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ppt/ink/ink21.xml" ContentType="application/inkml+xml"/>
  <Override PartName="/ppt/ink/ink22.xml" ContentType="application/inkml+xml"/>
  <Override PartName="/ppt/ink/ink23.xml" ContentType="application/inkml+xml"/>
  <Override PartName="/ppt/ink/ink24.xml" ContentType="application/inkml+xml"/>
  <Override PartName="/ppt/ink/ink25.xml" ContentType="application/inkml+xml"/>
  <Override PartName="/ppt/ink/ink26.xml" ContentType="application/inkml+xml"/>
  <Override PartName="/ppt/ink/ink27.xml" ContentType="application/inkml+xml"/>
  <Override PartName="/ppt/ink/ink28.xml" ContentType="application/inkml+xml"/>
  <Override PartName="/ppt/ink/ink29.xml" ContentType="application/inkml+xml"/>
  <Override PartName="/ppt/ink/ink30.xml" ContentType="application/inkml+xml"/>
  <Override PartName="/ppt/ink/ink31.xml" ContentType="application/inkml+xml"/>
  <Override PartName="/ppt/ink/ink32.xml" ContentType="application/inkml+xml"/>
  <Override PartName="/ppt/ink/ink33.xml" ContentType="application/inkml+xml"/>
  <Override PartName="/ppt/ink/ink34.xml" ContentType="application/inkml+xml"/>
  <Override PartName="/ppt/ink/ink35.xml" ContentType="application/inkml+xml"/>
  <Override PartName="/ppt/ink/ink36.xml" ContentType="application/inkml+xml"/>
  <Override PartName="/ppt/ink/ink37.xml" ContentType="application/inkml+xml"/>
  <Override PartName="/ppt/ink/ink38.xml" ContentType="application/inkml+xml"/>
  <Override PartName="/ppt/ink/ink39.xml" ContentType="application/inkml+xml"/>
  <Override PartName="/ppt/ink/ink40.xml" ContentType="application/inkml+xml"/>
  <Override PartName="/ppt/ink/ink41.xml" ContentType="application/inkml+xml"/>
  <Override PartName="/ppt/ink/ink42.xml" ContentType="application/inkml+xml"/>
  <Override PartName="/ppt/ink/ink43.xml" ContentType="application/inkml+xml"/>
  <Override PartName="/ppt/ink/ink44.xml" ContentType="application/inkml+xml"/>
  <Override PartName="/ppt/ink/ink45.xml" ContentType="application/inkml+xml"/>
  <Override PartName="/ppt/ink/ink46.xml" ContentType="application/inkml+xml"/>
  <Override PartName="/ppt/ink/ink47.xml" ContentType="application/inkml+xml"/>
  <Override PartName="/ppt/ink/ink48.xml" ContentType="application/inkml+xml"/>
  <Override PartName="/ppt/ink/ink49.xml" ContentType="application/inkml+xml"/>
  <Override PartName="/ppt/ink/ink50.xml" ContentType="application/inkml+xml"/>
  <Override PartName="/ppt/ink/ink51.xml" ContentType="application/inkml+xml"/>
  <Override PartName="/ppt/ink/ink52.xml" ContentType="application/inkml+xml"/>
  <Override PartName="/ppt/ink/ink53.xml" ContentType="application/inkml+xml"/>
  <Override PartName="/ppt/ink/ink54.xml" ContentType="application/inkml+xml"/>
  <Override PartName="/ppt/ink/ink55.xml" ContentType="application/inkml+xml"/>
  <Override PartName="/ppt/ink/ink56.xml" ContentType="application/inkml+xml"/>
  <Override PartName="/ppt/ink/ink57.xml" ContentType="application/inkml+xml"/>
  <Override PartName="/ppt/ink/ink58.xml" ContentType="application/inkml+xml"/>
  <Override PartName="/ppt/ink/ink59.xml" ContentType="application/inkml+xml"/>
  <Override PartName="/ppt/ink/ink60.xml" ContentType="application/inkml+xml"/>
  <Override PartName="/ppt/ink/ink61.xml" ContentType="application/inkml+xml"/>
  <Override PartName="/ppt/ink/ink62.xml" ContentType="application/inkml+xml"/>
  <Override PartName="/ppt/ink/ink63.xml" ContentType="application/inkml+xml"/>
  <Override PartName="/ppt/ink/ink64.xml" ContentType="application/inkml+xml"/>
  <Override PartName="/ppt/ink/ink65.xml" ContentType="application/inkml+xml"/>
  <Override PartName="/ppt/ink/ink66.xml" ContentType="application/inkml+xml"/>
  <Override PartName="/ppt/ink/ink67.xml" ContentType="application/inkml+xml"/>
  <Override PartName="/ppt/ink/ink68.xml" ContentType="application/inkml+xml"/>
  <Override PartName="/ppt/ink/ink69.xml" ContentType="application/inkml+xml"/>
  <Override PartName="/ppt/ink/ink70.xml" ContentType="application/inkml+xml"/>
  <Override PartName="/ppt/ink/ink71.xml" ContentType="application/inkml+xml"/>
  <Override PartName="/ppt/ink/ink72.xml" ContentType="application/inkml+xml"/>
  <Override PartName="/ppt/ink/ink73.xml" ContentType="application/inkml+xml"/>
  <Override PartName="/ppt/ink/ink74.xml" ContentType="application/inkml+xml"/>
  <Override PartName="/ppt/ink/ink75.xml" ContentType="application/inkml+xml"/>
  <Override PartName="/ppt/ink/ink76.xml" ContentType="application/inkml+xml"/>
  <Override PartName="/ppt/ink/ink77.xml" ContentType="application/inkml+xml"/>
  <Override PartName="/ppt/ink/ink78.xml" ContentType="application/inkml+xml"/>
  <Override PartName="/ppt/ink/ink79.xml" ContentType="application/inkml+xml"/>
  <Override PartName="/ppt/ink/ink80.xml" ContentType="application/inkml+xml"/>
  <Override PartName="/ppt/ink/ink81.xml" ContentType="application/inkml+xml"/>
  <Override PartName="/ppt/ink/ink82.xml" ContentType="application/inkml+xml"/>
  <Override PartName="/ppt/ink/ink83.xml" ContentType="application/inkml+xml"/>
  <Override PartName="/ppt/ink/ink84.xml" ContentType="application/inkml+xml"/>
  <Override PartName="/ppt/ink/ink85.xml" ContentType="application/inkml+xml"/>
  <Override PartName="/ppt/ink/ink86.xml" ContentType="application/inkml+xml"/>
  <Override PartName="/ppt/ink/ink87.xml" ContentType="application/inkml+xml"/>
  <Override PartName="/ppt/ink/ink88.xml" ContentType="application/inkml+xml"/>
  <Override PartName="/ppt/ink/ink89.xml" ContentType="application/inkml+xml"/>
  <Override PartName="/ppt/ink/ink90.xml" ContentType="application/inkml+xml"/>
  <Override PartName="/ppt/ink/ink91.xml" ContentType="application/inkml+xml"/>
  <Override PartName="/ppt/ink/ink92.xml" ContentType="application/inkml+xml"/>
  <Override PartName="/ppt/ink/ink93.xml" ContentType="application/inkml+xml"/>
  <Override PartName="/ppt/ink/ink94.xml" ContentType="application/inkml+xml"/>
  <Override PartName="/ppt/ink/ink95.xml" ContentType="application/inkml+xml"/>
  <Override PartName="/ppt/ink/ink96.xml" ContentType="application/inkml+xml"/>
  <Override PartName="/ppt/ink/ink97.xml" ContentType="application/inkml+xml"/>
  <Override PartName="/ppt/ink/ink98.xml" ContentType="application/inkml+xml"/>
  <Override PartName="/ppt/ink/ink99.xml" ContentType="application/inkml+xml"/>
  <Override PartName="/ppt/ink/ink100.xml" ContentType="application/inkml+xml"/>
  <Override PartName="/ppt/ink/ink101.xml" ContentType="application/inkml+xml"/>
  <Override PartName="/ppt/ink/ink102.xml" ContentType="application/inkml+xml"/>
  <Override PartName="/ppt/ink/ink103.xml" ContentType="application/inkml+xml"/>
  <Override PartName="/ppt/ink/ink104.xml" ContentType="application/inkml+xml"/>
  <Override PartName="/ppt/ink/ink105.xml" ContentType="application/inkml+xml"/>
  <Override PartName="/ppt/ink/ink106.xml" ContentType="application/inkml+xml"/>
  <Override PartName="/ppt/ink/ink107.xml" ContentType="application/inkml+xml"/>
  <Override PartName="/ppt/ink/ink108.xml" ContentType="application/inkml+xml"/>
  <Override PartName="/ppt/ink/ink109.xml" ContentType="application/inkml+xml"/>
  <Override PartName="/ppt/ink/ink110.xml" ContentType="application/inkml+xml"/>
  <Override PartName="/ppt/ink/ink111.xml" ContentType="application/inkml+xml"/>
  <Override PartName="/ppt/ink/ink112.xml" ContentType="application/inkml+xml"/>
  <Override PartName="/ppt/ink/ink113.xml" ContentType="application/inkml+xml"/>
  <Override PartName="/ppt/ink/ink114.xml" ContentType="application/inkml+xml"/>
  <Override PartName="/ppt/ink/ink115.xml" ContentType="application/inkml+xml"/>
  <Override PartName="/ppt/ink/ink116.xml" ContentType="application/inkml+xml"/>
  <Override PartName="/ppt/ink/ink117.xml" ContentType="application/inkml+xml"/>
  <Override PartName="/ppt/ink/ink118.xml" ContentType="application/inkml+xml"/>
  <Override PartName="/ppt/ink/ink119.xml" ContentType="application/inkml+xml"/>
  <Override PartName="/ppt/ink/ink120.xml" ContentType="application/inkml+xml"/>
  <Override PartName="/ppt/ink/ink121.xml" ContentType="application/inkml+xml"/>
  <Override PartName="/ppt/ink/ink122.xml" ContentType="application/inkml+xml"/>
  <Override PartName="/ppt/ink/ink123.xml" ContentType="application/inkml+xml"/>
  <Override PartName="/ppt/ink/ink124.xml" ContentType="application/inkml+xml"/>
  <Override PartName="/ppt/ink/ink125.xml" ContentType="application/inkml+xml"/>
  <Override PartName="/ppt/ink/ink126.xml" ContentType="application/inkml+xml"/>
  <Override PartName="/ppt/ink/ink127.xml" ContentType="application/inkml+xml"/>
  <Override PartName="/ppt/ink/ink128.xml" ContentType="application/inkml+xml"/>
  <Override PartName="/ppt/ink/ink129.xml" ContentType="application/inkml+xml"/>
  <Override PartName="/ppt/ink/ink130.xml" ContentType="application/inkml+xml"/>
  <Override PartName="/ppt/ink/ink131.xml" ContentType="application/inkml+xml"/>
  <Override PartName="/ppt/ink/ink132.xml" ContentType="application/inkml+xml"/>
  <Override PartName="/ppt/ink/ink133.xml" ContentType="application/inkml+xml"/>
  <Override PartName="/ppt/ink/ink134.xml" ContentType="application/inkml+xml"/>
  <Override PartName="/ppt/ink/ink135.xml" ContentType="application/inkml+xml"/>
  <Override PartName="/ppt/ink/ink136.xml" ContentType="application/inkml+xml"/>
  <Override PartName="/ppt/ink/ink137.xml" ContentType="application/inkml+xml"/>
  <Override PartName="/ppt/ink/ink138.xml" ContentType="application/inkml+xml"/>
  <Override PartName="/ppt/ink/ink139.xml" ContentType="application/inkml+xml"/>
  <Override PartName="/ppt/ink/ink140.xml" ContentType="application/inkml+xml"/>
  <Override PartName="/ppt/ink/ink141.xml" ContentType="application/inkml+xml"/>
  <Override PartName="/ppt/ink/ink142.xml" ContentType="application/inkml+xml"/>
  <Override PartName="/ppt/ink/ink143.xml" ContentType="application/inkml+xml"/>
  <Override PartName="/ppt/ink/ink144.xml" ContentType="application/inkml+xml"/>
  <Override PartName="/ppt/ink/ink145.xml" ContentType="application/inkml+xml"/>
  <Override PartName="/ppt/ink/ink146.xml" ContentType="application/inkml+xml"/>
  <Override PartName="/ppt/ink/ink147.xml" ContentType="application/inkml+xml"/>
  <Override PartName="/ppt/ink/ink148.xml" ContentType="application/inkml+xml"/>
  <Override PartName="/ppt/ink/ink149.xml" ContentType="application/inkml+xml"/>
  <Override PartName="/ppt/ink/ink150.xml" ContentType="application/inkml+xml"/>
  <Override PartName="/ppt/ink/ink151.xml" ContentType="application/inkml+xml"/>
  <Override PartName="/ppt/ink/ink152.xml" ContentType="application/inkml+xml"/>
  <Override PartName="/ppt/ink/ink153.xml" ContentType="application/inkml+xml"/>
  <Override PartName="/ppt/ink/ink154.xml" ContentType="application/inkml+xml"/>
  <Override PartName="/ppt/ink/ink155.xml" ContentType="application/inkml+xml"/>
  <Override PartName="/ppt/ink/ink156.xml" ContentType="application/inkml+xml"/>
  <Override PartName="/ppt/ink/ink157.xml" ContentType="application/inkml+xml"/>
  <Override PartName="/ppt/ink/ink158.xml" ContentType="application/inkml+xml"/>
  <Override PartName="/ppt/ink/ink159.xml" ContentType="application/inkml+xml"/>
  <Override PartName="/ppt/ink/ink160.xml" ContentType="application/inkml+xml"/>
  <Override PartName="/ppt/ink/ink161.xml" ContentType="application/inkml+xml"/>
  <Override PartName="/ppt/ink/ink162.xml" ContentType="application/inkml+xml"/>
  <Override PartName="/ppt/ink/ink163.xml" ContentType="application/inkml+xml"/>
  <Override PartName="/ppt/ink/ink164.xml" ContentType="application/inkml+xml"/>
  <Override PartName="/ppt/ink/ink165.xml" ContentType="application/inkml+xml"/>
  <Override PartName="/ppt/ink/ink166.xml" ContentType="application/inkml+xml"/>
  <Override PartName="/ppt/ink/ink167.xml" ContentType="application/inkml+xml"/>
  <Override PartName="/ppt/ink/ink168.xml" ContentType="application/inkml+xml"/>
  <Override PartName="/ppt/ink/ink169.xml" ContentType="application/inkml+xml"/>
  <Override PartName="/ppt/ink/ink170.xml" ContentType="application/inkml+xml"/>
  <Override PartName="/ppt/ink/ink171.xml" ContentType="application/inkml+xml"/>
  <Override PartName="/ppt/ink/ink172.xml" ContentType="application/inkml+xml"/>
  <Override PartName="/ppt/ink/ink173.xml" ContentType="application/inkml+xml"/>
  <Override PartName="/ppt/ink/ink174.xml" ContentType="application/inkml+xml"/>
  <Override PartName="/ppt/ink/ink175.xml" ContentType="application/inkml+xml"/>
  <Override PartName="/ppt/ink/ink176.xml" ContentType="application/inkml+xml"/>
  <Override PartName="/ppt/ink/ink177.xml" ContentType="application/inkml+xml"/>
  <Override PartName="/ppt/ink/ink178.xml" ContentType="application/inkml+xml"/>
  <Override PartName="/ppt/ink/ink179.xml" ContentType="application/inkml+xml"/>
  <Override PartName="/ppt/ink/ink180.xml" ContentType="application/inkml+xml"/>
  <Override PartName="/ppt/ink/ink181.xml" ContentType="application/inkml+xml"/>
  <Override PartName="/ppt/ink/ink182.xml" ContentType="application/inkml+xml"/>
  <Override PartName="/ppt/ink/ink183.xml" ContentType="application/inkml+xml"/>
  <Override PartName="/ppt/ink/ink184.xml" ContentType="application/inkml+xml"/>
  <Override PartName="/ppt/ink/ink185.xml" ContentType="application/inkml+xml"/>
  <Override PartName="/ppt/ink/ink186.xml" ContentType="application/inkml+xml"/>
  <Override PartName="/ppt/ink/ink187.xml" ContentType="application/inkml+xml"/>
  <Override PartName="/ppt/ink/ink188.xml" ContentType="application/inkml+xml"/>
  <Override PartName="/ppt/ink/ink189.xml" ContentType="application/inkml+xml"/>
  <Override PartName="/ppt/ink/ink190.xml" ContentType="application/inkml+xml"/>
  <Override PartName="/ppt/ink/ink191.xml" ContentType="application/inkml+xml"/>
  <Override PartName="/ppt/ink/ink192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8"/>
  </p:notesMasterIdLst>
  <p:sldIdLst>
    <p:sldId id="502" r:id="rId2"/>
    <p:sldId id="501" r:id="rId3"/>
    <p:sldId id="401" r:id="rId4"/>
    <p:sldId id="402" r:id="rId5"/>
    <p:sldId id="491" r:id="rId6"/>
    <p:sldId id="492" r:id="rId7"/>
    <p:sldId id="493" r:id="rId8"/>
    <p:sldId id="495" r:id="rId9"/>
    <p:sldId id="461" r:id="rId10"/>
    <p:sldId id="365" r:id="rId11"/>
    <p:sldId id="496" r:id="rId12"/>
    <p:sldId id="497" r:id="rId13"/>
    <p:sldId id="442" r:id="rId14"/>
    <p:sldId id="453" r:id="rId15"/>
    <p:sldId id="400" r:id="rId16"/>
    <p:sldId id="486" r:id="rId1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125E5076-3810-47DD-B79F-674D7AD40C01}" styleName="深色样式 1 - 强调 1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wholeTbl>
    <a:band1H>
      <a:tcStyle>
        <a:tcBdr/>
        <a:fill>
          <a:solidFill>
            <a:schemeClr val="accent1">
              <a:shade val="60000"/>
            </a:schemeClr>
          </a:solidFill>
        </a:fill>
      </a:tcStyle>
    </a:band1H>
    <a:band1V>
      <a:tcStyle>
        <a:tcBdr/>
        <a:fill>
          <a:solidFill>
            <a:schemeClr val="accent1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1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1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1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995" autoAdjust="0"/>
    <p:restoredTop sz="94624" autoAdjust="0"/>
  </p:normalViewPr>
  <p:slideViewPr>
    <p:cSldViewPr snapToGrid="0">
      <p:cViewPr>
        <p:scale>
          <a:sx n="74" d="100"/>
          <a:sy n="74" d="100"/>
        </p:scale>
        <p:origin x="-582" y="-7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174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7T20:29:23.612"/>
    </inkml:context>
    <inkml:brush xml:id="br0">
      <inkml:brushProperty name="width" value="0.1" units="cm"/>
      <inkml:brushProperty name="height" value="0.1" units="cm"/>
      <inkml:brushProperty name="color" value="#F6630D"/>
    </inkml:brush>
  </inkml:definitions>
  <inkml:trace contextRef="#ctx0" brushRef="#br0">3 25 160,'0'0'5045,"-3"-25"-2636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7T20:29:29.301"/>
    </inkml:context>
    <inkml:brush xml:id="br0">
      <inkml:brushProperty name="width" value="0.1" units="cm"/>
      <inkml:brushProperty name="height" value="0.1" units="cm"/>
      <inkml:brushProperty name="color" value="#F6630D"/>
    </inkml:brush>
  </inkml:definitions>
  <inkml:trace contextRef="#ctx0" brushRef="#br0">50 1 10005,'0'0'821,"-8"18"-711,-25 57-84,32-72-23,-1 1 0,1 0 0,0-1-1,0 1 1,0 0 0,0 0 0,1-1-1,0 1 1,-1 0 0,2 6 0,-1-9-1,0 0 0,0 0 0,1-1 0,-1 1 0,0 0 0,1-1 0,-1 1 0,0 0 0,1-1 0,-1 1 0,1 0 0,-1-1 0,1 1 0,-1-1 0,1 1 0,-1-1 0,1 1 0,0-1 0,-1 1 0,1-1 0,0 1 0,-1-1 0,1 0 0,0 0 1,0 1-1,-1-1 0,1 0 0,0 0 0,1 0 0,1 0 3,0 0 0,0-1 0,1 1 0,-1-1 0,0 0 1,0 0-1,0 0 0,0-1 0,0 1 0,0-1 0,-1 0 0,1 1 1,0-1-1,-1 0 0,1-1 0,3-3 0,-3 1-6,1 1 0,-1-1 0,-1 0 1,1 1-1,-1-1 0,1-1 0,-1 1 0,-1 0 0,1 0 0,-1-1 0,0 1 0,0-1 1,-1 1-1,1-1 0,-1 1 0,0-1 0,-2-9 0,2 14-6,-1 1-1,1-1 1,0 0-1,0 1 1,0-1 0,-1 1-1,1-1 1,0 1-1,-1-1 1,1 1-1,0-1 1,-1 1 0,1-1-1,-1 1 1,1-1-1,-1 1 1,1 0-1,-1-1 1,1 1 0,-1 0-1,1-1 1,-1 1-1,1 0 1,-1 0-1,0 0 1,1 0 0,-1-1-1,0 1 1,1 0-1,-1 0 1,1 0 0,-1 0-1,0 0 1,1 0-1,-1 0 1,1 1-1,-1-1 1,0 0 0,1 0-1,-1 0 1,1 1-1,-1-1 1,1 0-1,-2 1 1,0 0-64,-1 0 0,1 1 1,-1-1-1,1 1 0,0-1 0,0 1 1,0 0-1,0 0 0,0-1 0,-2 4 1,-2 5-442,1 1 0,-1-1 0,2 1 1,-5 17-1,-2 13-2828</inkml:trace>
</inkml:ink>
</file>

<file path=ppt/ink/ink1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7T20:32:00.792"/>
    </inkml:context>
    <inkml:brush xml:id="br0">
      <inkml:brushProperty name="width" value="0.1" units="cm"/>
      <inkml:brushProperty name="height" value="0.1" units="cm"/>
      <inkml:brushProperty name="color" value="#F6630D"/>
    </inkml:brush>
  </inkml:definitions>
  <inkml:trace contextRef="#ctx0" brushRef="#br0">38 33 7203,'0'0'4538,"0"-8"-3967,-1-17-136,-3 30-95,-5 52 79,3-24-327,-3 50-164,1 152 0,8-229-11</inkml:trace>
</inkml:ink>
</file>

<file path=ppt/ink/ink1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7T20:32:01.448"/>
    </inkml:context>
    <inkml:brush xml:id="br0">
      <inkml:brushProperty name="width" value="0.1" units="cm"/>
      <inkml:brushProperty name="height" value="0.1" units="cm"/>
      <inkml:brushProperty name="color" value="#F6630D"/>
    </inkml:brush>
  </inkml:definitions>
  <inkml:trace contextRef="#ctx0" brushRef="#br0">85 46 8580,'0'0'3081,"3"-7"-2667,9-19-86,-12 25-321,1 0 1,-1 0-1,1 1 1,-1-1-1,1 0 1,-1 0-1,1 1 1,0-1-1,-1 0 1,1 1-1,0-1 0,0 1 1,0-1-1,-1 1 1,1-1-1,0 1 1,0 0-1,0-1 1,0 1-1,0 0 0,0 0 1,0-1-1,-1 1 1,1 0-1,0 0 1,0 0-1,0 0 1,0 0-1,0 1 1,0-1-1,0 0 0,0 0 1,0 1-1,0-1 1,0 0-1,-1 1 1,2 0-1,0 0-4,0 0 0,0 0 0,0 0 0,0 0 1,0 1-1,0-1 0,0 1 0,-1-1 0,1 1 0,-1 0 0,2 2 0,0 2 2,0 1-1,-1-1 0,0 1 1,-1 0-1,1-1 0,-1 1 1,-1 0-1,1 0 0,-1 0 1,0 0-1,-1 0 0,0 0 1,0 0-1,0-1 1,-1 1-1,0 0 0,0-1 1,-1 1-1,0-1 0,0 0 1,0 0-1,-1 0 0,0 0 1,0 0-1,0-1 0,-1 0 1,0 0-1,0 0 1,-10 7-1,8-8 1,5-1 2,-1-1 1,0-1-1,0 1 0,0 0 0,0-1 1,0 0-1,0 1 0,-1-1 1,1-1-1,-4 2 0,7-2 151,1-2-153,0-1 0,0 1 0,1 0 0,-1-1 0,1 1 1,0 0-1,0 0 0,0 0 0,0 1 0,0-1 0,0 0 1,0 1-1,1-1 0,-1 1 0,0 0 0,1 0 0,-1 0 0,1 0 1,0 0-1,3 0 0,56-13-47,-57 14 46,0-1-11,0 1 0,1 0 0,-1 0 0,1 0 0,-1 1 0,1 0 0,5 1 0,-10-1 4,1 0 0,-1 0 0,1-1 0,-1 1 0,0 1 1,1-1-1,-1 0 0,0 0 0,0 0 0,0 1 0,0-1 0,0 1 0,0-1 0,0 1 0,0-1 0,-1 1 1,1-1-1,0 1 0,-1 0 0,0-1 0,1 1 0,-1 0 0,0-1 0,0 1 0,0 2 0,1 5 2,0-1-1,-1 0 1,0 1 0,-1-1-1,0 0 1,0 1-1,-1-1 1,0 0-1,0 0 1,-1 0 0,0 0-1,-6 12 1,5-14 6,0-1 1,-1 1 0,1-1 0,-1 0 0,0-1 0,-1 1-1,1-1 1,-1 0 0,1 0 0,-1 0 0,0-1 0,-1 0 0,1 0-1,0-1 1,-13 4 0,2-3 139,1-1-1,-1 0 1,-32-1 0,48-1-136,0 0-1,0 0 1,0 0-1,0-1 1,0 1 0,0 0-1,0-1 1,0 1-1,0-1 1,1 1 0,-1-1-1,0 0 1,0 1-1,0-1 1,1 0 0,-1 1-1,0-1 1,1 0-1,-1 0 1,1 0 0,-1 1-1,1-1 1,-1 0-1,1 0 1,-1 0-1,1 0 1,0 0 0,0 0-1,0 0 1,-1 0-1,1 0 1,0 0 0,0 0-1,0 0 1,0 0-1,1 0 1,-1 0 0,0-1-1,0 1-200,0 0 0,1 0 0,-1-1 0,0 1 0,0 0 0,1 0 0,-1 0 0,1 0 0,-1 0 0,1 0 0,-1 0 0,1 1 0,-1-1 0,1 0-1,0 0 1,0 0 0,-1 1 0,1-1 0,0 0 0,0 1 0,0-1 0,1 0 0,11-4-3316</inkml:trace>
</inkml:ink>
</file>

<file path=ppt/ink/ink1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7T20:32:01.991"/>
    </inkml:context>
    <inkml:brush xml:id="br0">
      <inkml:brushProperty name="width" value="0.1" units="cm"/>
      <inkml:brushProperty name="height" value="0.1" units="cm"/>
      <inkml:brushProperty name="color" value="#F6630D"/>
    </inkml:brush>
  </inkml:definitions>
  <inkml:trace contextRef="#ctx0" brushRef="#br0">153 0 12246,'0'0'1059,"-4"9"-966,-52 109 133,39-86-139,0 1 1,2 0 0,2 1 0,-18 71-1,83-137 1165,-39 25-1267,-1 0 0,1 1 0,0 0 1,1 1-1,-1 0 0,1 1 0,0 1 1,0 0-1,1 1 0,-1 1 0,0 0 1,1 1-1,-1 0 0,21 4 0,-31-3-51,1 0-1,0 1 1,-1 0-1,0 0 0,1 0 1,-1 0-1,0 0 1,0 1-1,0 0 1,3 3-1,-4-3-363,0 0 0,1 0 0,-1-1-1,1 0 1,-1 1 0,1-1 0,0-1 0,-1 1 0,1-1-1,0 1 1,0-1 0,1 0 0,-1 0 0,6 0 0,5-1-2580</inkml:trace>
</inkml:ink>
</file>

<file path=ppt/ink/ink1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7T20:32:02.316"/>
    </inkml:context>
    <inkml:brush xml:id="br0">
      <inkml:brushProperty name="width" value="0.1" units="cm"/>
      <inkml:brushProperty name="height" value="0.1" units="cm"/>
      <inkml:brushProperty name="color" value="#F6630D"/>
    </inkml:brush>
  </inkml:definitions>
  <inkml:trace contextRef="#ctx0" brushRef="#br0">27 12 9124,'0'0'3247,"0"-12"-2644,-2 97 168,-15 93 0,12-137-1434,3 49 0,2-89 562,0-1 0,-1 1 0,1-1 0,0 1 1,0-1-1,1 1 0,-1-1 0,0 1 0,0-1 0,0 1 0,0-1 0,0 1 1,0-1-1,1 1 0,-1-1 0,0 0 0,0 1 0,1-1 0,-1 1 0,0-1 0,1 0 1,-1 1-1,0-1 0,1 0 0,-1 1 0,0-1 0,1 0 0,-1 0 0,1 1 0,-1-1 1,1 0-1,-1 0 0,1 0 0,-1 0 0,0 1 0,1-1 0,-1 0 0,1 0 0,-1 0 1,1 0-1,-1 0 0,1 0 0,-1 0 0,1 0 0,-1-1 0,1 1 0,0 0 1,1 0-340,11 0-4186</inkml:trace>
</inkml:ink>
</file>

<file path=ppt/ink/ink1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7T20:32:02.894"/>
    </inkml:context>
    <inkml:brush xml:id="br0">
      <inkml:brushProperty name="width" value="0.1" units="cm"/>
      <inkml:brushProperty name="height" value="0.1" units="cm"/>
      <inkml:brushProperty name="color" value="#F6630D"/>
    </inkml:brush>
  </inkml:definitions>
  <inkml:trace contextRef="#ctx0" brushRef="#br0">87 63 10341,'0'0'2833,"4"-10"-2705,10-32 134,-10 31-102,-14 23-110,0-3-28,2 1 0,-1-1-1,1 2 1,1-1 0,0 1-1,0 0 1,1 1 0,1-1-1,-1 1 1,2 1 0,0-1-1,1 0 1,0 1 0,0 0-1,0 14 1,4-26-19,-1 0-1,1 0 1,-1-1 0,1 1-1,0-1 1,-1 1 0,1 0-1,0-1 1,-1 1 0,1-1-1,0 1 1,0-1 0,-1 0-1,1 1 1,0-1 0,0 0 0,0 1-1,0-1 1,0 0 0,-1 0-1,1 0 1,0 0 0,0 0-1,0 0 1,1 0 0,33 1 89,-29-2-72,28 0 22,-21 0-40,-1 0 0,1 1 0,-1 1 0,15 2 1,-24-3-4,0 1 0,0 0 1,0 0-1,0 0 1,-1 0-1,1 0 0,0 1 1,0-1-1,-1 1 1,1 0-1,-1 0 0,0-1 1,1 2-1,-1-1 1,0 0-1,0 0 1,0 1-1,-1-1 0,1 1 1,-1 0-1,3 4 1,-1 4-4,0 0 0,0 0 0,-1 0 0,-1 0 0,0 0 0,0 0 0,-2 14 0,1-17 4,0-6 2,-1 1 1,0-1-1,0 1 1,0-1-1,0 1 1,-1-1-1,1 0 1,-1 0-1,1 0 1,-1 0-1,0 0 1,0 0 0,0 0-1,0 0 1,0 0-1,0-1 1,0 1-1,0-1 1,-1 0-1,1 0 1,-1 0-1,1 0 1,-1 0-1,1 0 1,-1-1 0,-2 1-1,-10 3-5,0-1 0,1 0 0,-20 1 0,27-4-28,-14 2-323,1-2-1,-30-2 1,49 2 189,0-1 1,0 1 0,1 0 0,-1 0-1,0-1 1,0 1 0,0 0-1,1-1 1,-1 1 0,0-1 0,0 1-1,1-1 1,-1 1 0,1-1-1,-1 0 1,0 1 0,1-1 0,-1 0-1,1 1 1,-1-1 0,1 0-1,0 0 1,-1 1 0,1-1 0,0 0-1,0 0 1,-1 0 0,1 0-1,0 1 1,0-1 0,0 0 0,0 0-1,0 0 1,0 0 0,0 0-1,0 1 1,1-2 0,-1-14-6290</inkml:trace>
</inkml:ink>
</file>

<file path=ppt/ink/ink1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7T20:32:03.252"/>
    </inkml:context>
    <inkml:brush xml:id="br0">
      <inkml:brushProperty name="width" value="0.1" units="cm"/>
      <inkml:brushProperty name="height" value="0.1" units="cm"/>
      <inkml:brushProperty name="color" value="#F6630D"/>
    </inkml:brush>
  </inkml:definitions>
  <inkml:trace contextRef="#ctx0" brushRef="#br0">0 110 11013,'0'0'1121,"118"-75"-945,-79 64 192,-4-1-144,-2 4 0,-7 4 192,-6 4-64,-3 0-208,-4 0-96,0 0 0,-2 12-48,-4 6-16,-5 3-384,-2 1-480,-2-7-1953</inkml:trace>
</inkml:ink>
</file>

<file path=ppt/ink/ink1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7T20:32:45.709"/>
    </inkml:context>
    <inkml:brush xml:id="br0">
      <inkml:brushProperty name="width" value="0.1" units="cm"/>
      <inkml:brushProperty name="height" value="0.1" units="cm"/>
    </inkml:brush>
  </inkml:definitions>
  <inkml:trace contextRef="#ctx0" brushRef="#br0">79 59 4114,'0'0'3586,"0"-43"-1839,0 28-1559,0 39-125,-3 46-18,-5-33-28,-14 41 1,14-54-10,1 0 1,1 1-1,1 0 1,1 1-1,-1 25 1,-6-33-3859</inkml:trace>
</inkml:ink>
</file>

<file path=ppt/ink/ink1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7T20:32:46.543"/>
    </inkml:context>
    <inkml:brush xml:id="br0">
      <inkml:brushProperty name="width" value="0.1" units="cm"/>
      <inkml:brushProperty name="height" value="0.1" units="cm"/>
    </inkml:brush>
  </inkml:definitions>
  <inkml:trace contextRef="#ctx0" brushRef="#br0">52 108 3217,'0'0'3202,"3"-7"-3122,1-1 28,0 0 0,1 1 0,0-1 0,0 1 0,0 0 0,1 1 0,10-9 0,-13 11-80,1 1-1,0 0 0,0 0 0,0 0 1,0 0-1,0 1 0,1 0 0,-1-1 1,1 2-1,-1-1 0,1 1 1,0-1-1,0 1 0,0 0 0,-1 1 1,1-1-1,8 1 0,-13 1-31,1 0-1,0-1 0,0 1 1,-1 0-1,1 0 1,0-1-1,-1 1 0,1 0 1,0 0-1,-1 0 1,0 0-1,1 0 1,-1 0-1,1 0 0,-1 0 1,0 0-1,0 0 1,1 0-1,-1 0 0,0 0 1,0 0-1,0 0 1,0 0-1,-1 1 0,1 37 0,0-28 8,-1-3-5,1 0 0,-1 0 0,-1 0 0,1 0 0,-1-1 0,-1 1-1,1 0 1,-2-1 0,1 1 0,-1-1 0,0 0 0,0 0 0,-7 7 0,-7 8-220,-1-1 1,-34 27-1,30-28-61,23-19 350,11-27 275,-4 20-321,0 1 1,0-1 0,1 1 0,-1 0-1,1 1 1,1 0 0,-1 0-1,0 1 1,1 0 0,0 0 0,-1 1-1,1 0 1,0 1 0,0 0-1,0 0 1,0 1 0,1 0 0,-1 1-1,0 0 1,10 2 0,-17-2-26,0 0 1,0 0-1,-1 1 1,1-1-1,0 0 0,0 1 1,-1-1-1,1 1 1,-1 0-1,1 0 0,-1-1 1,0 1-1,1 0 1,-1 0-1,0 0 1,0 0-1,-1 1 0,1-1 1,0 0-1,-1 0 1,1 0-1,-1 1 1,0-1-1,0 0 0,0 0 1,0 4-1,0 0 11,1-1 0,-2 0 1,1 1-1,0-1 0,-1 0 0,0 0 0,-1 1 0,1-1 0,-1 0 0,-3 8 0,-2-4 25,0-1 0,0 0-1,-1 0 1,0 0 0,0-1 0,-1 0 0,0-1-1,0 0 1,0 0 0,-1-1 0,0 0-1,0 0 1,0-2 0,-1 1 0,0-1 0,1-1-1,-1 1 1,0-2 0,0 0 0,0 0-1,-12-1 1,22 0-17,-1 0 1,0-1-1,1 1 0,-1 0 1,1-1-1,-1 1 0,1-1 1,-1 1-1,0-1 0,1 0 1,0 1-1,-1-1 0,1 0 1,0 0-1,-1 0 0,1 0 1,0-1-1,0 1 0,0 0 1,0 0-1,0-1 0,0 1 1,0 0-1,0-1 0,0 1 1,1-1-1,-1 1 0,1-1 0,-1 0 1,1 1-1,0-1 0,-1-1 1,0-8 57,-1 0 1,2 0-1,1-20 0,-1 13-168,0 17 58,1 0 0,-1 0-1,0 1 1,1-1-1,-1 0 1,1 1-1,-1-1 1,1 0-1,-1 1 1,1-1 0,-1 1-1,1-1 1,0 1-1,-1-1 1,1 1-1,0 0 1,-1-1 0,1 1-1,0 0 1,0-1-1,-1 1 1,1 0-1,0 0 1,0-1-1,-1 1 1,1 0 0,0 0-1,0 0 1,0 0-1,-1 0 1,1 1-1,0-1 1,0 0-1,-1 0 1,1 0 0,1 1-1,3-1-527,4 0-1452</inkml:trace>
</inkml:ink>
</file>

<file path=ppt/ink/ink1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7T20:32:47.075"/>
    </inkml:context>
    <inkml:brush xml:id="br0">
      <inkml:brushProperty name="width" value="0.1" units="cm"/>
      <inkml:brushProperty name="height" value="0.1" units="cm"/>
    </inkml:brush>
  </inkml:definitions>
  <inkml:trace contextRef="#ctx0" brushRef="#br0">9 0 496,'0'0'6441,"-1"5"-6399,-7 45 14,9-50-30,0 0 1,0 0-1,0-1 0,0 1 0,0 0 0,0 0 0,0-1 0,0 1 1,-1-1-1,1 1 0,0 0 0,0-1 0,0 0 0,-1 1 1,1-1-1,0 0 0,-1 1 0,1-1 0,1-1 0,-1 1 9,0-1 1,0 0 0,0 0 0,0 0 0,0 0 0,-1 0 0,1 0 0,0 0 0,-1 0-1,0 0 1,1 0 0,-1 0 0,0 0 0,0 0 0,0-4 0,-1 1 33,1 5-158,-1 0 1,0 0-1,0 0 0,0 0 0,0 1 1,0-1-1,0 0 0,0 1 0,0-1 1,0 0-1,0 1 0,1-1 0,-1 1 1,0-1-1,0 1 0,1 0 0,-1-1 1,-1 2-1,-5 13-1434,5-1-2012</inkml:trace>
</inkml:ink>
</file>

<file path=ppt/ink/ink1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7T20:32:47.677"/>
    </inkml:context>
    <inkml:brush xml:id="br0">
      <inkml:brushProperty name="width" value="0.1" units="cm"/>
      <inkml:brushProperty name="height" value="0.1" units="cm"/>
    </inkml:brush>
  </inkml:definitions>
  <inkml:trace contextRef="#ctx0" brushRef="#br0">224 99 3554,'0'0'5842,"0"-13"-5756,0-69 335,-3 81-369,1 1-1,0-1 0,-1 1 1,1-1-1,0 1 0,-1 0 1,1 0-1,-1 0 0,1 0 1,-1 0-1,1 1 0,0-1 1,-1 1-1,1 0 1,-3 0-1,-2 5-102,-1-1-1,1 1 1,0 1-1,0-1 1,1 1 0,0 0-1,0 0 1,0 1 0,1 0-1,0 0 1,1 0 0,0 1-1,0-1 1,1 1 0,0 0-1,0 0 1,1 0-1,1 0 1,-1 1 0,1-1-1,1 0 1,0 1 0,1 11-1,1-18 31,0 0 0,0 0 0,0 0 0,0 0 0,1 0 0,0-1 0,-1 1 0,1-1 0,0 1 0,0-1 0,0 0 0,0 0 0,1-1 0,-1 1 0,0-1 0,5 2 0,21 14 45,-24-13-33,0 1-1,-1 0 1,1 0 0,-1 1-1,0-1 1,-1 1-1,0 0 1,0 0 0,0 0-1,0 0 1,-1 1 0,0-1-1,0 1 1,-1-1 0,0 1-1,0-1 1,0 1 0,-1 0-1,0 0 1,-1-1 0,-1 12-1,1-15 20,-1-1 0,1 0 0,-1 0-1,0 0 1,0 0 0,0 0 0,0 0-1,0 0 1,0 0 0,0-1 0,-1 1-1,1-1 1,0 0 0,-1 1 0,1-1-1,-1 0 1,0-1 0,1 1-1,-1 0 1,0-1 0,-4 1 0,-61 5 549,50-4-442,-31-2 558,48 0-655,0 0 1,0 0-1,0 0 0,0 0 0,0 0 1,0-1-1,0 1 0,0-1 0,0 1 1,0 0-1,0-1 0,0 0 0,0 1 1,0-1-1,0 0 0,0 1 0,1-1 1,-1 0-1,0 0 0,0 0 0,1 1 1,-1-1-1,1 0 0,-1 0 1,1 0-1,-1 0 0,1 0 0,-1 0 1,1 0-1,0 0 0,0-1 0,-1 1 1,1-2-1,0-6-60,-1 8-70,1 0 0,-1 0 0,1 0-1,0-1 1,0 1 0,0 0 0,-1 0 0,1 0 0,0-1 0,1 1 0,-1 0 0,0 0 0,0-1-1,0 1 1,1 0 0,-1 0 0,0 0 0,1 0 0,-1 0 0,1 0 0,0-1 0,-1 1 0,1 0 0,0 0-1,0 1 1,-1-1 0,1 0 0,0 0 0,1-1 0,9 2-1944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7T20:29:29.742"/>
    </inkml:context>
    <inkml:brush xml:id="br0">
      <inkml:brushProperty name="width" value="0.1" units="cm"/>
      <inkml:brushProperty name="height" value="0.1" units="cm"/>
      <inkml:brushProperty name="color" value="#F6630D"/>
    </inkml:brush>
  </inkml:definitions>
  <inkml:trace contextRef="#ctx0" brushRef="#br0">139 191 5298,'0'0'2071,"5"-18"-1754,40-151 1321,-45 168-1580,-1 1 1,1 0-1,0-1 0,-1 1 0,1 0 0,-1 0 0,1-1 0,0 1 1,-1 0-1,1 0 0,-1 0 0,1 0 0,-1 0 0,1-1 0,-1 1 0,1 0 1,-1 0-1,1 0 0,-1 0 0,1 0 0,-1 0 0,1 1 0,-1-1 1,1 0-1,-1 0 0,1 0 0,-1 0 0,1 0 0,0 1 0,-1-1 1,1 0-1,-1 1 0,1-1 0,0 0 0,-1 0 0,1 1 0,0-1 0,-1 1 1,0 0-1,-21 11-231,16-8 176,-9 6 12,1 0 0,1 1 1,-15 15-1,25-24-13,1 0 0,0 0 0,0 1 0,0-1 0,0 1 0,0 0 0,0-1 0,1 1 0,-1 0 0,1 0-1,0 0 1,0 0 0,0 0 0,0 0 0,0 0 0,1 1 0,0-1 0,-1 0 0,1 0 0,0 1 0,1-1 0,-1 0-1,0 0 1,2 5 0,0-6-1,-1 0 0,1 0-1,-1 0 1,1 0 0,0-1-1,-1 1 1,1 0 0,0-1 0,0 0-1,0 1 1,1-1 0,-1 0-1,0 0 1,0 0 0,3 0-1,45 13 17,-27-7-15,-14-5-7,-1 1 0,0 0 0,0 1 0,0 0 0,10 7 0,-16-10 3,0 1 0,0 0 0,0-1-1,0 1 1,-1 0 0,1 0 0,-1 0 0,1 0 0,-1 0 0,0 0 0,0 0-1,0 1 1,0-1 0,0 0 0,-1 1 0,1-1 0,0 1 0,-1-1 0,0 0 0,0 1-1,0-1 1,0 1 0,0-1 0,-1 3 0,1-2 2,-1-1-1,-1 0 1,1-1 0,0 1 0,0 0-1,-1 0 1,1 0 0,-1-1 0,1 1-1,-1-1 1,0 1 0,0-1 0,0 0-1,0 0 1,0 1 0,0-1 0,0-1-1,0 1 1,0 0 0,0 0 0,0-1-1,0 1 1,-4-1 0,-55 9 46,58-9-99,-10 2 108,0-2 0,0 0 0,0 0 0,-24-5 1,35 5-117,1 0 0,-1 0 1,0-1-1,0 1 1,0-1-1,1 0 0,-1 1 1,0-1-1,0 0 1,1 0-1,-1 0 1,1 0-1,-1-1 0,1 1 1,-1 0-1,1 0 1,0-1-1,0 1 0,0-1 1,0 1-1,0-1 1,0 0-1,0 1 1,0-1-1,0 0 0,1 0 1,-1 1-1,1-1 1,-1 0-1,1 0 1,0 0-1,0 0 0,0 0 1,0 0-1,0 1 1,0-1-1,0 0 0,1 0 1,-1 0-1,1 0 1,-1 1-1,2-4 1,9-10-3145,8 3-2720</inkml:trace>
</inkml:ink>
</file>

<file path=ppt/ink/ink1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7T20:32:48.069"/>
    </inkml:context>
    <inkml:brush xml:id="br0">
      <inkml:brushProperty name="width" value="0.1" units="cm"/>
      <inkml:brushProperty name="height" value="0.1" units="cm"/>
    </inkml:brush>
  </inkml:definitions>
  <inkml:trace contextRef="#ctx0" brushRef="#br0">38 15 8036,'0'0'3652,"-3"-3"-3521,-13-9-322,6 19-319,8-3 355,1 1 0,-1-1 0,1 0 1,0 1-1,1-1 0,-1 1 0,1-1 0,0 6 0,0-9 137,1 0 0,-1 0-1,1 0 1,-1-1-1,1 1 1,0 0-1,-1-1 1,1 1-1,0 0 1,-1-1 0,1 1-1,0-1 1,0 1-1,0-1 1,-1 1-1,1-1 1,0 0-1,0 1 1,0-1-1,0 0 1,0 0 0,0 0-1,0 0 1,0 1-1,0-1 1,0 0-1,1-1 1,-1 1 32,-1 1 0,1-1 0,0 0 0,0 0-1,0 0 1,-1 0 0,1 0 0,0 0 0,0 0 0,0-1 0,-1 1 0,1 0 0,0 0 0,0 0 0,-1-1 0,1 1 0,0-1-1,0 1 1,-1 0 0,1-1 0,0 1 0,-1-1 0,1 1 0,-1-1 0,1 0 0,-1 1 0,1-1 0,-1 0 0,1 1-1,-1-1 1,1 0 0,-1 1 0,0-1 0,1-1 0,-1 0 62,0 1-120,0 1-1,0 0 0,1-1 1,-1 1-1,0-1 0,0 1 1,0-1-1,0 1 0,0 0 1,1-1-1,-1 1 1,0-1-1,0 1 0,0-1 1,0 1-1,-1-1 0,1 1 1,0-1-1,0 1 0,0 0 1,0-1-1,0 1 1,0-1-1,-1 1 0,1 0 1,0-1-1,0 1 0,-1-1 1,1 1-1,0 0 0,-1-1 1,1 1-1,0 0 1,-1-1-1,1 1 0,0 0 1,-1 0-1,1 0 0,-1-1 1,1 1-1,0 0 0,-1 0 1,1 0-1,-1 0 1,1 0-1,-1-1 0,1 1 1,-1 0-1,1 0 0,0 0 1,-1 0-1,1 1 0,-1-1 1,1 0-1,-1 0 1,1 0-1,-1 0 0,1 0 1,0 0-1,-1 1 0,1-1 1,-1 0-1,1 0 0,-1 1 1,-12 9-3753</inkml:trace>
</inkml:ink>
</file>

<file path=ppt/ink/ink1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7T20:32:48.926"/>
    </inkml:context>
    <inkml:brush xml:id="br0">
      <inkml:brushProperty name="width" value="0.1" units="cm"/>
      <inkml:brushProperty name="height" value="0.1" units="cm"/>
    </inkml:brush>
  </inkml:definitions>
  <inkml:trace contextRef="#ctx0" brushRef="#br0">263 89 7443,'0'0'2452,"2"-13"-1926,2-3-271,-2 8 22,-1 0 1,1 0 0,-1 0-1,0 0 1,-1-9 0,-48 14 327,41 4-612,0 0 0,0 0 0,0 1 0,1 0-1,-1 0 1,1 1 0,-1 0 0,1 0 0,0 0-1,0 1 1,0 0 0,0 0 0,1 0 0,0 1 0,-6 5-1,-5 7 3,1 0 0,0 2-1,-14 22 1,22-29-8,0 1 0,1 0-1,1 0 1,0 0 0,1 1 0,0-1-1,1 1 1,0 0 0,2 0 0,-1 24-1,2-30-31,0 0 0,1 0 0,0 0-1,1 0 1,0-1 0,0 1 0,0-1-1,1 1 1,5 8 0,-6-12-20,1 0 0,0 0 0,0 0 0,0 0 0,0 0 0,1-1 0,-1 1 0,1-1 0,0 0 0,0-1 0,0 1 0,1 0 0,-1-1 0,1 0 0,7 2 0,-4-1 47,1-1 0,-1-1-1,0 1 1,0-1 0,1-1-1,-1 0 1,0 0 0,1 0 0,-1-1-1,0 0 1,1-1 0,13-4 0,-19 4 13,1 1 0,0-1 0,0 0 1,-1 0-1,0 0 0,1 0 0,-1-1 1,0 1-1,0-1 0,0 0 0,0 0 0,0 0 1,-1 0-1,0 0 0,1 0 0,-1-1 1,0 1-1,-1-1 0,1 0 0,-1 0 1,1 1-1,-1-1 0,0 0 0,-1 0 1,1 0-1,-1 0 0,1-6 0,-1 8-3,0 1-1,0-1 1,0 0 0,0 0-1,0 0 1,0 0 0,0 1-1,0-1 1,-1 0-1,1 0 1,-1 0 0,1 1-1,-1-1 1,0 0-1,0 1 1,0-1 0,0 1-1,0-1 1,0 1-1,0-1 1,0 1 0,-2-2-1,-1 2-23,0-1 1,0 1-1,0 1 0,0-1 0,0 0 1,0 1-1,0 0 0,0 0 0,-5 0 0,6 0 26,-6 0-24,0 0 1,1 0 0,-1 1-1,0 0 1,0 0 0,1 1-1,-1 0 1,1 1 0,0 0-1,0 0 1,0 1 0,0 0-1,0 0 1,-8 7 0,21-10-927,10-4 980,0 0 0,0-1 0,0-1 0,0 0 0,0-1 0,-1 0 0,26-17 0,19-6 118,-11 9 109,-47 20-241,-1 11-66,-10 147 896,3-78-1364,4 0-3335</inkml:trace>
</inkml:ink>
</file>

<file path=ppt/ink/ink1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7T20:32:49.409"/>
    </inkml:context>
    <inkml:brush xml:id="br0">
      <inkml:brushProperty name="width" value="0.1" units="cm"/>
      <inkml:brushProperty name="height" value="0.1" units="cm"/>
    </inkml:brush>
  </inkml:definitions>
  <inkml:trace contextRef="#ctx0" brushRef="#br0">8 71 8612,'0'0'2401,"12"-16"-2326,-10 17-79,0-1 1,-1 1 0,1 0 0,0 0-1,-1 0 1,0-1 0,1 2 0,-1-1-1,1 0 1,-1 0 0,0 0 0,0 1-1,0-1 1,0 0 0,0 1-1,0-1 1,0 1 0,0-1 0,0 1-1,-1 0 1,1-1 0,-1 1 0,1 0-1,-1-1 1,0 1 0,1 0 0,-1 0-1,0-1 1,-1 4 0,5 62-167,-5-57 72,2-5 44,-1 0 0,0 0 0,-1 0 1,1 0-1,-1 0 0,0 0 0,-2 7 0,2-10 43,0-1 1,0 1-1,0-1 1,0 0-1,0 0 1,-1 1-1,1-1 1,0 0-1,0 0 1,-1 0-1,1 0 1,-1-1-1,1 1 1,-1 0-1,1 0 1,-1-1-1,0 1 1,1-1-1,-1 0 1,1 1-1,-1-1 1,0 0-1,0 0 1,1 0-1,-1 0 1,-1 0-1,1-6 120,1 1-1,0-1 1,0 1 0,1-1-1,-1 0 1,1 1-1,1-1 1,-1 1-1,2-9 1,2 5-102,-1 0 0,1 0 0,0 0 0,1 0 0,0 1 0,1 0-1,0 0 1,0 0 0,11-11 0,-3 5-7,1 1 0,0 0 0,31-20 0,-45 32-28,0 1 0,0-1-1,0 0 1,0 0-1,0 1 1,0-1 0,0 1-1,0-1 1,0 1-1,1-1 1,-1 1 0,0 0-1,0-1 1,1 1-1,-1 0 1,0 0 0,0 0-1,2 0 1,1 22-4155</inkml:trace>
</inkml:ink>
</file>

<file path=ppt/ink/ink1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7T20:32:49.966"/>
    </inkml:context>
    <inkml:brush xml:id="br0">
      <inkml:brushProperty name="width" value="0.1" units="cm"/>
      <inkml:brushProperty name="height" value="0.1" units="cm"/>
    </inkml:brush>
  </inkml:definitions>
  <inkml:trace contextRef="#ctx0" brushRef="#br0">24 107 5603,'0'0'1037,"6"1"-781,-1 0-227,0 0-1,0 0 0,1-1 1,-1 0-1,0 0 0,1-1 0,-1 1 1,0-1-1,0 0 0,0 0 0,0-1 1,0 0-1,0 0 0,7-3 1,-9 3 29,0 0 0,0-1 0,0 1 0,-1-1 1,1 0-1,-1 1 0,1-1 0,-1 0 1,0-1-1,0 1 0,0 0 0,-1 0 1,1-1-1,-1 1 0,0-1 0,0 0 1,0 1-1,0-1 0,0 0 0,-1 1 0,0-1 1,0-6-1,0 9-25,-1 0 0,1 0 0,-1 0 0,1 1 0,-1-1 0,1 0 0,-1 0 1,1 0-1,-1 0 0,0 1 0,0-1 0,1 0 0,-1 1 0,0-1 0,0 0 0,0 1 0,0-1 0,0 1 0,0-1 0,0 1 0,0 0 1,0-1-1,0 1 0,0 0 0,0 0 0,0 0 0,0 0 0,0 0 0,0 0 0,-2 0 0,-43 0-133,34 0 165,9 1-65,1-1 1,-1 1-1,0-1 1,1 1 0,-1 0-1,1 0 1,-1 0-1,1 0 1,-1 1-1,1-1 1,0 1-1,0-1 1,0 1 0,0 0-1,0 0 1,0 0-1,0 0 1,0 0-1,1 0 1,-1 1-1,1-1 1,0 0 0,-1 1-1,1-1 1,0 1-1,1-1 1,-2 4-1,-1 5 28,0-1-1,1 1 0,0 0 0,1 0 0,-1 15 0,2-24-24,1 1-1,-1 0 0,1-1 0,-1 1 0,1 0 1,0-1-1,0 1 0,0-1 0,0 1 0,0-1 0,1 0 1,-1 1-1,1-1 0,-1 0 0,1 0 0,0 0 0,0 0 1,0 0-1,0 0 0,0-1 0,1 1 0,-1-1 0,0 0 1,1 1-1,-1-1 0,1 0 0,-1 0 0,1-1 0,0 1 1,-1 0-1,1-1 0,4 1 0,12 1-308,-1-1 1,0 0-1,33-4 0,-37 2-381,2-1-1263,-1-3-1097</inkml:trace>
</inkml:ink>
</file>

<file path=ppt/ink/ink1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7T20:32:52.895"/>
    </inkml:context>
    <inkml:brush xml:id="br0">
      <inkml:brushProperty name="width" value="0.1" units="cm"/>
      <inkml:brushProperty name="height" value="0.1" units="cm"/>
    </inkml:brush>
  </inkml:definitions>
  <inkml:trace contextRef="#ctx0" brushRef="#br0">36 81 3698,'0'0'4410,"2"-7"-4125,7-67 1764,-9 79-2150,-2 25 65,-2-1-1,-9 44 1,-1 0 33,10-48-71,-5 58-351,29-105 796,2-22-39,12-17 37,-34 60-373,1 1-1,-1-1 1,1 1-1,-1-1 0,1 1 1,0 0-1,-1-1 1,1 1-1,0 0 0,-1-1 1,1 1-1,0 0 1,-1 0-1,1 0 1,0-1-1,0 1 0,-1 0 1,1 0-1,0 0 1,0 0-1,-1 0 1,1 0-1,0 1 0,0-1 1,-1 0-1,1 0 1,0 0-1,-1 1 0,1-1 1,0 0-1,-1 1 1,1-1-1,-1 1 1,1-1-1,0 1 0,-1-1 1,1 1-1,-1-1 1,1 1-1,-1-1 1,1 1-1,-1 0 0,0-1 1,1 2-1,18 26-58,-3 23-38,-14-42 92,1 0 0,-1 1 1,2-1-1,-1 0 0,2-1 0,6 12 0,-8-18-26,-3-1 57,1-2 13,0 1 1,0 0 0,0 0-1,0 0 1,-1-1-1,1 1 1,0 0 0,0-1-1,0 1 1,-1 0 0,1-1-1,0 1 1,-1-1-1,1 0 1,0 1 0,-1-1-1,1 1 1,-1-1-1,2-1 1,13-34 283,-2 0-1,-1-2 0,13-72 1,-14 58-216,-11 103-5879</inkml:trace>
</inkml:ink>
</file>

<file path=ppt/ink/ink1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7T20:32:53.514"/>
    </inkml:context>
    <inkml:brush xml:id="br0">
      <inkml:brushProperty name="width" value="0.1" units="cm"/>
      <inkml:brushProperty name="height" value="0.1" units="cm"/>
    </inkml:brush>
  </inkml:definitions>
  <inkml:trace contextRef="#ctx0" brushRef="#br0">125 184 6163,'0'0'2348,"6"-13"-2226,0 1 43,-1 0 0,0 0 0,-1 0-1,-1-1 1,0 0 0,0 0-1,1-24 1,-4 36-149,0-2 83,1 0-1,-1 0 1,0 1-1,0-1 1,-1 0 0,1 0-1,-1 0 1,1 1-1,-1-1 1,0 0-1,-1-3 1,0 5-82,1 0-1,-1 0 1,0 0 0,1 0-1,-1 0 1,0 1 0,0-1-1,0 1 1,1-1 0,-1 1-1,0 0 1,0 0 0,0 0-1,0 0 1,0 0 0,1 0-1,-1 0 1,-3 1 0,0 0-25,1 1 1,-1-1 0,1 1 0,0 0 0,0 0 0,0 0-1,0 1 1,0-1 0,0 1 0,0 0 0,1 0 0,0 0 0,-1 1-1,1-1 1,1 1 0,-1-1 0,0 1 0,-2 5 0,-3 4-17,0 2 1,1-1-1,1 1 1,-6 15-1,10-20-117,0 0 0,0 0 0,0 1 0,2-1 0,-1 11 0,4-20 108,-1 0 0,0 0 0,1 0-1,-1-1 1,1 1 0,-1-1 0,1 0-1,-1 0 1,1 1 0,0-2 0,-1 1-1,1 0 1,-1 0 0,5-2 0,1-1 58,1-1 0,-1 0 0,0-1 1,0 0-1,0 0 0,-1-1 1,0 1-1,0-2 0,0 1 0,-1-1 1,0 0-1,0 0 0,5-9 1,33-34 612,-44 49-633,0 25-430,-1-15 413,1 1 1,0 0 0,1 0 0,0 0 0,0 0 0,4 12 0,-4-20-20,0 1 0,0-1 0,1 0 1,-1 1-1,1-1 0,-1 0 0,1 0 0,0 0 0,0 0 0,0 0 0,0 0 0,0 0 0,0-1 0,1 1 1,-1-1-1,0 1 0,1-1 0,-1 0 0,1 0 0,-1 0 0,1-1 0,0 1 0,-1 0 0,1-1 0,0 0 1,-1 0-1,6 0 0,43 0-1735,-24-1-1340</inkml:trace>
</inkml:ink>
</file>

<file path=ppt/ink/ink1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7T20:32:53.871"/>
    </inkml:context>
    <inkml:brush xml:id="br0">
      <inkml:brushProperty name="width" value="0.1" units="cm"/>
      <inkml:brushProperty name="height" value="0.1" units="cm"/>
    </inkml:brush>
  </inkml:definitions>
  <inkml:trace contextRef="#ctx0" brushRef="#br0">41 55 3890,'0'0'6064,"1"-11"-5555,0 4-440,1-26 66,-2 29-87,1 25-6,-25 269 1547,2-41-5566,22-267 1131</inkml:trace>
</inkml:ink>
</file>

<file path=ppt/ink/ink1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7T20:32:54.558"/>
    </inkml:context>
    <inkml:brush xml:id="br0">
      <inkml:brushProperty name="width" value="0.1" units="cm"/>
      <inkml:brushProperty name="height" value="0.1" units="cm"/>
    </inkml:brush>
  </inkml:definitions>
  <inkml:trace contextRef="#ctx0" brushRef="#br0">29 8 5378,'0'0'2209,"4"-7"-2209,-4 18 16,0 7 177,0 2-81,0-1-80,-9-1-32,0-2-208,3-3-545,-3-1-383</inkml:trace>
</inkml:ink>
</file>

<file path=ppt/ink/ink1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7T20:32:54.994"/>
    </inkml:context>
    <inkml:brush xml:id="br0">
      <inkml:brushProperty name="width" value="0.1" units="cm"/>
      <inkml:brushProperty name="height" value="0.1" units="cm"/>
    </inkml:brush>
  </inkml:definitions>
  <inkml:trace contextRef="#ctx0" brushRef="#br0">66 20 7523,'0'0'3743,"2"-4"-3372,4-11-439,-7 27-46,-13 39 115,3-29-9,4-9-45,0 1 1,1-1-1,0 1 1,1 1-1,1-1 1,0 1 0,1-1-1,-2 18 1,47-29-66,6-5 100,-34 0-58,0 1 0,0 0 1,1 2-1,-1-1 1,0 2-1,0 0 0,0 0 1,16 6-1</inkml:trace>
</inkml:ink>
</file>

<file path=ppt/ink/ink1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7T20:32:55.323"/>
    </inkml:context>
    <inkml:brush xml:id="br0">
      <inkml:brushProperty name="width" value="0.1" units="cm"/>
      <inkml:brushProperty name="height" value="0.1" units="cm"/>
    </inkml:brush>
  </inkml:definitions>
  <inkml:trace contextRef="#ctx0" brushRef="#br0">29 14 6739,'0'0'4277,"0"-3"-3928,0-7-61,-1 42-112,-12 58-1,2-12-1410,8-26-2646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7T20:29:30.457"/>
    </inkml:context>
    <inkml:brush xml:id="br0">
      <inkml:brushProperty name="width" value="0.1" units="cm"/>
      <inkml:brushProperty name="height" value="0.1" units="cm"/>
      <inkml:brushProperty name="color" value="#F6630D"/>
    </inkml:brush>
  </inkml:definitions>
  <inkml:trace contextRef="#ctx0" brushRef="#br0">39 184 6515,'0'0'1355,"4"-18"-34,0 1-807,-1-1-48,1-1 0,1 0 0,1 1-1,0 0 1,2 0 0,10-19 0,-13 35 1022,-3 10-1091,-2 19-766,0-20 504,-4 51-23,-2 0 0,-3 0 0,-24 87-1,15-75-59,-15 125-1,33-195-62,0 1 0,-1-1 0,1 0 0,0 1 0,0-1 0,0 1 0,0-1 0,0 1 0,0-1 0,0 1 0,0-1 0,0 1 0,0-1 0,0 1 0,1-1 0,-1 0 0,0 1 0,0-1 0,0 1 0,0-1 0,1 1 0,-1-1 0,0 0 0,1 1 0,-1-1 0,0 0 0,1 1 0,-1-1 0,0 0 0,1 1 0,-1-1 0,0 0 0,1 0 0,-1 1 0,1-1 0,-1 0 0,1 0 0,-1 0 0,0 0 0,1 0 0,-1 0 0,1 1 0,25-11-242,21-28-894,-41 32 511,0-1 0,-1 1 0,0-1 0,0-1 0,-1 1 0,1-1 0,2-8 0,3-16-5153</inkml:trace>
</inkml:ink>
</file>

<file path=ppt/ink/ink1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7T20:32:55.714"/>
    </inkml:context>
    <inkml:brush xml:id="br0">
      <inkml:brushProperty name="width" value="0.1" units="cm"/>
      <inkml:brushProperty name="height" value="0.1" units="cm"/>
    </inkml:brush>
  </inkml:definitions>
  <inkml:trace contextRef="#ctx0" brushRef="#br0">101 1 7988,'0'0'3375,"0"3"-3359,-3 6-19,1 0 1,-1 0 0,-1 0-1,0 0 1,0-1 0,-10 15-1,-11 25 6,17-30-24,2-5-63,1 0 1,0 1-1,0-1 1,2 1-1,-1 0 1,-1 28 0,48-39-253,-37-3 303,92 0 187,-55 0-5166</inkml:trace>
</inkml:ink>
</file>

<file path=ppt/ink/ink1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7T20:32:56.041"/>
    </inkml:context>
    <inkml:brush xml:id="br0">
      <inkml:brushProperty name="width" value="0.1" units="cm"/>
      <inkml:brushProperty name="height" value="0.1" units="cm"/>
    </inkml:brush>
  </inkml:definitions>
  <inkml:trace contextRef="#ctx0" brushRef="#br0">12 3 4002,'0'0'6662,"0"-3"-6377,-3 153 691,-5-43-3443,8-97-697</inkml:trace>
</inkml:ink>
</file>

<file path=ppt/ink/ink1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7T20:32:56.371"/>
    </inkml:context>
    <inkml:brush xml:id="br0">
      <inkml:brushProperty name="width" value="0.1" units="cm"/>
      <inkml:brushProperty name="height" value="0.1" units="cm"/>
    </inkml:brush>
  </inkml:definitions>
  <inkml:trace contextRef="#ctx0" brushRef="#br0">15 100 5811,'0'0'4853,"5"-16"-4136,20-68 492,-30 173-1193,-3-32-69,5-29-592,-1 0 0,-2 0 0,-9 30 0,12-54-962</inkml:trace>
</inkml:ink>
</file>

<file path=ppt/ink/ink1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7T20:32:56.734"/>
    </inkml:context>
    <inkml:brush xml:id="br0">
      <inkml:brushProperty name="width" value="0.1" units="cm"/>
      <inkml:brushProperty name="height" value="0.1" units="cm"/>
    </inkml:brush>
  </inkml:definitions>
  <inkml:trace contextRef="#ctx0" brushRef="#br0">0 40 3954,'0'0'1424,"134"-30"-2128,-108 21-2545</inkml:trace>
</inkml:ink>
</file>

<file path=ppt/ink/ink1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7T20:32:57.075"/>
    </inkml:context>
    <inkml:brush xml:id="br0">
      <inkml:brushProperty name="width" value="0.1" units="cm"/>
      <inkml:brushProperty name="height" value="0.1" units="cm"/>
    </inkml:brush>
  </inkml:definitions>
  <inkml:trace contextRef="#ctx0" brushRef="#br0">59 0 6323,'0'0'2793,"0"13"-2678,-3 17 244,-1-1 1,-2 0-1,-15 49 1,15-63-337,2 0 0,-1 1 0,2-1 0,0 1 0,-1 22 1,4-37-107,8-7-288,2-2 440,-1-2 1,-1 1-1,0-1 1,12-18-1,-12 15-58,0 1 1,2 1-1,15-17 0,-25 28-21,1 0 0,-1 1 0,0-1 0,1 0 1,-1 0-1,0 0 0,1 1 0,-1-1 0,0 0 0,1 1 0,-1-1 0,0 0 0,1 1 0,-1-1 0,0 0 0,0 1 0,0-1 0,1 0 0,-1 1 0,0-1 0,0 1 1,0-1-1,0 0 0,0 1 0,0-1 0,0 1 0,0-1 0,0 1 0,0-1 0,0 0 0,0 1 0,0-1 0,0 1 0,0-1 0,0 0 0,0 1 0,0 0 0,0 20-42,0-21 50,-1 33-10,3 41-1510,3-62-1103</inkml:trace>
</inkml:ink>
</file>

<file path=ppt/ink/ink1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7T20:32:58.055"/>
    </inkml:context>
    <inkml:brush xml:id="br0">
      <inkml:brushProperty name="width" value="0.1" units="cm"/>
      <inkml:brushProperty name="height" value="0.1" units="cm"/>
    </inkml:brush>
  </inkml:definitions>
  <inkml:trace contextRef="#ctx0" brushRef="#br0">175 70 5795,'0'0'2257,"1"-7"-2169,2-2-531,2-25 2537,-4 33-2041,-1 1 0,-1-1 0,1 0 0,0 0 0,0 0 0,0 1 1,0-1-1,0 0 0,-1 0 0,1 1 0,0-1 0,-1 0 0,1 1 0,-1-1 0,1 0 0,0 1 0,-1-1 1,0 0-1,1 1 0,-1-1 0,1 1 0,-1-1 0,0 1 0,1-1 0,-1 1 0,0 0 0,1-1 0,-1 1 1,0 0-1,0-1 0,1 1 0,-1 0 0,0 0 0,0 0 0,0 0 0,1 0 0,-1 0 0,-1 0 0,-2 0-59,1 0 0,0 0-1,-1 0 1,1 0 0,0 1-1,-1 0 1,1 0 0,0 0-1,0 0 1,-1 0-1,1 0 1,0 1 0,0 0-1,1-1 1,-1 1 0,0 0-1,0 0 1,1 1 0,0-1-1,-1 1 1,1-1-1,0 1 1,0 0 0,0-1-1,0 1 1,1 0 0,-1 0-1,1 1 1,0-1 0,0 0-1,0 0 1,0 0-1,1 1 1,-1-1 0,1 1-1,0-1 1,0 0 0,0 7-1,0-4 42,0-1-136,0 0 0,0 0 0,0 0 1,0 0-1,1 0 0,0 0 1,0 0-1,3 9 0,-2-12 58,-1 0 0,1-1 0,-1 1 0,1-1 0,0 0 0,-1 1 0,1-1 0,0 0 0,0 0 0,0 0 0,0 0 0,0 0 0,0-1 0,0 1 0,1 0 0,-1-1 0,0 0 0,0 0 0,0 1 0,1-1 0,-1 0 0,0-1-1,3 1 1,10-1 173,-19 1 466,-25 5-356,21-1-249,-1 1 1,1 1-1,1-1 0,-1 1 1,1 1-1,0-1 0,0 1 0,1 0 1,-1 1-1,2 0 0,-1 0 0,1 0 1,1 0-1,-1 1 0,1 0 1,1 0-1,0 0 0,0 0 0,0 1 1,2-1-1,-3 16 0,5-24-12,-1-1 0,1 1-1,-1 0 1,1 0 0,-1 0 0,1 0-1,0 0 1,-1-1 0,1 1 0,0 0 0,-1 0-1,1-1 1,0 1 0,0-1 0,0 1-1,0-1 1,0 1 0,0-1 0,-1 1-1,1-1 1,0 0 0,0 1 0,0-1-1,0 0 1,0 0 0,0 0 0,1 0 0,-1 0-1,1 0 1,40 1-107,-35-1 114,5 0-18,4 1-369,1-1 0,-1-1 0,0-1 0,1 0 0,29-8 0,-20-2-1518</inkml:trace>
</inkml:ink>
</file>

<file path=ppt/ink/ink1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7T20:32:58.689"/>
    </inkml:context>
    <inkml:brush xml:id="br0">
      <inkml:brushProperty name="width" value="0.1" units="cm"/>
      <inkml:brushProperty name="height" value="0.1" units="cm"/>
    </inkml:brush>
  </inkml:definitions>
  <inkml:trace contextRef="#ctx0" brushRef="#br0">143 307 6131,'0'0'2732,"2"-11"-2610,1-3-97,-1 8-9,0 0-1,-1 0 1,0 0-1,0-1 0,0-11 1,-2 17-2,1 0 0,-1 0 0,1 0 1,-1 0-1,1 0 0,-1 1 0,0-1 0,1 0 0,-1 0 1,0 1-1,0-1 0,1 0 0,-1 1 0,0-1 0,0 1 1,0-1-1,0 1 0,0 0 0,0-1 0,0 1 1,0 0-1,0-1 0,0 1 0,0 0 0,0 0 0,0 0 1,0 0-1,0 0 0,0 0 0,0 0 0,0 1 0,0-1 1,-2 1-1,-1-1-17,0 0 1,-1 1-1,1 0 1,0 0-1,0 0 0,0 0 1,-7 4-1,4-1 0,1 1-1,-1 1 0,1-1 0,1 1 0,-1 0 0,1 0 0,0 1 0,0-1 1,0 1-1,1 0 0,0 1 0,1-1 0,0 1 0,0-1 0,0 1 0,1 0 1,0 0-1,1 0 0,-1 10 0,2-17-13,1 0-1,0-1 1,0 1-1,0 0 1,-1-1-1,1 1 1,0-1-1,0 1 1,0-1-1,0 1 1,0-1 0,0 0-1,0 1 1,0-1-1,0 0 1,0 0-1,0 0 1,0 0-1,0 0 1,0 0-1,0 0 1,0 0-1,2-1 1,28-1 71,-27 0-53,1 0 0,0 0 0,-1-1 0,0 1 0,0-1 1,1 0-1,-2 0 0,1 0 0,0-1 0,-1 0 1,1 1-1,-1-1 0,0 0 0,0-1 0,3-5 1,5-12 29,17-43 1,-21 47-8,-4 12 39,8-18 118,-2-1 0,0 0-1,-1-1 1,-2 0 0,0 0 0,2-33 368,-8 71-821,-16 336-462,16-348 677,0 1 0,0-1 1,0 0-1,0 0 0,0 1 0,0-1 0,0 0 0,0 1 0,0-1 0,0 0 1,0 0-1,0 1 0,0-1 0,0 0 0,0 1 0,1-1 0,-1 0 0,0 0 1,0 1-1,0-1 0,0 0 0,1 0 0,-1 1 0,0-1 0,0 0 0,0 0 1,1 0-1,-1 0 0,0 1 0,0-1 0,1 0 0,-1 0 0,0 0 0,0 0 1,1 0-1,-1 0 0,0 1 0,0-1 0,1 0 0,-1 0 0,0 0 0,1 0 0,-1 0 1,0 0-1,0 0 0,1 0 0,13 0-1811</inkml:trace>
</inkml:ink>
</file>

<file path=ppt/ink/ink1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7T20:32:59.045"/>
    </inkml:context>
    <inkml:brush xml:id="br0">
      <inkml:brushProperty name="width" value="0.1" units="cm"/>
      <inkml:brushProperty name="height" value="0.1" units="cm"/>
    </inkml:brush>
  </inkml:definitions>
  <inkml:trace contextRef="#ctx0" brushRef="#br0">1 20 6563,'0'0'4530,"2"-5"-3631,9-10-338,-9 32-283,-8 43-164,3-46-279,-2 20 316,4-11-2992</inkml:trace>
</inkml:ink>
</file>

<file path=ppt/ink/ink1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7T20:32:59.400"/>
    </inkml:context>
    <inkml:brush xml:id="br0">
      <inkml:brushProperty name="width" value="0.1" units="cm"/>
      <inkml:brushProperty name="height" value="0.1" units="cm"/>
    </inkml:brush>
  </inkml:definitions>
  <inkml:trace contextRef="#ctx0" brushRef="#br0">0 8 3890,'0'0'5810,"2"-7"-7058,-2 16 63</inkml:trace>
</inkml:ink>
</file>

<file path=ppt/ink/ink1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7T20:32:59.743"/>
    </inkml:context>
    <inkml:brush xml:id="br0">
      <inkml:brushProperty name="width" value="0.1" units="cm"/>
      <inkml:brushProperty name="height" value="0.1" units="cm"/>
    </inkml:brush>
  </inkml:definitions>
  <inkml:trace contextRef="#ctx0" brushRef="#br0">119 1 9700,'0'0'3111,"-2"6"-3215,-14 57-295,3 0 0,3 1 1,-4 128-1</inkml:trace>
  <inkml:trace contextRef="#ctx0" brushRef="#br0" timeOffset="1">1 292 7363,'0'0'1537,"111"-22"-1505,-80 16 0,-5 0-16,-2 4-16,-9 0-16,-6 0-272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7T20:29:30.797"/>
    </inkml:context>
    <inkml:brush xml:id="br0">
      <inkml:brushProperty name="width" value="0.1" units="cm"/>
      <inkml:brushProperty name="height" value="0.1" units="cm"/>
      <inkml:brushProperty name="color" value="#F6630D"/>
    </inkml:brush>
  </inkml:definitions>
  <inkml:trace contextRef="#ctx0" brushRef="#br0">0 274 6259,'0'0'2129,"112"-38"-1473,-57 15-576,7 2 16,1-4-32,-4 1-128,-6 3 48,-13-2-192,-12 0-704,-16 0-897,-7-1-736,-5-5 176</inkml:trace>
</inkml:ink>
</file>

<file path=ppt/ink/ink1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7T20:33:00.071"/>
    </inkml:context>
    <inkml:brush xml:id="br0">
      <inkml:brushProperty name="width" value="0.1" units="cm"/>
      <inkml:brushProperty name="height" value="0.1" units="cm"/>
    </inkml:brush>
  </inkml:definitions>
  <inkml:trace contextRef="#ctx0" brushRef="#br0">21 1 9076,'0'0'4074,"0"4"-4047,-3 53 34,-12 79 0,15-135-215,-2 6-454</inkml:trace>
</inkml:ink>
</file>

<file path=ppt/ink/ink1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7T20:33:00.399"/>
    </inkml:context>
    <inkml:brush xml:id="br0">
      <inkml:brushProperty name="width" value="0.1" units="cm"/>
      <inkml:brushProperty name="height" value="0.1" units="cm"/>
    </inkml:brush>
  </inkml:definitions>
  <inkml:trace contextRef="#ctx0" brushRef="#br0">0 7 5827,'0'0'5426,"0"-6"-7475,0 14 721,0 1-2418</inkml:trace>
</inkml:ink>
</file>

<file path=ppt/ink/ink1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7T20:33:00.773"/>
    </inkml:context>
    <inkml:brush xml:id="br0">
      <inkml:brushProperty name="width" value="0.1" units="cm"/>
      <inkml:brushProperty name="height" value="0.1" units="cm"/>
    </inkml:brush>
  </inkml:definitions>
  <inkml:trace contextRef="#ctx0" brushRef="#br0">90 13 6147,'0'0'4858,"0"-1"-4835,0 1-1,0-1 1,0 1-1,0 0 1,0-1 0,0 1-1,0-1 1,0 1-1,0-1 1,0 1 0,0 0-1,0-1 1,0 1-1,0-1 1,0 1 0,-1 0-1,1-1 1,0 1-1,0-1 1,-1 1 0,1 0-1,0-1 1,0 1-1,-1 0 1,1 0 0,0-1-1,-1 1 1,1 0-1,0 0 1,-1-1 0,1 1-1,0 0 1,-1 0-1,-4 3-25,0 0-1,0 1 0,0 0 1,1 0-1,-1 1 0,1-1 0,0 1 1,1 0-1,-1 0 0,1 0 1,0 0-1,0 1 0,0-1 0,1 1 1,0 0-1,-2 9 0,1-2-47,0 0 1,0 0-1,2 1 0,0-1 0,0 1 0,2 21 1,0-33 8,0-1 1,0 0-1,0 1 1,0-1-1,0 0 1,1 0-1,-1 0 1,0 0-1,0 0 1,1 0-1,-1 0 1,0 0-1,1-1 1,-1 1 0,1 0-1,-1-1 1,1 1-1,-1-1 1,1 0-1,0 1 1,-1-1-1,1 0 1,-1 0-1,1 0 1,0 0-1,2-1 1,45-1-163,-46 1 209,-1 0-1,0 0 1,0 0-1,0 0 1,1 0 0,-1 0-1,0-1 1,0 1-1,-1-1 1,1 1-1,0-1 1,0 0-1,-1 0 1,1 0-1,-1 0 1,0 0 0,1 0-1,-1 0 1,0 0-1,0 0 1,0 0-1,-1-1 1,1 1-1,0-1 1,-1 1-1,1-5 1,1-9 300,-1-1 1,0-30-1,-2 31-130,2 13-154,-1 1 1,0 0-1,0-1 0,-1 1 0,1-1 0,0 1 0,-1 0 1,1-1-1,-1 1 0,0 0 0,0-1 0,0 1 1,0 0-1,0 0 0,0 0 0,-1 0 0,1 0 0,-1 0 1,1 0-1,-1 1 0,0-1 0,0 0 0,1 1 1,-4-2-1,1 1-121,-1 0 1,0 1-1,0-1 0,0 1 1,0 0-1,-1 1 1,1-1-1,0 1 1,0 0-1,-8 1 1,10 0-39,1 0 0,-1 0 0,1 0 0,-1 0 0,1 0 0,-1 1 0,1-1 0,-1 1 0,1 0 0,0 0 0,0-1 0,0 1 0,0 1 0,0-1 0,1 0 1,-1 0-1,1 1 0,-1-1 0,1 1 0,0-1 0,0 1 0,0 0 0,0-1 0,0 1 0,1 0 0,-1 2 0,-4 15-2335</inkml:trace>
</inkml:ink>
</file>

<file path=ppt/ink/ink1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7T20:33:01.302"/>
    </inkml:context>
    <inkml:brush xml:id="br0">
      <inkml:brushProperty name="width" value="0.1" units="cm"/>
      <inkml:brushProperty name="height" value="0.1" units="cm"/>
    </inkml:brush>
  </inkml:definitions>
  <inkml:trace contextRef="#ctx0" brushRef="#br0">7 86 9812,'0'0'2820,"0"-4"-2766,0-5 67,-1 15-55,-1 34-55,-1 27-137,3-49-386,2-15 56,10-23 25,0-3 896,4-4-285,2 1 0,0 0 0,2 1-1,36-35 1,-55 89-425,-4 74 562,1 2-3505</inkml:trace>
</inkml:ink>
</file>

<file path=ppt/ink/ink1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7T20:33:01.630"/>
    </inkml:context>
    <inkml:brush xml:id="br0">
      <inkml:brushProperty name="width" value="0.1" units="cm"/>
      <inkml:brushProperty name="height" value="0.1" units="cm"/>
    </inkml:brush>
  </inkml:definitions>
  <inkml:trace contextRef="#ctx0" brushRef="#br0">11 1 8036,'0'0'4786,"20"16"-4802,-20 5 16,0 3 0,0-1 0,-9 3-96,0-5-673,1 1-607,3-8-1618</inkml:trace>
</inkml:ink>
</file>

<file path=ppt/ink/ink1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7T20:33:02.701"/>
    </inkml:context>
    <inkml:brush xml:id="br0">
      <inkml:brushProperty name="width" value="0.1" units="cm"/>
      <inkml:brushProperty name="height" value="0.1" units="cm"/>
    </inkml:brush>
  </inkml:definitions>
  <inkml:trace contextRef="#ctx0" brushRef="#br0">23 47 6131,'0'0'2993,"5"-7"-2545,-1-2-260,-3 6-91,1 0 1,-1 0-1,1 0 1,0 0-1,0 0 1,0 0-1,0 1 0,5-6 689,-7 31-986,0 46 257,-3-1 1,-3 0-1,-20 91 1,9-115 9</inkml:trace>
</inkml:ink>
</file>

<file path=ppt/ink/ink1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7T20:33:03.044"/>
    </inkml:context>
    <inkml:brush xml:id="br0">
      <inkml:brushProperty name="width" value="0.1" units="cm"/>
      <inkml:brushProperty name="height" value="0.1" units="cm"/>
    </inkml:brush>
  </inkml:definitions>
  <inkml:trace contextRef="#ctx0" brushRef="#br0">0 41 6195,'0'0'3068,"1"-4"-2903,0 1-157,0 1 1,1 0-1,-1 0 0,0 0 0,1 0 0,-1 0 0,1 0 1,-1 0-1,1 1 0,0-1 0,0 0 0,0 1 0,0 0 0,0-1 1,0 1-1,0 0 0,0 0 0,1 0 0,-1 0 0,0 0 0,1 1 1,3-1-1,-5 0-13,1 1 1,0 0 0,0 0-1,0 0 1,0 0-1,0 0 1,0 0 0,-1 0-1,1 1 1,0-1 0,0 1-1,0-1 1,-1 1-1,1 0 1,0-1 0,-1 1-1,1 0 1,0 0-1,-1 0 1,1 1 0,-1-1-1,0 0 1,1 0-1,-1 1 1,0-1 0,0 1-1,0-1 1,0 1 0,0 0-1,0-1 1,0 1-1,1 3 1,1 8-9,0 0 0,-1 0 0,0 0 0,-1 1 0,-1-1 0,0 1 0,-2 15 0,1-26 18,0 0 0,0 0 0,0 0 0,-1 0 0,1-1 1,-1 1-1,1 0 0,-1-1 0,0 1 0,0-1 0,0 1 0,0-1 0,-1 0 0,1 0 1,-1 0-1,1 0 0,-1-1 0,-4 3 0,2-1-238,0 0 0,0-1 0,0 0 0,-1 0 0,1 0 0,-1 0 0,0-1 0,0 0 0,-7 0 0</inkml:trace>
</inkml:ink>
</file>

<file path=ppt/ink/ink1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7T20:33:03.914"/>
    </inkml:context>
    <inkml:brush xml:id="br0">
      <inkml:brushProperty name="width" value="0.1" units="cm"/>
      <inkml:brushProperty name="height" value="0.1" units="cm"/>
    </inkml:brush>
  </inkml:definitions>
  <inkml:trace contextRef="#ctx0" brushRef="#br0">149 133 6147,'0'0'1224,"2"-12"-1106,-1 4-155,2-2 291,-1 0 1,0 0-1,-1 0 0,0 0 1,-1 0-1,0 0 1,-2-20-1,0 29-242,1 0 0,-1-1 0,1 1 0,-1 0 0,0 0 0,1 0 0,-1 0 0,0 1 0,0-1 0,0 0 0,1 1 0,-1-1 0,0 1 0,0 0 0,0 0 0,0 0 0,0 0 0,0 0 0,-3 0 0,-40 6-308,40-4 281,1 0 1,-1 0-1,1 1 0,0 0 0,0 0 1,1 0-1,-1 0 0,0 1 1,1-1-1,0 1 0,0 0 1,0 0-1,1 0 0,-1 0 0,1 1 1,-4 8-1,3-2-70,0 1-1,1-1 1,0 1-1,0 0 0,1 23 1,2-35 73,0 1 1,0 0 0,0 0-1,0-1 1,0 1-1,0 0 1,0-1-1,0 1 1,1-1-1,-1 0 1,0 1-1,0-1 1,0 0-1,1 1 1,-1-1-1,0 0 1,0 0-1,0 0 1,1 0 0,-1-1-1,0 1 1,2 0-1,33-5 68,-25-1-3,0-1 1,0 1-1,-1-2 0,0 0 1,0 0-1,-1-1 0,0 0 1,-1 0-1,1-1 0,-2 0 1,1-1-1,-2 0 1,1 0-1,6-17 0,-14 72 169,1-9-124,-22 126 43,18-142-159,0-1 0,-1 1-1,-1-1 1,-1 0 0,-1 0 0,-14 23 0,-2-13-147,23-27 175,1 0 0,-1 0 0,0 0 0,0 0 0,1-1 0,-1 1-1,0 0 1,0 0 0,0-1 0,0 1 0,0-1 0,0 1 0,0-1-1,0 1 1,0-1 0,0 0 0,0 0 0,0 1 0,0-1 0,0 0 0,0 0-1,0 0 1,0 0 0,0 0 0,0 0 0,-1 0 0,1-1 0,0 1-1,0 0 1,-2-1 0,2-2 75,0 0 1,1 0-1,-1 0 1,0-1-1,1 1 0,0 0 1,0 0-1,0 0 0,0 0 1,0-1-1,1-3 1,0-4 92,0-3-157,0 0 0,1 1 1,1-1-1,0 0 0,1 1 0,1 0 0,0 0 0,0 0 0,10-16 0,2 1-317,1 1 0,40-47 0,-53 68 73,1 0 1,0 0-1,0 1 1,0-1 0,0 2-1,1-1 1,0 1-1,0 0 1,0 0 0,13-5-1,4 4-1732</inkml:trace>
</inkml:ink>
</file>

<file path=ppt/ink/ink1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7T20:33:29.612"/>
    </inkml:context>
    <inkml:brush xml:id="br0">
      <inkml:brushProperty name="width" value="0.1" units="cm"/>
      <inkml:brushProperty name="height" value="0.1" units="cm"/>
    </inkml:brush>
  </inkml:definitions>
  <inkml:trace contextRef="#ctx0" brushRef="#br0">29 82 2673,'0'0'4274,"3"-49"-1950,2 16-1018,-5 33-1279,1 20 91,-3 19-28,-2 0-1,-8 39 1,4-39-111,3 1 0,-1 40 0,5-77-385</inkml:trace>
</inkml:ink>
</file>

<file path=ppt/ink/ink1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7T20:33:30.485"/>
    </inkml:context>
    <inkml:brush xml:id="br0">
      <inkml:brushProperty name="width" value="0.1" units="cm"/>
      <inkml:brushProperty name="height" value="0.1" units="cm"/>
    </inkml:brush>
  </inkml:definitions>
  <inkml:trace contextRef="#ctx0" brushRef="#br0">37 43 2177,'0'0'2961,"0"-5"-2475,1-14 194,0 0 1478,-5 39-1501,-8 52-184,3-1 0,2 86 0,1-138-995,20-48-6837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7T20:29:31.171"/>
    </inkml:context>
    <inkml:brush xml:id="br0">
      <inkml:brushProperty name="width" value="0.1" units="cm"/>
      <inkml:brushProperty name="height" value="0.1" units="cm"/>
      <inkml:brushProperty name="color" value="#F6630D"/>
    </inkml:brush>
  </inkml:definitions>
  <inkml:trace contextRef="#ctx0" brushRef="#br0">134 6 1457,'0'0'9372,"-1"0"-9353,1-1-1,0 1 1,0-1-1,-1 1 1,1 0-1,0 0 1,0-1-1,-1 1 1,1 0 0,0-1-1,-1 1 1,1 0-1,0 0 1,-1 0-1,1-1 1,-1 1-1,1 0 1,0 0 0,-1 0-1,1 0 1,-1 0-1,1 0 1,0 0-1,-1 0 1,1 0-1,-1 0 1,1 0 0,-1 0-1,1 0 1,0 0-1,-1 0 1,1 0-1,-1 0 1,1 0-1,0 1 1,-1-1 0,1 0-1,0 0 1,-1 0-1,1 1 1,0-1-1,-1 0 1,1 1-1,-1-1 1,-5 11 264,0 1-1,0-1 1,1 1-1,1 0 1,0 0 0,-4 21-1,1-8 74,-13 46-2,4 0-1,3 1 0,3 1 0,-2 111 1,26-196-408,7-14 50,-1-1 1,25-44-1,4-6-428,-49 76 426,0 1 0,1 0 0,-1 0 0,0 0 0,0 0 0,0 0-1,0 0 1,0-1 0,0 1 0,0 0 0,0 0 0,0 0 0,0 0 0,0 0-1,1 0 1,-1 0 0,0 0 0,0 0 0,0-1 0,0 1 0,0 0 0,0 0-1,1 0 1,-1 0 0,0 0 0,0 0 0,0 0 0,0 0 0,0 0 0,0 0-1,1 0 1,-1 0 0,0 0 0,0 0 0,0 0 0,0 0 0,0 0 0,1 0-1,-1 0 1,0 0 0,0 0 0,0 0 0,0 1 0,0-1 0,0 0-1,1 0 1,-1 0 0,0 0 0,0 0 0,0 0 0,0 0 0,0 0 0,0 0-1,0 1 1,0-1 0,0 0 0,1 0 0,2 14-160,1 23 107,-4-33 52,1 13-33,-1-3 63,1 0 0,1-1 0,0 1 0,5 18 0,-6-30-43,-1 1-1,1 0 1,0-1 0,0 0-1,1 1 1,-1-1 0,0 0-1,1 1 1,-1-1 0,1 0-1,0 0 1,0 0 0,0 0-1,0-1 1,0 1 0,0 0-1,0-1 1,0 0 0,1 1-1,-1-1 1,1 0 0,-1 0-1,1 0 1,-1-1 0,1 1-1,-1-1 1,1 1 0,5-1-1,-2 1-264,-1-1 0,1-1 0,-1 1-1,1-1 1,0 1 0,-1-2 0,0 1-1,1-1 1,-1 1 0,0-2-1,0 1 1,0 0 0,8-6 0,17-17-3229</inkml:trace>
</inkml:ink>
</file>

<file path=ppt/ink/ink1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7T20:33:31.436"/>
    </inkml:context>
    <inkml:brush xml:id="br0">
      <inkml:brushProperty name="width" value="0.1" units="cm"/>
      <inkml:brushProperty name="height" value="0.1" units="cm"/>
    </inkml:brush>
  </inkml:definitions>
  <inkml:trace contextRef="#ctx0" brushRef="#br0">129 63 512,'0'0'5267,"2"-8"-5019,1-3-14,2-8-156,-4-3 3334,-2 21-3410,1 1 0,0 0 0,-1 0 0,1-1 0,-1 1 0,1 0 0,-1 0 0,1 0 0,-1 0 0,1 0 0,-1 0 0,1 0 0,-1 0 0,1 0 0,0 0 0,-1 0 0,1 0 0,-1 0 0,1 0 0,-1 0 0,1 1 0,-1-1 0,1 0 0,-1 0 0,1 0 0,0 1 0,-1-1 0,1 0 0,0 1 0,-1-1 0,1 0 0,-1 1 0,-15 9-4,6 1 68,0 1 1,0 1-1,1 0 0,1 0 0,0 1 1,1 0-1,1 0 0,0 0 0,-6 25 1,5-10-50,1-1 1,2 1-1,0 1 0,2 34 1,2-61-32,1 0 0,-1-1 0,1 1 0,0 0 0,0 0 1,0-1-1,0 1 0,0-1 0,1 1 0,-1-1 0,1 1 0,0-1 0,-1 0 0,1 0 1,0 0-1,0 0 0,0 0 0,1 0 0,-1-1 0,0 1 0,1 0 0,-1-1 0,1 0 1,-1 0-1,1 0 0,0 0 0,-1 0 0,1 0 0,0-1 0,4 1 0,8 2-25,0-1-1,-1-1 0,1 0 0,22-3 0,-35 2 45,1 0 1,-1-1-1,0 1 0,1-1 0,-1 0 0,0 0 1,0 0-1,0 0 0,0 0 0,0 0 0,0-1 1,0 1-1,0-1 0,0 1 0,0-1 0,-1 0 0,1 1 1,-1-1-1,1 0 0,-1 0 0,0 0 0,0 0 1,0-1-1,0 1 0,0 0 0,0 0 0,0-1 1,0-3-1,1-7 324,0 0 0,-1 0 0,0-26 0,-1 28-14,-1 9-307,1 1-1,-1-1 0,1 0 1,-1 0-1,0 1 0,0-1 1,0 1-1,0-1 0,0 1 1,0-1-1,0 1 0,0 0 1,-1-1-1,1 1 1,-1 0-1,1 0 0,-1 0 1,1 0-1,-1 0 0,1 0 1,-1 1-1,0-1 0,1 0 1,-1 1-1,0-1 0,0 1 1,0 0-1,1 0 0,-1 0 1,0 0-1,-3 0 0,1-1-80,0 1 0,0 0-1,0 0 1,1 0 0,-1 0 0,0 1-1,0 0 1,0-1 0,1 1-1,-1 1 1,0-1 0,1 0 0,-1 1-1,-4 2 1,1 3-435,1 0 0,-1 1 0,1-1 0,1 1 0,-1 0 1,1 1-1,-7 17 0,9-16-1768</inkml:trace>
</inkml:ink>
</file>

<file path=ppt/ink/ink1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7T20:33:32.327"/>
    </inkml:context>
    <inkml:brush xml:id="br0">
      <inkml:brushProperty name="width" value="0.1" units="cm"/>
      <inkml:brushProperty name="height" value="0.1" units="cm"/>
    </inkml:brush>
  </inkml:definitions>
  <inkml:trace contextRef="#ctx0" brushRef="#br0">97 7 4002,'0'0'4191,"0"0"-4183,0-1-1,0 1 0,0 0 1,0 0-1,0-1 1,0 1-1,0 0 1,0-1-1,-1 1 1,1 0-1,0 0 1,0-1-1,0 1 0,-1 0 1,1 0-1,0-1 1,0 1-1,0 0 1,-1 0-1,1 0 1,0-1-1,-1 1 1,1 0-1,0 0 1,0 0-1,-1 0 0,1 0 1,0 0-1,-1 0 1,1 0-1,0 0 1,-1 0-1,1 0 1,0 0-1,-1 0 1,1 0-1,0 0 0,0 0 1,-1 0-1,1 0 1,0 0-1,-1 0 1,1 1-1,-8 6 12,1 1 1,0 0-1,1 0 0,0 1 0,0-1 1,1 2-1,0-1 0,0 0 0,1 1 1,0 0-1,1 0 0,0 0 0,-2 21 1,-1 10 64,3 0 1,0 47-1,3-86-86,0 1-1,0-1 0,0 1 1,0-1-1,0 1 1,1-1-1,-1 1 1,1-1-1,0 1 1,-1-1-1,1 1 0,0-1 1,0 0-1,1 0 1,-1 1-1,0-1 1,1 0-1,2 2 0,-1-2 0,0 0 0,0-1 0,0 1 0,0-1-1,0 0 1,0 0 0,1 0 0,-1-1 0,0 1 0,1-1-1,-1 1 1,0-1 0,6-1 0,-3 1 23,1 1 0,-1-2 1,0 1-1,0-1 1,1 0-1,-1-1 0,0 1 1,0-1-1,0 0 0,8-5 1,-10 5 58,-1-1 0,0 0 0,1 0 0,-1 0 0,-1 0 1,1 0-1,0-1 0,-1 1 0,0-1 0,0 0 0,0 1 1,0-1-1,0 0 0,-1 0 0,0 0 0,0 0 0,1-5 1,3-22 329,-2-1 0,0 0 0,-2 0 1,-5-48-1,4 77-441,-1-1 1,1 1 0,-1-1-1,0 1 1,0-1 0,0 1-1,0 0 1,0-1-1,-1 1 1,1 0 0,-1 0-1,0 0 1,0 0 0,0 0-1,-1 1 1,1-1-1,0 0 1,-1 1 0,0 0-1,0 0 1,0 0 0,0 0-1,0 0 1,0 0 0,0 1-1,0-1 1,-1 1-1,1 0 1,0 0 0,-1 1-1,1-1 1,-1 1 0,1-1-1,-1 1 1,1 0-1,-1 0 1,0 1 0,1-1-1,-1 1 1,1-1 0,0 1-1,-1 0 1,1 1-1,0-1 1,-1 1 0,1-1-1,0 1 1,0 0 0,0 0-1,1 0 1,-1 0-1,0 1 1,1-1 0,-1 1-1,1 0 1,0-1 0,-3 7-1,0-3-463,2 1-1,-1 0 1,1 0 0,0 0-1,0 0 1,1 0-1,0 1 1,0-1-1,-1 13 1,2 0-3456</inkml:trace>
</inkml:ink>
</file>

<file path=ppt/ink/ink1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7T20:33:51.174"/>
    </inkml:context>
    <inkml:brush xml:id="br0">
      <inkml:brushProperty name="width" value="0.1" units="cm"/>
      <inkml:brushProperty name="height" value="0.1" units="cm"/>
    </inkml:brush>
  </inkml:definitions>
  <inkml:trace contextRef="#ctx0" brushRef="#br0">27 10 1393,'0'0'5074,"9"-9"-2574,-9 65-2380,-2 0 0,-2 1 0,-18 83 0,20-133-342,-2 11 599,3-6-3445</inkml:trace>
</inkml:ink>
</file>

<file path=ppt/ink/ink1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7T20:33:51.700"/>
    </inkml:context>
    <inkml:brush xml:id="br0">
      <inkml:brushProperty name="width" value="0.1" units="cm"/>
      <inkml:brushProperty name="height" value="0.1" units="cm"/>
    </inkml:brush>
  </inkml:definitions>
  <inkml:trace contextRef="#ctx0" brushRef="#br0">23 105 3410,'0'0'3777,"2"-12"-3430,8-35-147,-10 45-176,1 0 0,0-1-1,0 1 1,0 0 0,0 0 0,0 0-1,1 0 1,-1 0 0,1 0 0,-1 0-1,1 0 1,0 1 0,0-1 0,0 0-1,0 1 1,0 0 0,0-1 0,0 1 0,0 0-1,0 0 1,1 0 0,2-1 0,3 0-14,-1 1 1,0 0 0,1 0 0,13 1 0,-18 0-6,-1 0-8,1 0 0,-1 0 0,0 1 0,0 0 0,0-1 0,1 1 1,-1 0-1,0 0 0,0 0 0,0 0 0,0 0 0,-1 0 0,1 1 0,0-1 0,0 1 0,-1-1 1,1 1-1,-1 0 0,1-1 0,-1 1 0,0 0 0,0 0 0,0 0 0,0 0 0,0 0 1,0 0-1,0 0 0,-1 1 0,1-1 0,-1 0 0,0 0 0,1 0 0,-1 3 0,0-1 5,1-1 0,-1 1 0,0-1 0,0 1 0,-1-1 0,1 1 0,-1-1 1,1 1-1,-1-1 0,0 1 0,0-1 0,-1 0 0,1 1 0,-1-1 0,1 0 0,-1 0 0,0 0 0,0 0 0,-1 0 0,-3 3 0,-3 1-26,-1-1 0,0 0 0,0-1 1,0 0-1,0-1 0,-1 0 0,0 0 0,0-1 1,0-1-1,0 0 0,0 0 0,-16-1 206,62 19-284,-15-9 123,-1 0-1,0 1 1,27 23 0,-11 6-3588</inkml:trace>
</inkml:ink>
</file>

<file path=ppt/ink/ink1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7T20:33:52.200"/>
    </inkml:context>
    <inkml:brush xml:id="br0">
      <inkml:brushProperty name="width" value="0.1" units="cm"/>
      <inkml:brushProperty name="height" value="0.1" units="cm"/>
    </inkml:brush>
  </inkml:definitions>
  <inkml:trace contextRef="#ctx0" brushRef="#br0">25 53 2849,'0'0'4488,"0"-3"-4018,0 5-367,0-1-102,0 1 0,-1-1-1,1 1 1,0-1 0,0 1-1,1-1 1,-1 1 0,0-1 0,0 0-1,1 1 1,-1-1 0,1 0-1,-1 1 1,1-1 0,-1 0-1,1 1 1,0-1 0,0 0 0,0 0-1,0 0 1,0 0 0,0 0-1,0 0 1,2 2 0,0-2 2,0-1 1,0 1-1,0-1 0,0 1 1,1-1-1,-1 0 1,0 0-1,0-1 1,0 1-1,0-1 1,5-1-1,-5 2-2,-1-1 0,1 1 0,-1-1 0,1 0-1,-1 0 1,0 0 0,1-1 0,-1 1 0,0-1 0,0 1 0,0-1 0,0 0 0,0 1-1,0-1 1,0 0 0,-1 0 0,1 0 0,-1-1 0,1 1 0,-1 0 0,0 0 0,0-1-1,0 1 1,0-1 0,0 1 0,-1-1 0,1 0 0,-1 1 0,0-1 0,1 1 0,-1-1-1,0 0 1,-1 1 0,1-1 0,0 1 0,-1-1 0,1 0 0,-2-2 0,-3 4-12,0 0 1,0 0-1,0 0 1,-1 1-1,1 0 1,0 0 0,0 0-1,0 1 1,0 0-1,0-1 1,-6 3-1,6 1-3,0 1-1,0-1 1,1 1-1,-1 0 1,1 0-1,0 1 1,1-1-1,-1 1 1,1 0-1,0-1 1,0 2-1,1-1 1,0 0 0,0 0-1,0 1 1,1-1-1,0 1 1,0-1-1,1 1 1,0 8-1,0-14-4,0 0 0,1 0-1,-1 0 1,0 0 0,1 0-1,-1 0 1,0 0 0,1 0-1,-1 0 1,1-1 0,0 1-1,-1 0 1,1 0 0,0-1 0,-1 1-1,1 0 1,0-1 0,0 1-1,-1 0 1,1-1 0,0 1-1,0-1 1,0 0 0,0 1-1,0-1 1,0 0 0,0 1 0,0-1-1,0 0 1,0 0 0,0 0-1,1 0 1,41 1 0,-31-2-11,76-1-1031,-65-3-1148</inkml:trace>
</inkml:ink>
</file>

<file path=ppt/ink/ink1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7T20:33:52.682"/>
    </inkml:context>
    <inkml:brush xml:id="br0">
      <inkml:brushProperty name="width" value="0.1" units="cm"/>
      <inkml:brushProperty name="height" value="0.1" units="cm"/>
    </inkml:brush>
  </inkml:definitions>
  <inkml:trace contextRef="#ctx0" brushRef="#br0">44 21 6195,'0'0'1593,"-1"18"-1337,-21 164 285,18-160-502,1 0-1,1 36 0,2-57-37,0-1 1,0 0-1,0 0 0,0 0 0,0 0 1,0 0-1,0 0 0,0 0 1,0 0-1,0 1 0,0-1 0,0 0 1,0 0-1,0 0 0,0 0 1,0 0-1,0 0 0,0 0 0,0 1 1,0-1-1,0 0 0,0 0 0,0 0 1,0 0-1,0 0 0,0 0 1,0 0-1,0 0 0,0 0 0,0 1 1,-1-1-1,1 0 0,0 0 1,0 0-1,0 0 0,0 0 0,0 0 1,0 0-1,0 0 0,0 0 1,0 0-1,0 0 0,-1 0 0,1 0 1,0 0-1,0 0 0,0 0 1,0 0-1,0 0 0,0 0 0,0 0 1,-1 0-1,1 0 0,0 0 1,0 0-1,0 0 0,0 0 0,0 0 1,0 0-1,0 0 0,0 0 1,-1 0-1,1 0 0,0 0 0,0 0 1,0 0-1,0 0 0,0 0 1,0-1-1,-5-7 168,2-35-6,3-63 0,1 93-171,0 0 0,1-1 0,1 1 0,0 0 0,0 0 0,2 0 0,-1 1-1,2-1 1,6-11 0,-10 21-6,0 1-1,0 0 0,0 0 1,0 0-1,0 0 0,1 0 1,-1 1-1,1-1 1,-1 1-1,1-1 0,0 1 1,-1 0-1,1 0 0,0 0 1,0 0-1,0 1 1,0-1-1,0 1 0,0 0 1,5 0-1,-6 0-78,-1 0 1,1 0-1,0 0 1,-1 0-1,1 0 0,0 1 1,-1-1-1,1 0 0,-1 1 1,1 0-1,0-1 1,-1 1-1,0 0 0,1 0 1,-1 0-1,1 0 0,-1 0 1,0 0-1,0 0 1,1 0-1,-1 1 0,0-1 1,0 0-1,0 1 0,-1-1 1,1 0-1,0 1 1,0 0-1,-1-1 0,1 1 1,-1-1-1,1 1 0,-1 0 1,0-1-1,0 4 1,0 10-2654</inkml:trace>
</inkml:ink>
</file>

<file path=ppt/ink/ink1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7T20:33:53.053"/>
    </inkml:context>
    <inkml:brush xml:id="br0">
      <inkml:brushProperty name="width" value="0.1" units="cm"/>
      <inkml:brushProperty name="height" value="0.1" units="cm"/>
    </inkml:brush>
  </inkml:definitions>
  <inkml:trace contextRef="#ctx0" brushRef="#br0">1 1 1153,'0'0'4402,"83"4"-4242,-68-4-128,0 0-32,-4 0-96</inkml:trace>
</inkml:ink>
</file>

<file path=ppt/ink/ink1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7T20:33:53.492"/>
    </inkml:context>
    <inkml:brush xml:id="br0">
      <inkml:brushProperty name="width" value="0.1" units="cm"/>
      <inkml:brushProperty name="height" value="0.1" units="cm"/>
    </inkml:brush>
  </inkml:definitions>
  <inkml:trace contextRef="#ctx0" brushRef="#br0">0 57 5330,'0'0'795,"6"5"-680,-1-2-87,1 1 0,0-1 0,0 0 0,0-1 0,0 1-1,0-1 1,0-1 0,13 3 0,-16-3-29,-1-1 0,1 0 0,0 1 0,0-1 1,0 0-1,0-1 0,0 1 0,0 0 0,-1-1 0,1 1 0,0-1 0,0 0 0,-1 0 1,1 0-1,0 0 0,-1-1 0,1 1 0,-1-1 0,0 0 0,1 1 0,-1-1 0,0 0 1,0 0-1,0 0 0,0-1 0,2-3 0,-3 4-3,0-1 0,0 1 0,0-1 0,0 0-1,-1 1 1,1-1 0,-1 0 0,0 1 0,0-1 0,0 0 0,0-3 0,0 5 39,0 0 0,0 0 0,0 0 0,0 1 0,0-1 0,-1 0 0,1 0 1,0 0-1,0 0 0,-1 0 0,1 1 0,-1-1 0,1 0 0,-1 0 1,1 1-1,-1-1 0,1 0 0,-1 0 0,1 1 0,-1-1 0,0 1 0,1-1 1,-1 1-1,0-1 0,0 1 0,0-1 0,1 1 0,-1-1 0,0 1 0,0 0 1,0 0-1,-1-1 0,-1 1-36,-1 1 0,1-1 1,0 0-1,-1 1 0,1 0 1,0 0-1,0 0 0,0 0 1,0 1-1,0-1 0,0 1 1,0-1-1,0 1 0,0 0 1,1 0-1,-1 1 0,1-1 1,0 0-1,-1 1 0,1-1 1,0 1-1,0 0 0,1 0 1,-1 0-1,-1 3 0,0 2 7,-1 1-1,2 0 1,-1 0-1,1 0 1,0 0-1,1 0 1,0 1-1,1 9 1,0-18-4,0 0 1,0 0-1,1 0 1,-1 0-1,1 0 0,-1 0 1,1 0-1,-1 0 1,1 0-1,-1 0 1,1 0-1,0-1 0,0 1 1,-1 0-1,1 0 1,0-1-1,0 1 1,0-1-1,0 1 0,0 0 1,0-1-1,0 0 1,0 1-1,0-1 1,0 0-1,0 1 1,0-1-1,0 0 0,0 0 1,0 0-1,2 0 1,44 1-117,-34-2-138,9 1-506,-2 0-699</inkml:trace>
</inkml:ink>
</file>

<file path=ppt/ink/ink1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7T20:33:53.943"/>
    </inkml:context>
    <inkml:brush xml:id="br0">
      <inkml:brushProperty name="width" value="0.1" units="cm"/>
      <inkml:brushProperty name="height" value="0.1" units="cm"/>
    </inkml:brush>
  </inkml:definitions>
  <inkml:trace contextRef="#ctx0" brushRef="#br0">0 30 6195,'0'0'2388,"2"0"-2356,0-1 1,0 1 0,0-1 0,0 1-1,0 0 1,0 0 0,0 0 0,0 0 0,0 1-1,0-1 1,0 0 0,0 1 0,3 1-1,-2 8-45,0 1-1,-1 0 0,0-1 0,-1 1 0,0 0 0,-1 0 0,0 0 0,0 0 1,-4 17-1,4-28 17,0 1 0,0-1 0,0 0 0,0 0 0,0 1 0,-1-1 0,1 0 0,0 0 0,0 1 0,0-1 0,0 0 0,0 0 0,-1 0 0,1 1 0,0-1 0,0 0 0,0 0 0,-1 0 0,1 0 0,0 1 0,0-1 0,-1 0 0,1 0 0,0 0 0,0 0 0,-1 0 0,1 0 0,0 0 0,0 0 0,-1 0 0,1 0 0,0 0 0,-1 0 0,1 0 0,0 0 0,0 0 0,-1 0 0,1 0 0,0 0 0,0 0 0,-1 0 0,1 0 0,0 0 0,0-1 0,-1 1 1,1 0-1,0 0 0,0 0 0,0 0 0,-1-1 0,1 1 0,0 0 0,0 0 0,0 0 0,0-1 0,-1 1 0,-8-15 409,8 6-341,1 1 0,0 0 0,0 0 0,0-1 0,1 1 0,1 0 0,-1 0 0,1 0 0,1 0 0,3-8 0,-4 13-114,-1 0-1,1 0 1,1 0 0,-1 0-1,0 0 1,1 0 0,-1 1-1,1-1 1,0 1-1,0 0 1,0 0 0,0 0-1,0 0 1,0 0-1,1 1 1,-1 0 0,1-1-1,-1 1 1,1 0 0,-1 1-1,1-1 1,-1 1-1,1-1 1,0 1 0,3 1-1,26-1-3171,-24 4 844</inkml:trace>
</inkml:ink>
</file>

<file path=ppt/ink/ink1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7T20:33:54.424"/>
    </inkml:context>
    <inkml:brush xml:id="br0">
      <inkml:brushProperty name="width" value="0.1" units="cm"/>
      <inkml:brushProperty name="height" value="0.1" units="cm"/>
    </inkml:brush>
  </inkml:definitions>
  <inkml:trace contextRef="#ctx0" brushRef="#br0">57 66 816,'0'0'4808,"11"-1"-4747,36-4-7,-45 5-41,-1 0 0,1 0 0,-1 0 0,1 0 0,-1-1 0,1 1 0,-1-1 0,1 1 0,-1-1 0,0 1 0,1-1 0,-1 0 0,0 1 0,1-1 0,-1 0 0,0 0 0,0 0 0,0 0 0,0 0 0,0-1 0,0 1 0,0 0 0,0 0 0,0-1 0,-1 1 0,1 0 0,-1-1 0,1 1 0,-1 0 0,1-1 1,-1 1-1,0-1 0,1 1 0,-1-1 0,0 1 0,0-1 0,0 1 0,0-1 0,0 1 0,-1-1 0,0-2 0,1-5 672,-4 7-576,0 1 0,0 0 0,0 1 0,0-1 0,0 1-1,0-1 1,0 1 0,-8 1 0,8-1-59,-1 0-38,0 0 1,0 1-1,0-1 1,0 1-1,0 0 1,0 0-1,0 1 1,1-1-1,-1 1 1,0 0-1,1 0 1,-9 6-1,10-6 1,1 1 0,-1-1-1,1 1 1,0-1 0,0 1-1,0 0 1,0 0 0,0 0 0,1 0-1,-1 0 1,1 0 0,0 0-1,0 0 1,0 1 0,0-1-1,0 1 1,1-1 0,0 0-1,-1 7 1,2-9-12,-1 1 0,0 0 1,1-1-1,-1 1 0,1 0 0,-1-1 0,1 1 0,0-1 0,-1 1 1,1-1-1,0 0 0,0 1 0,0-1 0,0 0 0,1 1 0,-1-1 1,0 0-1,0 0 0,1 0 0,-1 0 0,0 0 0,1 0 0,-1-1 0,1 1 1,0 0-1,-1-1 0,1 1 0,-1-1 0,1 0 0,0 1 0,-1-1 1,4 0-1,10 1-21,-1 0 0,1 0 0,15-3 0,-6 1-13,-6 1-90,-8 1-238,1-1-1,0-1 1,0 0 0,0 0-1,12-4 1,0-4-1992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7T20:29:31.624"/>
    </inkml:context>
    <inkml:brush xml:id="br0">
      <inkml:brushProperty name="width" value="0.1" units="cm"/>
      <inkml:brushProperty name="height" value="0.1" units="cm"/>
      <inkml:brushProperty name="color" value="#F6630D"/>
    </inkml:brush>
  </inkml:definitions>
  <inkml:trace contextRef="#ctx0" brushRef="#br0">95 77 5314,'0'0'6203,"-7"6"-6123,2-2-33,0 0-1,1 1 1,-1-1-1,1 1 1,0 0 0,0 1-1,1-1 1,-1 1-1,1 0 1,0-1-1,1 1 1,0 0-1,0 1 1,0-1-1,0 0 1,1 1-1,-1 12 1,3-19-55,-1 1-1,1 0 1,-1 0-1,1-1 1,0 1 0,-1 0-1,1-1 1,0 1 0,-1 0-1,1-1 1,0 1-1,0-1 1,0 1 0,0-1-1,-1 0 1,1 1-1,0-1 1,0 0 0,0 0-1,0 1 1,0-1 0,0 0-1,0 0 1,0 0-1,0 0 1,0 0 0,1-1-1,35 0-97,-34 1 84,2 0-29,-1-1 0,1 1 0,-1-1 0,1 0 0,0 0 0,-1-1 0,0 1 0,1-1-1,-1 0 1,0 0 0,0 0 0,0-1 0,0 0 0,-1 1 0,1-1 0,-1-1 0,1 1 0,-1 0 0,0-1 0,0 0 0,-1 1-1,1-1 1,2-5 0,-1-1 74,0 0 0,-1-1-1,0 1 1,0-1 0,-1 0-1,-1 0 1,0 0 0,0-18-1,-1 28 24,-1 0-1,1-1 1,0 1-1,-1-1 1,1 1-1,-1 0 1,1-1-1,-1 1 0,0 0 1,1 0-1,-1-1 1,0 1-1,0 0 1,0 0-1,0 0 1,0 0-1,0 0 0,0 0 1,-1 0-1,1 0 1,0 1-1,0-1 1,-1 0-1,1 1 1,0-1-1,-1 1 1,1 0-1,-1-1 0,1 1 1,0 0-1,-1 0 1,1 0-1,-1 0 1,1 0-1,-1 0 1,-1 0-1,-2 0-35,0 0 0,0 1 0,1 0 0,-1-1-1,0 1 1,0 1 0,1-1 0,-1 1 0,1 0 0,-7 3 0,1 3 38,1 0 1,1 0 0,-1 1 0,1 0 0,1 1 0,-1 0-1,2 0 1,-1 1 0,2-1 0,-9 21 0,10-21-11,0 0-1,1 1 1,0 0 0,0 0-1,1 0 1,1 0 0,0 0-1,0 0 1,1 0 0,1 0-1,0 0 1,3 13 0,-4-22-35,1 0 1,1 0 0,-1 1-1,0-1 1,0 0-1,1 0 1,-1 0 0,1 0-1,0-1 1,-1 1 0,1 0-1,0-1 1,0 1 0,0-1-1,0 0 1,1 0-1,-1 0 1,0 0 0,0 0-1,1 0 1,-1 0 0,0-1-1,1 1 1,3 0-1,8 1 40,1-1-1,29-1 0,-27 0-9,15-3 10,-1-1 0,1-2 0,-1-1 0,0-2 0,40-16 0,20-4-114,-35 13-1407</inkml:trace>
</inkml:ink>
</file>

<file path=ppt/ink/ink1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7T20:33:54.959"/>
    </inkml:context>
    <inkml:brush xml:id="br0">
      <inkml:brushProperty name="width" value="0.1" units="cm"/>
      <inkml:brushProperty name="height" value="0.1" units="cm"/>
    </inkml:brush>
  </inkml:definitions>
  <inkml:trace contextRef="#ctx0" brushRef="#br0">0 1 5074,'0'0'3063,"2"7"-2895,-2 138 809,0-144-1065,2-12 141,4 0-14,0 1 1,0 0-1,1 0 0,1 1 1,-1-1-1,1 2 0,1-1 1,0 1-1,0 0 0,0 1 1,17-10-1,-25 17-46,0-1 0,1 1 0,-1-1 1,0 1-1,0 0 0,0-1 0,0 1 0,0 0 0,0 0 0,0 0 0,0 0 0,1 0 1,-1 0-1,0 0 0,0 0 0,0 0 0,0 0 0,0 1 0,0-1 0,0 0 1,0 1-1,0-1 0,1 1 0,-2-1 0,1 1 0,0 0 0,0-1 0,1 2 0,0 0 14,0 1-1,0 0 1,-1-1-1,1 1 0,-1 0 1,0 0-1,1 0 1,-1-1-1,-1 1 0,2 5 1,1 9-154,-1 1 1,-1 32 0,-1-45-36,0 6-2854</inkml:trace>
</inkml:ink>
</file>

<file path=ppt/ink/ink1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7T20:33:55.313"/>
    </inkml:context>
    <inkml:brush xml:id="br0">
      <inkml:brushProperty name="width" value="0.1" units="cm"/>
      <inkml:brushProperty name="height" value="0.1" units="cm"/>
    </inkml:brush>
  </inkml:definitions>
  <inkml:trace contextRef="#ctx0" brushRef="#br0">126 44 6755,'0'0'3060,"0"-7"-2545,0 5-481,0 0-1,-1 1 1,1-1-1,0 0 1,-1 0-1,1 1 1,-1-1 0,0 0-1,1 1 1,-1-1-1,0 0 1,0 1-1,0-1 1,0 1-1,0 0 1,0-1 0,-1 1-1,-2-2 1,3 2-20,-1 0 0,0 1 0,1-1 0,-1 1 0,0-1 0,0 1 0,1 0 0,-1-1 0,0 1 0,0 0 0,0 0 0,1 1 0,-1-1 1,0 0-1,0 0 0,1 1 0,-1-1 0,0 1 0,1 0 0,-1 0 0,0-1 0,1 1 0,-1 0 0,1 0 0,-3 2 0,-2 2-48,1 1-1,0-1 1,0 1-1,0 0 0,0 0 1,1 1-1,0-1 1,0 1-1,1 0 1,0 0-1,0 0 1,1 0-1,0 1 0,0-1 1,0 1-1,1-1 1,0 1-1,1 0 1,0-1-1,1 16 1,0-22-4,-1 0 0,1 0 0,-1 0 1,1-1-1,-1 1 0,1 0 1,0 0-1,-1-1 0,1 1 0,0 0 1,0-1-1,-1 1 0,1 0 1,0-1-1,0 1 0,0-1 1,0 0-1,0 1 0,0-1 0,0 0 1,0 1-1,0-1 0,0 0 1,0 0-1,0 0 0,0 0 0,1 0 1,37 0 8,-30 0-60,-7 0 60,6 1-368,0-1 0,0 0 0,0-1 1,0 0-1,0 0 0,0-1 0,0 1 1,-1-2-1,15-5 0,-4-3-3743</inkml:trace>
</inkml:ink>
</file>

<file path=ppt/ink/ink1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7T20:33:55.644"/>
    </inkml:context>
    <inkml:brush xml:id="br0">
      <inkml:brushProperty name="width" value="0.1" units="cm"/>
      <inkml:brushProperty name="height" value="0.1" units="cm"/>
    </inkml:brush>
  </inkml:definitions>
  <inkml:trace contextRef="#ctx0" brushRef="#br0">0 1 1393</inkml:trace>
</inkml:ink>
</file>

<file path=ppt/ink/ink1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7T20:33:56.001"/>
    </inkml:context>
    <inkml:brush xml:id="br0">
      <inkml:brushProperty name="width" value="0.1" units="cm"/>
      <inkml:brushProperty name="height" value="0.1" units="cm"/>
    </inkml:brush>
  </inkml:definitions>
  <inkml:trace contextRef="#ctx0" brushRef="#br0">0 67 1393,'118'-10'3988,"-94"8"-167,-37 29-3427,13-26-430,1 0-1,0 1 1,-1-1-1,1 0 1,0 0-1,0 0 1,-1 0-1,1 0 1,0 0-1,0 0 1,0 0-1,0 0 1,0 0-1,1-1 1,-1 1-1,0 0 1,0-1-1,0 1 1,1-1-1,-1 1 1,0-1-1,0 0 1,1 1-1,-1-1 0,0 0 1,1 0-1,-1 0 1,1 0-1,-1 0 1,0 0-1,1 0 1,-1-1-1,0 1 1,0 0-1,1-1 1,0 0-1,1 1 32,-1 0-1,1-1 1,-1 1 0,0-1-1,1 0 1,-1 1-1,0-1 1,0 0 0,1 0-1,-1-1 1,0 1-1,0 0 1,0-1 0,0 1-1,0-1 1,-1 0-1,1 0 1,0 1 0,-1-1-1,1 0 1,-1 0 0,0-1-1,2-2 1,-2-2 251,0 0 1,0 0-1,-1 0 1,0 0 0,0 0-1,-3-12 1,-1 18-194,0 0 1,-1 0 0,1 1-1,0 0 1,-1 0-1,1 0 1,-1 0 0,1 0-1,0 1 1,-5 1-1,5 1-56,0-1-1,0 1 0,1 0 0,-1 0 0,1 0 0,0 1 0,0-1 1,0 1-1,0 0 0,1 0 0,-1 0 0,1 0 0,0 0 0,0 1 1,-2 7-1,1 0-17,1 1 1,0-1 0,0 1 0,1 21 0,1-33-5,1 1 1,-1-1 0,0 0-1,1 1 1,-1-1-1,1 0 1,-1 1 0,1-1-1,0 0 1,0 1 0,-1-1-1,1 0 1,0 0-1,0 0 1,0 0 0,0 0-1,0 0 1,0 0-1,1 0 1,-1 0 0,0-1-1,0 1 1,1 0 0,-1-1-1,0 1 1,1-1-1,-1 1 1,1-1 0,-1 0-1,0 0 1,4 1 0,53 1-88,-45-3-23,6 2-16,-6-1-599,0 0 0,0-1 0,21-3 0,-8-3-3052</inkml:trace>
</inkml:ink>
</file>

<file path=ppt/ink/ink1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7T20:34:30.098"/>
    </inkml:context>
    <inkml:brush xml:id="br0">
      <inkml:brushProperty name="width" value="0.1" units="cm"/>
      <inkml:brushProperty name="height" value="0.1" units="cm"/>
    </inkml:brush>
  </inkml:definitions>
  <inkml:trace contextRef="#ctx0" brushRef="#br0">30 30 944,'0'0'4533,"-9"-4"-3404,10 3-1108,-1 1-1,1 0 1,-1-1 0,1 1 0,-1-1 0,0 1-1,1-1 1,-1 0 0,0 1 0,1-1 0,-1 1-1,0-1 1,0 0 0,1 1 0,-1-1 0,0 1-1,0-1 1,0 0 0,0 1 0,0-1 0,0 0 0,0 1-1,0-1 1,0 0 0,0 1 0,0-1 0,-1 0-1,1 1 1,0-1 0,0 1 0,-1-1 0,1 0-1,0 1 1,-1-1 0,1 1 0,0-1 0,-1 1-1,1-1 1,-1 1 0,1-1 0,-1 1 0,1 0 0,-1-1-1,0 1 1,0 0-28,1-1 0,-1 1 0,0 1 0,0-1-1,1 0 1,-1 0 0,0 0 0,0 0 0,1 0 0,-1 1 0,0-1 0,1 0-1,-1 1 1,1-1 0,-1 0 0,0 1 0,1-1 0,-1 1 0,1-1-1,-1 1 1,1-1 0,-1 1 0,1-1 0,-1 1 0,1 0 0,0-1 0,-1 1-1,1 0 1,0-1 0,-1 1 0,1 0 0,0-1 0,0 1 0,0 0-1,0 0 1,0-1 0,0 1 0,0 0 0,0-1 0,0 1 0,0 0 0,0 0-1,0-1 1,0 1 0,1 1 0,0-2-72,0 1-1,0-1 1,0 0-1,0 1 1,0-1 0,1 0-1,-1 0 1,0 0-1,0 0 1,0 0 0,0 0-1,0 0 1,0 0-1,1 0 1,-1 0 0,0-1-1,0 1 1,0 0-1,0-1 1,0 1 0,0-1-1,0 1 1,0-1-1,1-1 1</inkml:trace>
</inkml:ink>
</file>

<file path=ppt/ink/ink1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7T20:34:30.988"/>
    </inkml:context>
    <inkml:brush xml:id="br0">
      <inkml:brushProperty name="width" value="0.1" units="cm"/>
      <inkml:brushProperty name="height" value="0.1" units="cm"/>
    </inkml:brush>
  </inkml:definitions>
  <inkml:trace contextRef="#ctx0" brushRef="#br0">72 1 2689,'0'0'4490,"-2"0"-4468,2 0-25,-1 0 1,1 0 0,-1 0 0,0 0 0,1 0 0,-1 0-1,1 0 1,-1 0 0,0 0 0,1 1 0,-1-1-1,1 0 1,-1 0 0,1 1 0,-1-1 0,1 0 0,-1 1-1,1-1 1,-1 0 0,1 1 0,0-1 0,-1 1-1,1-1 1,0 1 0,-1-1 0,1 1 0,0-1-1,-1 1 1,1-1 0,0 1 0,0-1 0,0 1 0,-1 0-1,1-1 1,0 1 0,0-1 0,0 1 0,0 0-1,0-1 1,0 1 0,0-1 0,0 1 0,1 0 0,-1 0-1,4 4 274,-1-18 1085,-47 14-1265,43-1-96,0 0 1,0 0-1,0 1 1,0-1-1,0 1 1,0-1-1,1 1 1,-1-1-1,0 1 1,0 0-1,0-1 0,0 1 1,1 0-1,-1-1 1,0 1-1,1 0 1,-1 0-1,0 0 1,1 0-1,-1 0 1,1 0-1,0 0 0,-1 0 1,1 0-1,0 0 1,-1 1-1,1-1-2,1 0 1,-1-1-1,0 1 0,0 0 0,1-1 0,-1 1 1,0 0-1,1-1 0,-1 1 0,1 0 0,-1-1 0,1 1 1,-1-1-1,1 1 0,0 0 0,-1-1 0,1 0 1,0 1-1,-1-1 0,1 1 0,0-1 0,-1 0 0,1 1 1,0-1-1,0 0 0,-1 0 0,1 0 0,0 0 1,0 0-1,-1 1 0,1-1 0,0-1 0,0 1 1,0 0-1,0 0 0,17 1 61,11-2-42,-28 1 12,0 0 0,0 0 0,-1-1 0,1 1 0,0-1 0,0 1 0,-1-1 0,1 1 0,0-1 0,-1 0 0,1 1 0,-1-1-1,1 0 1,0 1 0,-1-1 0,0 0 0,1 1 0,-1-1 0,1 0 0,-1 0 0,0 0 0,0 0 0,1 1 0,-1-1 0,0 0 0,0 0 0,0 0-1,0 0 1,0 0 0,0-1 0,-37 0-1441</inkml:trace>
</inkml:ink>
</file>

<file path=ppt/ink/ink1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7T20:34:34.473"/>
    </inkml:context>
    <inkml:brush xml:id="br0">
      <inkml:brushProperty name="width" value="0.1" units="cm"/>
      <inkml:brushProperty name="height" value="0.1" units="cm"/>
    </inkml:brush>
  </inkml:definitions>
  <inkml:trace contextRef="#ctx0" brushRef="#br0">79 36 3730,'3'-7'6215,"9"-22"-4752,-12 50-843,-1 0 0,-4 22-1,-26 124-616,12-87-3,-8 73-19,20-35 6,3-105-3485,4-20 721</inkml:trace>
</inkml:ink>
</file>

<file path=ppt/ink/ink1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7T20:34:35.303"/>
    </inkml:context>
    <inkml:brush xml:id="br0">
      <inkml:brushProperty name="width" value="0.1" units="cm"/>
      <inkml:brushProperty name="height" value="0.1" units="cm"/>
    </inkml:brush>
  </inkml:definitions>
  <inkml:trace contextRef="#ctx0" brushRef="#br0">103 53 3057,'0'0'4565,"-41"-5"-2153,38 7-2392,1 0 1,0 1-1,-1-1 1,1 0-1,0 1 1,0-1-1,0 1 1,1 0-1,-1 0 1,1-1-1,-1 1 1,1 0-1,0 0 1,0 1-1,0-1 1,1 0-1,-1 0 1,1 0-1,-1 1 1,1-1-1,0 0 1,1 0-1,-1 0 1,1 4-1,3-6-12,0-1 0,0 1 0,0-1 0,0 0 0,0-1 0,0 1 0,7-2 0,-9 1 26,0 0 0,0-1 0,0 1 0,0 0 0,0-1 0,0 0 0,0 1 0,0-1 0,-1 0 0,1 0 1,-1 0-1,1 0 0,-1 0 0,0-1 0,0 1 0,0 0 0,0-1 0,0 1 0,-1 0 0,2-5 0,-1 1 189,0 0-1,-1 0 1,1 0 0,-1 0 0,0 0 0,-1 0 0,-1-10-1,2 15-215,-1 0 0,1 0 0,-1 0 0,1 0-1,-1 0 1,0 0 0,1 0 0,-1 0 0,0 0-1,0 0 1,0 0 0,0 0 0,1 0 0,-1 1 0,0-1-1,0 0 1,-1 1 0,1-1 0,0 1 0,0-1-1,0 1 1,0-1 0,0 1 0,-1 0 0,1 0-1,0-1 1,0 1 0,0 0 0,-1 0 0,1 0 0,0 0-1,0 1 1,0-1 0,-1 0 0,1 0 0,0 1-1,-2 0 1,0 0-26,0 0 0,-1 0 1,1 0-1,0 0 0,0 0 0,0 1 0,0 0 0,0 0 0,1-1 0,-1 2 0,0-1 1,-2 3-1,2-1 3,0 1 0,0-1 0,1 1 0,0 0 0,-1 0 0,2 1 0,-1-1 0,0 0 0,1 1 0,0-1 0,1 0 0,-1 10 0,1-14-5,0-1 0,1 1 0,-1 0 0,0-1 0,1 1 0,-1-1 0,1 1 0,-1-1 0,0 1 0,1-1 0,-1 1 0,1-1 0,0 0 0,-1 1 0,1-1 0,-1 0 0,1 1 0,-1-1 0,1 0 0,0 0 1,-1 1-1,1-1 0,0 0 0,-1 0 0,1 0 0,0 0 0,-1 0 0,1 0 0,0 0 0,0 0 0,29-1 35,-24 1-37,0-1 32,0 0-1,-1 0 1,1 0 0,-1-1 0,1 0 0,-1 0 0,0 0 0,0 0 0,0-1 0,7-5-1,-10 7 22,0 0-1,0 0 0,-1-1 0,1 1 0,0-1 0,-1 1 0,1-1 0,-1 0 0,1 0 0,-1 0 0,0 1 0,0-1 0,0 0 0,0-1 0,0 1 0,0 0 0,-1 0 0,1 0 0,-1 0 0,1-1 0,-1 1 0,0 0 0,0 0 0,0-1 0,0 1 0,0 0 0,0 0 0,-1-1 0,0-2 0,0 4-30,0-1 1,0 1-1,-1 0 0,1 0 0,0 0 0,-1 0 1,1 0-1,0 0 0,-1 1 0,1-1 1,-1 0-1,1 1 0,-1-1 0,0 1 0,1-1 1,-1 1-1,1 0 0,-1 0 0,0 0 1,1 0-1,-1 0 0,0 0 0,-1 0 1,-1 0-262,1 0 0,-1 1 0,1-1 0,-1 1 0,1-1 0,0 1 0,-1 0 0,1 1 0,0-1 0,-5 3 0,-4 10-2745,6 0-2211</inkml:trace>
</inkml:ink>
</file>

<file path=ppt/ink/ink1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7T20:34:36.324"/>
    </inkml:context>
    <inkml:brush xml:id="br0">
      <inkml:brushProperty name="width" value="0.1" units="cm"/>
      <inkml:brushProperty name="height" value="0.1" units="cm"/>
    </inkml:brush>
  </inkml:definitions>
  <inkml:trace contextRef="#ctx0" brushRef="#br0">48 11 3265,'0'0'3413,"-7"1"-3136,-34 13 1030,55-15 2220,28 3-2351,12-1-935,61-14 107,-81 7-311,58-2 0,-91 8-85,-35 2-4861,20-2 2433</inkml:trace>
</inkml:ink>
</file>

<file path=ppt/ink/ink1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7T20:34:37.852"/>
    </inkml:context>
    <inkml:brush xml:id="br0">
      <inkml:brushProperty name="width" value="0.1" units="cm"/>
      <inkml:brushProperty name="height" value="0.1" units="cm"/>
    </inkml:brush>
  </inkml:definitions>
  <inkml:trace contextRef="#ctx0" brushRef="#br0">145 5 4082,'0'0'5464,"1"-4"-4193,0 5-984,-2 24-75,-2 0 0,-1-1 0,-13 47 0,-6 33 31,40-110 135,-1 0-1,0-2 1,0 0 0,19-14 0,-30 19-385,0 1-1,1-1 1,-1 1 0,0 0 0,1 1-1,0-1 1,-1 1 0,1 0 0,0 0-1,0 1 1,-1 0 0,1 0 0,7 1-1,-2-1-82,-9 1 84,0 0-1,0 0 1,0 0 0,-1 0 0,1 1 0,0-1 0,-1 1 0,1 0 0,-1-1 0,0 1 0,1 0 0,-1 0-1,0-1 1,0 1 0,0 0 0,-1 0 0,2 3 0,14 36 54,-12-25-38,-1 0 0,0 0 0,-2 1 0,1-1 0,-2 0 0,0 1 0,-5 25 0,4-37 12,-1 1-1,-1-1 1,1 0-1,-1 0 0,0 0 1,0 0-1,0-1 1,-1 1-1,0-1 1,0 0-1,0 0 0,0 0 1,0 0-1,-1-1 1,0 0-1,-5 3 1,-6 3 109,-1 0 1,-1-1 0,-25 8-1,29-12-17,0 0 0,0-1 0,0 0 0,0-1 0,0-1-1,0 0 1,-1-1 0,-14-2 0,27 1-100,-1 1-1,1-1 1,0 0 0,0 0 0,0 1-1,0-1 1,0-1 0,0 1 0,0 0-1,0 0 1,0-1 0,0 1 0,1-1 0,-1 0-1,0 1 1,1-1 0,0 0 0,-1 0-1,1 0 1,0 0 0,0 0 0,0 0-1,0 0 1,0 0 0,1-1 0,-1 1-1,1 0 1,-1 0 0,1-1 0,0 1-1,0-3 1,2 3-1052,-1 2 778,0 0 1,-1-1-1,1 1 0,0 0 1,-1-1-1,1 1 1,0 0-1,0 0 0,-1 0 1,1 0-1,0 0 1,0-1-1,-1 1 0,1 1 1,0-1-1,1 0 1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7T20:29:33.552"/>
    </inkml:context>
    <inkml:brush xml:id="br0">
      <inkml:brushProperty name="width" value="0.1" units="cm"/>
      <inkml:brushProperty name="height" value="0.1" units="cm"/>
      <inkml:brushProperty name="color" value="#F6630D"/>
    </inkml:brush>
  </inkml:definitions>
  <inkml:trace contextRef="#ctx0" brushRef="#br0">242 138 6963,'0'0'1329,"3"1"-670,-1 0-624,0-1 1,0 1 0,-1-1-1,1 0 1,0 1 0,0-1-1,0 0 1,-1 0 0,1 0-1,0-1 1,0 1 0,-1 0-1,1-1 1,0 1 0,0-1-1,-1 1 1,1-1 0,-1 0-1,1 0 1,0 0 0,-1 0-1,0 0 1,1 0 0,-1 0-1,0-1 1,1 1 0,-1 0-1,0-1 1,0 1 0,0-1-1,0 1 1,0-1 0,0 1-1,-1-1 1,1 0 0,0 1-1,-1-3 1,3-2 20,-1 1-1,-1-1 1,1 0-1,-1 0 1,0 0-1,0-1 1,-1 1 0,0 0-1,0 0 1,0 0-1,-2-7 1,1 11-40,0 0 1,0 0-1,-1 0 1,1 0-1,0 0 0,-1 1 1,0-1-1,1 0 0,-1 1 1,0-1-1,0 1 1,0 0-1,0 0 0,0 0 1,0 0-1,0 0 0,0 0 1,0 0-1,-1 1 1,1-1-1,0 1 0,0-1 1,-1 1-1,1 0 1,0 0-1,-4 1 0,-2-2 11,0 1-1,0 1 0,0-1 1,0 1-1,0 1 1,-14 3-1,12 1-30,0-1 0,1 2 0,0-1 0,0 1 0,0 0 0,1 1 0,0 0 0,0 0 0,1 1 0,-9 14 1,3-5 11,1 2 0,1 0 0,1 0 0,-10 27 0,16-33-10,1 0-1,0 1 0,1-1 1,0 1-1,2 23 0,0-37 2,0 0 0,0 0 0,0-1 0,0 1 0,0 0 0,0 0 0,0-1 0,0 1 0,1 0 0,-1 0 0,0-1 0,0 1 0,1 0 0,-1-1 0,1 1 0,-1 0 0,1-1 0,-1 1 0,1-1 0,-1 1 0,1-1 0,-1 1 0,1-1 0,-1 1 0,1-1 0,0 1 0,-1-1 0,2 1 0,24-1 140,-20-1-15,0-1 0,0 0 0,0 0-1,-1 0 1,1-1 0,9-6 0,5-9 5,0-2 0,-1-1 1,-2 0-1,0-1 0,-1-1 1,25-48-1,-12 21-79,-29 50-57,0 0 1,0-1 0,0 1-1,0 0 1,0 0-1,0-1 1,0 1 0,0 0-1,0 0 1,0 0-1,0-1 1,1 1 0,-1 0-1,0 0 1,0 0-1,0 0 1,0-1 0,1 1-1,-1 0 1,0 0-1,0 0 1,0 0 0,0 0-1,1 0 1,-1-1-1,0 1 1,0 0 0,1 0-1,-1 0 1,0 0-1,0 0 1,0 0-1,1 0 1,-1 0 0,0 0-1,0 0 1,1 0-1,-1 0 1,0 0 0,0 0-1,0 0 1,1 1-1,-1-1 1,0 0 0,0 0-1,1 0 1,4 14-65,0 24 139,-4-35-79,1 46 36,-3-37-22,1 0 0,0-1 0,1 1-1,1-1 1,-1 1 0,2-1 0,0 0 0,0 1-1,1-1 1,8 15 0,-11-25 1,0 1 1,1-1-1,-1 0 0,1 0 1,-1 0-1,1 0 0,0 0 0,-1 0 1,1 0-1,0 0 0,0-1 1,0 1-1,-1-1 0,1 1 1,0-1-1,0 0 0,0 0 1,0 0-1,0 0 0,0 0 0,0 0 1,0 0-1,-1-1 0,1 1 1,0-1-1,0 1 0,3-2 1,2-1 27,0 0 1,0 0 0,0 0 0,0-1 0,9-7 0,-5 1-14,0 0-1,-1-1 1,-1-1 0,0 1 0,0-1 0,-1-1 0,-1 0 0,0 0 0,0 0 0,-2-1 0,0 0 0,0 0 0,-1 0 0,-1 0 0,0-1 0,-2 1 0,1-1 0,-2-22 0,-17 50-105,12-7 69,0 1-1,1 0 0,0 0 0,0 1 1,-3 8-1,5-13 2,1 1-1,0 0 1,-1-1-1,2 1 1,-1 0 0,0 0-1,1 0 1,-1-1-1,1 1 1,0 0-1,1 0 1,-1 0 0,2 6-1,2-9 20,0 0 0,0-1 0,1 1 0,-1-1 0,0 0 0,1 0 0,-1 0 0,8-2 0,13-8 95,-22 8-96,0 0-1,0 1 0,0-1 0,1 1 0,-1 0 1,1 0-1,-1 0 0,4 0 0,-6 29-134,-2 25 172,-1-24 45,6 58 1,-4-86-83,1 0 0,-1 1 0,1-1 0,0 0 0,0 0 0,-1 1 0,1-1 0,0 0 0,0 0 0,0 0 0,0 0 0,0 0-1,0 0 1,1 0 0,-1-1 0,0 1 0,0 0 0,1-1 0,-1 1 0,0-1 0,1 1 0,-1-1 0,0 1 0,1-1 0,-1 0 0,1 0 0,-1 0 0,1 0 0,-1 0 0,0 0 0,1 0 0,-1 0 0,1-1 0,-1 1 0,0 0 0,2-2 0,5 1 5,0-1 0,-1 0 0,1 0 0,-1-1 0,10-4 0,-2-2-335,1-1 1,21-18-1,0-13-3315,-22 20 132</inkml:trace>
</inkml:ink>
</file>

<file path=ppt/ink/ink1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7T20:34:40.611"/>
    </inkml:context>
    <inkml:brush xml:id="br0">
      <inkml:brushProperty name="width" value="0.1" units="cm"/>
      <inkml:brushProperty name="height" value="0.1" units="cm"/>
    </inkml:brush>
  </inkml:definitions>
  <inkml:trace contextRef="#ctx0" brushRef="#br0">37 97 6771,'0'0'1521,"0"-12"2390,-2-33-2793,-20 408 325,20-253-1438,2-175 660,4-1-1,14-81 0,-6 89-656,-4 24-12,-2-1 0,-1 1 0,1-39 0,-6 73-25,-1 3-267,-15 87 159,8-50 136,-4 43 0,-19 199 57,30-275 362,0-14-165,2-34-88,4-60-171,3-29-4,6-62-191,-11 178-1034,1 24 878,-4-7 105,1-1 0,-1 1 0,1-1 0,0 0 1,0 1-1,-1-1 0,2 0 0,-1 0 0,0 0 0,0 0 1,1 0-1,1 2 0,9 0-3283</inkml:trace>
</inkml:ink>
</file>

<file path=ppt/ink/ink1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7T20:34:44.094"/>
    </inkml:context>
    <inkml:brush xml:id="br0">
      <inkml:brushProperty name="width" value="0.1" units="cm"/>
      <inkml:brushProperty name="height" value="0.1" units="cm"/>
    </inkml:brush>
  </inkml:definitions>
  <inkml:trace contextRef="#ctx0" brushRef="#br0">302 119 4370,'0'0'3081,"11"-31"-1837,-14 29-1176,0 1 0,0 0 0,0 1 1,-1-1-1,1 1 0,0-1 0,0 1 1,-1 0-1,1 0 0,0 0 1,-4 1-1,0-1-20,-52-4 820,44 1-618,1 2-1,-1 0 0,0 1 1,-22 2-1,34-1-247,0 0 1,1 1-1,-1-1 0,0 1 0,1-1 0,-1 1 0,1 0 0,0 0 0,-1 0 0,1 0 0,0 0 1,0 0-1,-2 5 0,-25 38 23,23-35-24,0 3-8,0 1 0,1-1-1,0 1 1,1 0-1,0 1 1,2-1 0,-1 0-1,2 1 1,0 0-1,1-1 1,0 1 0,3 19-1,-1-27 13,0 0 0,0-1 0,1 1 0,-1-1 1,2 1-1,-1-1 0,1 0 0,-1 0 0,6 6 0,44 47 22,-50-56 4,1 0-1,0-1 1,0 1 0,0-1 0,0 0 0,0 0-1,0-1 1,1 1 0,-1-1 0,1 0 0,-1 0 0,1 0-1,-1-1 1,1 0 0,-1 0 0,1 0 0,0 0-1,-1-1 1,1 1 0,4-2 0,0 0 2,0 0 1,0-1 0,-1 0-1,1 0 1,0 0 0,-1-1-1,0-1 1,15-10-1,-14 8 26,-1 0-1,0 0 1,-1-1-1,0 0 1,0 0-1,0-1 0,-1 0 1,-1 0-1,1 0 1,-1-1-1,-1 0 1,0 0-1,0 0 0,-1-1 1,-1 1-1,1-1 1,-2 1-1,1-1 1,-1-15-1,-1 8 30,1 0-61,-1 0 0,0 0 0,-1 0 0,-1 0 0,-1 1 0,0-1 0,-1 1 0,-1-1 0,-11-24-1,13 38-25,0 0-1,0 0 0,0 0 0,0 1 1,-1-1-1,0 1 0,1 0 0,-1 0 0,-1 0 1,1 0-1,0 1 0,0 0 0,-1 0 0,0 0 1,-4-1-1,6 2-259,-1 0-1,1 0 1,0 0 0,-1 1-1,1-1 1,-1 1 0,1 0 0,0 0-1,-1 0 1,1 1 0,0-1-1,-1 1 1,1 0 0,0 0 0,-1 0-1,1 0 1,0 0 0,0 1 0,0-1-1,0 1 1,0 0 0,-3 3-1,-7 8-3552</inkml:trace>
</inkml:ink>
</file>

<file path=ppt/ink/ink1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7T20:34:44.922"/>
    </inkml:context>
    <inkml:brush xml:id="br0">
      <inkml:brushProperty name="width" value="0.1" units="cm"/>
      <inkml:brushProperty name="height" value="0.1" units="cm"/>
    </inkml:brush>
  </inkml:definitions>
  <inkml:trace contextRef="#ctx0" brushRef="#br0">10 15 5507,'0'0'2814,"-9"16"-2688,8-2-11,2 18-109,-1-31 10,0 0-1,1 0 1,-1 0-1,0-1 1,1 1 0,-1 0-1,1 0 1,-1-1-1,0 1 1,1 0-1,0 0 1,-1-1-1,1 1 1,-1-1-1,1 1 1,0 0-1,0-1 1,-1 1 0,1-1-1,0 0 1,0 1-1,-1-1 1,1 0-1,0 1 1,0-1-1,0 0 1,0 0-1,-1 0 1,1 0-1,0 0 1,2 0-1,-2 0 42,0-1 0,0 1-1,0-1 1,1 0 0,-1 1-1,0-1 1,0 0 0,0 0-1,0 0 1,0 0 0,-1 0-1,1 0 1,0 0 0,0 0-1,-1-1 1,1 1-1,-1 0 1,1 0 0,-1 0-1,1-1 1,-1 1 0,0 0-1,1-1 1,-1 1 0,0 0-1,0-1 1,0-1 0,3-41 825,-3 43-824,-2-15 271,2 16-384,0 1 0,0-1-1,0 0 1,0 0 0,0 0-1,0 0 1,-1 1 0,1-1-1,0 0 1,0 0 0,0 0 0,0 0-1,0 1 1,0-1 0,-1 0-1,1 0 1,0 0 0,0 0 0,0 0-1,0 0 1,-1 1 0,1-1-1,0 0 1,0 0 0,0 0 0,-1 0-1,1 0 1,0 0 0,0 0-1,0 0 1,-1 0 0,1 0 0,0 0-1,0 0 1,0 0 0,-1 0-1,1 0 1,0 0 0,0 0-1,0 0 1,-1 0 0,1 0 0,0-1-1,0 1 1,0 0 0,-1 0-1,1 0 1,0 0 0,0 0 0,0 0-1,0-1 1,0 1 0,-1 0-1,1 0 1,0 0 0,0-1 0,0 1-1,0 0 1,0 0 0,0 0-1,0 0 1,0-1 0,0 1 0,-5 10-2677</inkml:trace>
</inkml:ink>
</file>

<file path=ppt/ink/ink1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7T20:34:46.307"/>
    </inkml:context>
    <inkml:brush xml:id="br0">
      <inkml:brushProperty name="width" value="0.1" units="cm"/>
      <inkml:brushProperty name="height" value="0.1" units="cm"/>
    </inkml:brush>
  </inkml:definitions>
  <inkml:trace contextRef="#ctx0" brushRef="#br0">115 32 3169,'0'0'5077,"0"-7"-4458,3-18 613,-9 52-284,-100 315-879,101-327 289,5-24 428,10-21 346,-3 26-1146,0 0 1,0 0-1,0 1 0,1 1 0,0-1 1,-1 1-1,1 0 0,0 1 0,0 0 1,0 0-1,9 1 0,17 1-42,47 7-1,8 0-84,-86-8 145,-1 1-1,0-1 1,1 0-1,-1 0 0,1 0 1,-1 0-1,1-1 1,-1 1-1,1-1 1,-1 1-1,0-1 0,1 0 1,-1 0-1,0 0 1,0 0-1,0 0 0,1-1 1,-1 1-1,0-1 1,3-2-1,-4-1 43,1 1-1,-1-1 1,1 0 0,-1 0-1,-1 1 1,1-1 0,-1 0-1,0 0 1,-1-9 0,-4-51 72,4 61-108,1 1 0,-1 1 0,0-1 0,0 0 0,0 0 0,0 0 0,-1 0 0,1 1 0,-1-1 0,0 1-1,1-1 1,-1 1 0,0-1 0,0 1 0,-1 0 0,1 0 0,0 0 0,-1 0 0,-3-1 0,5 3-5,0-1 0,1 1-1,-1 0 1,0 0 0,1 1 0,-1-1 0,0 0-1,0 0 1,1 0 0,-1 0 0,0 1 0,1-1-1,-1 0 1,0 0 0,1 1 0,-1-1 0,1 1-1,-1-1 1,1 0 0,-1 1 0,0-1 0,1 1-1,0 0 1,-1-1 0,1 1 0,-1-1 0,1 1-1,0 0 1,-1-1 0,1 1 0,0 0 0,0-1-1,-1 1 1,1 0 0,0-1 0,0 1 0,0 0-1,0 0 1,-7 33-87,7-33 89,-11 137-75,6 139-1,5-196-189</inkml:trace>
</inkml:ink>
</file>

<file path=ppt/ink/ink1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7T20:34:47.651"/>
    </inkml:context>
    <inkml:brush xml:id="br0">
      <inkml:brushProperty name="width" value="0.1" units="cm"/>
      <inkml:brushProperty name="height" value="0.1" units="cm"/>
    </inkml:brush>
  </inkml:definitions>
  <inkml:trace contextRef="#ctx0" brushRef="#br0">68 93 2497,'0'0'6206,"-1"-13"-2849,1-16-2793,4 25-544,0 0-1,1 0 1,0 0-1,-1 1 0,1-1 1,0 1-1,0 0 0,1 1 1,-1-1-1,1 1 1,-1 0-1,1 0 0,11-1 1,4 0-39,1 0 1,31 2 0,-52 1 13,0 0 1,1 0 0,-1 0 0,1 0-1,-1 1 1,0-1 0,1 1 0,-1-1 0,0 1-1,1-1 1,-1 1 0,0 0 0,0 0-1,0-1 1,0 1 0,0 0 0,0 0-1,0 0 1,0 0 0,0 0 0,1 3 0,0 0 2,0-1 0,0 1 1,0 0-1,-1 0 1,0 1-1,1-1 0,-1 6 1,1 1 10,-1 0 0,-1 1-1,0-1 1,-3 21 0,1-25 4,-1 0 0,-1 0 0,1 0 0,-1-1 0,0 1 0,-1-1 0,1 0 1,-1 0-1,-1 0 0,1-1 0,-1 0 0,0 0 0,0-1 0,0 1 0,-1-1 0,1 0 0,-9 3 0,15-7 0,0 0 0,-1 0 0,1 0-1,-1-1 1,1 1 0,0 0 0,-1 0 0,1 0 0,0 0 0,-1 0 0,1-1 0,0 1-1,-1 0 1,1 0 0,0 0 0,0-1 0,-1 1 0,1 0 0,0 0 0,0-1-1,-1 1 1,1 0 0,0-1 0,0 1 0,0 0 0,0-1 0,-1 1 0,1 0 0,0-1-1,0 1 1,0 0 0,0-1 0,0 1 0,0 0 0,0-1 0,0 1 0,0-1-1,0 1 1,0 0 0,0-1 0,0 1 0,0 0 0,1-1 0,-1 1 0,0 0 0,0-1-1,0 1 1,0 0 0,1-1 0,8-20-161,-2 17 100,1 0 0,-1 0 0,1 1 0,0 0 0,0 1 0,0-1 0,0 1 0,0 1 0,1 0 0,-1 0 0,0 1 0,1 0 0,-1 0 0,17 3 0,-22-2 39,0 0 1,0 0-1,0 0 0,-1 0 1,1 0-1,0 1 0,0 0 1,-1-1-1,1 1 0,-1 0 1,1 0-1,-1 0 0,0 1 0,0-1 1,0 0-1,0 1 0,0 0 1,0-1-1,-1 1 0,0 0 1,1 0-1,-1 0 0,0 0 1,0 0-1,0 4 0,3 6-2,-2 0 0,0 1-1,-1 0 1,0 18-1,-1-28 17,-1 1 0,0-1 1,-1 1-1,1-1 0,-1 1 0,0-1 0,0 0 1,0 0-1,-1 0 0,1 0 0,-1-1 0,0 1 1,0 0-1,0-1 0,-1 0 0,1 0 1,-1 0-1,0 0 0,-4 2 0,-6 4 20,-1 0-1,0-1 1,0-1-1,-17 6 1,21-9 30,0-1 1,0 0-1,-1-1 1,1 0-1,0-1 1,-1 0-1,1-1 1,-1 0-1,1-1 1,-15-2-1,20 1-25,-1 1 0,1-1 0,0 0 0,0 0 0,0-1 0,1 0 0,-1 0 0,0 0 0,1-1 1,0 1-1,0-1 0,0-1 0,0 1 0,1-1 0,0 0 0,0 0 0,0 0 0,0 0 0,-4-10 0,5 5 157</inkml:trace>
</inkml:ink>
</file>

<file path=ppt/ink/ink1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7T20:34:48.991"/>
    </inkml:context>
    <inkml:brush xml:id="br0">
      <inkml:brushProperty name="width" value="0.1" units="cm"/>
      <inkml:brushProperty name="height" value="0.1" units="cm"/>
    </inkml:brush>
  </inkml:definitions>
  <inkml:trace contextRef="#ctx0" brushRef="#br0">154 64 3169,'0'0'5184,"0"-11"-4634,0-31 31,0 32 759,-7 24-1282,-15 32-49,1 1 0,-25 93 0,-10 27 52,55-179 1492,1 11-1558,0 0 0,1-1 0,-1 1 0,1 0 0,-1 0 0,1 0 0,-1 0 0,1 0 0,-1 0 0,1 0 0,0 0 0,0 1 0,-1-1 0,1 0 0,0 0 0,0 0 0,0 1 0,0-1 0,0 1 0,0-1 0,0 0 0,0 1 0,2-1 0,27-6-33,1 2-1,0 1 1,1 2-1,-1 0 1,54 6-1,-3-2-429,-60-1 321,-15 0 116,-1 0 0,0-1-1,1 0 1,-1 0 0,0-1 0,10-2 0,-15 2 66,0 1 0,-1-1 0,1-1 0,0 1 0,-1 0 0,1 0 0,0 0 0,-1 0 1,0 0-1,1-1 0,-1 1 0,0 0 0,1 0 0,-1 0 0,0-1 0,0 1 1,0 0-1,0 0 0,0-1 0,-1 1 0,1 0 0,0 0 0,-1-2 0,-10-30 270,-1 19-226,5 6 22,0 0 0,0 1-1,0-1 1,-1 2 0,0-1-1,-9-5 1,15 14-103,0 0 0,0 0 1,1 0-1,-1 0 0,1 0 0,-1 0 0,1 1 1,0-1-1,0 1 0,0-1 0,0 1 0,0-1 1,0 6-1,0-5 14,-10 41 18,2 1 0,2-1-1,2 2 1,2-1 0,5 77 0,-2-48-20,0-72-132,2 13 70</inkml:trace>
</inkml:ink>
</file>

<file path=ppt/ink/ink1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7T20:34:50.034"/>
    </inkml:context>
    <inkml:brush xml:id="br0">
      <inkml:brushProperty name="width" value="0.1" units="cm"/>
      <inkml:brushProperty name="height" value="0.1" units="cm"/>
    </inkml:brush>
  </inkml:definitions>
  <inkml:trace contextRef="#ctx0" brushRef="#br0">193 13 3025,'0'0'4288,"-2"-1"-4103,1-1 1,-1 1-1,0 0 0,0 0 1,0 0-1,0 0 1,0 0-1,0 0 0,0 0 1,0 1-1,-4-1 1,-1 8-144,0 0 0,0 1 1,0 0-1,1 0 0,0 0 0,1 1 1,0 0-1,0 0 0,-4 13 1,6-17-18,-3 8 21,-2 1-18,1 1 0,1 0 1,0-1-1,1 2 1,0-1-1,1 1 1,1-1-1,-1 25 809,52-71 313,-25 18-1121,44-15 0,-60 26-33,-1-1-1,1 2 1,0-1-1,0 1 1,0 0-1,0 0 1,0 1-1,0 0 1,-1 0-1,1 0 1,0 1-1,8 2 1,-12-1 0,0 0 1,0 0-1,-1 0 0,1 0 1,-1 0-1,1 1 1,-1-1-1,0 1 1,0 0-1,0 0 1,0 0-1,0 0 0,-1 0 1,1 0-1,-1 0 1,0 0-1,2 7 1,11 58 29,-13-55-28,0-1-1,0 1 1,-1 0-1,0-1 0,-4 20 1,3-28 7,-1 1 1,0-1-1,1 0 0,-1 1 0,-1-1 1,1 0-1,-1 0 0,1 0 1,-1 0-1,0-1 0,0 1 1,-1-1-1,1 0 0,-1 0 0,0 0 1,0 0-1,-7 3 0,-3 2 8,0-2 0,0 0 0,-1 0 1,0-2-1,0 0 0,-28 4 0,1-3 57,-53-3 0,95-2-76,-1-1 0,0 1-1,1-1 1,-1 0-1,1 1 1,-1-1 0,1 0-1,-1 1 1,1-1 0,-1 0-1,1 0 1,0 1-1,0-1 1,-1 0 0,1 0-1,0 0 1,0 0-1,0 1 1,0-1 0,0 0-1,0 0 1,0 0-1,0 0 1,0 1 0,0-1-1,0 0 1,1 0 0,-1 0-1,1-1 1,8-27-1294,14 10-2523</inkml:trace>
</inkml:ink>
</file>

<file path=ppt/ink/ink1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7T20:34:50.582"/>
    </inkml:context>
    <inkml:brush xml:id="br0">
      <inkml:brushProperty name="width" value="0.1" units="cm"/>
      <inkml:brushProperty name="height" value="0.1" units="cm"/>
    </inkml:brush>
  </inkml:definitions>
  <inkml:trace contextRef="#ctx0" brushRef="#br0">1 50 5250,'0'0'3373,"0"-1"-3320,0 0 0,0 0 0,0 0 0,0 1 1,-1-1-1,1 0 0,0 0 0,0 0 1,1 1-1,-1-1 0,0 0 0,0 0 0,0 0 1,0 1-1,1-1 0,-1 0 0,0 0 1,1 0-1,8-4 187,0 1 0,0 0 1,1 0-1,-1 1 0,1 1 0,-1 0 1,17-2-1,71-1 375,-95 5-611,1 1 1,-1-1-1,1 1 0,-1 0 1,0 0-1,0 0 0,1 1 1,-1-1-1,0 0 0,0 1 1,0 0-1,0-1 0,-1 1 1,1 0-1,0 0 0,-1 0 1,1 0-1,-1 0 0,0 0 1,0 0-1,0 1 0,1 2 1,-1-3-197,0 1 0,0-1 0,0 0 0,1 0 0,-1 0 0,0 0 0,1 0 0,0 0 0,-1 0 0,1 0-1,0 0 1,0-1 0,0 1 0,0-1 0,0 1 0,0-1 0,0 0 0,0 0 0,1 0 0,-1 0 0,1 0 0,2 0 0</inkml:trace>
</inkml:ink>
</file>

<file path=ppt/ink/ink1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1516.99072" units="1/cm"/>
          <inkml:channelProperty channel="Y" name="resolution" value="2427.1853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10-17T21:00:17.21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1595 4623 396 0,'0'0'1'16,"0"0"0"-16,0 0-1 15,0 0 6-15,0 0-1 16,0 0 0-16,0 0 1 16,-5 51 6-16,4-42 5 0,-2-1-4 15,1-1 0-15,1-6 1 16,1-1-1-16,0 0 5 16,0 0 10-16,0 0 3 15,0 0 7-15,0 0 0 16,0-1-13-16,0-9-17 15,0-2-4-15,-2 1 0 16,2-2 10-16,0 1-9 16,0 2 6-16,0 0-1 15,0 3 12-15,0 7 20 16,0-2-18-16,0 2-21 16,0 0-1-16,0 0-4 0,0 0-4 15,0 0-2-15,0 0-8 16,5 0 16-16,4 7 0 15,6 2 0-15,-2-1 0 16,5 0 1-16,-1 1-1 16,0-2 0-16,1-6 0 15,-4 2 3-15,-2-3-2 16,-2 0 0-16,-1 0 0 16,-3 0-1-16,-1 0 1 15,-1 0 3-15,-3-4-3 16,-1 2 1-16,0-1 4 15,0 1-5-15,0 2 2 16,0 0 3-16,0 0-6 16,0 0-7-16,0 0-5 15,0 10-3-15,-11 10 12 0,-3 8 3 16,-2 5 0-16,-3 4 0 16,0-1 0-16,0-2 0 15,1 0 1-15,-1-4-2 16,2-4 1-16,-1-4 0 15,3-5 1-15,0-7 0 16,6-3-1-16,-1-5 2 16,3-2 0-16,1 0 2 15,-2-9-3-15,3-6-1 16,4-5-5-16,-2 0 0 0,3 0 4 16,0 6-1-16,0 5 2 15,0 2 2 1,0 7 3-16,0 0-4 0,0 0-2 15,0 0-14 1,3 10-5-16,8 7 16 0,1 2 4 16,2 0 1-16,0-1-1 15,1-2 0-15,0-1 2 16,-1-3-2-16,3-2 0 16,1-2 2-16,2-7-1 15,2-1 0-15,5 0-2 16,2-7-14-16,3-9-71 15,-2-4-96-15</inkml:trace>
  <inkml:trace contextRef="#ctx0" brushRef="#br0" timeOffset="396.4099">22124 4734 629 0,'0'0'41'15,"0"0"-36"-15,0 0 16 16,0 0 64-16,0 0-54 16,0 0-25-16,0-38-6 15,0 38 0-15,0 0-16 0,-6 6-6 16,-3 9 18-1,2 5-3-15,1-2 0 0,4-2 6 16,2-4-4-16,0-3-9 16,0-1-4-16,0-3 4 15,2-5 4-15,4 0 6 16,3 0 4-16,3-5 1 16,-3-7 12-16,-2-4-9 15,-2 2 1-15,-5 2 0 16,0 3 1-16,0 4-6 15,0 5-5-15,-6 0-34 16,-8 7-71-16,-2 12-25 0,2 5-98 16</inkml:trace>
  <inkml:trace contextRef="#ctx0" brushRef="#br0" timeOffset="767.65">22169 4978 534 0,'0'0'45'16,"0"0"-41"-16,0 0 26 0,0 0 22 16,0 0-52-16,0 0 0 15,-39-8-7 1,30 21 4-16,-1 2 3 0,4 0 1 15,1 0-1-15,4-3 0 16,1-1-1-16,0-2 1 16,1-5-2-16,12-2 2 15,1-2 4-15,5-2 18 16,-2-11-1-16,-1-4-12 16,-5 0-1-16,-5 0-2 15,-6 3 2-15,0 4 2 16,0 4-6-16,-6 5-4 15,-8 1-36-15,-2 0-31 16,0 6 7-16,2 5-39 16,7 1-67-16</inkml:trace>
  <inkml:trace contextRef="#ctx0" brushRef="#br0" timeOffset="1404.35">22756 4824 489 0,'0'0'35'16,"0"0"2"-16,0 0 62 15,0 0-19-15,35-75-40 16,-34 64-15-16,-1 5 7 16,0-5-8-16,0 5-12 15,0-1-7-15,0 4-2 16,0 3 5-16,0 0-1 16,0 0-7-16,-7 0-2 15,-6 0 0-15,-4 11-1 16,-2 8-12-16,0 3 14 15,2-1-4-15,2 0 3 16,8-4-8-16,2 0 8 0,4-2 1 16,1-2-10-16,0 1 4 15,0-5-2-15,3 2-5 16,6-3 11-16,5-2-1 16,0-1 0-16,2 1 4 15,-1-1 0-15,0 3 1 16,-3-1-1-16,-4 3-6 15,-1-1 4-15,-6 3-1 16,-1 0-1-16,0-2-2 16,0 2 6-16,-10-2 2 15,-5-2-1-15,-6-2 1 16,-4-1 3-16,0-5-3 16,-1 0 3-16,1 0 5 15,4-11-6-15,4 1 8 16,4-3-7-16,6 4-5 0,4 2-9 15,1 1-1-15,2 6-16 16,0 0-44-16,0 0-112 16,2 5 59-16,5 3-208 15</inkml:trace>
  <inkml:trace contextRef="#ctx0" brushRef="#br0" timeOffset="1895.1">23089 4891 445 0,'0'0'16'16,"0"0"1"-16,0 0 52 15,0 0-17-15,0 0-44 16,0 0-7-16,-12-17-1 16,11 18-1-16,-2 6-2 15,1 0 2-15,2 0 0 0,0-1 1 16,0-2-1-1,0 1 1-15,5-3 0 0,1-2 3 16,3 0 2-16,0 0 6 16,-2-2 1-16,-1-7 2 15,0 2 5-15,-5-4-5 16,-1 4 9-16,0-3 12 16,0 6-22-16,-1 2-6 15,-8 2-7-15,-1 0-3 16,-2 2-10-16,-2 9-3 15,4 2-2-15,7 2-24 16,3-1-29-16,0-2-55 0,4-6-132 16</inkml:trace>
  <inkml:trace contextRef="#ctx0" brushRef="#br0" timeOffset="2867.35">23449 4722 327 0,'0'0'125'15,"0"0"-90"-15,0 0 29 0,0 0-9 16,0 0-47 0,0 0-6-16,3-9-2 0,-3 16-8 15,0 8 7-15,0 5 1 16,0 3 1-1,0 3 0-15,-6-2 4 0,3 3-2 16,-2-5-2-16,1-3-1 16,1-2 2-16,0-7-2 15,1-3 1-15,2-4-1 16,0-2 0-16,0 1 0 16,0-2 1-16,0 0 6 15,0 0 10-15,0 0 48 16,0-11-14-16,3-8-25 15,6-3-20-15,5-1-6 16,1-4 7-16,1-1-6 0,1-1-2 16,0-2 0-1,0 5-1-15,-1 5 2 0,-2 5 0 16,-4 8-5-16,-4 4 5 16,-3 1 1-16,0 3-1 15,0 0-8-15,0 8-14 16,3 15 19-16,0 5 3 15,-3 4 6-15,0 1 3 16,0-4-6-16,-2-2-1 16,2-1 3-16,0-5-4 15,0-3 0-15,0-1-1 16,0-5 0-16,-1-4 3 0,2-4-2 16,-2 1 1-1,-1-5-2-15,1 2-13 0,1-2-24 16,4 0-32-16,4 0-17 15,2-8-79-15</inkml:trace>
  <inkml:trace contextRef="#ctx0" brushRef="#br0" timeOffset="3260.03">23914 4821 643 0,'0'0'44'16,"0"0"3"-16,0 0 75 0,0 0-84 15,0 0-21-15,0 0-2 16,0-19-14-16,-5 19-1 16,-3 7-7-16,-3 8 4 15,4-3 2-15,2 2-7 16,1-3 0-16,4-1-12 15,0-1-5-15,0-5 5 16,0-1 3-16,9-3-3 16,4 0 20-16,2 0 2 15,-1-6-1-15,-1-5 7 16,-4-4-7-16,-5 1 6 16,-2 0 0-16,-2 3-1 0,0 2-2 15,0 6-3-15,-6 3-1 16,-9 0-26-1,2 5-35-15,-4 11-8 0,5 3-22 16,5 1-96-16</inkml:trace>
  <inkml:trace contextRef="#ctx0" brushRef="#br0" timeOffset="3743.44">24136 4686 577 0,'0'0'58'0,"0"0"-7"16,0 0 38-16,0 0-60 15,0 0-29-15,0 0 0 16,14 56 7-16,-13-21 13 15,2-5 13-15,0 1-11 16,2-4-15-16,1-3-3 16,1-2-3-16,0-3 1 15,-1-9 0-15,-2-3-1 16,-3-3 3-16,-1-2-3 0,2-2 3 16,-1 0 13-1,4 0 34-15,1-13 17 0,4-10-58 16,2-8-2-16,4-5-6 15,1-5-2-15,-1 1-2 16,-2 5-7-16,-4 9 7 16,-6 13 2-16,-1 4 4 15,0 6 2-15,-3 3-5 16,2 0-1-16,-2 0-13 16,0 0-31-16,1 5-35 15,-1 12 42-15,2 0-22 16,-2 0-69-16,0-4-92 15</inkml:trace>
  <inkml:trace contextRef="#ctx0" brushRef="#br0" timeOffset="4174.79">24530 4843 677 0,'0'0'44'15,"0"0"-8"-15,0 0 72 0,0 0-31 16,0 0-66 0,0 0-1-16,32-56 20 0,-32 56-13 15,0 0-11 1,0 0-6-16,0 0-7 0,0 6-15 15,-8 8 12-15,0 3 8 16,0-3-2-16,6-2-1 16,2 1-3-16,0-5-10 15,0-2-12-15,0-3 25 16,0-3-3-16,12 0 8 16,-3 0 6-16,3-5 7 15,1-7 9-15,-5-4-3 16,-4 0-1-16,-1 1 0 15,-3 4 3-15,0 2-15 16,0 6 0-16,0 3-6 0,0 0-19 16,-9 6-45-16,-7 11-27 15,-2 3-103-15,0-3-191 16</inkml:trace>
  <inkml:trace contextRef="#ctx0" brushRef="#br0" timeOffset="16261.52">21538 5349 241 0,'0'0'79'0,"0"0"-57"16,0 0 12-16,0 0 0 15,0 0-15-15,0 0-5 16,0 0 8-16,0 0 0 15,0 0-2-15,0 0-7 16,0 0 5-16,0 0-8 16,0 0-5-16,0 0-3 15,1 0-2-15,11 0 0 16,4 0 11-16,4 0-5 16,7 0 4-16,1 0 4 15,7 0-10-15,1 0 3 16,2-5 0-16,-2 0 11 15,-3 1-11-15,-6 1 0 0,-9 2-2 16,-7-1 0-16,-6 2-2 16,-3 0 3-16,-2 0 7 15,0 0 1-15,0 0 2 16,0 0-2-16,0 0 0 16,0 0-5-16,0 0-5 15,0 0 4-15,0 0-7 16,0 0-2-16,0 0-2 15,0 0-29-15,0 0-34 16,0 0-21-16,0 0-92 16</inkml:trace>
  <inkml:trace contextRef="#ctx0" brushRef="#br0" timeOffset="17552.59">22801 5230 242 0,'0'0'33'16,"0"0"-13"-16,0 0 31 15,0 0-7-15,0 0-11 16,0 0-7-16,-35 5-1 15,33-5 16-15,2 0-12 0,0 0-7 16,0 0-3-16,0 2 3 16,0-2-5-16,0 0-5 15,0 0-5-15,0 0-4 16,0 0 1-16,0 0-1 16,0 0-1-16,0 0-4 15,0 0-5-15,0 0 4 16,0 0 2-16,0 0 1 15,11 0 0-15,3 0 3 16,3 0 7-16,5 0 1 16,1 0-2-16,2 0-2 15,-4 0-5-15,3 0 0 0,-2 0-1 16,0 0-1 0,-1-2 0-16,0 2 5 0,-2 0-5 15,0 0-2-15,1-2 2 16,3 1 0-16,1-1 2 15,4-1-1-15,3-1-1 16,8-1 0-16,0 0-1 16,1-1 1-16,2 2 0 15,-5 0 1-15,1 1-1 16,-3 0 0-16,0 0-3 16,-2 0 3-16,0 0-1 15,0-4-1-15,-1 1 2 16,1 1 0-16,1-1 1 15,-1 0-1-15,3 0 4 16,1-1-3-16,3 1 1 0,0-1-2 16,-1 3 0-16,1-1 0 15,-2 2-1-15,-2 2 1 16,-2-2 1-16,-1 2-1 16,0-1 0-16,0 0-1 15,0-1 1-15,5 0 0 16,-1 0 0-16,4-3 0 15,2 2-2-15,-3 0 2 16,0-2 0-16,-8 3 0 16,-7 1 0-16,-9 0 2 15,-10 1-2-15,-4 1-2 16,-1 0 2-16,-1 0 8 0,0 0-1 16,0 0 9-16,0 0 2 15,0 0-14-15,0 0 1 16,0 0-5-16,0 0 0 15,0 0-3-15,0 0-3 16,0 0-6-16,0 0-10 16,0 0-20-16,0 0-13 15,0 1 24-15,0 1-90 16,-1-2-233-16</inkml:trace>
  <inkml:trace contextRef="#ctx0" brushRef="#br0" timeOffset="41774.83">22860 11286 73 0,'0'0'59'15,"0"0"-34"-15,0 0 7 16,0 0-7-16,0 0-10 16,0 0-8-16,0 0 0 15,0 0-1-15,0-7 2 16,0 7 15-16,0-2-8 16,0 0 5-16,0-1 5 15,0 3-3-15,-2-3-2 16,1 3-12-16,-1 0 4 0,2 0-11 15,0 0 5 1,0-1-1-16,-1 1-2 0,1 0-1 16,0 0-1-16,-2 0 2 15,1 0 0-15,-1 0-2 16,-1 0-1-16,1 0 0 16,-2 0 2-16,3 0 1 15,1 0 8-15,0 0-5 16,0 0-5-16,0 0 1 15,0 0 2-15,0 0 0 16,0 0-2-16,0 0 2 16,0 0-1-16,0 0 0 15,0 0 7-15,0 0-1 0,0 0 1 16,3 0 7-16,6 0-7 16,1 0-3-16,1 0 4 15,3 0-4-15,0-2-6 16,2-1 1-16,1 0 5 15,-1-2-4-15,-2 3-1 16,-1 1-1-16,-3-1 3 16,2 2-3-16,0-1-1 15,-1 0 1-15,2-1-1 16,-1 2 1-16,3-3-1 16,-3 3 1-16,4 0 1 15,1-3-2-15,0 2 1 0,0 0-1 16,-1 1 1-1,-2-3 0-15,1 1-1 0,-2 1-1 16,0-1 0-16,0 2 2 16,1-1 1-16,0 1-2 15,1 0 0-15,1-3-3 16,2 3 5-16,-1-3-2 16,2 2 0-16,2-2 0 15,0-1 0-15,-1 1 1 16,0-2 1-16,1 0-4 15,-2 3 4-15,-1-2-2 16,0 2 0-16,0 1 0 16,0-2 0-16,3 2 0 15,1-3 0-15,-1 1 0 16,3 3 0-16,0-2 1 0,-2 1-1 16,-1-1 1-16,0 2-1 15,-4-1-1-15,-1 1 1 16,0-2 0-16,-3 2 0 15,4-1 0-15,-4 1 3 16,1 0-3-16,2 0 0 16,-4 0 0-16,3 0-1 15,-1 0 2-15,-1 0-2 16,0 0 2-16,2 0-1 16,-1 0 0-16,2 0 0 15,-3 0 0-15,2 0-1 16,-3-1 2-16,-1 1-2 0,0 0 0 15,-3 0 1-15,-2 0 1 16,-3 0 0-16,0 0-1 16,-1 0-1-16,-1 0 1 15,2 0 0-15,0 0 0 16,0 0 0-16,0 0 1 16,0 0 0-16,-2 0-2 15,1 0 1-15,-2 0-1 16,0 0 0-16,0 0 0 15,0 0-9-15,0 0-3 16,0 0-10-16,0 1-12 16,0 3 16-16,-3-1-69 15</inkml:trace>
  <inkml:trace contextRef="#ctx0" brushRef="#br0" timeOffset="50398.9">635 5610 101 0,'0'0'87'16,"0"0"-62"-16,0 0-7 15,0 0 7-15,0 0-8 16,0 0-2-16,0 0-2 16,0-21 11-16,-3 18-4 15,3 1-14-15,0 0 2 16,-3-1 2-16,3 2-3 15,0-3-4-15,0 4 0 16,0 0-1-16,0-3-1 16,0 3 6-16,-3 0-1 15,3 0 2-15,0 0-5 16,0 0 4-16,0 0-1 0,0 0-2 16,0 0 0-16,0 0 1 15,0 0 1-15,-2 0-6 16,2 0-2-16,0 0-5 15,0 3 7-15,0 5 1 16,0 1 2-16,0 0-2 16,0 1-1-16,0 1 3 15,2-3-1-15,1 4-2 16,-3-4-2-16,3 3 2 16,-3-3 0-16,0 1 3 15,0-1-3-15,0 0-2 0,3 3 2 16,-3 1 0-16,3-1 0 15,-3 3 1-15,3-2-2 16,2 1 1-16,-4 0 0 16,2-3 2-16,1 2-2 15,-4 0-1-15,0 0 1 16,0-1 1-16,0-2-1 16,0 3 0-16,0 0 3 15,0-1-3-15,0 0 0 16,0 1 0-16,0 0 0 15,0 0 0-15,2-2 0 16,-1 0 0-16,-1 2 0 0,2-3 0 16,-2 1 0-16,1-1-1 15,1 2 2 1,-1-2-1-16,1 5 0 0,-1-1 2 16,-1-2-3-16,2 0 1 15,-2 0 0-15,0-1 0 16,1 2-1-16,-1-2 1 15,2-2 0-15,-2 1 0 16,0-1 0-16,3 1 2 16,-3 1-2-16,3 1-1 15,-3 0 1-15,0-2 0 16,0 3 0-16,0 0-1 16,3-2 1-16,-3 2 3 15,0 0-3-15,4-3-3 16,-4 1 3-16,0 0 0 0,3-2 1 15,0 1-1 1,-3 1 0-16,0-1 0 0,0 3 0 16,0 0 0-16,0 1 0 15,0 1 0-15,3 2 0 16,-3-1 0-16,0 1 0 16,0-2 2-16,2 0-2 15,-1-1-2-15,1-2 2 16,-1 1 0-16,1-1 0 15,-1 2 0-15,-1 2 0 16,0 2 0-16,0-1 1 16,0 0-1-16,0-3 0 0,0 0 0 15,0 1 0 1,0-2 2-16,0 4-4 0,0-2 4 16,0-2-4-16,0 0 2 15,0-2 0-15,0 0 0 16,0-1 2-16,0 4-2 15,0 2 0-15,0-2 0 16,0 1 0-16,0-2-2 16,0-1 2-16,0 3 0 15,0-2 0-15,-1 2 1 16,1-1-2-16,-2-2 2 16,2-3-2-16,0 1 1 15,0 0 0-15,0 4 0 0,0-1 0 16,0 3 1-1,0-1-2-15,0-2 0 0,0 3 1 16,0-2 1-16,0 2-1 16,0 0 0-16,0 0 0 15,0 0 0-15,0 1 1 16,0-1-2-16,0 1 2 16,0 0-1-16,0 1 3 15,0-3-3-15,0 0 0 16,0 3-3-16,0-2 3 15,2 4 0-15,-2-1 3 16,0-1-3-16,0 0-4 0,1-2 4 16,1 4 0-16,-1-3 0 15,1 1 0 1,-1 0-1-16,-1-5 2 0,2 2-1 16,-1 0 0-16,2 0 1 15,-2 0-1-15,1 2 0 16,-2-2-2-16,0 2 4 15,0-2-4-15,0 1 0 16,0-1 2-16,0 1 1 16,0 3-1-16,0-3-4 15,0 2 4-15,0-2-1 16,0-2 1-16,0 1-1 16,0 0 1-16,0 1 0 15,3-1 0-15,-3 0-1 16,0 0-1-16,0 0 2 15,0 0 0-15,0-2-1 0,3 3-2 16,-3-2 3-16,0 0 0 16,0 0 1-16,0-1-2 15,0 0 0-15,0 1-8 16,0 1 2-16,0 0 5 16,0 0 2-16,0 0-4 15,0 4 4-15,0 0-3 16,0 2 3-16,0-3 0 15,0 0 0-15,0 0 2 16,0-3-2-16,0 0 0 16,0 0-1-16,-3-2 2 0,3 1-1 15,0 0 0-15,0-1 0 16,0 0-1 0,0 1 2-16,0-1-1 0,0 2 0 15,0 2-2-15,-3-1 2 16,3 0 2-16,-2-1-1 15,-3 1-2-15,3 2 1 16,2-2 0-16,-1 1 0 16,1 1 1-16,0-2-1 15,-2 4 0-15,2-2-3 16,0 1 2-16,-1-1 1 16,1-1 2-16,0 1-2 15,-2-2-1-15,2 1 1 0,0 1 0 16,0 0-3-1,0-2 3-15,0-1 0 0,0-2 2 16,0 1-2-16,0 0 0 16,0-2 0-16,0 2 0 15,0-2 0-15,0-1 0 16,0 3 0-16,0-2-3 16,0 3 3-16,0-2 0 15,0 2 3-15,0 0-3 16,0-1 0-16,0-1 0 15,0 2 1-15,0 1 0 16,0 0-1-16,0 0-2 16,0-1 2-16,0 2 1 15,0 0-1-15,0-1-1 16,0 3 1-16,0-1 0 0,0 0 1 16,0 3 1-16,0 2-2 15,0-2 0-15,0 0 0 16,0-1 0-16,0-4 0 15,0 2 0-15,0 1 0 16,0 2 1-16,0 0-1 16,-3 0 0-16,3 1 0 15,-1-1 0-15,-2-1 0 16,1 1 0-16,-1-3 0 16,0 0 0-16,-4-1 0 15,7-1 3-15,0-1-6 16,-3 2 3-16,3-2 0 0,0 2 3 15,-3-3 0 1,3 3 1-16,0-3-2 0,0 1-1 16,0-2 2-16,0 1-3 15,0 1 4-15,0 0-1 16,0 3-1-16,0-2-1 16,-3 2 0-16,3-3 1 15,0 4-2-15,0-1 2 16,0 0 3-16,0 3-5 15,0-1 0-15,0 4-1 16,0 1 2-16,0-1 0 16,-2-3 1-16,2-1-1 15,0 1 1-15,0-3-2 16,0 5 4-16,0-2-2 0,0-1 1 16,0-2 4-16,0-1 20 15,0 1-26-15,0 0 2 16,0 0-1-16,0 0 0 15,0 0 0-15,0 3-2 16,0 2 2-16,0 1 0 16,0 0-2-16,0-3-1 15,0 0 1-15,0 0 4 16,0-3-4-16,0 2 0 16,0 0-1-16,0 1 1 15,0 2 0-15,0-2 2 0,0 1-2 16,0 3 0-16,0 0 1 15,5 0 88-15,-2 0-89 16,4-2-7-16,-7-2 7 16,0-6 0-16,0 1 0 15,0-1-1-15,0-2 1 16,0-3 0-16,0 4 2 16,0-3 1-16,0 3-2 15,0-1-1-15,0 1 1 16,0 2-1-16,-4 4 4 15,-2 3-7-15,3 1 3 16,0 0 0-16,0 0 0 0,1-3-8 16,1 2-13-1,-1 0 21-15,1-3 2 0,1 0-2 16,0-3 0-16,0-2 0 16,0-2 0-16,0 1-1 15,0-1 1-15,0-1 0 16,0 4 0-16,0 4-2 15,0 3 2-15,0 3 2 16,0-3 20-16,-3-4-22 16,3-1-2-16,0-2 2 15,0-1-2-15,0 1 1 16,0-1-1-16,0 0 1 16,0 0-1-16,0 2 2 15,0 1-1-15,0 4 1 16,0-1 0-16,0-3 0 0,0 0 1 15,0 3-3-15,0 0 2 16,0 1-2-16,0 5 0 16,0-1 0-16,0 1 3 15,0-2-1-15,0-5 0 16,0 0 0-16,0-1 0 16,0 1-5-16,0 1-3 15,0 6 1-15,0 2 3 16,0 0 4-16,0-4 5 15,1-4-5-15,1-2-1 16,1 1 1-16,-2-4-1 16,2 3-2-16,0 0 0 0,-1-1 3 15,1-1-13 1,0 0 11-16,0 1 2 0,-3 3-6 16,0 1-1-16,0 0-5 15,0 1 12-15,0-2 15 16,0-4-15-16,4 1-20 15,-4-4 19-15,0 0 1 16,3 0 0-16,-3 0-1 16,0-3-6-16,3 1 7 15,-3 0 0-15,5 1 0 16,-2 3 0-16,-3 1 0 16,1 2 3-16,1 2-2 15,-1-3-1-15,1 2-1 0,-2 3-1 16,0 2 2-16,0-6 0 15,1 1 49-15,1-7-49 16,-1-1-29-16,2 0 27 16,-3-3-2-16,0-1 5 15,0-2-1-15,0-2 0 16,0-1-1-16,0-2-2 16,0 0 3-16,0 0-30 15,0 0-14-15,0 0 28 16,0 0-2-16,-3-2 7 15,-1 2-56-15,1-1 2 16,-3 1 21-16,1 0 32 16,2 0 12-16,-4 0 24 15,4 0-14-15,0 0 44 0,0 0-41 16,1 0 3-16,-1 0 0 16,-1-3 5-16,1-4-17 15,-4 1 2-15,2 0-5 16,-1-2 4-16,0-1 17 15,-3-2-18-15,0-2 9 16,-1 1 28-16,-1 1-9 16,-2 0-17-16,4 2 76 15,1-2-69-15,-3 5-15 16,3-2-4-16,2 0 21 16,0 2-23-16,3 4-1 0,0 1 4 15,2 1 8 1,1 0 4-16,0 0 6 0,0 0-6 15,0 0-4 1,0 0-11-16,0 3 1 0,0 14 2 16,4 2-3-16,5 1-1 15,5 1 1-15,-1-2 0 16,-4-1-1-16,3-1 0 16,0-3 0-16,-3 0 0 15,-2-4 0-15,0-2-3 16,-2-1-1-16,-2-4 4 15,0-2-1-15,0 1-1 0,-3-1 2 16,6 1-1 0,-3 1 1-16,2-1 0 0,-1 1 0 15,0 1 0-15,1-2 0 16,-4 1 0-16,1 0 0 16,-2-2 0-16,0-1-1 15,0 0 1-15,0 0 1 16,0 0 0-16,1 0-2 15,-1 0-2-15,0 0 1 16,0 0-1-16,0 0 0 16,2 0-4-16,-2 0 7 15,3 0 2-15,0-9-2 16,4-2 0-16,-4 1 0 16,0-4 0-16,2 1 1 15,-2-1-2-15,0 0 4 0,0 1-6 16,-2 0 6-1,2 2-6-15,-1-1-5 0,-1 0-5 16,2 1 7-16,-2 2 1 16,4 0 1-16,-5 1 4 15,3 3 0-15,0 2-1 16,-3-1-1-16,0 4 2 16,0 0 0-16,0 0-3 15,0 0-7-15,3 0-8 16,0 0 3-16,0 0 8 15,-3 0-2-15,5 0-15 16,-4 0-11-16,1 3-63 0,-2 3-132 16</inkml:trace>
  <inkml:trace contextRef="#ctx0" brushRef="#br0" timeOffset="52732.6">24003 13364 131 0,'0'0'88'16,"0"0"-30"-16,0 0 5 15,0 0-22-15,0 0-18 0,0 0 6 16,0 0-2-1,0 0 0-15,0 0-5 0,0 0 0 16,0 0 0-16,0 0 0 16,0 0-7-16,0 0-5 15,0 0-9-15,4-1 0 16,14-7 4-16,4 2-4 16,8-4-1-16,4-1 1 15,5-3-1-15,1 0 0 16,2 1 0-16,1 0 0 15,-6 0 0-15,-4 6 0 16,-14 0 0-16,-6 6 0 16,-10 1 0-16,-3 0 0 15,0 0 2-15,0 0 7 16,0 0-5-16,0 0-4 0,0 0-2 16,-5 5-4-16,0 2-20 15,1 1-13-15,-2-3-70 16,2 1-16-16,-2 0-189 15</inkml:trace>
  <inkml:trace contextRef="#ctx0" brushRef="#br0" timeOffset="53280.07">23906 13634 313 0,'0'0'51'0,"0"0"-40"16,0 0 15-16,0 0 40 16,0 0-58-16,0 0 15 15,8-1 23-15,3-6-24 0,2-4 4 16,3 0 2-16,7-5 9 16,5-1-23-16,3-3-1 15,5 0-5-15,3-3-5 16,4 1-1-16,1 0-2 15,2 1 0-15,-3 3 0 16,-2 2 2-16,-9 6 1 16,-6 2-4-16,-12 4 1 15,-6 3 0-15,-5 1 0 16,-3 0 0-16,0 0 0 16,0 0-1-16,0 0-5 15,0 0-17-15,0 0 3 0,0 0 15 16,0 5 0-1,-2 0-12-15,2-2 3 0,0-2-6 16,-1 1-4-16,1 0-44 16,-2-2-33-16,1 1-54 15</inkml:trace>
  <inkml:trace contextRef="#ctx0" brushRef="#br0" timeOffset="59888.63">1411 12213 23 0,'0'0'52'0,"0"0"-35"0,0 0-14 15,0 0-3-15,0 0-61 16</inkml:trace>
  <inkml:trace contextRef="#ctx0" brushRef="#br0" timeOffset="62395.93">1297 12316 198 0,'0'0'30'15,"0"0"-14"-15,0 0 1 16,0 0-8-16,0 0 2 16,0 0-4-16,-19 0 5 15,19 0 15-15,0 0 6 16,0 0-12-16,0 0 4 16,0 0 11-16,0 0-15 15,0 0-5-15,0 0-7 0,0 0-3 16,3 0-4-16,3 0 0 15,3 0-1-15,0-3 3 16,1 0-4-16,2-2 2 16,3 3 2-16,1-1-4 15,1-1 7-15,-1 1-7 16,-1 1 0-16,0-1 3 16,-1 0-2-16,-1 1 0 15,-4 1-1-15,3-1 1 16,-2 1-1-16,-1-2 3 15,2 0-2-15,-1 1 12 16,-1-3-3-16,2 1-4 16,-1 2-1-16,-3-1-4 0,1 0 0 15,2 1-1 1,-2 1 1-16,-2 1 1 0,0 0-4 16,-2 0 2-1,1 0 0-15,2 0 2 0,-1 0-2 16,3 0 0-16,4 0 0 15,-1 0 0-15,3-1 0 16,2-2 1-16,-3 3-1 16,0 0 0-16,2 0 0 15,-2 0 0-15,-2 0 0 16,6 0 0-16,-5 0-1 16,2 0-1-16,-1 0 4 15,-3 0-2-15,-2 0 0 16,2 3 0-16,-4-1 0 0,2 1 0 15,-3 0 0-15,2-1 0 16,0-1 0-16,0 2 0 16,4-2-3-16,0 0 2 15,-3 0 2-15,3-1-1 16,1 0 0-16,1 0 1 16,-1 0-1-16,-1 0 0 15,1 0 2-15,-2 0-2 16,-4 0-2-16,4 0 1 15,-1 0 1-15,-1 0 3 16,2 0-3-16,2 0 0 16,-1 0 0-16,3 0 0 15,0 0 0-15,-2 0 0 0,5 0 0 16,-3 0 0 0,-3 0 0-16,3 0 0 0,-5 0 0 15,1 0 0-15,-1 0 0 16,1 0 0-16,-1 0 0 15,0 0 0-15,-2 0 0 16,4 0 0-16,3 0 1 16,-2 0-1-16,5 0 0 15,-1 0 0-15,-1 0 0 16,3 0 0-16,-2 0 0 16,-1 0 0-16,2 0 0 15,-2 0 0-15,1 2 0 0,-1 0 0 16,-1-1 0-1,0 0 0-15,-1-1 0 0,-1 0 0 16,-1 0 0-16,-3 0 0 16,6 0 0-16,-3 0 0 15,1 0 1-15,-2 0 0 16,0 0-1-16,0 0 0 16,-2 0 0-16,4 0 0 15,-4 0 1-15,2 0 0 16,-1 0-1-16,2-1 2 15,0-2-2-15,3 0-2 16,0 1 2-16,1-2 0 16,1 1 0-16,-1-2 0 0,-1 0 0 15,1 4 0 1,-2-2 0-16,4 0 0 0,-4 3 0 16,0 0 0-16,-2 0-1 15,0 0 2-15,-2 0-2 16,1 0 1-16,5 0 0 15,0 0 1-15,1 0-1 16,4 0 0-16,0 0 0 16,6 0 0-16,-2-2 0 15,5 1-2-15,-3 1 2 16,-5 0 0-16,-1 0 1 16,-3 0-1-16,-2 0 0 15,-1 0 0-15,-3 0-2 16,3 0 1-16,4 0 2 0,-2 0-1 15,2 0 0-15,1 0 0 16,2 0 1-16,2 0-1 16,-2 0 0-16,-1 0-1 15,0 0 1-15,-2 0 0 16,-2 0 0-16,-1 0 0 16,1 0 0-16,0 3-1 15,0-2 2-15,4 1-1 16,1-2 0-16,2 1 0 15,0-1 0-15,1 0 0 16,1 0 0-16,-1 0 1 0,0 0-1 16,-1 0 1-1,2 2-1-15,-4-1 0 16,5 2-1-16,-5-1 1 0,2 1 0 16,-3 0 1-16,3 0-1 15,-2-2-1-15,2 2 1 16,-3-2 1-16,1 2-1 15,0-3 0-15,-2 2 0 16,-1-2 0-16,-1 1 0 16,-1-1 0-16,-1 0 0 15,-1 1 0-15,1-1 1 16,-2 0-1-16,-1 0-1 16,4 0 1-16,-3 0 0 15,0 0 1-15,-2-2-2 0,-2-3 2 16,-2 3-2-1,-2-1 2-15,-3 2-1 0,0-1 0 16,-3-1 0-16,0 0 3 16,0 1-2-16,0-2-1 15,0 2 0-15,0-1-1 16,0 2 1-16,0-1 0 16,-3-1-3-16,-2 3 1 15,1 0 1-15,-4-5-6 16,2 5 7-16,-4-3-1 15,4-1-2-15,-2-1 3 16,1-2 0-16,-2 0 0 16,2-3-2-16,-1 0 0 15,-2-2 1-15,4 2 1 16,-2 0 2-16,-1 1-2 0,-1 3 1 16,1 0 0-16,3 1-1 15,0 2 6-15,0 2-6 16,2 0 0-16,4 1 0 15,-2 0 1-15,2-1 0 16,0 1-1-16,0 0 0 16,0 0 2-16,0 0-2 15,0 0-4-15,0 0 4 16,0 0 0-16,0 0 1 16,5 2-2-16,3 6 0 15,3-1 1-15,1 2 2 0,4-3-1 16,2 2-1-1,3 2 0-15,0-3 0 0,0 3 0 16,-3-3 0-16,-2 0 0 16,-4-1 0-16,-3 0 2 15,-2-3-4-15,-2 2 2 16,-5-5 0-16,0 0 0 16,0 3-1-16,0 0 1 15,-2 0 0-15,-11 7 1 16,0 0 1-16,-5 4-2 15,-2 1 1-15,-2 3 2 16,4 1-3-16,0-2 0 16,5 1-1-16,4-1 3 15,1-2-2-15,2-1 0 16,1-2 0-16,3-4 0 16,-1-2 0-16,3-1 0 0,0-4 3 15,0 0-3-15,-3-1 1 16,3 1-1-16,0-1-5 15,-3 3-8-15,-3 1-17 16,0-1-29-16,-7 2-55 16</inkml:trace>
  <inkml:trace contextRef="#ctx0" brushRef="#br0" timeOffset="65141.8">4853 5005 200 0,'0'0'12'15,"0"0"-5"-15,0 0-2 16,0 0 34-16,0 0 15 16,0 0-27-16,0 0-7 15,0-21 3-15,0 21-9 16,0 0-1-16,0-1 3 16,-3-1 8-16,2-1 3 15,-4 3-20-15,-2 0-6 16,1 0 2-16,-5 0-3 15,0 0 0-15,-3 0 0 16,5 0 3-16,-1 5-2 0,1-2-1 16,-2 2 2-16,-2 0-2 15,4 2 0-15,-3-4 0 16,2 3 0-16,-4 2 0 16,4-3 1-16,-2 4-1 15,0-1 2-15,0 0-1 16,1 3-1-16,1 1 1 15,-2 2 1-15,3 0 0 16,3 1 0-16,-1 1 1 16,2 0-1-16,2 1 3 15,0 0-3-15,2 0 15 16,1 2-10-16,0 0-7 0,0-2 4 16,0 3-4-1,0-3 2-15,0 0 0 0,6 2-2 16,1 0 0-16,2-2 1 15,-3 0 0-15,5 0 0 16,-1-2-1-16,-1-1 2 16,3-1-1-16,1 1 1 15,-1-5-1-15,3-1-1 16,2 0 3-16,-3-2-2 16,3 1 0-16,-1-2 2 15,-1-1-1-15,0-1-1 16,2 0-1-16,-3-1-1 15,0-2 1-15,2 0 2 16,-2 0 0-16,2 0-2 0,-1 0 0 16,3 0 3-16,-3-8-2 15,4 2-1 1,-1-4 2-16,-3 0-1 0,4 0-1 16,-4-1 0-16,3-1 2 15,-4 0-2-15,0 0 1 16,0-1-1-16,-2 1 0 15,-2-2 1-15,-2 2-3 16,-2-4 4-16,1 1-1 16,-4-2 1-16,-3-1-2 15,0 1 7-15,0-3-3 0,0 0-3 16,0 2 0 0,0-2 5-16,-7 3-4 0,-1 0 15 15,-1 0-14-15,-1 1 7 16,-2-1-3-16,3 5 1 15,-3-2-6-15,3 0 2 16,-1 3 3-16,-5 0-5 16,4 1 0-16,-5 3 0 15,1-1-2-15,-3 3 0 16,-1 2-4-16,-2-1 3 16,-3 2-16-16,-3-1 5 15,-1 3-7-15,1 0 7 16,-2 0-11-16,1 3 9 15,1 11-21-15,-1 5-54 16,3 1-5-16,1 2-143 0</inkml:trace>
  <inkml:trace contextRef="#ctx0" brushRef="#br0" timeOffset="69791.11">4613 11734 14 0,'0'0'84'16,"0"0"-34"-16,0 0-1 15,0 0 24-15,0 0-18 16,0 0-34-16,0 0-9 16,0-8-8-16,0 8 8 15,0 0 9-15,0 0-15 16,-3 0 0-16,0 0-4 15,0 0 8-15,-3 0-10 16,0 0 2-16,0 0-2 16,-1 0 2-16,-1 0-2 0,-2 0 0 15,-2 4 0-15,-1 1 1 16,1-1-1-16,1 0 2 16,-2-1 2-16,4 2-2 15,0-5 7-15,-3 3-3 16,6-2-4-16,-2 2-2 15,2 0 5-15,-4 0-3 16,-2 1 0-16,3 1 0 16,-3-1-2-16,-1 2 0 15,-2-1 0-15,0 1 1 16,-3 1-1-16,0-1 0 16,2-1 5-16,-3 1 4 0,0-1-2 15,2 1-3-15,-3 1 2 16,7-2-4-16,-1 1 0 15,1 0 0-15,4 1 0 16,0-3 3-16,0 4-3 16,2 0 0-16,-1-1-2 15,-1 3 2-15,2-1-2 16,-1 3 0-16,1 0 1 16,1 0-1-16,0-1 2 15,0 0-2-15,3 0 1 16,0-3-1-16,0 0 0 15,3 1 1-15,-3-1-1 16,3 2 2-16,-3 0 0 0,3 1-1 16,0-2 0-16,0 1 1 15,0 0-1-15,0 0 0 16,0-3 1-16,0 4-1 16,0-2-1-16,0 1 2 15,0-2 1-15,3 3-1 16,3-2 0-16,-3 0-1 15,3 1 0-15,0 0 1 16,0 0 0-16,-2-1-2 16,4 4 1-16,-2-6 0 15,4 3 1-15,1-1 1 16,-2-1-2-16,2 0 6 16,0-2-3-16,1 2 0 0,1-3-1 15,1 2 1 1,2 0-1-16,1-1-1 0,-1 2-1 15,2-4 2-15,-3 4-1 16,1-3-4-16,-1 1 5 16,1 0-3-16,-2 1 0 15,5-1 0-15,-1 0 2 16,0 0-1-16,0-2 4 16,0 1 1-16,1-2-5 15,-2 1 9-15,2-1-3 16,-1-1-4-16,0 1 0 15,3-2 3-15,-3 0-5 0,4 1 2 16,-1 1-2 0,-3-1 0-16,3 1-1 0,-5-1 0 15,4-1 2-15,-3 1-2 16,0-1 0-16,5-1 1 16,-4 0-1-16,2 2 0 15,-1-2 2-15,0 0-4 16,-1 0 4-16,-3 1-4 15,0 0 2-15,0 1-1 16,-5 0 2-16,1 1 2 16,2-1-3-16,-2-1-3 15,3 2 3-15,-3 0 2 16,7 0-2-16,-3-1 0 16,1-2 0-16,2 2 0 15,3-2 2-15,0 0-1 16,-2 0-1-16,5 0 1 0,-2 0-1 15,0 0-3-15,0 0 3 16,-3 0 1-16,1 0-1 16,-1 0-4-16,3 0 4 15,-5 0 0-15,2-2-1 16,-4 0-1-16,0-1 0 16,0 0 0-16,1 2 2 15,-2-2 0-15,-1 1 2 16,1-1-4-16,-1-1 2 15,-1 2 0-15,0-1-1 16,-2 0 1-16,2 1-1 0,0-3 1 16,3 2-1-1,-2-1-1-15,1 1-1 0,-2-1 3 16,-2-1-1-16,-1 1 1 16,-3 2-1-16,-3-1 2 15,3-1-2-15,-3-3 1 16,0 3 0-16,3-2 0 15,-1-1 0-15,-1 2 1 16,1-2-1-16,0 2 2 16,0-1-5-16,-1 0 6 15,1 1-3-15,-2 0 0 16,-3 0-2-16,3 0 2 16,0 1 0-16,0-1 0 15,1 1 0-15,-2-1 0 0,-1 1 0 16,2-1 0-16,0-1 0 15,0-4 1 1,-1 4 0-16,-2 0 1 0,0-2-2 16,0 2 1-16,0-2-1 15,0-1 1-15,0 2 0 16,0-1-1-16,0-1 1 16,0 1 0-16,0-1-1 15,0-2 0-15,0-1 0 16,-3 3 0-16,-2 0 3 15,-1 0-3-15,-1 0 3 0,1 1 0 16,1 0 1 0,1 1 4-16,-2-1-5 0,-1 0 1 15,1 4-4 1,0-3 2-16,-2 1-1 0,-1 0-2 16,2 0 1-16,-2 1 0 15,0-1 1-15,-3 3-1 16,4-5 1-16,-1 2-1 15,1 1 1-15,-1-2-1 16,-2-2 0-16,1 3 0 16,-1-2 1-16,2-1-1 15,-1 2-1-15,-2 2 0 16,0-2 1-16,-1 2-1 16,-1 1 1-16,2 1 0 15,0 0 0-15,0-1 1 0,-1 1-1 16,2 2 2-16,-2-1-4 15,1 0 2-15,-4-1 0 16,4 1 0-16,-6-1 0 16,0-1 1-16,2 2-1 15,-1-1 0-15,-1 0 0 16,3 1 0-16,-1-1 1 16,2-1 5-16,0 1-5 15,2-2 3-15,0 2 0 16,0 0-1-16,3 0-1 15,0-1-2-15,0 2 1 16,3-1 0-16,0 1 1 0,0 1-2 16,-3-1-1-1,3 1 1-15,-1-1 0 0,-1 2 1 16,-2-2-1 0,2 0 0-16,-1 2 0 0,-1-1 0 15,1-1 0-15,0 1 0 16,-1 0 3-16,-1 0-3 15,2-1 1-15,-4 1 0 16,4-1 4-16,0 0-4 16,-1-1 0-16,-1-1 4 15,2 2-3-15,0 0-1 16,0-3 3-16,0 2 0 16,-4-2-1-16,2 2-3 15,-1 1-3-15,-1 0 3 0,-2 0 1 16,2-1 3-1,-1-2-4-15,-2 3 0 0,5-1 0 16,-1 2 0-16,2 0 0 16,-2-1 0-16,0 2 1 15,-1 0-1-15,-5 0 0 16,4 0-1-16,-2 0 1 16,1 0-1-16,0 0 1 15,3 0-3-15,0 0 1 16,2 0-5-16,1 0 3 15,0 0-6-15,-1 0 0 0,2 0-7 16,-1 0-22 0,3 0 8-16,-1 0-1 0,1 2-43 15,0-2-59 1</inkml:trace>
  <inkml:trace contextRef="#ctx0" brushRef="#br0" timeOffset="97575.1">22938 15938 156 0,'0'0'88'0,"0"0"-37"16,0 0-4-16,0 0-15 15,0 0-12-15,0 0 14 16,0 0 1-16,0 0-22 0,2-54 0 16,-1 47 18-16,-1 0-7 15,0 2-10-15,0-1-12 16,0 0 5-16,2 3-4 16,-2 3 6-16,0 0-8 15,0 0 0-15,0 0-1 16,0 0 0-16,0 0 0 15,0 0-2-15,0 15 2 16,0 7 1-16,0 10 4 16,-2 5-4-16,-8 7 0 15,3 1-1-15,-2 0 1 16,0-6 1-16,-2-6-2 16,5-5 2-16,2-9-2 0,1-6 0 15,3-6-2 1,0-4 1-16,0-3 2 0,0 1 3 15,0-1-4-15,0 0 2 16,0 0 1-16,0 0-2 16,0 0 0-16,0-10-1 15,0 0 0-15,7-1 1 16,3-1-2-16,4 1 0 16,-2-3 0-16,4 4 1 15,0 3 0-15,1 2-3 16,0 3 1-16,1 2 0 15,-1 0 0-15,2 0-2 16,-2 7 0-16,3 0-4 16,1 0 2-16,1 1 0 0,0-4-5 15,-1-3-18 1,0-1 15-16,-4 0-22 0,-4 0-30 16,-7 0-57-16</inkml:trace>
  <inkml:trace contextRef="#ctx0" brushRef="#br0" timeOffset="97984.62">23082 15990 172 0,'0'0'105'16,"0"0"-48"-16,0 0-10 16,0 0 0-16,0 0-35 15,0 0-11-15,-11 35 19 16,10-4 5-16,-1 7 0 15,2 4-16-15,-1 1 3 16,-2-2-4-16,1-1-6 0,-1-2 0 16,2-6 0-1,-1-1-2-15,2-9 0 0,0-6 1 16,0-6-1-16,0-3 0 16,0-4-1-16,0-3-1 15,0 0-30-15,0 0-28 16,0 0-23-16,0-13-206 15</inkml:trace>
  <inkml:trace contextRef="#ctx0" brushRef="#br0" timeOffset="99241.97">23493 15993 157 0,'0'0'168'0,"0"0"-118"15,0 0-3-15,0 0-3 16,0 0-8-16,0 0-9 16,-6-12-12-16,6 7 8 15,0-1-2-15,0-1 0 16,0-1-12-16,0 0-4 15,3-1-3-15,5-2 2 16,3 0-4-16,0 1 0 16,-2 3 3-16,0 2-3 15,-1 5 2-15,-2 0-4 16,0 0 2-16,-2 2-3 16,1 15-3-16,-2 4 5 15,-3 4 1-15,0 4 1 16,0-2 0-16,0-2 0 0,0-3-1 15,-6-5 0-15,0-1 0 16,-2-7 0-16,0 0 0 16,1-3 2-16,1-4-1 15,3-2 2-15,0 0 0 16,2 0 5-16,1 0-5 16,0 0 5-16,0-6-8 15,0-3 2-15,0 1 0 16,6-3-4-16,3 6 3 15,1-1-4-15,-2 5 5 16,2 1-4-16,0 0-1 16,-1 0-2-16,-1 7 2 0,1 6 3 15,0 4-3 1,-2 0 3-16,-1 2 0 0,-3-2 0 16,-1-1 0-16,-2-1 0 15,0-2 0-15,0-2 0 16,-14 2 2-16,-5-3-1 15,-1-1 5-15,-2-2 6 16,-2-6 0-16,4 0 0 16,0-1-7-16,5 0-1 15,6 0 0-15,2-4 0 16,4-4-2-16,0-1-2 16,3 1-16-16,0 1 3 15,0 2-25-15,0 0 9 0,0 5-17 16,4 0-43-16,2 0-15 15,0 0-61-15</inkml:trace>
  <inkml:trace contextRef="#ctx0" brushRef="#br0" timeOffset="99506.2099">23826 16106 167 0,'0'0'0'0,"0"0"-33"16,0 0-60-16</inkml:trace>
  <inkml:trace contextRef="#ctx0" brushRef="#br0" timeOffset="99984.28">23826 16106 204 0,'-3'-4'110'0,"3"3"-61"15,0 1-11-15,0 0 10 16,0 0-18-16,0 0-3 16,0 0-8-16,0 0-9 0,0 0-3 15,0 0-4-15,0 11-2 16,-5 3 1-16,2 0-1 16,-1 1 5-16,3-3-3 15,1-4-2-15,0-1 0 16,0-4 0-16,0-3 0 15,0 0 3-15,0 0 4 16,0-6 19-16,8-6 17 16,-1-7-31-16,-3 2-6 15,-2 2-1-15,-2 3-5 16,0 4 4-16,0 7-5 16,0 1 0-16,0 0-31 15,-2 12-28-15,-2 9 0 0,-1-1-143 16</inkml:trace>
  <inkml:trace contextRef="#ctx0" brushRef="#br0" timeOffset="100533.01">24195 15900 458 0,'0'0'33'0,"0"0"-6"16,0 0 7-16,0 0 9 15,0 0-11-15,0 0-23 16,0-23-9-16,0 29-4 15,0 14 4-15,-5 7 2 16,-4 5-2-16,-3 4 1 16,3 0-2-16,0-2 2 15,1-3-1-15,-2-7 0 16,4-7 0-16,0-5 1 16,2-4-1-16,4-6 0 15,0 1 2-15,0-3 1 16,0 0-2-16,0 0 10 0,0-13-4 15,0-2-1 1,12-4-3-16,0-1 5 0,1 1-8 16,-1 5 1-16,-3 5 0 15,1 6-1-15,0 1-1 16,-4 2 0-16,1 0-1 16,3 0 1-16,1 7-2 15,1 3 3-15,1-3 0 16,5 0 0-16,0-2 0 15,3-2 1-15,1-3-1 16,-4 0-19-16,-2 0-28 16,-6 0-81-16,-7 0-187 0</inkml:trace>
  <inkml:trace contextRef="#ctx0" brushRef="#br0" timeOffset="100817.7">24321 15952 384 0,'0'0'90'0,"0"0"-36"16,0 0-6-16,0 0-7 15,0 0-30-15,0 0-11 0,-16 31 2 16,7 3 4-1,2 5 1-15,-4 3 1 0,3-3-3 16,-2-4-3-16,4-5-2 16,3-5 0-16,2-3 0 15,-1-7-3-15,2-3-9 16,0-2-34-16,0-8-23 16,6-2-101-16</inkml:trace>
  <inkml:trace contextRef="#ctx0" brushRef="#br0" timeOffset="101299.2399">24568 15879 535 0,'0'0'41'16,"0"0"-10"-16,0 0 31 15,0 0-10-15,0 0-23 16,0 0-10-16,0-22-19 16,0 22-1-16,-3 2-9 15,-2 14 9-15,-3 3 1 16,4 0-1-16,-3-1 0 16,4-2 1-16,1-2-8 15,2-3 2-15,0-2 5 16,0-4-6-16,0 1 0 0,0-3 0 15,9 2 6-15,0-3-2 16,2-1 3-16,2-1-1 16,-3 3 4-16,2 0-6 15,0 3 3-15,-3 1 0 16,-1 3-2-16,0 4 4 16,-3 1-4-16,-4 0 2 15,-1 0 0-15,0-2 0 16,0 2 2-16,-6-1-1 15,-7 1 1-15,0-5-2 16,-5 2 4-16,1-5-4 16,1-2-5-16,4-5-42 0,3 0-7 15,5-3-53-15,2-14-208 16</inkml:trace>
  <inkml:trace contextRef="#ctx0" brushRef="#br0" timeOffset="101546.17">24535 15866 401 0,'0'0'61'0,"0"0"-51"15,0 0 16-15,0 0 10 0,0 0-4 16,82-35-10-16,-51 25-2 15,2-3-14-15,1 5 1 16,-2-1-4-16,-7 4-3 16,-7 1-1-16,-8 4-26 15,-5 0-54-15,-4 0-128 16</inkml:trace>
  <inkml:trace contextRef="#ctx0" brushRef="#br0" timeOffset="101946.82">25201 15673 670 0,'0'0'10'16,"0"0"-5"-16,0 0 77 16,0 0-33-16,0 0-32 15,0 0-17-15,7-24 0 16,-7 56 0-16,0 18 3 16,0 10 6-16,0 12-1 0,-10 9-6 15,0 1 7 1,-2-2-8-16,0-7 0 0,3-15-1 15,2-9 2 1,2-8-2-16,2-10 0 0,2-6 0 16,-1-8 0-16,2-8 0 15,0-4-7-15,0-5-21 16,0 0-24-16,0 0-37 16,0-15-71-16</inkml:trace>
  <inkml:trace contextRef="#ctx0" brushRef="#br0" timeOffset="102348.2099">24996 15896 460 0,'0'0'136'0,"0"0"-125"16,0 0 14-16,0 0 14 15,0 0-24-15,0 0-15 16,-32-24 0-16,28 36-4 16,-1 3 4-16,2-1 0 15,3 0 0-15,0-3 0 0,0 0 0 16,0-6 3-16,3-3-3 15,3 0 0-15,-1-2 0 16,4 0 5-16,-3 0 9 16,1-4-6-16,1-6-5 15,-1-1-2-15,-3-2 0 16,-2 4-1-16,-2 1-6 16,1 4-3-16,-1 4-15 15,0 0-48-15,0 0-97 16,0 4-187-16</inkml:trace>
  <inkml:trace contextRef="#ctx0" brushRef="#br0" timeOffset="102748.23">25397 15958 424 0,'0'0'282'0,"0"0"-273"15,0 0 17-15,0 0 26 16,0 0-31-16,0 0-21 16,-26-33-1-16,20 45 0 15,-1 9-1-15,1 4 2 16,3-2 0-16,3 0 0 0,0-6-1 15,0-1-4 1,2-3-2-16,8-7 3 0,3-3 4 16,1-3-6-16,1 0 5 15,-2-11 1-15,3-9 0 16,-5-2 1-16,-6 0 1 16,-4-1-2-16,-1 6 3 15,0 6-2-15,-10 7-1 16,-10 4-18-16,-1 4-34 15,-1 16-50-15,-2 2-118 16</inkml:trace>
  <inkml:trace contextRef="#ctx0" brushRef="#br0" timeOffset="104226.66">26448 15917 445 0,'0'0'27'16,"0"0"28"-16,0 0-16 15,0 0 2-15,0 0-5 16,0 0-8-16,-26 2-28 16,14 23 0-16,-5 10 1 15,4 9 4-15,-1 3-2 16,2-1 4-16,5-4-6 15,5-9 4-15,2-4-4 16,0-8 2-16,9-5-3 16,9-7 4-16,2-9-3 0,4 0 0 15,-1-9 6-15,0-11 14 16,-10-6-5-16,-5-3 6 16,-8-2-8-16,0-4-1 15,-2 0-6-15,-8 2 7 16,-2 5-9-16,-2 3 3 15,4 9-7-15,1 3 2 16,2 6-3-16,2 4 0 16,4 1-1-16,-1 2-1 15,2 0-8-15,0 0 5 16,-1 0 1-16,1 0-5 16,0 0 3-16,0 0 1 15,0 0 4-15,0-3 1 0,6-8 0 16,11-9 3-1,10-4 5-15,4-6-5 0,-1 1 0 16,-1-1-2-16,-7 1 0 16,-4 5-1-16,-6 1 4 15,-2 7-4-15,-4 2 6 16,-3 6-6-16,-1 5 1 16,-1 3-1-16,1 0-1 15,1 0-5-15,1 5 2 16,2 16 3-16,0 14 1 15,-3 9 2-15,0 16-2 16,-3 18 3-16,0 12 1 0,0 10 4 16,0 3 0-1,0-4-3-15,-6-8-1 0,0-7-3 16,2-11 0-16,4-12-1 16,0-12 1-16,0-9-1 15,6-11 0-15,6-9 0 16,1-10 0-16,4-6 0 15,-4-4 1-15,5-3 3 16,3-18 2-16,-2-14-2 16,-1-7 0-16,-6-7-1 15,-5-11 2-15,-7-8-3 16,0-4-2-16,0-1-1 16,-13 4-3-16,-8 10-5 0,0 15 0 15,-6 11 8 1,-1 15-5-16,4 9 1 0,2 7-11 15,5 2-7-15,7 0 5 16,1 2-4-16,9 7 0 16,0 1-7-16,0-5 12 15,16 2-20-15,8-7 18 16,7 0-8-16,11-17 18 16,16-9 4-16,13-6-5 15,3-6-38-15,-4 4-179 16</inkml:trace>
  <inkml:trace contextRef="#ctx0" brushRef="#br0" timeOffset="104755.89">27619 15745 685 0,'0'0'45'0,"0"0"-13"15,0 0-16-15,0 0-15 16,0 0 5-16,0 0-5 16,-44 105 0-16,27-55 0 15,-1 6 0-15,5 0 1 16,1-2-2-16,4-8 0 0,4-15-2 15,1-14-4-15,1-10 0 16,2-6 4-16,0-1 2 16,0-1 8-16,0-21 0 15,0-11-8-15,0-13 0 16,0-8 0-16,9-4 0 16,3-2-3-16,2 6-12 15,-1 4 5-15,-1 12 5 16,-1 11 5-16,-5 14 0 15,-2 5 9-15,0 8-9 16,1 0-2-16,2 18 1 16,3 16 1-16,1 12 23 15,3 10-6-15,2 5-7 0,1 3 12 16,2-1-13-16,0-5-9 16,-4-10 2-16,0-10 1 15,-8-10-3-15,-2-9 0 16,-3-7 0-16,-2-5-28 15,0-6-17-15,0-1-61 16,-17-3-246-16</inkml:trace>
  <inkml:trace contextRef="#ctx0" brushRef="#br0" timeOffset="104983.47">27440 16066 154 0,'0'0'421'15,"0"0"-400"-15,0 0-7 16,0 0 34-16,81-71-28 16,-52 59-16-16,3 1-2 15,-4 5-2-15,-5 6-28 16,-4 0-61-16,-8 0-93 15</inkml:trace>
  <inkml:trace contextRef="#ctx0" brushRef="#br0" timeOffset="105411.5399">27823 15942 588 0,'0'0'67'16,"0"0"-35"-16,0 0-11 15,0 0 8-15,0 0-10 16,0 0-6-16,60-31-4 16,-49 31-2-16,-2 8-3 15,-3 10 0-15,-2 4-3 0,-4 7 2 16,0-2-3-16,0-1 5 15,-4-3-5-15,-5-6 0 16,1-7 4-16,2-6-4 16,3-4 0-16,0 0 5 15,3-5 5-15,0-17-1 16,0-9-4-16,0-4 2 16,12-4-5-16,3 3 2 15,4 0-4-15,2 6 0 16,-1 6-2-16,-2 7 2 15,-5 8-4-15,-4 6-5 16,-5 3-11-16,-2 0-62 0,-2 16 14 16,0 4-26-1,0 1-257-15</inkml:trace>
  <inkml:trace contextRef="#ctx0" brushRef="#br0" timeOffset="106345.37">28086 16025 690 0,'0'0'26'16,"0"0"-12"-16,0 0 10 15,0 0-6-15,0 0-12 16,0 0-4-16,75-42 1 0,-41 25-3 15,-1 1 0-15,-6 0-2 16,-9 2-1-16,-5 2-4 16,-9 0 7-16,-4 3 0 15,0-1 0-15,-3 3 0 16,-13 3 0-16,-2 4-3 16,-6 0 2-16,-3 0 1 15,-2 11 0-15,-3 6-3 16,2 3 3-16,2 7 3 15,4 5-2-15,8 4 0 16,3-2 5-16,8-4-5 16,5-5 1-16,0-7-2 0,5-3 2 15,17-5-2-15,12-6 7 16,15-4-1-16,12 0-1 16,4-19-3-16,2-8-1 15,-6-2-1-15,-4 0-1 16,-7 0-5-16,-8 3 0 15,-11 6-6-15,-8-1-1 16,-11 3 12-16,-8 4 1 16,-4 1 1-16,0 0 0 15,0 3 11-15,-9 2-5 16,-6 2 8-16,-7 6-7 16,-3 0-4-16,-5 0-1 15,-5 16-2-15,0 5 9 16,-1 6-9-16,6 0 4 0,5 2-4 15,7-3 4-15,7-4-2 16,8-2-3-16,3-7 0 16,0-2 0-16,0-8 0 15,15-3 0-15,9 0 9 16,9-8 9-16,6-14 32 16,4-7-38-16,-3-2-3 15,-2 1-1-15,-8 0-2 16,-4 3 2-16,-5 6 4 15,-6 4-5-15,-5 7 0 16,-5 5 4-16,-2 2 2 0,-3 3-4 16,1 0-9-16,-1 0-1 15,0 18-9-15,0 10 10 16,0 6 3-16,0 2-1 16,0 1 0-16,5-1-2 15,5-5 0-15,4-4 2 16,5-6-2-16,-1-6 0 15,3-6 1-15,1-8 2 16,2-1 2-16,10-7-1 16,5-20 2-16,5-7-1 15,0-2-4-15,-5 0 1 16,-11 4-4-16,-8 10-2 16,-11 8-6-16,-5 7-25 15,-2 3-37-15,-2 1-76 16,0 0-196-16</inkml:trace>
  <inkml:trace contextRef="#ctx0" brushRef="#br0" timeOffset="-184805.44">11628 12271 4 0,'0'0'10'0,"0"0"-7"0,0 0-2 15,0 0 4-15,0 0-2 16,0 0-1-16,0 0-1 16,0 0-1-16,-28-10 0 15,23 10 0-15,1-1 0 16,-4-1 3-16,2 1 24 16,3-1-8-16,0 1 26 15,0-1 10-15,2 2-22 16,-1 0-15-16,1 0-9 15,1 0 8-15,0 0-8 16,0 0-4-16,0 0 0 16,0 0-3-16,0 0 5 0,0 0-1 15,0 0 3-15,0 0 0 16,0 0-5-16,0 0 4 16,0 0-3-16,0 0-3 15,0 0-2-15,0 0 2 16,0 0-2-16,0 0 5 15,0 0-2-15,0 0 0 16,0 0 0-16,0 0 2 16,0 0-2-16,0 0-1 15,0 0 1-15,0 0-2 16,0 0 1-16,0 0-2 16,0 0 0-16,0 0 2 15,0 0 0-15,1 0 0 0,8 0 3 16,3-2 0-16,0-1 3 15,3 2-5-15,-2-2 0 16,0 0-2-16,-2 0 0 16,3 1-1-16,-1 0 0 15,5-1 0-15,1 3 0 16,-3-2 0-16,3 1 1 16,-3 1-1-16,2 0 1 15,0 0-1-15,0 0 0 16,-2 0 0-16,1 0 0 15,-1 0 0-15,2 0 0 16,-3 0 0-16,1 0 2 0,-1 0-2 16,1 0 0-1,0 0 1-15,-2 0-1 0,3 0 0 16,-2 0 0-16,-3 0 0 16,1 0 0-16,2 0 0 15,-1 0 0-15,0 0 5 16,-3-1-5-16,2 1 1 15,-4-2-2-15,-1 2 2 16,-1 0-1-16,2 0 1 16,-1 0-1-16,2 0 0 15,2 0 1-15,-2 0-1 16,4 0 0-16,-2 0 0 16,1 0 0-16,0 0 0 15,1 0 0-15,1 0 0 16,-5 0 0-16,-2 0 1 0,4 2-1 15,-5 0 0-15,2 0 0 16,0 1 0-16,-2-1 0 16,1-2 2-16,1 2-2 15,3-1 0-15,-3-1 0 16,0 0 0-16,4 0 0 16,-4 0 0-16,0 0 0 15,1 2 0-15,-2-1 1 16,-2 1-1-16,0 1 0 15,1-2 0-15,-4-1 0 16,2 3-1-16,-1-3 1 16,1 1 2-16,-2 0-2 0,1 1-1 15,2-1 1 1,-1 2 1-16,-1-1 1 0,1-1-2 16,-2 0 4-16,-2 1-4 15,2-2-1-15,-1 1 1 16,-1-1 0-16,2 0 1 15,0 0 1-15,0 1-2 16,0-1 0-16,0 1 0 16,-2-1-2-16,1 0 3 15,3 0-2-15,-2 0 1 0,1 0-5 16,-1 0-16 0,-3 0-103-16</inkml:trace>
  <inkml:trace contextRef="#ctx0" brushRef="#br0" timeOffset="30481.77">13299 9299 3 0,'0'0'35'0,"0"0"5"16,0 0-14-16,0 0-10 15,0 0-1-15,0 0-8 16,0 0-5-16,0 0 4 15,0 0 5-15,0 0-2 16,3 0 2-16,7 0 6 16,0 0-4-16,4 0-2 15,2 0-7-15,-1 0-1 0,0-2-1 16,2 1 0-16,-3-1 2 16,-2 2 1-16,0 0-2 15,-3 0 3-15,0-1 4 16,1 1-1-16,-2 0 9 15,0 0-7-15,1 0-4 16,1-3 2-16,0 3 8 16,1 0-10-16,4-2 3 15,-5 0-8-15,3 2 5 16,-2 0-6-16,0-1 0 16,-1 1 2-16,-3 0-2 15,-1 0-1-15,0 0 0 16,0 0 2-16,-1 0-2 0,-1 0 0 15,2-2 0 1,0 2 5-16,3 0 3 0,0 0-3 16,0-1 5-16,0 1-4 15,1 0-3-15,-2 0 0 16,-1 0-3-16,2 0 3 16,-1 0-3-16,-1 0 0 15,-1 0 1-15,4 0 2 16,-2 0 3-16,1 0 5 15,0 0-6-15,1 0 1 16,2 0 5-16,0 0-3 16,-1 0-3-16,2 0 3 15,0 0-1-15,1 0-1 16,1 0-3-16,-2 0 4 0,2 0-3 16,-3 0-2-16,3 0 2 15,-5 0-3-15,-2 3 0 16,5-2 0-16,-2 1 1 15,-1 0-1-15,2-2-1 16,-1 3 1-16,-1-3 0 16,0 0 1-16,2 0-2 15,-1 0 3-15,1 0-2 16,0 0 0-16,-2 0 0 16,-1 0-1-16,2 0 2 15,-4 0-2-15,2 0 0 16,-2 1 1-16,1 1-1 15,0 1 0-15,0-2 0 0,1 1 0 16,-1 1 1-16,2-1-1 16,1 1 1-16,-1-3-1 15,0 1 0-15,2 1 0 16,-1 1 0-16,-1 0 0 16,2-3 1-16,0 5-1 15,0-5 0-15,2 0 0 16,0 2 0-16,0-1 3 15,4-1-3-15,-8 0 1 16,2 0 1-16,-3 0 0 16,0 0 0-16,-3 0-2 15,0 0 1-15,-3 0-1 0,-2 0 0 16,-1 0 0-16,2 0 0 16,-2 0 1-16,0 0 0 15,0 0 0-15,0 0 1 16,1 0-1-16,-1 0-1 15,0 0 0-15,0 0 0 16,0 0 0-16,0 0 1 16,0 0-2-16,0 0 2 15,2 0-3-15,-2 0 4 16,0 0-2-16,0 0 0 16,0 0-2-16,0 0 2 15,0 0 0-15,0 0-20 16,0 2-69-16,0-2-44 15</inkml:trace>
</inkml:ink>
</file>

<file path=ppt/ink/ink1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10-17T20:41:21.667"/>
    </inkml:context>
    <inkml:brush xml:id="br0">
      <inkml:brushProperty name="width" value="0.05" units="cm"/>
      <inkml:brushProperty name="height" value="0.05" units="cm"/>
      <inkml:brushProperty name="ignorePressure" value="1"/>
    </inkml:brush>
  </inkml:definitions>
  <inkml:trace contextRef="#ctx0" brushRef="#br0">0 1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7T20:29:34.494"/>
    </inkml:context>
    <inkml:brush xml:id="br0">
      <inkml:brushProperty name="width" value="0.1" units="cm"/>
      <inkml:brushProperty name="height" value="0.1" units="cm"/>
      <inkml:brushProperty name="color" value="#F6630D"/>
    </inkml:brush>
  </inkml:definitions>
  <inkml:trace contextRef="#ctx0" brushRef="#br0">62 58 8404,'0'0'5869,"-1"-9"-5423,-4 15-454,1-1 0,0 1 0,0 0 0,0 0 0,1 0 0,0 0 0,1 1 0,-1-1 0,-1 9 0,3-11-41,0-1 0,0 1 1,0-1-1,1 1 0,0-1 1,0 1-1,0 0 1,0-1-1,0 1 0,1-1 1,1 7-1,-2-9 21,1 0 0,0 1-1,0-1 1,0 0 0,0 0 0,0 1 0,1-1-1,-1 0 1,0 0 0,0 0 0,1-1 0,-1 1 0,1 0-1,-1 0 1,1-1 0,-1 1 0,1-1 0,-1 1 0,1-1-1,-1 0 1,1 1 0,0-1 0,-1 0 0,1 0-1,-1 0 1,3-1 0,0 1 28,-1 0 1,1 0-1,-1 0 1,0 0-1,1-1 0,-1 0 1,0 1-1,1-1 1,-1 0-1,0-1 0,0 1 1,0-1-1,0 1 1,0-1-1,0 0 0,-1 0 1,1 0-1,0 0 0,-1-1 1,0 1-1,1-1 1,-1 0-1,0 1 0,-1-1 1,1 0-1,0 0 1,1-5-1,1-3 26,-1-1 0,-1 1 1,0-1-1,0 0 0,-1 0 1,-1-19-1,0 31-24,0-1-1,0 0 1,0 1 0,0-1 0,0 0-1,0 1 1,0-1 0,-1 0 0,1 0-1,0 1 1,0-1 0,-1 1 0,1-1-1,0 0 1,-1 1 0,1-1 0,-1 1-1,1-1 1,0 0 0,-1 1 0,1 0-1,-1-1 1,0 1 0,1-1 0,-1 1-1,1 0 1,-1-1 0,0 1 0,0-1-1,-25 2-12,22 0 6,-1 0-1,1 1 1,0-1-1,-1 1 1,1 0-1,0 0 1,0 1-1,0-1 1,-3 4-1,-1 4 3,0 0-1,1 0 1,0 1-1,0 0 1,2 0-1,-1 1 1,1-1-1,1 1 0,0 0 1,1 1-1,0-1 1,1 0-1,0 1 1,1 21-1,1-32 1,0 0-1,1 0 1,-1 0 0,0 0-1,1 0 1,0 0 0,-1-1-1,1 1 1,0 0 0,0 0-1,0-1 1,0 1-1,1 0 1,-1-1 0,0 1-1,1-1 1,-1 0 0,1 1-1,-1-1 1,1 0 0,-1 0-1,1 0 1,0 0-1,0 0 1,-1-1 0,1 1-1,0 0 1,0-1 0,0 1-1,0-1 1,0 0 0,3 1-1,10 1-28,0-1 0,0-1 1,21-1-1,-13 0-109,-5 0-232,0-1-1,1 0 1,-1-2-1,0 0 1,-1-1-1,26-11 1,-5-1-808,64-38 1,-88 46 792,0 0 1,-1 0-1,0-1 0,16-17 1,-25 22 481,0 1-1,0-2 1,0 1 0,-1 0 0,5-11-1,-6 10 467,0 1 0,-1-1 0,1 0-1,-1 1 1,0-1 0,-1 0 0,1-7-1,-1 13-478,-1-1 0,1 0 0,0 0-1,-1 0 1,1 1 0,-1-1-1,1 0 1,-1 1 0,1-1-1,-1 0 1,0 1 0,1-1-1,-1 0 1,0 1 0,1-1 0,-1 1-1,0-1 1,1 1 0,-1 0-1,0-1 1,0 1 0,0 0-1,0 0 1,1-1 0,-1 1-1,0 0 1,0 0 0,0 0 0,0 0-1,0 0 1,-1 0 0,-35 1 100,32-1-111,-3 2-48,-1 0 0,1 0 1,-1 1-1,1 0 0,0 1 0,0 0 1,0 0-1,0 0 0,1 1 1,0 0-1,0 1 0,0-1 0,-6 8 1,3-3 13,0 0 1,1 1 0,1 0 0,0 0-1,0 0 1,1 1 0,-10 22-1,16-29-29,-1 0-1,0 0 1,1 0-1,0 0 0,0 0 1,1 0-1,-1 0 1,1 0-1,0 0 1,1 10-1,0-14-7,-1 1 1,1 0-1,0-1 1,-1 1-1,1 0 0,0-1 1,0 1-1,0-1 0,0 1 1,0-1-1,0 0 1,1 1-1,-1-1 0,0 0 1,1 0-1,-1 0 0,1 0 1,-1 0-1,1 0 1,-1 0-1,1-1 0,0 1 1,0 0-1,-1-1 0,1 0 1,0 1-1,0-1 1,-1 0-1,1 0 0,0 0 1,3 0-1,2 0 32,0-1 0,0 0 0,0 0 0,0-1 1,-1 1-1,1-2 0,0 1 0,-1-1 0,0 1 0,1-2 0,-1 1 0,0-1 0,-1 0 1,1 0-1,-1-1 0,0 1 0,0-1 0,0 0 0,7-11 0,1-3 26,-1 0-1,-1-2 1,-1 1-1,14-39 0,-25 69-205,0-1 0,0 1-1,1 0 1,2 18 0,0 4 151,-3-25 3,1 1 0,1-1 0,-1 0 0,1 0 0,0 1-1,1-1 1,0 0 0,0 0 0,5 11 0,-5-15-25,0-1-1,0 1 1,0 0 0,1-1-1,-1 0 1,1 1 0,0-1-1,0 0 1,-1 0 0,1-1-1,0 1 1,1-1 0,-1 1-1,0-1 1,0 0 0,1 0-1,-1 0 1,0-1 0,1 1-1,-1-1 1,1 0 0,5 0-1,6 1-498,-1-1 0,1 0-1,-1-1 1,0 0 0,1-1-1,-1-1 1,0 0-1,15-7 1,26-16-4790</inkml:trace>
</inkml:ink>
</file>

<file path=ppt/ink/ink1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10-17T20:41:22.105"/>
    </inkml:context>
    <inkml:brush xml:id="br0">
      <inkml:brushProperty name="width" value="0.05" units="cm"/>
      <inkml:brushProperty name="height" value="0.05" units="cm"/>
      <inkml:brushProperty name="ignorePressure" value="1"/>
    </inkml:brush>
  </inkml:definitions>
  <inkml:trace contextRef="#ctx0" brushRef="#br0">0 1,'0'0</inkml:trace>
</inkml:ink>
</file>

<file path=ppt/ink/ink1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1516.99072" units="1/cm"/>
          <inkml:channelProperty channel="Y" name="resolution" value="2427.1853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10-17T21:02:27.56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4769 11289 338 0,'0'0'17'0,"0"0"-9"16,0 0 18-16,0 0 7 16,0 0-21-16,0 0 1 15,0 0 10-15,0 3-2 16,0 2-11-16,-6-1 2 15,2 0 11-15,-4 1 4 16,2-1-16-16,-4 0-4 16,4-3 5-16,0 1-2 15,1-2 3-15,1 0 13 16,-1 0-3-16,1 0-7 16,0-3 4-16,1-5 1 15,1-2-9-15,-1-1-8 16,2 2 4-16,-2-2 0 15,1 5 16-15,2 0 8 0,0 4-18 16,0 0-11-16,0 2 0 16,0-1-2-16,0 1-1 15,0 0-3-15,0 0 0 16,3 0 2-16,6 0 1 16,4 0-2-16,1 0 4 15,1 0-2-15,0 0 0 16,3 3 1-16,-2-3-1 15,3 0 0-15,-2 0 1 16,1 0-1-16,-2 0 2 16,-4 0-4-16,0-2 5 15,-2-2-3-15,-4 1 0 0,-3 0 0 16,0 3-1-16,-3 0 1 16,0-3 0-16,0 3 5 15,0 0-3-15,0 0 2 16,0 0 2-16,0 0-1 15,-7 0-5-15,-1 6-5 16,-2 8 4-16,0 3 0 16,0 7 0-16,-1 5 1 15,2 2-2-15,-2 1 2 16,1 2 0-16,-1 2 0 16,-3 1 0-16,0-3 2 15,-2 1-4-15,-1-6-3 16,3-5 4-16,0-6 1 15,2-7 0-15,2-3 0 16,2-5 2-16,2-3-2 0,0 0 3 16,0-7-2-16,3-6-1 15,0-4 0-15,2-2 0 16,1 2 0-16,0 1-1 16,0 3 1-16,0 4 0 15,0 1 0-15,1 4-1 16,7-1-1-16,2 1 1 15,-1 0 1-15,0 1-1 16,3 3-3-16,-3 0 2 16,5 0-1-16,-1 0 0 15,0 3 3-15,2 7 0 16,-1 0 0-16,0 1 0 0,0 1 0 16,1 3-1-1,-3-3 1-15,1 0-1 0,-1-2 1 16,2-2 1-16,-1-4 0 15,-4-1 1-15,6-3-1 16,0 0-1-16,1-7 0 16,2-9 3-16,1-1-2 15,-3 0-1-15,-5 1 0 16,-3 4 0-16,-5 1 0 16,-3 0-3-16,0 4-4 15,0-2-19-15,0 3-43 16,0 2-109-16</inkml:trace>
  <inkml:trace contextRef="#ctx0" brushRef="#br0" timeOffset="4796.38">9617 7040 342 0,'0'0'17'0,"0"0"-4"0,0 0 45 15,0 0 13-15,0 0-41 16,0 0-14-16,0 0-1 16,3-31-2-16,-3 28-6 15,0 0-1-15,0 0-2 16,0 0 6-16,0 2 2 15,0-1-2-15,0 0 11 16,0 1 1-16,0 1-2 16,-1 0 0-16,-4 0-12 15,1 0-1-15,-3 0-7 16,-1 0 0-16,2 1 0 16,-3 10-3-16,-1 3 2 15,2 3 1-15,2 6-1 16,0 2-1-16,0 3 2 15,2 3 0-15,2 2 0 0,2 0-1 16,0-2 1-16,0-2 0 16,6-1 0-16,8-4 1 15,1-4 0-15,4-3 1 16,3-6 3-16,5-7-3 16,4-4 6-16,5 0-4 15,3-10 3-15,2-9-3 16,-6-2 2-16,-4-1-4 15,-11-2 0-15,-4 1 5 16,-11-2-5-16,-5-6 2 16,0 0 5-16,-8-2-3 15,-8 0-4-15,-4 2 1 16,-2 0-3-16,0 3-4 16,-2 3-3-16,6 6-6 0,-3 4 3 15,0 7-10-15,3 7-6 16,-6 1-29-16,-1 1-1 15,-2 18 0-15,4 2 39 16,6-1-103-16,4-1-225 16</inkml:trace>
  <inkml:trace contextRef="#ctx0" brushRef="#br0" timeOffset="5296.55">9692 6800 449 0,'0'0'45'0,"0"0"-25"16,0 0 35-16,0 0 15 16,0 0-21-16,0 0-38 0,0-12-7 15,0 12-4 1,0 0-1-16,0 0-6 0,0 0-1 16,0 11 8-16,0 7 0 15,0 3 2-15,0 6 2 16,0 7-3-16,0 6 13 15,0 10 3-15,3 6-11 16,0 8 3-16,3 2-2 16,-2 0 1-16,1-2 2 15,-1-3-7-15,-1-5 1 16,0-7 0-16,-1-3 0 16,-1-10-3-16,3-10-1 15,-2-9 2-15,-2-7-2 16,3-5-3-16,-3-3-19 0,3-2-27 15,3 0-29-15,2-9 40 16,2-13-69-16,-3-4-121 16</inkml:trace>
  <inkml:trace contextRef="#ctx0" brushRef="#br0" timeOffset="5743.74">10029 6793 479 0,'0'0'21'16,"0"0"-3"-16,0 0 19 16,0 0 25-16,0 0-4 15,0 0-46-15,-10-23-11 16,5 32-1-16,-1 15-2 16,1 14 1-16,0 3 0 15,3 5 2-15,2 5-1 0,0 1 4 16,0 1 0-1,12-8 0-15,0-3 0 0,4-9-4 16,1-5 1-16,2-7 0 16,5-6 3-16,-1-4-8 15,5-5 2-15,0-6-2 16,-1 0-7-16,-2 0-12 16,-2 0-40-16,-7-8-36 15,-1-2-84-15</inkml:trace>
  <inkml:trace contextRef="#ctx0" brushRef="#br0" timeOffset="6308.84">10196 6903 501 0,'0'0'31'0,"0"0"-18"15,0 0 32-15,0 0 3 16,0 0-33-16,0 0-13 16,8-21-2-16,5 14 5 15,2-3 1-15,3-3 2 16,0 0 6-16,1-1-1 0,-4 3-5 15,0 4-5 1,-8 3-1-16,-2 1 0 0,-4 3-3 16,-1 0 4-16,0 0-6 15,0 2-3-15,0 10 6 16,0 8 3-16,0 4 0 16,0 4-1-16,0 3 0 15,0 1 0-15,0 3 0 16,-6-1-1-16,0-2 1 15,0-8-1-15,2-2 1 16,0-11-2-16,2-3 2 16,2-6-2-16,0-2-1 15,0 0 1-15,2 0 2 0,14-14 7 16,8-7 7 0,1 0-4-16,2 0-10 0,0 5 4 15,-6 6-6-15,-4 4 0 16,-8 6-1-16,-4 0-10 15,1 0-14-15,-3 0 0 16,0 0-21-16,-3 0-30 16,0 3-29-16,0 1-132 15</inkml:trace>
  <inkml:trace contextRef="#ctx0" brushRef="#br0" timeOffset="6809.74">10447 6578 498 0,'0'0'46'16,"0"0"-30"-16,0 0 20 16,0 0 34-16,0 0-48 15,0 0-22-15,-8-3 0 16,8 3-6-16,0 0-1 0,0 0 6 16,9 4 1-16,4 7 5 15,1-2 2-15,2 4 3 16,2 3 11-16,3 1-17 15,3 3 4-15,3 2 4 16,-5 4 5-16,4 3 0 16,-4 3-12-16,-1 1 1 15,-5 2 0-15,-1 3-4 16,-1 1-1-16,-5-2 4 16,-5 1-2-16,-4 1-1 15,0 0-1-15,-7-1 2 16,-10-2-3-16,-2-8-7 0,1-6-8 15,4-6-19-15,7-7 3 16,4-3-14-16,3-3-47 16,0 0-34-16,0-1-78 15</inkml:trace>
  <inkml:trace contextRef="#ctx0" brushRef="#br0" timeOffset="13864.9">5190 10785 217 0,'0'0'16'16,"0"0"-16"0,0 0-34-16,0 0 34 0,0 0 4 15,0 0 5-15,3 0-1 16,-1 0 4-16,-2 0-1 15,1 0-3-15,2 0 11 16,-1 0 16-16,1 0-15 16,1 0-5-16,-1 1 1 15,5 1 0-15,1-2 7 16,1 0-2-16,2 0 0 16,2 0-17-16,3 0 1 15,1 0 3-15,5 0 0 0,-1 0-2 16,3-5-4-16,-1 1 2 15,3 0-3-15,-3 2 0 16,1-3-1-16,1 1 2 16,-1 1-2-16,-1-4 0 15,-2 0 0-15,1 1 1 16,-3-3 0-16,-3 4 0 16,4-1 3-16,-5-2-2 15,4 2 4-15,-4 0-5 16,2 1 1-16,1-1-2 15,2 0 0-15,0-4 3 16,3 3-2-16,0-3 2 16,-2 0 0-16,5-2 3 0,-6 1 2 15,6-1-1 1,-5 1-3-16,3 2 1 0,-2-3 1 16,-1 2-6-16,-1 2 2 15,-4 1-2-15,0-2 0 16,-3-1 1-16,4-1 0 15,-2 0-1-15,-1 0 5 16,1-2-5-16,1-1 5 16,-1 2-5-16,-1 1 6 15,0 2-5-15,-3 0-1 16,3 2 2-16,-5-2-1 16,4 1 0-16,-1 0-1 15,-1-4 0-15,4 2 2 16,-2-2 1-16,2 1-3 0,1 0 1 15,-1-3 1 1,2 2-1-16,0 1 2 0,0-2-1 16,-5 4-1-16,-1 1 2 15,0-1-3-15,-4 3 1 16,-2 1-1-16,-2 1 0 16,3-3 2-16,-1-2 4 15,2-2-1-15,7-3 0 16,-2 1-1-16,5-3-2 15,0 3-1-15,0 0 1 16,-3 2-2-16,3-1 0 16,-5 2 1-16,-1 1 0 15,-1 1-1-15,-1 1 2 0,3-4 1 16,1 0 0-16,5-1 3 16,-4 0-5-16,0 2 0 15,0 0 0-15,-2-1 1 16,1 1 0-16,-1 0 0 15,1-2-2-15,0 3 0 16,-3 1 0-16,0-1 0 16,-1 2 3-16,-3-3-3 15,1 1 0-15,5-2 2 16,-1-1-2-16,0-2 1 16,0 1 0-16,0-1-1 15,0 5 1-15,-5-1-1 16,2 0 2-16,-1 0-1 15,2 1 0-15,-2-2 0 0,-2 0-1 16,1 0 2-16,0 0 2 16,1-3 2-16,4 2-3 15,3-5 5-15,0 0-4 16,3 0-4-16,-5 4 1 16,-1-1 0-16,-3 5-1 15,3-3 0-15,-2 0 4 16,1 0-3-16,-2-1 2 15,4 3-2-15,-4-3 2 16,0 2 0-16,3 2 1 16,-3-5-3-16,3 1 0 0,1-2-1 15,-1 1 1 1,0 1-1-16,-3-1 1 0,0 2 0 16,1-2 1-16,-2 2-2 15,1-1 1-15,0 1-1 16,-2-3 0-16,1 1 2 15,-4 0-2-15,2 2 0 16,-1-1 2-16,2-1-2 16,-1 0 0-16,6-1-1 15,1-4-1-15,1 0 2 16,4 4 2-16,-8-1-2 16,1 1 0-16,-1 0-1 15,2 1 3-15,-3 2-2 16,1-1 0-16,-2 1 0 0,-5 0 0 15,5 1 0-15,-3-2 4 16,1-1-4-16,2-3-1 16,-1 0 1-16,5-1-2 15,0-1 4-15,0 2-2 16,3-2 0-16,-3 2 1 16,1 1 0-16,-4 2-2 15,0 1 1-15,0 0-1 16,-3 1 1-16,2-1 2 15,-2 0-1-15,0 1-2 16,4-2 2-16,-1-2-1 16,6-1 0-16,0 1-1 15,1-4 1-15,-2 3 0 0,-2 3 0 16,-2-1 0-16,-4 4 0 16,0 0 0-16,0 1 1 15,0-1-1-15,-2 0 0 16,1-2 0-16,1-2 0 15,1 1 0-15,2-1 0 16,3 0 0-16,-3 0-1 16,0 0 1-16,-2 2 0 15,-1-2 0-15,-1 1 0 16,1 0 0-16,3-1-4 16,-5 3 8-16,4 0-8 15,-2-2 8-15,2 1-9 0,0-1 5 16,3 2 0-1,0-4-1-15,1 1 1 0,2-3-1 16,5 1 1-16,-1 3 0 16,-1-3-1-16,0 2 1 15,-3 1-1-15,2 0 1 16,-1-1-1-16,0-2 1 16,-1-3 0-16,2 0 0 15,-1-1-2-15,-2 3 4 16,-1 1-2-16,-1 2 1 15,-1 2-2-15,-4-1 2 16,3 3-2-16,-1 0 2 16,-1 0-2-16,2 0 2 0,0-1-2 15,4-1 1-15,-1-1 0 16,3 2 0 0,-3-1 1-16,4-1-4 0,2 0 6 15,5-3-4-15,2-2 1 16,2 2 0-16,-3 0 0 15,0 0 0-15,-4 0 0 16,1 3 1-16,-4-1-1 16,-4 1 0-16,4-1 0 15,-3 3 1-15,0 1-1 16,2-2 0-16,-1 0 1 16,-1 2-1-16,4-3 0 0,5 0 0 15,3 1 0 1,-2-2 0-16,3 2 0 0,-5 2 0 15,0 1 0-15,0 2 0 16,-2-2 0-16,1 2 0 16,-2-1 0-16,-5 2 0 15,-2 0 1-15,-2 2 0 16,-4 1 0-16,6-1 1 16,1-1 3-16,1-1-3 15,7-2-1-15,-3 2 4 16,3 0-5-16,1 2 2 15,0-2-2-15,1 1 0 16,-1-1 4-16,0 3-4 16,-5-1 1-16,2 0-1 15,-1 2-2-15,-6 0 2 0,2 2 2 16,-6-1-2 0,-3 2 2-16,-1 0-4 0,-1 0 0 15,2 0 2-15,1 0 0 16,6 0-1-16,-2 0 1 15,2 0 0-15,0 0 1 16,7 0-1-16,-1 0 0 16,3 0 0-16,0 0 1 15,-6 0-1-15,6 3 1 16,-3 1-3-16,1 0 3 16,0 1-2-16,-2-1 2 15,1-1-1-15,-3 0 0 0,1 2 0 16,-4-2 0-1,3 2 0-15,-6-4 0 0,0 5 0 16,0-4 0-16,-5 2 0 16,4 1-1-16,-2 0 1 15,0 1 1-15,4 1-1 16,2 0 0-16,4 1 0 16,1 3 0-16,5-3 0 15,2 1 1-15,1-1 1 16,-2 0-2-16,2 1 1 15,-1-1-1-15,-3 0 0 16,-3-1 0-16,-3 3 1 16,-3-1-1-16,-2-1 0 15,-1 1 0-15,0-1 0 16,0 1 0-16,1-1 0 0,1 1 0 16,-2 1 0-16,4-2 0 15,-2 3 1-15,1-1-1 16,1 2 0-16,1-2 0 15,2 4 0-15,-1-2 0 16,3 1 0-16,1 1 0 16,-1-1 1-16,3 0-1 15,-3 0 0-15,1 0 0 16,-1 1 0-16,-1 0 0 16,0-1 0-16,0 1-1 15,2 1 1-15,-1-1 0 16,-1 0 0-16,0 0 0 0,-2 1 0 15,2 1 0 1,-2 3 3-16,-1-4-3 0,0 3 0 16,1 2 0-16,-2-2 0 15,2 1 2-15,-3-1-2 16,2-1 0-16,2-2 0 16,-1 1-3-16,3-1 3 15,1 0 1-15,-2-1-1 16,2-1 0-16,-2 3 4 15,2-4-3-15,-3 2 0 16,1-1-1-16,-3-1 1 16,0 2 0-16,5 0 1 15,-2 3-2-15,2 0 3 0,-1 3-3 16,3-1 0-16,-2 1 3 16,1 2-3-16,1-4 0 15,-4 2 0-15,0-2 0 16,1 3-1-16,-3-4 1 15,4 2 3-15,2-2-1 16,-3 0-1-16,6-4-1 16,-2 2 0-16,2-1 0 15,0 0 1-15,1 0-1 16,1 0 3-16,-4 0-3 16,-1 0 0-16,-3-1 0 15,-1 0 0-15,-1 1 1 0,0-1 2 16,-3-1-3-1,2 1 1-15,-1 0 2 0,-2-3-3 16,1 4 2-16,-1-1 0 16,3 1 3-16,-3-1 0 15,4 3-5-15,-2-2 3 16,2 2-3-16,-2-2 2 16,2 0 0-16,-3-2 0 15,4 1-2-15,-4-1 2 16,2-1-2-16,-3 0 1 15,3 0-1-15,0 2 0 16,-3-1 7-16,3-1-6 16,0 0-1-16,-1 1 1 15,3 0 5-15,1 1-3 0,-3 0-3 16,4-3 0-16,0 5 1 16,-2-3 6-16,1 0-6 15,-2 4-1-15,2-3 1 16,-3 4 13-16,1 0-13 15,1-1 0-15,-2 2-1 16,1-1 16-16,-1-3-12 16,3 0-4-16,-3-3 1 15,6 0 7-15,-2 1-7 16,2-2-1-16,3 1 0 16,0 0 7-16,-2-1-3 15,-1 1-4-15,0 2 2 16,-3-6-2-16,0 3 6 0,-1-2-6 15,-3 1 2-15,1-1-1 16,-2-2 0-16,-5 1 0 16,5-1 1-16,-2 1-1 15,-1 1-1-15,2 0 3 16,-1 0-3-16,-2-1 1 16,4 2 0-16,-1-1-1 15,6 1 1-15,-3 1 4 16,4 1-3-16,2 0-1 15,0-1-1-15,3 2 12 16,-2-3-10-16,0 1-2 16,-1 0 1-16,-1 0 4 15,-1 1-4-15,-2-1-1 16,0-2 1-16,0 3 4 16,-1-1-5-16,1 0 4 0,-1 2-1 15,-2-5 0-15,-1 3-2 16,-1 0 2-16,3-1-3 15,-3 3 1-15,1-1 3 16,0 0-2-16,0 1 3 16,1-2-5-16,0 0 0 15,2-3 0-15,-4-1 1 16,3 0-1-16,-3 0 1 16,4-1 1-16,-4-1-2 15,0 3 2-15,-1-4-2 16,-4 2 0-16,4 1 5 0,0-3-5 15,0 3 0-15,1-1 2 16,0-2 1-16,-2 4-1 16,2-3 0-16,6 0-2 15,0 1 15-15,-1 0-12 16,2 0-1-16,-3 1-2 16,2-1 1-16,-3 0-1 15,-3 0 0-15,0 0 0 16,3 0 0-16,0 0 5 15,1-1-2-15,-2-1 1 16,0 2-4-16,3 0-3 16,4-1 3-16,1-1 2 15,-2 4 9-15,3-1-10 16,0-2 0-16,0 4 0 0,-3-2 5 16,-4 1-6-16,-2-1-1 15,-2 2 1-15,-3-4 1 16,-2 3-1-16,-1-6-2 15,1 4 2-15,-2-2 5 16,1 2-5-16,0 0-3 16,6 0 3-16,1 4 4 15,8-2-3-15,-1 3 27 16,2-2-17-16,0 1-11 16,2 1 0-16,4 0 2 15,4 0-2-15,-1-1 1 16,0-2 0-16,-4-2-1 0,-6 2 1 15,-3-3 0-15,-6-3-1 16,-2 0-1-16,-4 2 1 16,-3-2 1-16,-1 1-1 15,3-1 0-15,-2 1 0 16,0 0 2-16,1-1-4 16,3 1 2-16,1 0 0 15,1 1 0-15,7 1 2 16,5 1-2-16,5 0 0 15,3-1 5-15,3 0-5 16,-5 0 0-16,1 2 0 16,-6-3 1-16,-5 0-1 15,-4 0 0-15,-7 1-1 16,-3-3 1-16,-3-1-1 0,0 0 1 16,0 0 1-16,0 0 2 15,0 0-2-15,0 0 0 16,0 0-2-16,0 0 2 15,0 0 2-15,0 0-3 16,0 0 0-16,0 0 3 16,0 0-3-16,0 0 0 15,0 0-2-15,0 0-12 16,0 0-11-16,0 0-22 16,3 2-17-16,-3 1-31 15,0-3-64-15,0 0-150 0</inkml:trace>
  <inkml:trace contextRef="#ctx0" brushRef="#br0" timeOffset="25013.14">10982 8787 107 0,'0'0'57'0,"0"0"-46"16,0 0 24-16,0 0 16 16,0 0-18-16,0 0-10 15,0 0-2-15,0 0 0 16,3-17-4-16,-3 17-3 16,0 0-1-16,0 0-1 15,0 0-1-15,0 0 2 16,0 0 1-16,0 0 2 15,0 0-13-15,0 0 1 0,0 0-1 16,0 2 1-16,0 6-2 16,0-1 1-1,0 0 1-15,0 3-2 0,0-3 0 16,0 3-2-16,0-3 0 16,0 3 2-16,0-2-1 15,0 1 0-15,2-1-1 16,-1-2 2-16,1 2-2 15,-2-1 1-15,1 4-1 16,1 0 0-16,-2 1 0 16,1 0 29-16,1-5-21 15,-1 5-7-15,1 0 2 16,-2-3-2-16,1 2 6 16,-1 0-5-16,2-3-2 15,-1 2 1-15,2-1 2 16,-2 1-1-16,1 0-1 0,-2 2-1 15,1-3 0-15,1 3 2 16,-2 1-2-16,1-2 2 16,-1 2-2-16,2-1 1 15,-1-1-1-15,-1 0 0 16,0 1 0-16,2-1 0 16,-2-1 1-16,0 0 0 15,1-2-1-15,-1 2 0 16,2 1 0-16,-1-2 0 15,-1 2 0-15,2-2 0 16,-2 2 1-16,0 0-1 16,0 1 0-16,0 0 1 0,0-2 1 15,0 3-4-15,0 0 2 16,0 0 0-16,0 1 0 16,3 0 0-16,-3-1 2 15,0 1-2-15,0-2 0 16,0 2 0-16,0 1 0 15,3-3 0-15,-3 1 0 16,0-1 0-16,0 0 0 16,0-1 0-16,3 2 0 15,0-1 0-15,-2 0 1 16,1 0-1-16,-2 0 0 16,0-1 0-16,0 3 0 0,0-5 0 15,0 3 0-15,0 0 0 16,0 0 1-16,0-1-1 15,0 3 0-15,0 0 0 16,0 0 0-16,0-2 0 16,0 3 0-16,0-2 0 15,0 1 0-15,0 0 0 16,0 2 0-16,0-2 1 16,0 0-2-16,0-1 2 15,-2-2-1-15,2 1 0 16,0-1 0-16,-1 0-1 15,1-1 1-15,0 2 0 16,0 0 1-16,0-1-1 0,0 2 7 16,0-3-4-16,0 1-3 15,0 0 1-15,-3-3 0 16,0 1 0-16,3 2-1 16,0 0 1-16,-3-2 0 15,3 3-1-15,0-2 2 16,0 2-1-16,0 0-1 15,0 2 6-15,0-1 4 16,0-1-6-16,0 0-3 16,0-1-1-16,0 0 2 15,-3-2-1-15,3 1-1 16,0-3 0-16,0 4 0 0,0-2 1 16,0 0-1-1,0 3 2-15,0-2-2 0,0 8 2 16,0-1 0-16,-2 2 4 15,2 0 22-15,-1-4-27 16,-2-1 3-16,1 0-3 16,-1 3 1-16,0-3-2 15,3 0 0-15,-1-3 3 16,1-3-3-16,0-2 1 16,0 2 0-16,0 1-1 15,0 1 2-15,0 4-2 16,0-2 0-16,0 2 0 15,0 2 1-15,0 1-1 16,0 1 0-16,0 0 22 16,0-1-8-16,0-7-12 0,0 1 0 15,1-3-2 1,-1 0 1-16,0 3 1 0,2-1-2 16,-2 0 0-16,0 1 2 15,0 2-2-15,0 1 2 16,0-2 1-16,0 2 33 15,0-4-32-15,0-2-3 16,0 2 1-16,1 0-2 16,-1 2 2-16,0 5 0 15,0 0-1-15,0 1 0 0,0-3 6 16,0-3-6 0,0-2-1-16,0-3 2 0,0 3-2 15,0-3 0-15,0 0 1 16,0 2 0-16,0-3-1 15,0 2 0-15,0-2 0 16,0 4 1-16,0-4-1 16,0 2 1-16,0-3-1 15,0 4 0-15,0 2 0 16,0 1 0-16,0 2 0 16,0 0 5-16,0-3-5 15,0-3 0-15,0 0 1 16,0 0-1-16,-1-3 0 15,1-1 0-15,0 2 0 16,0-6 2-16,0 3-2 0,0-3 0 16,0 0 1-16,0 2 0 15,0-2-1-15,0 1 1 16,0-1-1-16,0 1 0 16,0-1 2-16,0 2-2 15,0 2 0-15,0-1 1 16,0 0-1-16,0 0 0 15,0 1 0-15,0-1 1 16,0 1-1-16,0 0 1 16,0 0-1-16,0 0 0 15,0 1 0-15,0-3 1 16,0-2-1-16,0 0 0 0,0 0 0 16,0 0-1-1,0 0-8-15,0-1 0 0,0-7-64 16,0-6-77-16,0-1-155 15</inkml:trace>
  <inkml:trace contextRef="#ctx0" brushRef="#br0" timeOffset="27424.59">10921 11582 98 0,'0'0'55'0,"0"0"-32"16,0 0-7-16,0 0 14 15,0 0 21-15,0 0 8 16,0 0-29-16,0 0-1 15,-5-35 0-15,4 31-7 16,-2 1-4-16,0-1-4 16,0-1-8-16,2 0 2 15,-2 0-1-15,3 1-1 16,0 4-4-16,0-3 0 16,0 3-2-16,0 0 0 15,0 0 0-15,-2 0-2 16,2 0-1-16,0 3 1 0,0 11 2 15,0 10 5-15,0 10-2 16,0 6 10-16,0 7-10 16,8 2 10-16,-1-3-8 15,0-3-3-15,1-2 1 16,-2-9-2-16,3-3-1 16,-2-9 2-16,-2-6-2 15,-1-5 1-15,-1-4-1 16,-1-5 0-16,-1 0 0 15,2 0 0-15,0-9 0 16,3-9-10-16,2-3-70 16,-4 3-67-16</inkml:trace>
  <inkml:trace contextRef="#ctx0" brushRef="#br0" timeOffset="27864.62">11116 11736 384 0,'0'0'7'16,"0"0"-3"-16,0 0 20 15,0 0 30-15,0 0-33 16,0 0-17-16,-6-7-2 16,5 14 0-16,-2 3-2 15,1-1 5-15,1-1-4 16,1-3-1-16,0-2 4 16,0 0-2-16,0-2-2 15,0-1 0-15,0 0 2 16,0 0 6-16,0 0 8 15,0-2-8-15,0-10-4 16,0 2-3-16,0 1 2 0,0 2-3 16,0 2 6-16,0 4-1 15,0 1-4-15,0 0-1 16,0 0-16-16,0 3-30 16,0 8 22-16,0 0-68 15,0 0-293-15</inkml:trace>
  <inkml:trace contextRef="#ctx0" brushRef="#br0" timeOffset="28371.85">11269 11531 566 0,'0'0'9'16,"0"0"-7"-16,0 0 10 16,0 0 42-16,0 0-28 15,0 0-26-15,0-14-16 16,-3 20 13-16,-2 11 3 16,-1 8 0-16,0 0 1 15,0 3-1-15,5-4 2 16,1-4 0-16,0 0-4 15,0-6 2-15,0-5 0 16,0-2-2-16,1-3 4 16,6-2-4-16,1-1 2 0,1-1-1 15,3 0-1 1,0 0 2-16,0 0 5 0,3 0-5 16,-2 0 0-16,2 0-2 15,-3 7 2-15,0 4-1 16,-5 3-3-16,-1-1 2 15,-3 1 2-15,-3 0-3 16,0 1 3-16,-1-1 5 16,-11-1 6-16,-1 0-9 15,-1-5-1-15,1-2-1 16,2-3-1-16,2-3-3 16,2 0-12-16,2-1-19 15,1-13-76-15,2-4-153 0</inkml:trace>
  <inkml:trace contextRef="#ctx0" brushRef="#br0" timeOffset="28645.74">11253 11565 460 0,'0'0'67'0,"0"0"-56"16,0 0-5-16,0 0-6 0,0 0 10 16,0 0 1-1,62-58-3-15,-44 51 7 0,-2-1 3 16,-5 5-14-16,-4 1-3 16,-1 2-1-16,-3 0 0 15,-3 0-3-15,1 0-22 16,-1 0-29-16,0 7-56 15,0 0-159-15</inkml:trace>
  <inkml:trace contextRef="#ctx0" brushRef="#br0" timeOffset="29187.06">11525 11543 524 0,'0'0'10'0,"0"0"-8"16,0 0 24-16,0 0 39 16,0 0-36-16,0 0-20 15,0-43 10-15,0 43-2 16,0 0-7-16,-2 0 1 15,2 0-11-15,-1 1-11 16,-3 15 11-16,-1 7 3 16,2 8-3-16,0-1 1 0,2 2-1 15,1-5 1-15,0-5-1 16,0-5 0-16,0-6 0 16,0-5-1-16,6-3 1 15,1-3-5-15,5 0 3 16,2 0 2-16,2-4 1 15,2-6 0-15,-2 4-1 16,-2 3 0-16,0 3 0 16,-3 0 0-16,-2 6-1 15,-2 10 1-15,-1 3 0 16,-1 2 2-16,-4 1 2 16,-1-2-3-16,0-6-1 15,0 1 2-15,-6-3-1 16,-6 0 1-16,-1-5-2 0,1-3-2 15,0-4-7-15,3 0-14 16,2-1-19-16,-1-13-56 16,4-4-87-16</inkml:trace>
  <inkml:trace contextRef="#ctx0" brushRef="#br0" timeOffset="29476.34">11534 11526 255 0,'0'0'217'0,"0"0"-189"16,0 0 13-16,0 0-5 15,0 0-23-15,0 0-13 16,3-29 6-16,12 18-6 15,3-2 10-15,1 1-6 16,1 2 2-16,-1 3-1 16,-4 5-5-16,-5-1 1 15,-4 3-1-15,-3 0 0 16,2 0-12-16,-5 0-21 16,0 0-69-16,0 4-194 15</inkml:trace>
  <inkml:trace contextRef="#ctx0" brushRef="#br0" timeOffset="32915.24">8370 11569 191 0,'0'0'94'15,"0"0"-77"-15,0 0 0 0,0 0 13 16,0 0-15-16,0 0-8 16,0-1 1-16,0 1 5 15,0 0 15-15,0-1 18 16,0 1-13-16,0 0-3 15,0 0-6-15,0 0-7 16,0-2-7-16,0 1-2 16,3-1-8-16,5-2 0 15,5-1 0-15,4-2 0 16,5 0 0-16,2-1 2 16,-2 3 0-16,1-2-2 0,-1 2 0 15,-4 0 0 1,-3 0 0-16,-5 2 0 0,-4 3 1 15,-4-1 1-15,2 1-2 16,-4 0 0-16,0 0 0 16,0 0 1-16,0 0 2 15,0 0 2-15,0 3-1 16,-4 11-4-16,-1 5 1 16,-2 0 0-16,-1 4-1 15,2 3 0-15,-2-1 0 16,0 1 0-16,-1-2 0 15,-1 1 1-15,-1-4-1 16,-1-3 0-16,3-4 0 16,0-3 2-16,0-1-2 0,2-3 1 15,-5-2 0 1,6-1-1-16,3-1 0 0,1-3 1 16,2 0-1-16,0 0 1 15,0 0-1-15,0 0-1 16,0 0-6-16,2-3 7 15,10-6-1-15,4-2 2 16,1 0-2-16,2 2 2 16,0 1-1-16,-2 2 0 15,4 3 0-15,-5 2 0 16,1 1-1-16,-4 0 1 16,2 0 0-16,-6 1-1 15,6 2 1-15,-5-1 0 0,2-2 0 16,0 0-12-1,-1 0-8-15,0 0-41 0,-2-3-57 16,-3-6-228-16</inkml:trace>
  <inkml:trace contextRef="#ctx0" brushRef="#br0" timeOffset="33331.43">8739 11531 337 0,'0'0'10'15,"0"0"-2"-15,0 0 28 16,0 0 7-16,0 0-28 16,0 0-2-16,0-1 3 15,0 1-5-15,0 0 0 16,0 0 0-16,0-1 7 16,6-2 4-16,8-3-13 15,3-3-1-15,4 2 3 16,-3 0-10-16,1 2 1 0,-3 2-1 15,-5 0-1-15,0 2-4 16,-5 1-6-16,-4 0-10 16,-2 0-33-16,0 0-14 15,0 0 17-15,0 0-17 16,-4 0-103-16</inkml:trace>
  <inkml:trace contextRef="#ctx0" brushRef="#br0" timeOffset="33684.42">8745 11629 364 0,'0'0'164'0,"0"0"-164"16,0 0-10-16,0 0 10 15,0 0 6-15,0 0-6 16,1 0 3-16,4 0-1 16,1 0 1-16,1 0-1 15,2 0 6-15,2-1 3 16,0-4-5-16,3 3-4 16,1-1-2-16,0-2 0 15,1 2 0-15,-1-1 5 0,1 2-5 16,-2-1 0-1,-1 0-1-15,-5 3-2 0,-1 0-14 16,-2 0-29-16,-2 0-30 16,0-3-28-16,-1 1-165 15</inkml:trace>
  <inkml:trace contextRef="#ctx0" brushRef="#br0" timeOffset="34262.18">9104 11392 491 0,'0'0'9'0,"0"0"-6"16,0 0 33-16,0 0 6 16,0 0-23-16,0 0-4 15,-25-12-1-15,19 12-6 16,1 0-8-16,-1 8 0 16,-1 2 4-16,1 5-3 15,0 0 5-15,3 5 2 16,0-1 1-16,3 0-3 0,0 1 1 15,0-3 0-15,0 3-6 16,3-3 2-16,6-1 0 16,2-2-3-16,2 0 2 15,-1-6-1-15,6-2-1 16,-3-3 1-16,1-3-1 16,-2 0 5-16,0 0-5 15,0-12 2-15,-2-1-1 16,-3-3 3-16,-3 0-3 15,-5-5 6-15,-1 1-6 16,0-2 0-16,-1 1 4 16,-10 2-3-16,-5 2 0 0,4 3 2 15,-4 3-1 1,2 6 0-16,-1 4-2 0,2 1-1 16,-2 0-14-16,1 6-20 15,4 8-33-15,0-2-21 16,2-2-119-16</inkml:trace>
  <inkml:trace contextRef="#ctx0" brushRef="#br0" timeOffset="40534.89">9279 8245 78 0,'0'0'22'16,"0"0"-15"-16,0 0 25 15,0 0 48-15,0 0-37 16,0 0 15-16,0 0-22 16,9-16-17-16,-3 8 0 15,0-3 6-15,4-2-14 0,2-2-8 16,10-6 0-1,7-5 1-15,5-5-3 0,11-6-1 16,10-5 1-16,3-4-3 16,-1 3 3-16,-4 1-1 15,-11 8 0-15,-10 7 2 16,-12 8-2-16,-9 8 0 16,-8 4 2-16,-3 3 5 15,0 2-5-15,0 2-2 16,0 0-11-16,-6 2-40 15,-5 13-56-15,-8 5-60 16</inkml:trace>
  <inkml:trace contextRef="#ctx0" brushRef="#br0" timeOffset="40917.71">9368 8528 285 0,'0'0'0'0,"0"0"-31"16,0 0 31-16,0 0 13 0,0 0 13 15,0 0-19-15,17-10 6 16,-3-4 2-16,0-5 2 16,10-5 2-16,4-7-4 15,8-10-9-15,9-6 1 16,10-6 7-16,5-5 4 16,-1 4-15-16,-4 5 3 15,-9 14-2-15,-13 12-2 16,-16 11-2-16,-9 10-3 15,-8 2-20-15,0 0-18 16,-10 7-51-16,-8 5-102 16</inkml:trace>
  <inkml:trace contextRef="#ctx0" brushRef="#br0" timeOffset="41318.75">9361 8920 357 0,'0'0'6'0,"0"0"-6"16,0 0 6-16,0 0-6 15,0 0 3-15,0 0 2 16,-3 17-4-16,22-27 6 16,5-14 3-16,9-5 18 15,9-12-16-15,10-10-4 16,12-7 2-16,6-9-5 16,3-5-4-16,2 1 2 15,-8 5-2-15,-7 7 2 16,-10 9-1-16,-12 11 0 15,-15 11 0-15,-12 10-4 16,-11 11 1-16,0 6-15 0,-5 1-35 16,-13 4-1-16,-7 16-75 15</inkml:trace>
  <inkml:trace contextRef="#ctx0" brushRef="#br0" timeOffset="41733.57">9319 9561 376 0,'0'0'9'16,"0"0"-3"-16,57-75-6 15,-23 27 10-15,11-12 13 16,12-4-4-16,7-6-8 16,7 0 3-16,5-7-1 15,3-1-2-15,2-4 3 16,-2 2-5-16,0 0-6 15,-3 2 8-15,-3 5-6 16,-9 8-5-16,-10 12 1 16,-14 15-1-16,-15 16 4 0,-11 13-4 15,-14 6-8-15,0 3 3 16,-9 3-30-16,-13 15-30 16,-5 8 16-16,-6 8-73 15</inkml:trace>
  <inkml:trace contextRef="#ctx0" brushRef="#br0" timeOffset="42199.65">9473 9892 447 0,'0'0'0'16,"0"0"-4"-16,0 0 4 16,0 0 4-16,0 0 14 15,0 0-16-15,14-11 6 16,18-26 12-16,11-13-10 15,15-13 4-15,8-12 2 16,13-11-7-16,5-9 0 0,4-5 0 16,6-2 1-1,5 0-6-15,3 1 0 0,5 7-2 16,-5 4-2-16,-7 11 0 16,-16 12 0-16,-18 15 1 15,-22 15-1-15,-15 16 0 16,-17 11 0-16,-7 10 0 15,-4 0-7-15,-23 12-15 16,-10 20-24-16,-14 14 13 16,-10 7-22-16,-3 5-14 15,-2 2-52-15,5-1-84 16</inkml:trace>
  <inkml:trace contextRef="#ctx0" brushRef="#br0" timeOffset="42680.42">9550 10280 435 0,'0'0'43'15,"0"0"-43"-15,0 0-3 16,0 0 3-16,0 0 5 16,0 0-4-16,-31 39 0 0,31-39 2 15,4 0-1-15,8-3 0 16,11-19 7-16,6-12 13 16,13-16-3-16,13-13-6 15,11-13-6-15,7-10 4 16,11-10-4-16,7-8 5 15,5-5-4-15,6-10-4 16,7 2-1-16,0 6 1 16,-6 7-3-16,-8 19 1 15,-20 14 1-15,-19 16-1 16,-20 14-1-16,-15 15-1 16,-10 10 1-16,-11 5 2 15,0 6 6-15,0 1-9 16,-11 4-8-16,-4 0-6 15,0 9-18-15,-4 15 1 0,1 2-12 16,-4 7-36 0,-2 3-76-16</inkml:trace>
  <inkml:trace contextRef="#ctx0" brushRef="#br0" timeOffset="43180.88">9570 10760 312 0,'0'0'62'15,"0"0"-61"-15,0 0 3 16,0 0 8-16,0 0 11 16,59-83 3-16,-27 45 1 0,5-8-9 15,6-8 9 1,8-9 1-16,3 1-13 0,8-6 2 15,8-3-8-15,6-5 7 16,8-5-11-16,4-4 0 16,6 0-3-16,1 1 2 15,-4 5-2-15,-7 9-2 16,-17 11 0-16,-15 13 0 16,-18 14 3-16,-10 11 0 15,-12 10-3-15,-7 7 1 16,-5 4 7-16,0 0 8 15,-2 0-16-15,-11 4-18 16,-8 14-23-16,-3 11-11 16,-6 2-59-16,-4 4-53 0</inkml:trace>
  <inkml:trace contextRef="#ctx0" brushRef="#br0" timeOffset="43664.38">9756 11001 535 0,'0'0'0'0,"0"0"-4"16,0 0-1-16,0 0 5 15,0 0 3-15,0 0 0 16,21-7 6-16,3-18 2 16,4-8 12-16,12-12-1 15,11-12-8-15,9-13 2 16,10-9-2-16,9-12 11 15,5-5-10-15,12 1 0 16,1 3-8-16,0 12-2 0,-7 6 1 16,-17 12-5-1,-15 14 10-15,-16 12-7 0,-16 14-1 16,-13 10-2-16,-10 4 2 16,-3 7 29-16,-3 1 3 15,-14 0-35-15,-4 5-11 16,-4 16-17-16,-2 8-25 15,0 2-28-15,4-1 6 16,0-4-104-16</inkml:trace>
  <inkml:trace contextRef="#ctx0" brushRef="#br0" timeOffset="44079.7698">10163 10880 503 0,'0'0'0'15,"0"0"-4"-15,0 0 4 16,0 0 9-16,0 0-5 15,0 0-1-15,6 17 0 16,10-31 7-16,4-9 4 16,7-10 5-16,7-8-7 0,11-10 4 15,14-8-8-15,9-10-1 16,3-2 2-16,4 2-2 16,-10 8-3-16,-8 12-4 15,-9 13 0-15,-14 12 5 16,-11 8-5-16,-14 9 0 15,-4 5 1-15,-5 2 0 16,0 0 6-16,0 0-7 16,0 0-1-16,-11 9-27 15,-3 4-5-15,2 3-28 16,-1-1-73-16</inkml:trace>
  <inkml:trace contextRef="#ctx0" brushRef="#br0" timeOffset="44486.32">10423 11050 521 0,'0'0'21'16,"0"0"-21"-16,0 0 0 0,0 0 5 15,0 0 13-15,0 0-9 16,112-106 0-16,-70 61-2 16,4-3 5-16,-1-1 1 15,-1 3-1-15,0 0-7 16,-3 7-2-16,-4 5 4 15,-7 8-5-15,-9 9-2 16,-10 8 6-16,-7 6-6 16,-2 3 1-16,-2 0 12 15,0 0-8-15,0 0-5 16,-3 7-12-16,-8 5-24 16,-1 4-5-16,2-2-28 15,1-2-74-15</inkml:trace>
  <inkml:trace contextRef="#ctx0" brushRef="#br0" timeOffset="44882.45">10751 11018 569 0,'0'0'23'0,"0"0"-23"0,0 0 0 16,0 0 14-16,0 0-10 16,0 0-4-16,0 5 4 15,13-10 7-15,4-12 23 16,2-6-6-16,11-7-7 15,1-4-15-15,4-3 2 16,0 2-5-16,-5 6-2 16,-4 9-1-16,-11 7-1 15,-5 8 0-15,-7 3-11 16,-3 2-4-16,0 0 13 16,0 0-1-16,0 0-37 0,0 0 1 15,0 9-8 1,-3 2-66-16,-6-5-187 15</inkml:trace>
  <inkml:trace contextRef="#ctx0" brushRef="#br0" timeOffset="51314.93">3603 13554 391 0,'0'0'0'0,"0"0"-60"0,0 0 59 15,0 0 1-15,0 0 8 16,0 75-1-16,0-36 3 15,-3 6 10-15,-4 7 12 16,-2 5-24-16,0 1-4 16,-3-4-4-16,-3-4 5 15,2-4 0-15,2-9-4 16,1-8 1-16,-2-5-2 16,9-10 0-16,0-6-2 15,3-3-6-15,0-3-7 16,0-2-8-16,0 0-5 15,0 0 27-15,0-7 1 16,0-12 1-16,3-3 1 0,3-9-2 16,0-9-2-1,0-10 2-15,1-9-4 0,2-8-12 16,3 1 4 0,-3 4 5-16,-3 7 7 0,-1 10 9 15,-1 6 53-15,-1 11-3 16,0 10-14-16,-2 8 4 15,-1 7-27-15,2 3 1 16,-2 0-9-16,0 0-14 16,4 9-10-16,1 20 10 15,4 9 9-15,3 12-4 16,-2 5 9-16,2 4-10 0,3 3 4 16,-3 0-3-1,0-6-3-15,-3-4 2 16,-3-9-4-16,1-7 1 0,1-7 1 15,-5-7-3-15,-2-3 1 16,1-6-8-16,-1-5-20 16,-1-3-18-16,0-5-86 15,0 0-147-15</inkml:trace>
  <inkml:trace contextRef="#ctx0" brushRef="#br0" timeOffset="51526.54">3551 13960 625 0,'0'0'0'16,"0"0"-21"-16,0 0-2 16,0 0 23-16,0 0 2 15,0 0 0-15,88-5-2 16,-58 5-2-16,-3-4-20 15,-2 4-112-15,-5 0-227 16</inkml:trace>
  <inkml:trace contextRef="#ctx0" brushRef="#br0" timeOffset="51916.28">3839 13922 590 0,'0'0'33'16,"0"0"-21"-16,0 0 10 15,0 0-5-15,0 0-17 16,0 0 0-16,0 0 1 16,39-3-1-16,-26 18 0 15,2 9 5-15,-6-1-3 16,0 2 1-16,-4-1-1 15,-4-4-1-15,-1-1 0 16,0-4 0-16,-1-6 10 16,-4-4 12-16,2-3 14 0,0-2 15 15,0 0 3-15,0-10-40 16,3-9-1-16,0-6-14 16,0-6-6-16,0-2-10 15,9 2-8-15,7 4-2 16,-2 7 3-16,-1 8-21 15,1 8-39-15,-1 2-40 16,-1 2-130-16</inkml:trace>
  <inkml:trace contextRef="#ctx0" brushRef="#br0" timeOffset="52367.43">4134 14064 665 0,'0'0'0'0,"0"0"-28"16,0 0 26-16,0 0 2 16,0 0-43-16,0 0 31 15,45-34 11-15,-30 19-1 16,4 0 0-16,-7 2 2 15,-4 1-1-15,-4 1 2 16,-4 2 1-16,0 1 8 16,-7 2 2-16,-2-2 7 0,0 2-2 15,-1 3-9-15,-1 1-2 16,2 2 2-16,-1 0-7 16,-2 4-1-16,-2 14-2 15,-2 8-3-15,1 5 5 16,0 1 0-16,6-1-2 15,6 1-1-15,3-6 3 16,0-2-1-16,0-5 0 16,9-7-5-16,12-5-7 15,0-7-3-15,7 0 16 16,5-7 0-16,0-10-2 16,5-4-8-16,-3 2-19 0,-10 2-41 15,-2 4-68-15</inkml:trace>
  <inkml:trace contextRef="#ctx0" brushRef="#br0" timeOffset="52931.63">4635 13995 601 0,'0'0'0'0,"0"0"-11"16,0 0 11-16,0 0 25 15,0 0-20-15,-25-74-3 0,16 62 13 16,-1 3-1-16,-1 5 21 16,-2 2-9-16,1 2-13 15,0 0-5-15,-1 3-7 16,-1 14-1-16,-1 8-2 15,2 3 0-15,-2 3 2 16,9 1 0-16,0-5-4 16,6-3 2-16,0-5-1 15,0-4 1-15,3-5-2 16,3-5-1-16,0-1-4 16,0-4 7-16,0 0 2 15,1 0 3-15,4-11 9 0,-1-7-1 16,4-4-3-16,0-7-4 15,0 1-2-15,2-1-1 16,-1 3 0-16,-3 6 0 16,0 7-2-16,-7 5 1 15,-2 8-1-15,-2 0-7 16,1 6-12-16,-1 18 16 16,1 7 4-16,2 6 8 15,-1-3-1-15,3-3-6 16,3-4 0-16,4-5-1 15,2-5 0-15,0-5-8 16,3-7-19-16,4-5-42 16,-1 0 13-16,0-16-171 0</inkml:trace>
  <inkml:trace contextRef="#ctx0" brushRef="#br0" timeOffset="53222.05">5269 13844 734 0,'0'0'0'15,"0"0"0"1,0 0-8-16,0 0 3 0,0 0-43 15,0 0 48-15,0 0-2 16,23 3 2-16,-4-1 0 16,0-2 0-16,4 0 0 15,1 0 0-15,1 0-27 16,-1-7-29-16,-9 4-43 16,-6 0-147-16</inkml:trace>
  <inkml:trace contextRef="#ctx0" brushRef="#br0" timeOffset="53445.97">5177 14030 745 0,'0'0'0'0,"0"0"-65"15,0 0 58-15,0 0 7 16,0 0 13-16,0 0-12 15,98 0 4-15,-63 0-4 16,-1-4 0-16,3-1-2 16,2-5-12-16,0 0-74 15,-2-4-151-15</inkml:trace>
  <inkml:trace contextRef="#ctx0" brushRef="#br0" timeOffset="54720.14">6533 13588 545 0,'0'0'6'0,"0"0"-2"16,0 0 33-16,0 0 22 16,0 0-36-16,0 0-13 15,-11-42 10-15,11 42-7 16,0 0-7-16,-1 0-6 16,1 3-5-16,0 10-10 0,0 5 9 15,0 11 6-15,0 5 6 16,0 7 1-16,0 4-5 15,0 2 1-15,0-3-2 16,0-6-1-16,0-5 2 16,0-10-2-16,1-8-8 15,2-3-1-15,-1-6-22 16,-1-2-37-16,-1-4-75 16,0 0-253-16</inkml:trace>
  <inkml:trace contextRef="#ctx0" brushRef="#br0" timeOffset="55109.98">6240 14118 729 0,'0'0'12'15,"0"0"-12"-15,0 0-8 16,0 0-6-16,0 0-12 16,0 0 26-16,33 21 6 15,-10-18-5-15,2-2 1 16,3-1-1-16,5 0 5 0,3 0-5 16,4 0 1-1,2 0 2-15,4 0-4 0,2-6 0 16,9 1 1-16,-1 0 3 15,2 3-4-15,-4 2-2 16,-9 0-6-16,-9 0-10 16,-8 7-16-16,-7 0 28 15,-6 0-37-15,-5-2 16 16,-5-2-4-16,-4 0-46 16,-1-3-4-16,0 0 32 15,-4 0-296-15</inkml:trace>
  <inkml:trace contextRef="#ctx0" brushRef="#br0" timeOffset="56011.1">6161 14763 521 0,'0'0'82'0,"0"0"-56"16,0 0-10-16,0 0 40 0,0 0-32 16,0 0-24-16,-4-9 0 15,4 9-9-15,1 16 9 16,11 5 21-16,0 7 11 16,3 5-13-16,0 1-3 15,0-1-9-15,0 0-6 16,-2-2 1-16,2-6 3 15,0-4-5-15,-4-6 0 16,-3-10-1-16,-5-3 1 16,0-2 1-16,-3 0 1 15,0 0 7-15,0-6 12 16,0-14 5-16,0-11-24 16,0-5-2-16,0-6-1 15,-7-4-12-15,-2-2-7 0,2 0-4 16,-1 1 12-1,2 5-1-15,3 7 3 0,-1 8 10 16,4 8 1-16,0 2-1 16,0 6-2-16,0 2 2 15,10-1-5-15,7-1 3 16,2 4-4-16,8-3 3 16,4 3 3-16,2-1 2 15,7 3-1-15,2 2-1 16,3 2 3-16,1-1-3 15,3 2-2-15,3 0 2 16,-1 0 0-16,0 0 0 16,-5 0 2-16,-7 0-5 0,-5 0 0 15,-5 0-5 1,-6 0-7-16,-9 0 5 0,-5-3-2 16,-6 3-3-16,-3 0-2 15,0 0-8-15,-8 0-73 16,-10 0-303-16</inkml:trace>
  <inkml:trace contextRef="#ctx0" brushRef="#br0" timeOffset="56608.68">6597 14805 569 0,'0'0'53'16,"0"0"-53"-16,0 0 0 16,0 0 21-16,0 0-18 15,0 0-3-15,-23 7 0 16,12-7 0-16,0 0-1 15,2 0 1-15,-3 0 5 16,5-3 7-16,1-6-4 0,3-3 2 16,3 0-3-16,0 0-6 15,0 2-1-15,0 2-3 16,7 2 0-16,2 3 3 16,3 0-2-16,-3 3-5 15,5 0 5-15,-3 7-2 16,0 12-5-16,-5 7 8 15,-3 3 1-15,-3 9 1 16,0 1 0-16,-11 5-1 16,-11-4-1-16,-3-4 1 15,-1-4 0-15,2-11 1 16,4-10-1-16,3-7 0 0,8-4 3 16,6-5 23-1,3-16-17-15,0-4-9 0,8-1-3 16,13 5-1-16,-2 8 1 15,-1 5 3-15,3 8-6 16,-2 0 4-16,4 4 2 16,-1 10 0-16,-1 4-2 15,-3 0 2-15,0 1 0 16,-1 1-5-16,-3-4-14 16,-2-2-42-16,0-3-110 15</inkml:trace>
  <inkml:trace contextRef="#ctx0" brushRef="#br0" timeOffset="57073.67">6897 14790 684 0,'0'0'20'0,"0"0"-20"15,0 0 0-15,0 0-1 16,0 0 1-16,0 0-1 16,-27 92 1-16,12-55 0 15,-4 0-1-15,0-5 0 0,3-6-2 16,3-9-4 0,4-6 7-16,3-8 2 0,6-3-2 15,0 0 4-15,0-4-4 16,0-17-8-16,9-5-29 15,4-1 32-15,4-2 0 16,-1 4 2-16,2 3 1 16,-2 6 0-16,-1 2 2 15,-1 2-6-15,-2 4 5 16,-2 3 1-16,-1 3-3 16,-4 2 1-16,-1 0 0 15,2 12 2-15,-2 11 9 16,1 2 5-16,-2 6-2 15,0 0-11-15,0-3 1 16,0-4-1-16,3-4-1 0,3-6-13 16,-3-5-16-1,-3-2-68-15,-2-7-186 0</inkml:trace>
  <inkml:trace contextRef="#ctx0" brushRef="#br0" timeOffset="57321.6">6752 14875 243 0,'0'0'325'16,"0"0"-325"-16,0 0-60 15,0 0 60-15,0 0 6 16,0 0 0-16,110-23 0 15,-77 12 3-15,2 0-4 16,-4 2-3-16,2-1-2 16,-6 4 6-16,-4 5-6 15,-8 1-28-15,-3 0-136 16</inkml:trace>
  <inkml:trace contextRef="#ctx0" brushRef="#br0" timeOffset="58216.78">7611 13355 515 0,'0'0'13'0,"0"0"-9"15,0 0 18-15,0 0 20 16,0 0-14-16,0 0-1 16,-3-41 8-16,3 41-6 15,0 0-11-15,-3 0-7 16,3 0-2-16,-4 0-6 15,-2 0-2-15,0 8-2 16,-5 11-1-16,-5 4 2 0,5 5 1 16,-5 6-1-16,4 6 0 15,3 2 7-15,2 1-4 16,4 2 7-16,3-1-6 16,0 0 0-16,0 2 1 15,10 7-2-15,5 0-3 16,3 0 2-16,-3 1 3 15,4-2-5-15,-2 0-1 16,-1 4 1-16,1-2 4 16,-3 3-3-16,-3-2-1 15,2 1 0-15,-2-2 0 16,-4 0 1-16,2-1-1 16,-3 0 0-16,3-1 0 15,-1 2 1-15,2 2-1 0,0-3 0 16,-2-3 0-16,4-2 1 15,-3-1 0-15,-2 1-1 16,1-2 0-16,-1-5 0 16,-1-5-2-16,-6-8 1 15,0-6 1-15,0-7 0 16,0-4 0-16,-3 0 1 16,-9-7 3-16,-4-2-1 15,-7-2 2-15,-3 0-3 16,-3-1-1-16,1-10 1 15,3 0-2-15,2 0 0 16,5 0-1-16,5 5 1 16,1 2-4-16,6 2-6 0,3 0-32 15,3 2-21-15,0-1-37 16,0-1-75-16,0-4-201 16</inkml:trace>
  <inkml:trace contextRef="#ctx0" brushRef="#br0" timeOffset="59502.89">7802 15533 430 0,'0'0'26'16,"0"0"-20"-16,0 0 2 0,0 0 40 16,0 0-10-16,0 0-8 15,0 0 6-15,-66-43 2 16,52 43 1-16,-3 0-19 16,2 4-8-16,-1 11 3 15,-2 6-5-15,0 3-1 16,2 5-1-16,5 1-1 15,2 3 5-15,8 0-7 16,1-4-1-16,0-2-2 16,1-1-2-16,11-5 2 0,6-4-2 15,3-3 3 1,0-7-1-16,2-4-2 0,2-3 1 16,0-2-1-16,3-17 0 15,-1-8 5-15,-2-2-3 16,-2-2 0-16,-8 0-2 15,-6 1 2-15,-9 1 0 16,0-1 0-16,-2 4 1 16,-11 2-2-16,-8 8 5 15,3 6 2-15,-3 9-1 16,0 1-7-16,2 1-6 16,-1 16-13-16,1 4-20 15,4 1-46-15,6-6-121 16</inkml:trace>
  <inkml:trace contextRef="#ctx0" brushRef="#br0" timeOffset="60484.37">7750 13264 201 0,'0'0'37'15,"0"0"-34"-15,0 0 33 16,0 0 47-16,0 0-45 16,0 0 11-16,7 0-13 15,-5-1-26-15,-1-7-8 16,1 2-1-16,-2-2 1 15,1 3-2-15,-1-1 0 0,2 2 0 16,-2 0 0-16,0 1 2 16,0 2 3-16,0 0 8 15,0 1-3-15,0 0-9 16,0 0 1-16,0 0-1 16,0 1 2-16,0 15-3 15,1 4 23-15,1 9-7 16,-1 2 3-16,2 4-13 15,0-1-1-15,0-1 0 16,0-2 4-16,0-5-5 16,1-6-4-16,-2-8 1 15,1-3 0-15,0-5-1 0,0-2-2 16,-3-2-19-16,6 0-12 16,2-2-7-16,-1-11-75 15</inkml:trace>
  <inkml:trace contextRef="#ctx0" brushRef="#br0" timeOffset="60856.35">7972 13399 420 0,'0'0'58'0,"0"0"-28"0,0 0 16 16,0 0-17-16,0 0-24 15,0 0-5-15,-7 15 0 16,4-4-1-16,0-3 0 16,3 1-2-16,0-4 2 15,0 0-1-15,0-4-3 16,0-1 0-16,0 0-2 15,4 0 7-15,2 0 0 16,-3-10 4-16,0 0-3 16,-3-1 1-16,0 3 0 15,0 2-2-15,0 2 0 16,0 4-6-16,0 0-15 0,0 0-77 16,0 2 14-16,0 8-2 15</inkml:trace>
  <inkml:trace contextRef="#ctx0" brushRef="#br0" timeOffset="61299.57">8257 13202 514 0,'0'0'14'0,"0"0"-11"16,0 0 17-16,0 0-10 0,0 0-10 15,0 0 1-15,-42 49 2 16,35-27 4-16,2-1-3 16,5-3-4-16,0-2 1 15,0-3 1-15,9-4 0 16,3-1 2-16,2-4-3 15,-1-2-1-15,5 0 3 16,0 1 1-16,-2 0-3 16,4 2 0-16,-6 5-1 15,0 3 0-15,-3 1 5 16,-3 2 3-16,-5 1-3 16,-3-2 6-16,0 0-3 0,-4 1 16 15,-17-1-6-15,2-3-10 16,-1-4-8-16,-1-2-15 15,4-6-17-15,6 0-16 16,2-3-31-16,4-13-156 16</inkml:trace>
  <inkml:trace contextRef="#ctx0" brushRef="#br0" timeOffset="61525.58">8243 13271 519 0,'0'0'39'16,"0"0"-16"-16,0 0 49 15,0 0-31-15,0 0-34 16,0 0-6-16,38-45-1 16,-13 31 0-16,1 0 0 15,-1 3 0-15,-3 3 0 16,-4 5-6-16,-7 3-51 15,-7 0-34-15,-4 5-115 16</inkml:trace>
  <inkml:trace contextRef="#ctx0" brushRef="#br0" timeOffset="62015.36">8555 13164 509 0,'0'0'43'16,"0"0"-25"-16,0 0 61 16,0 0-14-16,0 0-58 15,0 0-7-15,0 17 0 16,-7 6 1-16,0 2 0 15,-1 0-1-15,5-4 0 0,3-1 0 16,0-6 0-16,0-1 3 16,3-3-3-16,10-4 0 15,-1-3 0-15,3-1 4 16,3-2 4-16,3 0-7 16,-1 0 5-16,0 0-3 15,-2 0-2-15,-3 0-2 16,-2 0-1-16,-2 1 1 15,-5 13-2-15,0 3 1 16,1 4 1-16,-5-1 0 16,-2-3 2-16,0 2 0 15,-2-4 1-15,-11 1 0 0,1-5 3 16,-6 0-5 0,-1-8-1-16,2-2-10 0,3-1-25 15,0 0-34-15,8-8-14 16,1-9-76-16</inkml:trace>
  <inkml:trace contextRef="#ctx0" brushRef="#br0" timeOffset="62275.92">8570 13219 483 0,'0'0'83'16,"0"0"-69"-16,0 0-6 0,0 0 8 16,0 0-4-16,0 0-5 15,111-86 7-15,-77 66-14 16,0 2 7-16,-2 2-1 16,-7 7 13-16,-9 2-11 15,-7 6-8-15,-9 1 0 16,0 0-49-16,-3 11 11 15,-16 5-45-15,1-6-304 16</inkml:trace>
  <inkml:trace contextRef="#ctx0" brushRef="#br0" timeOffset="63931.17">8343 14364 463 0,'0'0'30'0,"0"0"-27"16,0 0-1-16,0 0 14 15,0 0-8-15,-25 73 11 16,25-58-9-16,0-3-1 16,0-3 0-16,3-2-2 15,6-2-1-15,6-4 0 16,0-1 21-16,4 0-10 0,4-7 1 15,2-8-10 1,-2-7-7-16,-1 0 6 0,-6-1-6 16,-5 3 1-16,-8 0 3 15,-3 1-5-15,0 2 3 16,-3-2-3-16,-11 4 0 16,1 0-3-16,-2 5 0 15,0 1 3-15,6 5 3 16,-3 1 2-16,5 3 4 15,-4 0-9-15,-2 6 0 16,1 14-1-16,-2 7 0 16,1 7 1-16,2 8 0 15,3 3 2-15,6-2 2 16,2-3-1-16,0-4-1 0,7-7-2 16,7-4 2-16,8-5-2 15,-1-4 1-15,3-8 0 16,0-3 1-16,4-5-1 15,2 0-1-15,0-16-4 16,7-6-33-16,-1-6-52 16,-4-5-129-16</inkml:trace>
  <inkml:trace contextRef="#ctx0" brushRef="#br0" timeOffset="64241.16">8696 14134 555 0,'0'0'12'16,"0"0"-10"-16,0 0 6 15,0 0 10-15,0 0-12 16,0 0-3-16,-2-4 6 15,2 3 7-15,2 1-1 16,9-4 1-16,6-1 6 16,7-2-7-16,3-1 5 15,2 1-14-15,-2 2-5 0,-6 1 1 16,-3 4-4-16,-6 0-13 16,-8 0-46-16,-4 9-36 15,0 1-109-15</inkml:trace>
  <inkml:trace contextRef="#ctx0" brushRef="#br0" timeOffset="64846.31">9068 13872 182 0,'0'0'366'15,"0"0"-352"-15,0 0-7 16,0 0 49-16,0 0-28 16,0 0-25-16,-16-8-3 15,16 8 0-15,2 0 0 16,8 0 4-16,0 0 2 15,4 0-2-15,2 0-3 16,3 0-1-16,1 0 3 16,2 0-3-16,1 0 5 15,-5 0-5-15,-2 2 0 0,-2 1-1 16,-6-1 1-16,-5 1 0 16,-3-2 0-16,0 4 0 15,0 4 2-15,-8 7 25 16,-11 4-10-16,-6 2-10 15,0 6-2-15,0-3-3 16,5 0-1-16,4 0-1 16,4-5 0-16,0 0 1 15,7-5-1-15,4-3 0 16,1-3-1-16,0-1 0 16,0-5 0-16,0 2 0 15,1-4-1-15,7 1 2 16,4-2 2-16,1 0 3 15,5 0-1-15,7 0-3 0,-2-5 3 16,7-1-4-16,-2 4 0 16,-1-3 0-16,0 3-1 15,-7 0-8-15,-3 1-31 16,-2-1-28-16,-6-1-42 16,-5-4-215-16</inkml:trace>
  <inkml:trace contextRef="#ctx0" brushRef="#br0" timeOffset="65411.81">9270 13566 472 0,'0'0'42'0,"0"0"-38"16,0 0 24-16,0 0 28 16,0 0-21-16,0 0-12 15,-9-37 5-15,9 33-19 16,0 1-4-16,0-4 2 15,9 3-5-15,3-2-2 16,1-1 0-16,3 3 0 0,-2 3-2 16,2 1 2-16,-4 0-3 15,-1 8-1-15,1 13-1 16,-5 3 4-16,-5 3 1 16,-2 1 5-16,0 0-5 15,-11-2 2-15,-10-1 4 16,-1-1-3-16,1-4 4 15,0-4-3-15,9-6 5 16,3-6-1-16,8-3 1 16,1-1-4-16,0 0-5 15,0 0-1-15,16 0-2 16,8-7 2-16,9-3 2 0,4-1-1 16,2 0 0-16,0 4 0 15,-4-1-4-15,-3 4-8 16,-4 0-10-16,-7 4-21 15,-3 0-32-15,-9-2-47 16,-4 1-188-16</inkml:trace>
  <inkml:trace contextRef="#ctx0" brushRef="#br0" timeOffset="65791.72">9735 13512 549 0,'0'0'28'16,"0"0"-9"-16,0 0 71 15,0 0-39-15,0 0-42 16,0 0-9-16,0 8-4 15,0 20 4-15,-10 9 3 16,-2 12-2-16,-4 10 10 16,0 7 0-16,0 7-4 15,4-1-5-15,0-5-1 16,5-6 1-16,1-6-1 0,1-8 3 16,2-5-4-16,0-9 0 15,2-8-4-15,-1-10-5 16,2-6-1-16,0-2-23 15,0-4-33-15,0-3-30 16,0 0-82-16,2-5-111 16</inkml:trace>
  <inkml:trace contextRef="#ctx0" brushRef="#br0" timeOffset="66452.33">9889 13909 281 0,'0'0'33'0,"0"0"0"15,0 0 21-15,0 0 20 16,0 0-14-16,0 0-26 16,-42-37 6-16,42 29-6 15,0-2-17-15,0-2-11 16,0 2-5-16,6 0 4 0,3-2 1 16,0 2 2-16,6 1-8 15,-3 1 2-15,2 4-1 16,-1 1-1-16,-3 3-1 15,2 0-1-15,-2 3 0 16,-2 14-2-16,-2 6 3 16,-2 5 0-16,-4 5 1 15,0-2 0-15,0-1 2 16,-15-6 3-16,2-2-4 16,-3-1 9-16,2-8-5 15,2-2 4-15,6-4 6 16,3-6-6-16,2 1-1 15,1-2-2-15,0 0-1 16,0 0 5-16,0 0-4 0,0 0 2 16,3 0-8-16,11-3 1 15,6-6 0-15,7-3 1 16,4-2-4-16,2 1 2 16,0-1 0-16,3 1-6 15,-6-1-3-15,-5 5 9 16,-3 1-3-16,-10 4 3 15,-6 2 0-15,-6 2-6 16,0 0 4-16,0 0 1 16,0 0-9-16,0 0-18 15,0 0-57-15,-7 6-37 16,-1-1-215-16</inkml:trace>
  <inkml:trace contextRef="#ctx0" brushRef="#br0" timeOffset="67275.78">10717 14567 346 0,'0'0'0'16,"0"0"0"-16,0 0 17 16,-6-72 30-16,-4 56-11 15,-3 3 3-15,0 4-2 16,-5 2 3-16,0 4-17 0,0 3-13 16,-4 0-2-16,0 3 0 15,0 10-2-15,-1 3-2 16,2 5-1-16,3 4 4 15,0 0 7-15,10 1-6 16,2-1-3-16,6-1-4 16,0-4 6-16,0-7-2 15,8-1-1-15,6-6 0 16,5-3-2-16,3-3 3 16,2 0 2-16,10-17-1 15,-1-9-5-15,1-3 2 16,-1-8-3-16,-4-4 1 15,-6-1-1-15,-6-6 2 16,-2-2-1-16,-9-6 0 0,-3-5 6 16,-3 1-4-16,0 2-2 15,0 5 1-15,-8 8 0 16,-3 10 4-16,-2 11 6 16,4 8 14-16,2 10 18 15,3 3-10-15,4 3-26 16,-2 0-8-16,1 12-13 15,-2 16 12-15,-2 7 0 16,2 11 2-16,3 3 7 16,0 4-3-16,0 3 2 15,0 0 2-15,3-4-3 16,5-3-2-16,-2-7-3 16,2-6 0-16,-3-5 0 0,2-7-1 15,-2-4 0-15,1-8-10 16,3-2-30-16,-3-4-24 15,1-6-69-15,1 0-84 16</inkml:trace>
  <inkml:trace contextRef="#ctx0" brushRef="#br0" timeOffset="67995.92">10909 14321 378 0,'0'0'11'0,"0"0"-10"16,0 0 12-16,0 0 52 15,0 0-26-15,0 0-11 16,-46 23-2-16,46-23-4 15,0 0-6-15,0 0 13 16,0 0-1-16,0 0-10 16,4 0-13-16,8 0 0 0,9-3 4 15,4-5-6 1,2 3 3-16,0-1-6 0,3 2 0 16,-2 0 0-16,-4 3 1 15,-3 1-1-15,-5 0 0 16,-7 0 0-16,-4 0 0 15,-5 1-4-15,0 9 4 16,0 4 4-16,-9 2 2 16,-4 2 0-16,-1-1-3 15,-1-1 0-15,0-1-2 16,-1 2 3-16,4-3 8 16,-4 1-6-16,2 2-1 15,-1-5 4-15,3 2-3 16,0 2 2-16,2-5-4 0,4-1 0 15,0-1-4-15,3-2 3 16,3-2 0 0,0-2-2-16,0-1 0 0,0 1-1 15,0-2 0-15,0 1 1 16,0 1 8-16,9-2 1 16,4 0-2-16,2-1-4 15,3 0 0-15,0 0-1 16,3 0-2-16,1 0 0 15,-1 0-1-15,2 0 1 16,0 0 0-16,-2-4-1 16,-1 0 0-16,-4 1 2 15,-4 1-1-15,-6 2-2 16,-3 0-3-16,-3 0-1 16,0 0-7-16,0 0-20 0,0 6 8 15,-3 5-42-15,-4-9-104 16</inkml:trace>
  <inkml:trace contextRef="#ctx0" brushRef="#br0" timeOffset="69903.32">11989 14079 512 0,'0'0'16'0,"0"0"-10"16,0 0-1-16,0 0 11 16,0 0-8-16,0 0-5 15,0 0-1-15,-8-5 0 16,8 5 3-16,5 0 2 15,4 0 8-15,6 0 3 16,4 0 1-16,7 0-8 16,6 0 0-16,6-3-7 15,2-1 2-15,2-1-6 16,-5 2 3-16,-7 3-2 0,-6 0 0 16,-11 0-1-16,-9 0-12 15,-4 0-24-15,0 0-4 16,-8 5 27-16,-10 4-51 15,-3-3-65-15,3 1-109 16</inkml:trace>
  <inkml:trace contextRef="#ctx0" brushRef="#br0" timeOffset="70237.09">11978 14207 522 0,'0'0'40'0,"0"0"-35"16,0 0 0-16,0 0 10 16,0 0-15-16,0 0 1 15,-4 22 5-15,19-19 8 16,-1 1 8-16,6-1 3 15,4-3-9-15,3 0-7 16,7 0-2-16,2 0-1 16,3-3-2-16,4-2 0 15,-9 0-4-15,-4 4 1 0,-8 1-1 16,-8 0-10-16,-8 0-39 16,-6 4-32-16,0 2-93 15</inkml:trace>
  <inkml:trace contextRef="#ctx0" brushRef="#br0" timeOffset="70885.97">12960 14004 456 0,'0'0'33'16,"0"0"-22"-16,0 0 33 16,0 0 5-16,0 0-18 0,0 0-14 15,-51-32 0-15,39 32-3 16,-4 0-14-16,-1 6-1 16,-2 7 1-16,2 0 1 15,-2 4 0-15,2 4 3 16,1 1-4-16,3 4 5 15,3 1 2-15,4 2 3 16,3 1-2-16,3-1-4 16,0-2 3-16,1-1-1 15,13-5-5-15,3-3 3 16,4-5-1-16,0-3-3 16,6-8 5-16,1-2 4 0,2 0-9 15,2-8 8 1,-4-7-7-16,-1-2-1 0,-7-2 0 15,-7-1 3-15,-6-1-1 16,-7-4 1-16,0-1 1 16,0-2-4-16,-7 3 0 15,-10 0-6-15,1 6-8 16,-5 2 3-16,3 3-13 16,-1 3-17-16,-1 2-2 15,4 4 0-15,3 5-33 16,2 0-20-16,3 0-70 15</inkml:trace>
  <inkml:trace contextRef="#ctx0" brushRef="#br0" timeOffset="71409.07">13078 13544 307 0,'0'0'174'16,"0"0"-126"-16,0 0-15 15,0 0 12-15,0 0-10 16,0 0-35-16,-8-12 2 16,-2 31-2-16,2 8 0 15,1 2 2-15,-3 10 9 16,-2 6 1-16,-1 11-3 16,-3 5 10-16,0 5-9 15,-1 1-5-15,-2-4 5 16,4-1-7-16,0-1 4 15,3 2-6-15,0-1 3 16,-3-6-1-16,3-2 3 0,1-8-3 16,2-6 0-1,-2-5-2-15,4-9 0 0,1-3-1 16,0-9 1-16,3-2-1 16,1-7 0-16,2-1 0 15,0-3-2-15,0-1-17 16,0 0-4-16,0 0-19 15,0 0-35-15,0-3-48 16,0-8-178-16</inkml:trace>
  <inkml:trace contextRef="#ctx0" brushRef="#br0" timeOffset="73016.73">13567 13750 330 0,'0'0'33'15,"0"0"8"-15,0 0 30 16,0 0-12-16,0 0-26 16,0 0-4-16,0 0 9 15,0-12-6-15,0 12-5 16,0-1 6-16,0 1 1 0,0-2-7 16,0 0-6-16,0 2-7 15,0 0-1-15,-5 0-11 16,-5 0-2-16,1 0 0 15,-3 7 0-15,-1 3-2 16,1 4 1-16,0 2 1 16,-3 6-1-16,1 5-1 15,1 2 2-15,1 5 4 16,-1 3-4-16,2-1 0 16,2 3 0-16,1 0 0 15,3 2 0-15,4-3-1 16,-1 2 1-16,2-1 0 15,0-2-1-15,0-3 3 16,0-1-4-16,8-1 4 0,3-3-4 16,3-2 2-16,1-3-3 15,1-2 2-15,3 0-1 16,2-4 1-16,0-4-7 16,5-1-4-16,-1-5-15 15,2 1-18-15,-2-3-3 16,-2-3-52-16,-4-2-37 15,-1-1-276-15</inkml:trace>
  <inkml:trace contextRef="#ctx0" brushRef="#br0" timeOffset="75043.42">13890 13933 162 0,'0'0'83'0,"0"0"-33"16,0 0 15-16,0 0-6 15,0 0-5-15,0 0-22 16,0-29-3-16,0 25-9 15,0 0 2-15,0 0-6 16,0 3 13-16,0-1-1 16,0-1-14-16,0 0 9 15,0 3-8-15,0-3-4 16,0 3 1-16,0 0 1 16,0 0-5-16,0 0-4 15,0 0 4-15,0 0-7 16,0 0 1-16,0 0 1 15,0 0-3-15,0 0 0 0,0 0-2 16,0 0 2-16,0 0-1 16,0 0 1-16,0 0-5 15,0 0-2-15,0 3 7 16,0 6-1-16,0 4 2 16,0 3 4-16,0 2-4 15,0 4 0-15,0 4-1 16,0 3 3-16,0 2-3 15,0 1 0-15,0 2 4 16,0 0-2-16,0-1-2 16,0-1 1-16,2-6-1 15,1-2 0-15,0-4 0 16,-1-3 0-16,-1-5 2 16,1-3-1-16,-1-1-1 0,1-3 0 15,-2-1-3-15,0-1-8 16,0-2-17-16,0-1-11 15,3 0-30-15,1 0 18 16,3-6-47-16,1-11-163 16</inkml:trace>
  <inkml:trace contextRef="#ctx0" brushRef="#br0" timeOffset="75441.48">14077 14093 448 0,'0'0'37'16,"0"0"-34"-16,0 0-2 15,0 0 9-15,0 0 0 16,0 0-5-16,-16 61-3 15,14-44 0-15,2-3-1 16,0-2 0-16,0-4-1 16,0-4 0-16,0-1 0 15,3-3 2-15,2 0 0 16,2 0 5-16,1-8 1 0,-2-8-5 16,-2 1 7-16,-1-2-4 15,-1 0 2-15,-2 1-5 16,0 3 4-16,0 6 0 15,0 0-5-15,-6 7-2 16,1 0-9-16,-1 0-26 16,0 7-12-16,-1 5-50 15,2-2-213-15</inkml:trace>
  <inkml:trace contextRef="#ctx0" brushRef="#br0" timeOffset="75910.81">14367 13900 588 0,'0'0'7'0,"0"0"-7"16,0 0 22-16,0 0 50 15,0 0-52-15,0 0-20 16,0 0-6-16,-14 0 3 0,-4 25 3 16,3 1 0-1,0 1 1-15,8-4-1 16,4-3 0-16,3-4-4 16,0-3 4-16,3-4-1 0,15-2 1 15,1-3 0-15,4-1-3 16,2-3 2-16,-1 1-1 15,-3 1 2-15,0 3 0 16,-6 3 0-16,1 1-3 16,-4 3 3-16,-3 1 0 15,-5 3-1-15,-4-1-1 16,0-3 2-16,0 1 3 16,-1-2 2-16,-14 0 2 15,-5-3-2-15,-4-1-5 16,1-1-4-16,-3-6-19 15,7 0-22-15,0 0-10 16,6-6-88-16,3-6-127 0</inkml:trace>
  <inkml:trace contextRef="#ctx0" brushRef="#br0" timeOffset="76144.53">14371 13880 574 0,'0'0'23'0,"0"0"-13"0,0 0-9 15,0 0 9 1,0 0-4-16,87-65-6 0,-58 50 7 16,3 4-4-16,-5 2-3 15,-7 8 0-15,-6 1-11 16,-7 0-29-16,-5 7-51 15,-2 6-46-15</inkml:trace>
  <inkml:trace contextRef="#ctx0" brushRef="#br0" timeOffset="76626.28">14842 13866 447 0,'0'0'140'16,"0"0"-137"-16,0 0 11 16,0 0 88-16,0 0-51 15,0 0-39-15,2-25-12 16,-4 35-5-16,-8 8 4 15,-5 7 1-15,4 0 0 16,4-1 0-16,1-3 0 16,6-4 0-16,0-3-1 15,0-1 1-15,6 0-5 16,6-4 5-16,2 0 1 16,2-3-1-16,3-1 4 0,1-2-4 15,-1 1 0-15,-2 1 0 16,-1 2 0-16,-4-2-2 15,-2 4 2-15,-5-1-2 16,-5 4 1-16,0 0-2 16,-2 2 3-16,-17 3 0 15,-5-1 2-15,-3-3-2 16,0-5-4-16,2-3-10 16,1-3-10-16,5-2-31 15,5 0 4-15,2-2-13 16,8-11-86-16</inkml:trace>
  <inkml:trace contextRef="#ctx0" brushRef="#br0" timeOffset="76910">14854 13883 239 0,'0'0'414'0,"0"0"-405"16,0 0-2-16,0 0 38 16,0 0-17-16,0 0-17 0,0-19-9 15,0 14-2 1,9 1 0-16,0-1 0 0,3-1 1 16,3 1-1-16,-3 2-1 15,1 1 1-15,-1 2-2 16,-1 0-14-16,-1 0-19 15,-2 5-24-15,-2 2-21 16,-3-2-82-16</inkml:trace>
  <inkml:trace contextRef="#ctx0" brushRef="#br0" timeOffset="77381.11">15018 13677 587 0,'0'0'51'16,"0"0"-24"-16,0 0 45 15,0 0-23-15,0 0-44 16,0 0-5-16,21-4 0 16,-6 11 2-16,0 6 6 15,4 1 0-15,-1 6-5 16,0 3-1-16,0 6 8 16,-3 4-3-16,-2 6 5 0,-2 4-5 15,-3 1 2-15,-3 2-3 16,-5 2 2-16,0 1-4 15,0 4 1-15,-9 1-3 16,-1 1 0-16,1-1 0 16,-4-4-1-16,2-6-1 15,2-5 1-15,-4-6 0 16,4-9-1-16,-1-4-1 16,0-5-7-16,1-3-13 15,0-5-28-15,1-3-34 16,-3-4-44-16,3 0-90 0</inkml:trace>
  <inkml:trace contextRef="#ctx0" brushRef="#br0" timeOffset="84179.58">18483 12373 318 0,'0'0'18'0,"0"0"-7"16,0 0 7-16,0 0 19 16,0 0 4-16,0 0-29 15,0 0 13-15,0 0 7 0,0-54-16 16,0 54-3-1,0-2 1-15,0 2-6 0,0 0-1 16,0 0-1-16,0 0-2 16,0 0 2-16,0 0 0 15,0 0-1-15,0 0 2 16,0 0-1-16,0 0-6 16,0 2-1-16,0 11 1 15,0 2 6-15,0 4-3 16,0 6 0-16,0 1 5 15,0 4 2-15,0 3-6 16,0-1 1-16,0 1-3 0,0-2-1 16,0 1-1-16,0-3 0 15,0-4 4-15,0-5-4 16,0-5 0-16,0-3 0 16,0-7 1-16,0-1 0 15,0-3-1-15,0-1-7 16,0 0-6-16,0 0 7 15,0 0-10-15,0 0-9 16,2-4-11-16,2-7-96 16,2-1-79-16</inkml:trace>
  <inkml:trace contextRef="#ctx0" brushRef="#br0" timeOffset="84594.4899">18677 12509 407 0,'0'0'12'0,"0"0"-7"15,0 0 27-15,0 0 5 16,0 0-36-16,0 0 1 15,-22 12-2-15,19 0 2 16,3-2-1-16,0 0 0 16,0-3-1-16,0-3 0 0,0 0 0 15,3-1 1 1,3-3-1-16,0 0 7 0,-2 0-3 16,2-1 5-16,0-9-3 15,0 0-4-15,-3-2 3 16,-3 4 5-16,0-1-1 15,0 3-1-15,0 2-2 16,-2 2 6-16,-5 2-2 16,1 0-10-16,0 0-12 15,0 9-2-15,2 5-7 16,4-3-28-16,0 0-54 16,0-3-169-16</inkml:trace>
  <inkml:trace contextRef="#ctx0" brushRef="#br0" timeOffset="85196.66">18956 12327 263 0,'0'0'105'15,"0"0"-90"-15,0 0 31 16,0 0 17-16,0 0-33 16,0 0-24-16,-10-10-6 15,2 23 0-15,1 4 0 16,-4 4 4-16,4 0 4 15,1 2-4-15,1-2 4 16,4-4-5-16,1-2 2 16,0-2 0-16,0-4-4 15,3-2 2-15,4-3-2 16,4-1 2-16,1-3 4 16,3 0 9-16,2 0-6 15,0 0-6-15,2 0-1 16,-1-3-2-16,-6 3 0 0,0 0-1 15,-3 0-2-15,-2 2 0 16,-2 10 1-16,-2 4 1 16,-1 3 3-16,-2 1 0 15,0 1 1-15,0 0-1 16,-11-1 6-16,-5-2 2 16,-2-1-3-16,-5-1 5 15,1-4-8-15,4-6-2 16,0-3 0-16,6-3 2 15,0 0-5-15,5 0 0 16,2-8-7-16,2-2-41 16,3 0-15-16,0-1-84 0,0 0-96 15</inkml:trace>
  <inkml:trace contextRef="#ctx0" brushRef="#br0" timeOffset="85539.4">18950 12322 441 0,'0'0'11'0,"0"0"13"0,0 0 42 16,0 0-43-16,0 0-16 16,0 0 0-16,64-67 3 15,-46 58 2-15,-4 3 0 16,-4 1-4-16,-1 5-5 16,-3 0-3-16,0 0 0 15,3 3 1-15,-2 6 2 16,1 1-3-16,-2 0-3 15,4 1 1-15,-2-1-12 16,-4-5-29-16,1-2-144 0</inkml:trace>
  <inkml:trace contextRef="#ctx0" brushRef="#br0" timeOffset="87190.84">18288 13118 377 0,'0'0'13'0,"0"0"-6"16,0 0-1-16,0 0 13 0,0 0-13 16,0 0-4-16,0 0 7 15,22 0 5-15,-9 0 0 16,1 0 0-16,5 0-4 16,4 0 7-16,7 0 1 15,8 0 2-15,6-5-10 16,6 0-5-16,4 1-3 15,2-1 1-15,0 2-3 16,1 3 1-16,-5 0 0 16,-4 0-1-16,-4 3-1 15,-5 2 1-15,-6 3-6 0,-6-4 1 16,-6 1 4-16,-8-1 0 16,-4-1 1-16,-6-2 0 15,-3 0 1-15,0-1 0 16,0 0-2-16,0 0-1 15,-7 0-5-15,-4 2-13 16,-2 1-1-16,-2 4-39 16,1-3-33-16,0 0-124 15</inkml:trace>
  <inkml:trace contextRef="#ctx0" brushRef="#br0" timeOffset="87766.1">18378 13317 124 0,'0'0'223'0,"0"0"-210"16,0 0-9-16,0 0 28 15,0 0 12-15,0 0-19 0,-14 4-10 16,14-4 1-16,0 0 3 16,0 0-2-16,0 0 4 15,0 0 1-15,0 0-8 16,0 0-4-16,11 0-1 15,6 0 13-15,8 0-9 16,7 0-1-16,5 0-7 16,4 0 9-16,5 0-11 15,0 0-1-15,3 0 0 16,3-2-1-16,-1 0 2 16,1 1-2-16,2 1-1 15,-6 0 2-15,1 0-2 16,-6 0 0-16,-4-2 1 0,-6 2 2 15,-8 0-3 1,-5 0 0-16,-4 0 0 0,-8 0 0 16,-2 0 0-16,-5 0 0 15,-1 0 0-15,0 0-2 16,0 0 4-16,0 0-4 16,0 0 2-16,0 0-5 15,2 0-20-15,-1 0-15 16,3 0 14-16,1 0-65 15,-2 0-119-15</inkml:trace>
  <inkml:trace contextRef="#ctx0" brushRef="#br0" timeOffset="88755.47">19845 12433 479 0,'0'0'28'0,"0"0"-15"15,0 0 43-15,0 0 0 16,0 0-6-16,0 0-42 15,-10-33-8-15,10 38-8 16,0 16 8-16,8 8 5 16,2 5 7-16,-3-2-8 15,5 3 0-15,-3-3-4 16,1-2 1-16,1-8 0 0,-5-5 0 16,-3-8-1-16,-2-4 1 15,1-5 2-15,-2 0 12 16,0 0 42-16,1-7-3 15,2-10-19-15,3-5-33 16,4-7-1-16,1-3-1 16,1-4-3-16,1 0-8 15,-1 4-6-15,0 6-4 16,-6 8 9-16,-1 8-15 16,-4 7 8-16,1 3-30 15,2 0-98-15,5 13 63 16,1 0-47-16</inkml:trace>
  <inkml:trace contextRef="#ctx0" brushRef="#br0" timeOffset="89936.25">20203 12515 595 0,'0'0'0'0,"0"0"-61"16,0 0 43-16,0 0 8 16,0 0 10-16,0 0 6 15,45-7 0-15,-24-6-3 16,-5-1-3-16,-4 0 5 0,-6-2-3 16,-6 3 2-16,0 0 6 15,0 2 6-15,-15 3 2 16,2 3-5-16,-4 4-3 15,4 1-6-15,1 0-3 16,-1 5 1-16,0 11-2 16,2 1 0-16,3 3-2 15,2 3 2-15,3 1 2 16,2 0-1-16,1-3 2 16,0-3 1-16,0 0 2 15,6-4-5-15,4-4 0 16,3 1 4-16,0-6-4 0,3-5 2 15,3 0 5-15,5-4 6 16,3-15-7-16,4-5-3 16,2-7-3-16,0-1 1 15,-2 0-2-15,-4 1 0 16,-11 1-2-16,-8 7-6 16,-7 3 4-16,-1 8 4 15,0 7 2-15,0 3-1 16,-9 2 2-16,1 0-3 15,0 5-4-15,2 9 4 16,2 1-2-16,2-2-1 16,2 0 3-16,0-3 1 0,3 0-1 15,8-4 0-15,-1-2 0 16,3 0 4-16,1 1-3 16,1-1 2-16,-3 2-2 15,2 1 1-15,-1 3-1 16,0 4 0-16,-4 1 0 15,-2 2 1-15,3 1 8 16,-3-3-8-16,-1-2-2 16,-2-5 2-16,-1-4-2 15,2-2 1-15,-2-2 3 16,4 0-2-16,2 0 13 16,3-12 3-16,7-5-13 15,2-9-4-15,2 2 1 16,-2-6-2-16,-2-3 1 15,-4-4-4-15,-2-2 1 16,-2-3-2-16,-5 2-7 0,-5 2 2 16,-1 6 9-16,0 7 0 15,0 7 1-15,-1 8 0 16,-2 3 7-16,1 7 12 16,1 0-20-16,-2 10-1 15,-2 14 1-15,0 9 0 16,0 9 4-16,3 6 2 15,2 1 6-15,0-1-1 16,4-4-5-16,7-5-2 16,1-9-1-16,0-6-2 15,0-7 0-15,-1-5 0 0,-1-5-2 16,-1-6 2-16,0-1-1 16,3 0 1-16,6-10 5 15,4-9-4-15,5-5-2 16,3-2-5-16,-4-4-2 15,1-1-8-15,-6 2 0 16,-3 4 8-16,-6 8 2 16,-6 9 5-16,-3 8 0 15,-3 0 0-15,0 11-2 16,0 15 2-16,0 8 16 16,-4 3-8-16,2-2 1 15,2-5-3-15,0-5-2 16,10-4-3-16,9-7 2 15,3-9-3-15,3-5 2 0,3 0-2 16,2-14-14-16,-1-12-23 16,-7-2-52-16,-7-6-111 15</inkml:trace>
  <inkml:trace contextRef="#ctx0" brushRef="#br0" timeOffset="90107.9299">21288 12194 649 0,'0'0'21'0,"0"0"-16"0,0 0-1 16,0 0-4-16,0 0 0 16,0 0-110-16,-14-7-30 15</inkml:trace>
  <inkml:trace contextRef="#ctx0" brushRef="#br0" timeOffset="90316.98">20737 12395 664 0,'0'0'0'0,"0"0"-7"0,0 0-43 15,0 0 50 1,0 0 41-16,0 0-22 0,116-19-15 16,-71 6-4-16,-2 0-39 15,-11 4-128-15</inkml:trace>
  <inkml:trace contextRef="#ctx0" brushRef="#br0" timeOffset="92115.3">21435 12455 590 0,'0'0'0'0,"0"0"-36"15,0 0 36-15,0 0 12 16,0 0 8-16,30-72-11 16,-30 67 25-16,0 3 16 15,-6 2-27-15,-6 0-18 16,-4 7-5-16,-4 7-1 16,2 10 1-16,1-1 2 15,4 3 0-15,3 1 6 16,6-3-5-16,4-2 0 0,0-1-3 15,1-4 0-15,15-2 1 16,3-6 0-16,6-5-1 16,6-4 3-16,4 0-3 15,2-11-3-15,0-7 0 16,-1-3 2-16,-3-2-2 16,-2 1-15-16,-3-3 3 15,-4 1 6-15,-7 0 4 16,-6 4-2-16,-8 2 1 15,-3 7 3-15,0 5 2 16,-1 6-4-16,-12 0 3 16,-2 0 0-16,-5 14 2 15,1 0 0-15,-1 6 0 16,1 1 13-16,4 1-6 0,3 1 5 16,5-5-3-16,2-3-7 15,5-1 1-15,0-8-3 16,0 0 2-16,0-5-1 15,2-1 1-15,8 0 13 16,1-3-1-16,4-12-2 16,4-2-3-16,0 0-6 15,-2 3 3-15,-3 1-5 16,-6 4 0-16,-2 5 4 16,-4 4 1-16,-1 0-3 15,1 0-3-15,2 0-1 16,5 0 1-16,0 9 7 0,3 1 0 15,1 3-4 1,2-2 1-16,0-1-3 0,0-1 0 16,4-3 3-16,1 0-4 15,2-5 2-15,1-1-2 16,0 0-3-16,1-7 1 16,-3-8 1-16,2-5 0 15,-3-3 0-15,-5-8-5 16,2-7 5-16,-7-5-8 15,-2-8-3-15,-1 0-5 16,-4 1 6-16,-3 3 6 16,0 6-2-16,0 13 7 15,0 10 1-15,-3 10 20 16,-3 8 6-16,2 0-14 16,-5 10-13-16,-5 20 1 0,-2 10 3 15,5 6 8-15,4 3-3 16,7 3 3-16,0-3-6 15,0-2-2-15,16-6 0 16,5-7-3-16,2-9 0 16,2-6 1-16,0-7-2 15,4-6-3-15,-1-6 3 16,3 0 3-16,4-20-1 16,1-10-2-16,-5-6-1 15,-6-8-3-15,-4-8 4 0,-7-5-3 16,-3-1 0-1,-6 0-2-15,-4 10 3 16,-1 9 2-16,0 13 1 0,0 10 5 16,0 9 9-16,0 5-3 15,-3 2-12-15,-3 6-5 16,-5 22 0-16,-2 9 5 16,2 8 2-16,3 4-1 15,7-2 0-15,1 1 6 16,0-1-5-16,4-8-1 15,11-5-2-15,2-7 1 16,2-9-1-16,0-7 0 16,4-9 0-16,2-2 1 0,5-2 1 15,3-18-1 1,0-5 0-16,-4-4-1 0,-6 0 1 16,-10 4 1-16,-7 8 0 15,-6 7 3-15,0 6 7 16,0 4 15-16,0 0-19 15,0 0-7-15,0 6-7 16,-7 13 5-16,-1 4 1 16,5-4 0-16,3-1 1 15,0-7-5-15,0-1 1 16,5-4 3-16,4-3 1 16,2-1 0-16,5-2 3 15,3 0-2-15,1-14 7 16,2-4-8-16,-2-3 1 15,-3-3 4-15,-7 4-5 16,-4-1 1-16,-4 2 1 0,-2 6 3 16,0 8-5-16,0 3 7 15,0 2 10-15,0 0-17 16,0 0-3-16,-2 15-7 16,-7 14 9-16,-4 14 1 15,2 8 2-15,2 10 4 16,-2 7 1-16,-1 11-4 15,-1 3 2-15,0-2-5 16,1-5 3-16,1-7-3 16,1-9 0-16,1-8 1 15,-1-10 0-15,3-13-1 0,1-11 0 16,0-10 1-16,-1-7 3 16,-1 0 9-16,-1-20-4 15,0-12-3-15,-1-12-2 16,7-10-5-16,3-10 1 15,0-11-9-15,8-3 2 16,7 2-6-16,5 9 6 16,-1 11 7-16,5 13-2 15,3 4 1-15,6 8-18 16,1 3-5-16,7 5-9 16,-2 3 2-16,-3 6-60 15,-6 3-41-15,-14 7-120 16</inkml:trace>
  <inkml:trace contextRef="#ctx0" brushRef="#br0" timeOffset="93264.32">19125 13929 448 0,'0'0'25'16,"0"0"-19"-16,0 0 35 0,0-83-1 15,0 69-8-15,0 2-6 16,1 4 1-16,-1 4-1 16,0 1-11-16,0 3 0 15,0 0 3-15,0 0 2 16,0 0-12-16,0 10-8 16,-1 12 2-16,-8 7-1 15,-5 2 1-15,4-1-1 16,2-4 0-16,1-4-2 15,6-8 1-15,1-2 0 16,0-4-1-16,0-3-1 16,4-4-3-16,5-1 4 15,1 0 1-15,7 0 3 0,-1 0-2 16,5-4-1-16,-3-3 4 16,-3 4-4-16,-2 2 0 15,-1 1 0-15,-1 0-2 16,-1 0 2-16,-3 4-2 15,-1 10 1-15,-1 2-1 16,-5 4 1-16,0 0 1 16,0 2 0-16,-14 0 4 15,-5-1-2-15,-5 2 3 16,2-3-3-16,-2-4-2 16,2-2 1-16,2-8-1 15,8-5-2-15,3-1-4 16,5-1-23-16,4-20-102 0,0-8-142 15</inkml:trace>
  <inkml:trace contextRef="#ctx0" brushRef="#br0" timeOffset="93512.64">19059 13869 587 0,'0'0'10'16,"0"0"-5"-16,0 0 2 16,0 0 32-16,61-89-2 15,-31 70-15-15,4 4-2 0,2 4-11 16,-1 9-9 0,-3 2 2-16,-2 0-2 0,-4 10-11 15,-7 6-17-15,-6 4-35 16,-8-1-19-16,-5-2-197 15</inkml:trace>
  <inkml:trace contextRef="#ctx0" brushRef="#br0" timeOffset="95976.23">20157 13404 540 0,'0'0'11'16,"0"0"-8"-16,0 0-3 15,0 0-1-15,0 0 1 16,0 0 13-16,-6 96-3 16,0-45-3-16,0 5-3 0,0 4 9 15,0-1-7 1,1 1-5-16,1-4 1 0,2-6-2 16,2-11 1-16,0-10 0 15,0-11-1-15,0-7 2 16,0-6-1-16,0-4 1 15,0-1-1-15,0 0 18 16,3-4 9-16,5-12-20 16,4-11-3-16,1-5 0 15,2-1-5-15,3-3 2 16,-3 2-1-16,1 6-1 16,1 5-1-16,-4 8-2 0,-1 8 3 15,-1 5 0 1,-5 2-3-16,-2 0-12 0,1 12 9 15,-2 14 4-15,1 3 2 16,-1 7 2-16,1-2 1 16,1-1 0-16,1-7-2 15,2-2-1-15,2-2 2 16,0-7-1-16,2-4 4 16,3-2-2-16,-1-3 0 15,2-6-1-15,-1 0-1 16,3 0-1-16,2-9 0 15,3-8-1-15,3-3 1 16,-4-7-2-16,-6 1-2 16,-2-1 0-16,-10 1 0 15,-4 4 4-15,0 4 0 16,0 5 1-16,0 5 1 0,0 5-2 16,-3 3 12-16,2 0-4 15,-1 0-8-15,-1 15-16 16,-2 11 15-16,1 2 1 15,1 3 0-15,3-5 1 16,0-2-1-16,0-7 0 16,2-5 1-16,10-1 3 15,-2-5-3-15,3-6 4 16,1 0-3-16,1 0 4 16,0-9-4-16,1-8 4 15,-2-3-3-15,-4-5-3 0,-3-1 0 16,-7-3 4-1,0 0 0-15,-5 0-3 0,-13 5 2 16,-5 10-3-16,0 6-3 16,0 8 1-16,-1 3-5 15,3 19-18-15,6 7-8 16,4 5-12-16,9-1-30 16,2-4-124-16</inkml:trace>
  <inkml:trace contextRef="#ctx0" brushRef="#br0" timeOffset="96675.89">20840 14015 376 0,'0'0'239'16,"0"0"-239"-16,0 0 0 15,6-76 15-15,1 48 11 16,2-5-8-16,3-1-13 15,-1-2 0-15,-2 4-3 16,-2 2 0-16,-4 5-1 16,-3 8 0-16,0 3 4 15,0 8 1-15,0 1 20 16,0 5-1-16,-3 0-16 16,-4 0-9-16,1 10-8 15,-2 7 7-15,2 3-1 16,1 2-2-16,3 1 4 0,2-3-1 15,0-3 0-15,0-3 1 16,7-4-4-16,4-3 0 16,2-5 4-16,5-1 0 15,4-1 0-15,0 0 2 16,1 0-1-16,-2 0-1 16,-3 0-1-16,-5 2 1 15,-2 10-1-15,-2 7 3 16,-5 1-2-16,-2-1 5 15,-1 1-2-15,1-4-2 16,1-5 5-16,3-2-6 16,0-7-4-16,2-2 4 15,2 0 6-15,2 0 2 0,4-12-3 16,1-5 1 0,2-4-5-16,-3-1 0 0,-2-4 0 15,-4-2 4-15,-3 1-3 16,-4 4-1-16,0 6-1 15,-3 7 1-15,0 9 1 16,0 1 1-16,0 0-3 16,0 3-12-16,0 17 8 15,0 11 4-15,0 3 7 16,0-1 1-16,3-5-7 16,6-4 0-16,3-7 0 15,0-5 0-15,3-7 0 0,2-5 0 16,3 0-1-16,1-20-4 15,3-9-39-15,-8-9-86 16,-8-4-211-16</inkml:trace>
  <inkml:trace contextRef="#ctx0" brushRef="#br0" timeOffset="96805.58">21222 13584 632 0,'0'0'0'0,"0"0"-178"16,0 0 172-16,0 0-55 0</inkml:trace>
  <inkml:trace contextRef="#ctx0" brushRef="#br0" timeOffset="97225.28">21463 13733 636 0,'0'0'195'0,"0"0"-195"15,0 0-33-15,0 0 33 16,0 0 0-16,0 0 5 0,85-42-3 15,-55 35-1 1,-8 7-2-16,-8 0-1 0,-11 9-5 16,-3 16-9-16,0 11 16 15,-21 6 0-15,-4 1 0 16,-5-4 4-16,2-3-4 16,4-9 3-16,8-8 1 15,6-4-4-15,7-8 1 16,3 0-1-16,0-2 0 15,0-2 0-15,13 0 1 16,3-2-1-16,4-1 2 16,5 0-1-16,0 0-1 15,3 0 0-15,1 0-5 16,0 0-15-16,3 0-43 0,-1 0-87 16,-4-4-224-16</inkml:trace>
  <inkml:trace contextRef="#ctx0" brushRef="#br0" timeOffset="97640.77">21929 13771 772 0,'0'0'8'15,"0"0"-7"-15,0 0 1 0,0 0 16 16,0 0 15-1,0 0-12-15,-42-48-13 0,41 48-2 16,-4 0-6-16,-4 18 0 16,-4 9 0-16,-1 5 8 15,2 2-6-15,8-4 1 16,4-3-1-16,0-6-2 16,6-3-2-16,10-5-2 15,5-6 4-15,5-6-5 16,4-1 3-16,1-5 2 15,0-16 0-15,-4-7 1 16,-8-5 0-16,-10-6 0 16,-9-1 3-16,0-2 2 15,-16 5-1-15,-11 6-4 16,-3 10 2-16,0 10 0 0,2 9-3 16,0 2-7-16,4 9-28 15,4 13-8-15,7 7-42 16,11 3-41-16,2 1-90 15</inkml:trace>
  <inkml:trace contextRef="#ctx0" brushRef="#br0" timeOffset="98155.59">22260 13690 830 0,'0'0'6'0,"0"0"-6"16,0 0 19-16,0 0 25 15,0 0-31-15,0 0-8 16,9-61-3-16,-9 61-2 16,0 2-12-16,0 18 2 15,0 6 10-15,-6 7 9 16,0 0-8-16,3 0 0 15,3-7 0-15,0-3-1 16,0-9 1-16,0-7-1 16,0-4-1-16,0-3-2 15,0 0 3-15,2 0 3 0,5-7 1 16,6-10 4 0,4-8-4-16,2-1-2 0,2 0-1 15,-3 1-1-15,0 6 0 16,-8 4-2-16,-1 10 2 15,-7 3 0-15,-2 2-4 16,0 0-2-16,0 2-9 16,1 18 15-16,-1 2 6 15,2 2-1-15,1 5-4 16,1-6 5-16,2-3-6 16,2-5 0-16,2-3-2 15,-1-7 1-15,5-3-26 0,2-2-28 16,3 0-34-1,1-17-68-15,-3-6-179 0</inkml:trace>
  <inkml:trace contextRef="#ctx0" brushRef="#br0" timeOffset="98437.28">22604 13419 371 0,'0'0'426'0,"0"0"-421"16,0 0-2-16,0 0 57 15,0 0-26-15,0 0-34 16,-38 4 0-16,38 37 2 16,0 10 13-16,0 2-5 0,0 3 6 15,0 0-7-15,0-3-2 16,0-6-5 0,0-7 1-16,5-10-3 0,3-11 0 15,3-8 0-15,-2-6-2 16,4-5-14-16,4-5 1 15,5-21 10-15,2-8-26 16,-2-6-29-16,-9-3-49 16,-6 2-111-16</inkml:trace>
  <inkml:trace contextRef="#ctx0" brushRef="#br0" timeOffset="98612.7899">22545 13646 320 0,'0'0'176'16,"0"0"-176"-16,0 0-2 15,0 0 2-15,0 0 6 16,94-25-5-16,-60 16-1 16,-1 1-1-16,-8 5-47 15,-8 3-140-15</inkml:trace>
  <inkml:trace contextRef="#ctx0" brushRef="#br0" timeOffset="99153.14">22906 13772 680 0,'0'0'0'0,"0"0"4"0,0 0-3 15,0 0 4-15,18-81-3 16,-17 63-1-16,-1 0 0 16,0 4-1-16,0 2 3 15,0 4 1-15,-6 5 18 16,-3 3-8-16,-4 0-13 16,-1 2-1-16,-2 12-2 15,-2 5 2-15,2 4 1 0,1 5 2 16,3 1 1-16,3-3-2 15,6 0 0-15,3-8 0 16,0-4-2-16,0-2-2 16,4-8 2-16,9-4 14 15,1 0 2-15,5-17 0 16,0-6-6-16,1-2-2 16,-3-2-1-16,-2 2-5 15,-5 6 6-15,-2 6-2 16,-1 4-1-16,-6 5 0 15,-1 4 3-15,0 0-8 16,0 0-1-16,0 11-6 16,2 11 7-16,1 7 6 15,2 2 2-15,1-4-8 0,4-1 0 16,2-7 0-16,2-5-15 16,3-10-9-16,7-4-33 15,1-3-17-15,7-18-15 16,0-9 24-16,-5-4-209 15,-7-2 50-15</inkml:trace>
  <inkml:trace contextRef="#ctx0" brushRef="#br0" timeOffset="100268.0399">23195 13430 513 0,'0'0'18'0,"0"0"-1"0,0 0 59 15,0 0 1 1,0 0-59-16,0 0-13 0,0-11-4 15,-3 39 21 1,-3 8 27-16,2 6-16 0,-2 4-11 16,3 3 1-16,0-2-14 15,3-4-3-15,0-3-6 16,6-2 1-16,10-7-1 16,3-9-12-16,0-9-11 15,3-12-11-15,2-1-1 16,2-14 7-16,4-15 1 15,-1-7-20-15,-5-10-35 16,-5-4-9-16,-8-6-4 16,-4-4 34-16,-4-6-14 15,-3 3 38-15,0 5 37 0,0 13 61 16,0 13 33-16,0 15 21 16,0 8-42-16,0 9-13 15,0 0-14-15,0 9-46 16,0 19 0-16,-7 10 19 15,-1 10 2-15,2 7 7 16,0 1 7-16,1 1-9 16,2-4-8-16,1-3-9 15,2-5-1-15,0-6-5 16,0-2-2-16,4-7 0 16,3-10-1-16,4-5 0 15,2-6 0-15,2-9-4 16,5 0-2-16,6-12 6 15,4-14-6-15,2-6-2 0,-1-2-10 16,-7 2-23-16,-5 4 13 16,-6 2 25-16,-6 6 2 15,-4 4 1-15,-3 3 7 16,0 4 1-16,0 6 19 16,0 0 9-16,0 3-6 15,0 0-20-15,0 5-10 16,-6 12-2-16,2 6 2 15,2 0 1-15,2 1-1 16,0-4-1-16,4-6 1 16,8-2 0-16,4-4 1 15,1-4 0-15,4-4 5 16,2 0-2-16,3-13 0 0,1-9-2 16,-2 2-2-16,-4-4 2 15,-7 4 2-15,-4 3-4 16,-6 3 2-16,-2 3 2 15,-2 2-2-15,0 0 13 16,0 5-8-16,0 1-3 16,0 2 12-16,0 1-3 15,0 0-8-15,0 0-5 16,-5 8-13-16,-2 13 13 16,0 12 2-16,1 7 2 15,1 12 2-15,2 4 1 16,3 5 6-16,0 1-8 0,0-3-5 15,0 7 3 1,0-1-3-16,0 0 0 0,0-4-6 16,0-6 6-16,0-7 0 15,-3-4 0-15,-4-7-2 16,-1-10 4-16,1-7-3 16,1-7 5-16,0-6-3 15,2-7 2-15,-3 0 4 16,-2-7 2-16,-2-17-4 15,-1-12-2-15,4-13-3 16,5-11 0-16,3-11-3 16,0 2 1-16,9 2-5 15,10 5 7-15,6 4 0 0,4 2-2 16,7-2 1-16,6 5-4 16,3 3-13-16,4 7-17 15,0 8-15-15,-4 9-15 16,-9 4-83-16,-17 10-116 15</inkml:trace>
  <inkml:trace contextRef="#ctx0" brushRef="#br0" timeOffset="121348.74">12013 15958 4 0,'0'0'37'16,"0"0"28"-16,0 0-4 15,0 0 32-15,0 0-38 16,95-11-20-16,-77 6 6 15,3 3-17-15,-2 0-7 16,-5 1-2-16,2 1-8 0,-7 0-3 16,-1 0-4-16,-4 0 2 15,0 0-2-15,-4 0-6 16,0 0-33-16,0 0-62 16,-10 0-137-16</inkml:trace>
  <inkml:trace contextRef="#ctx0" brushRef="#br0" timeOffset="121632.84">12003 16118 270 0,'0'0'104'0,"0"0"-100"0,0 0-4 15,0 0 17-15,0 0 4 16,0 0 2-16,41 16 1 16,-21-16-2-16,2 0-2 15,6 0 3-15,2 0-7 16,1 0-8-16,1 0-5 16,-7 2-3-16,0 2 0 15,-5 4-33-15,-2-4-44 16,-2 1-69-16</inkml:trace>
  <inkml:trace contextRef="#ctx0" brushRef="#br0" timeOffset="124363.9">13339 15732 382 0,'0'0'31'0,"0"0"-21"16,0 0 7-16,0 0 17 15,0 0-9-15,0 0-6 16,-9-27-6-16,6 26 8 15,-2-1-13-15,2 2 6 16,-1 0-6-16,-5 0 4 16,2 0-10-16,-4 0 8 15,1 14 5-15,1 11-14 16,-2 7 2-16,1 3 0 16,2 5 6-16,4-1-3 15,4-1 1-15,0-1-2 16,1-4-2-16,14-3-1 0,2-10 0 15,2-3 1-15,2-4-2 16,0-9-1-16,0-4 1 16,1 0 1-16,1-18 0 15,0-11 0-15,0-3 0 16,-7-5-2-16,-1 1 0 16,-9 0 0-16,-6-3 2 15,0-2-2-15,-5 2 0 16,-11 2-4-16,-3 4-5 15,-4 9-2-15,-2 5-6 16,3 8 13-16,4 6-3 0,1 5 3 16,4 0-2-16,0 20-7 15,4 7 1-15,1 7-9 16,5 3-8-16,3-1-31 16,0-2-32-16,0-4-92 15</inkml:trace>
  <inkml:trace contextRef="#ctx0" brushRef="#br0" timeOffset="124739.48">13724 15866 413 0,'0'0'37'0,"0"0"-21"15,0 0-4-15,0 0 18 16,0 0-11-16,0 0-15 16,-17 11-4-16,13-2 3 15,4-1-3-15,0 1 0 16,0-4 2-16,0-2-2 15,0-3 0-15,0 0-2 16,0 0-4-16,1 0 6 16,2-3 4-16,3-9-1 0,-3 0-2 15,0 0-1-15,-1 1 0 16,-2 0-4-16,0 6-9 16,0 4-26-16,0 1-58 15,0 0-172-15</inkml:trace>
  <inkml:trace contextRef="#ctx0" brushRef="#br0" timeOffset="125460.99">14058 15676 440 0,'0'0'14'0,"0"0"-7"15,0 0 23-15,0 0 21 16,0 0-13-16,0 0-24 16,-22-33-14-16,17 48-2 15,2 11 2-15,-5 6 1 16,-1 6 3-16,-1-1 1 15,3 2-1-15,-1-4-2 16,-1-3-1-16,3-4-1 0,-1-4 4 16,1-11-4-16,1-3 0 15,2-6 4-15,3-4-3 16,0 0 8-16,0 0 27 16,0-10 0-16,0-11-35 15,0 1-1-15,0-2 1 16,5 6-1-16,-1 6 0 15,-1 5 0-15,0 3-2 16,0 2 2-16,2 0-3 16,2 0 1-16,2 0 2 15,2 5-1-15,3 3 2 16,3 0-2-16,1-3 3 16,1-2-4-16,2-3 4 15,0 0-3-15,1 0 3 16,-1-3-2-16,-1-7 0 0,-7-2 1 15,-3 0 1-15,-7 0-2 16,-3-2 1-16,0 1 1 16,-4-2 4-16,-8 4-2 15,2 1 2-15,0 3 0 16,3 2 0-16,3 5 0 16,2 0-1-16,1 0-5 15,-2 18-4-15,0 12 4 16,0 9-1-16,1 3 1 15,2 3 0-15,0 1 1 16,0-3-1-16,0-3 0 16,8-5 5-16,1-7-5 0,-1-7-24 15,-3-9-51-15,4-7 5 16,-3-5-144-16</inkml:trace>
  <inkml:trace contextRef="#ctx0" brushRef="#br0" timeOffset="126110.77">14414 15795 465 0,'0'0'28'0,"0"0"-14"0,0 0-1 15,0 0 15-15,0 0-20 16,0 0-5-16,-6-70 1 16,6 61 1-16,0 2 7 15,3 0-6-15,2 0 3 16,4 0-7-16,1 2-2 16,0 1 2-16,3 1 0 15,0 3 0-15,-3 0-2 16,-1 0 0-16,2 15-2 15,-5 6 2-15,-2 2 7 16,-4 3-6-16,0-1 6 16,0-3-6-16,-7-2-1 0,-8-5 1 15,3-5 3-15,3-2-2 16,3-4-1-16,5-3 1 16,1-1 0-16,0 0 1 15,0 0 7-15,0 0-3 16,0-5-7-16,8-6-1 15,4 5-2-15,-1-1 3 16,2 3 0-16,-2 2-1 16,0 2-1-16,0 0 2 15,0 0-6-15,-1 9 4 16,-3 4 0-16,-2 4 2 16,-2 4 3-16,-3-1-1 15,0 3 2-15,0-2-2 16,-11-1-1-16,-6-5 0 0,-7 0 11 15,0-5-11 1,-3-6 8-16,1-4-5 0,3 0 0 16,4-7 2-16,5-5-6 15,5-7-1-15,4 1-24 16,5 5-5-16,0 3 1 16,0 4-14-16,5 6-62 15,7 0-89-15</inkml:trace>
  <inkml:trace contextRef="#ctx0" brushRef="#br0" timeOffset="126846.3">14905 15827 402 0,'0'0'2'16,"0"0"0"-16,0 0 0 16,0 0 0-16,0 0 5 15,0 0 9-15,31-62 19 0,-31 52 6 16,0 0-11-16,0 1 1 15,0 0-2-15,-1-2 0 16,-7 2-4-16,0 0-13 16,0 1-4-16,0 2 1 15,1 2-3-15,-3 2-2 16,1 2 1-16,-2 0-5 16,-2 0 0-16,1 5-2 15,-3 7 1-15,0 2 0 16,0 4 1-16,5 1-1 15,-1 1 1-15,5-2 0 16,3-2-2-16,3-3 2 0,0-2-1 16,0-2-1-1,3-2 1-15,8-6-4 0,1-1-1 16,2 0 6-16,2-3 2 16,3-10-1-16,0-2 1 15,-2-2-1-15,-1 1 0 16,-6 4-1-16,-2 1 3 15,-3 2-3-15,-4 5 3 16,-1 1 4-16,0 3 0 16,0 0 0-16,0 0-5 15,0 0-2-15,0 0-4 16,0 6 1-16,2 8 3 16,0 5 3-16,0 4 1 0,-2 5 0 15,0 2 0 1,0 3 6-16,0 1-3 0,0-1-6 15,0 2 2-15,0-3-2 16,0-6-1-16,3-7 3 16,-2-5-3-16,2-7-2 15,-1-4-3-15,-1-3-18 16,2 0-12-16,0 0-54 16,0-15-98-16</inkml:trace>
  <inkml:trace contextRef="#ctx0" brushRef="#br0" timeOffset="127459.92">15178 15654 39 0,'0'0'208'16,"0"0"-128"-16,0 0-23 16,0 0-1-16,0 0-20 15,0 0-23-15,-8-4-6 0,5 12 24 16,-4 7-11-16,1 7 1 15,-1 2 3-15,-1 5-3 16,-1 1-2-16,0 2 6 16,2-1-13-16,1-2-6 15,3-2 0-15,-1-5-3 16,4-5-1-16,0-6-2 16,0-4-2-16,0-5 2 15,0-2 1-15,0 0 6 16,0 0-3-16,0 0 9 15,0-7 12-15,0-9-20 16,7-1-3-16,2-2-2 0,-2 3 0 16,2 2 0-16,-3 6 0 15,3 1 0-15,-4 5-1 16,-1-1 1-16,3 3-1 16,2 0-2-16,3 0 3 15,3 0-2-15,0 0 1 16,1 3 1-16,3 0-1 15,0-1 1-15,0-2 1 16,1 0 0-16,-4 0-1 16,2 0-7-16,-5-3-23 15,-4 1-21-15,-6 0-16 16,-3 2-26-16,0 0-73 16</inkml:trace>
  <inkml:trace contextRef="#ctx0" brushRef="#br0" timeOffset="127823.3">15294 15719 154 0,'0'0'278'0,"0"0"-238"16,0 0 8-16,0 0 19 15,0 0-34-15,0 0-24 0,-1-4-3 16,1 21 25 0,0 9 6-16,1 9-3 0,-1 3 6 15,0 5-14 1,0 2-1-16,0 5-5 0,0-2-8 16,0 0-4-16,0-6-6 15,0-6-1-15,0-11 1 16,0-8-2-16,0-6 1 15,0-5-1-15,2-6 0 16,-1 0-11-16,2 0 1 16,0-11 1-16,0-8-42 15,-1-5-89-15,-2-6-167 16</inkml:trace>
  <inkml:trace contextRef="#ctx0" brushRef="#br0" timeOffset="131857">17150 8928 441 0,'0'0'12'16,"0"0"-9"-16,0 0 2 16,0 0 13-16,0 0 17 15,0 0-22-15,0 0-9 16,0 0-3-16,1-18 2 15,1 18-3-15,1 5 1 16,-2 10 8-16,1 2-3 16,-1 10-2-16,-1 5 6 15,0 5-1-15,0 7-2 0,0 1 4 16,2 4-2-16,-1 0-3 16,-1 3-4-16,0 0 2 15,0-1-2-15,0-8 3 16,0-2-5-16,0-7 0 15,0-8 2-15,0-6-2 16,0-5 0-16,0-3 0 16,0-5 0-16,0-2 0 15,0-3-1-15,0 1-2 16,0-3-14-16,0 0-10 16,0 0-1-16,0-10-111 15,-1-8-131-15</inkml:trace>
  <inkml:trace contextRef="#ctx0" brushRef="#br0" timeOffset="132597.06">17118 8957 285 0,'0'0'8'0,"0"0"10"16,0 0 34-16,0 0-12 15,0 0-7-15,0 0-26 16,-6-37-2-16,6 34 8 15,0-1 2-15,5 1 0 16,-1-1 0-16,3 4 0 16,0-3-2-16,3 3-11 15,1-2 1-15,3 2 2 16,2 0-5-16,1 0 7 16,0 0-5-16,-1 2 3 0,1 5-4 15,-2 3 7 1,-5 2-1-16,-1 3-2 0,0 2-1 15,-5 0-1-15,-1 5 5 16,-1 0-7-16,-2 2 6 16,0 0-3-16,0 0-1 15,0 2-2-15,-9-2 2 16,-4 1-2-16,-2-1 3 16,-5 0 0-16,1-4-2 15,-2-3 3-15,2-5-2 16,4-3 2-16,3-5 2 15,4-3 15-15,4-1 4 16,2 0 3-16,1 0-3 16,-1-4-10-16,2-2-14 0,0-1 1 15,0 5-3-15,0-1-1 16,0 3-2-16,0 0-3 16,0 0 3-16,0 0-2 15,3 0 5-15,0 0-1 16,0 0 1-16,0 0-2 15,-1 0 2-15,-1 0 0 16,1 0 0-16,-2 0-2 16,1 0-6-16,-1 0-6 15,4 0-1-15,-1-10-3 16,2-3-57-16,-2-4-98 16</inkml:trace>
  <inkml:trace contextRef="#ctx0" brushRef="#br0" timeOffset="133412.63">18265 8758 301 0,'0'0'33'0,"0"0"-7"16,0 0 34-16,0 0 3 15,0 0-30-15,0 0-13 0,-13-15 6 16,10 15-7 0,-3 0-11-16,-3 0-7 0,-3 10-1 15,-1 5 5-15,-5 4-5 16,0 5 5-16,-3 7 3 16,2 1 5-16,2 4 10 15,-2 1 0-15,5 3-9 16,0 2-2-16,3 2-2 15,4 4-9-15,-1 2 7 16,4 3 5-16,4 4-6 16,0 3-2-16,0 1-4 15,0-2 3-15,0-2 4 16,13-10-4-16,-1-2-4 16,4-7 0-16,0-7-1 15,-2-4 1-15,3-7-4 0,2-3-9 16,1-3-11-1,5-8-11-15,3-3-52 0,1-3 9 16</inkml:trace>
  <inkml:trace contextRef="#ctx0" brushRef="#br0" timeOffset="134694.31">20170 9026 436 0,'0'0'25'15,"0"0"-13"-15,0 0-10 16,0 0 14-16,0 0-6 16,0 0-8-16,-37 13 3 15,29-3-4-15,1-1 1 16,2-2 2-16,0-4 5 16,2-2 7-16,1-1 0 15,-1 0 9-15,2 0 7 0,-4-4-20 16,2-5 5-16,-1-7-3 15,1 2-5-15,1 2-3 16,2 2-2-16,0 3 1 16,0 4 7-16,0 2 0 15,0 1-9-15,0 0-3 16,0 0-4-16,0 0-2 16,12 0 6-16,3 0 0 15,6 2 2-15,1 3-2 16,4-3 2-16,-1 0-1 15,-2-2-1-15,-4 0 1 16,-4 0-2-16,-5 0 1 16,-4 0 0-16,-1 0 1 0,-4 0 0 15,-1 0-1-15,0 0 0 16,0 0 2-16,0 0 3 16,0 0 1-16,0 0 8 15,0 6-3-15,0 8-11 16,-13 11-1-16,-7 8 1 15,-2 9 1-15,-1 0-1 16,1 2 0-16,0 3 2 16,1 1-2-16,3-3 0 15,0-6 0-15,2-5 0 16,1-12 0-16,4-5 1 16,4-7-1-16,0-6 2 15,5-4-2-15,-1 0 6 16,0 0 1-16,0-14 0 0,3-6-5 15,0-4-2-15,0 0 2 16,2-1-4-16,5 9 5 16,0 7-6-16,-2 4-2 15,-1 2 4-15,4 3-7 16,-1 0 7-16,7 10-4 16,-2 8 5-16,2 3 4 15,2 0-1-15,0-1-3 16,0-1 1-16,1-2-1 15,1-3 0-15,-1-1-1 16,1-7 1-16,-1-3-8 16,1-3-26-16,-3 0 1 15,1-3-69-15,-6-14-95 16</inkml:trace>
  <inkml:trace contextRef="#ctx0" brushRef="#br0" timeOffset="135263.26">19732 8973 593 0,'0'0'10'0,"0"0"-5"15,0 0 18-15,0 0 34 16,0 0-57-16,0 0-15 15,-11 19 8-15,-7 10 7 16,-5 6 0-16,-3-2 1 16,2 2 1-16,-4-2-2 0,1 0 1 15,0-3 1-15,7-6-1 16,4-5-1-16,6-7 1 16,6-6 0-16,2-5-1 15,1-1 0-15,1 0 2 16,0 0-2-16,0 0 0 15,0 0-3-15,0 0 6 16,6 0-3-16,10 1 2 16,2 2 1-16,4-3 1 15,8 2 2-15,2 0-4 16,0 1 1-16,0 1-3 16,-7 2 0-16,-7 4-7 15,-8 3-18-15,-8 2-39 16,-2 2-54-16,-9 0-176 0</inkml:trace>
  <inkml:trace contextRef="#ctx0" brushRef="#br0" timeOffset="135586.54">19415 9533 435 0,'0'0'199'0,"0"0"-199"0,0 0-17 15,0 0 17 1,0 0 14-16,0 0-10 16,30 0 16-16,-4 0 2 0,2 0-9 15,4 0 4-15,-1 2-14 16,-1 2-1-16,-3 1 0 15,-2 1-2-15,-3 1 3 16,-1 0-3-16,-2-6-5 16,-1 1-5-16,-1-2-5 15,-3 0-37-15,-1 0-22 16,-7-6-55-16,-6-5-154 16</inkml:trace>
  <inkml:trace contextRef="#ctx0" brushRef="#br0" timeOffset="136325.59">18770 9115 453 0,'0'0'3'16,"0"0"1"-16,0 0 18 16,0 0 17-16,0 0 0 15,0 0-6-15,-8-73 6 16,8 71-16-16,-1 2 1 16,1 0-1-16,0 0 0 15,-2 0-11-15,1 2-12 16,-5 19 0-16,-3 9 0 0,0 9 3 15,0 5-2 1,3 3-1-16,0 4 5 0,6-1-4 16,0-5 0-16,0 0-1 15,7-9 0-15,5-7 0 16,3-5 1-16,-3-9-1 16,2-4 0-16,0-5 1 15,0-6-3-15,4 0 4 16,1-10 0-16,1-12-2 15,2-7 0-15,-4-2-2 16,-5-9 2-16,-5-2-4 16,-7-5 0-16,-1-3 1 15,0 4 2-15,-4 2-3 16,-8 5 0-16,-3 5 1 16,0 5 3-16,-1 6 0 0,2 6 5 15,1 7 1-15,4 5 1 16,1 5-7-16,-3 0 0 15,-3 14-9-15,-7 17-15 16,2 9 19-16,-1 12-15 16,8 4-49-16,8 2 0 15,4-2-103-15</inkml:trace>
  <inkml:trace contextRef="#ctx0" brushRef="#br0" timeOffset="137341.03">20794 9019 396 0,'0'0'19'0,"0"0"-4"16,0 0 70-16,0 0-31 15,0 0-17-15,0 0-15 16,0-15-5-16,0 15-9 16,0 0-5-16,0 0-3 15,0 0 1-15,0 0 0 16,0 0 0-16,-6 7 4 16,-4 8-2-16,-4 4 9 15,-4 4-5-15,0 1-3 0,-6 1 0 16,1 1 1-1,-3-3 2-15,3 0-3 0,4-2-3 16,4-3-1-16,5-5 3 16,5-5-2-16,4-6-1 15,1-1-1-15,0-1-2 16,0 0-1-16,0 0-1 16,3 0 5-16,12 0 1 15,3 0-1-15,3 0 5 16,1 0-5-16,-1 0 1 15,3 2-1-15,-2 4-1 16,-4 0 1-16,1 6-5 16,-4 0-6-16,-1-2-16 0,-4 3-25 15,2-2-5-15,-3 1-38 16,-3-4-78-16</inkml:trace>
  <inkml:trace contextRef="#ctx0" brushRef="#br0" timeOffset="137642.9">20528 9408 491 0,'0'0'10'0,"0"0"-10"15,0 0 0-15,0 0 14 16,0 0 2-16,0 0-7 16,109-2-1-16,-81 2 2 15,1 0-1-15,-4 0-2 16,-1 0 0-16,0 5-1 16,-3 3-1-16,-3-1-3 15,-2 2-2-15,-4-2-8 16,1-1-24-16,-5 2-47 15,-5-4-95-15</inkml:trace>
  <inkml:trace contextRef="#ctx0" brushRef="#br0" timeOffset="138082.99">21283 8959 542 0,'0'0'21'15,"0"0"-17"-15,0 0 26 16,0 0 42-16,0 0-48 16,0 0-24-16,0-19-6 15,0 40 6-15,0 5 2 16,0 6 2-16,0 5 2 16,0 0 7-16,0 2-7 15,-1 0-3-15,-1 0-2 16,2 0 0-16,-2-5 1 15,2-1-2-15,0-8 1 16,0-3-1-16,0-10-3 0,0-4-4 16,0-3-13-1,0-4-19-15,0-1-32 0,0 0-34 16,2 0-76-16</inkml:trace>
  <inkml:trace contextRef="#ctx0" brushRef="#br0" timeOffset="138445.79">21404 9154 220 0,'0'0'340'0,"0"0"-334"16,0 0-5-16,0 0 17 0,0 0-14 15,0 0-1-15,0 12-3 16,0 3 0-16,0-3 4 16,0-2-4-16,0-2-1 15,0-1 1-15,4-5-7 16,-1-2-5-16,4 0 6 16,0 0 3-16,0-2 3 15,1-12 2-15,-1 0-1 16,-4 1 1-16,-3 1 0 15,0 2-1-15,0 3 3 0,0 3-4 16,-7 4-5 0,-1 0-6-16,1 0-31 0,1 5-19 15,1 6-52-15</inkml:trace>
  <inkml:trace contextRef="#ctx0" brushRef="#br0" timeOffset="139019.97">21721 8981 462 0,'0'0'6'16,"0"0"9"-16,0 0 48 16,0 0-10-16,0 0-9 15,0 0-30-15,0-32-14 16,-5 35-12-16,-4 15 6 16,-2 5 6-16,-1 3 2 15,3 0 0-15,5-2-1 16,-1-1 3-16,5-4-4 15,0-2 0-15,0-2 3 16,0-1-3-16,0-5-2 0,8-1 1 16,1-1-4-16,6-3-2 15,0-1 1-15,2-2 5 16,4 0 0-16,-3-1 1 16,0 3 1-16,-1 3-1 15,-3 1-6-15,-2 5 5 16,0 2 0-16,-3-2 1 15,-4 7 3-15,-2-1-3 16,-3-3 3-16,0 0-1 16,-8 1 1-16,-10-4 8 15,-3 2 5-15,-6-4-6 16,2-5-6-16,4-3-3 16,3-2 5-16,5 0-5 15,6-7-1-15,2-10-30 16,5-3-32-16,0-4-92 0,0 0-127 15</inkml:trace>
  <inkml:trace contextRef="#ctx0" brushRef="#br0" timeOffset="139308.19">21710 8993 423 0,'0'0'147'0,"0"0"-145"16,0 0-2-16,0 0 3 16,0 0 8-16,102-34-7 15,-76 29-2-15,-1 3 2 16,-2 0-3-16,-8 2 1 15,-2 0-1-15,-9 0-1 16,-2 0-23-16,-2 9-27 16,0-1-48-16,-8 1-209 15</inkml:trace>
  <inkml:trace contextRef="#ctx0" brushRef="#br0" timeOffset="139868.47">22058 8986 551 0,'0'0'5'15,"0"0"1"-15,0 0 50 16,0 0 5-16,0 0-46 0,0 0-7 16,6-29-7-16,-6 29 4 15,0 16-5-15,0 8 10 16,0 7 1-16,0 1-4 16,0 1-5-16,0 0 0 15,-1-7 0-15,1-1-2 16,0-4 3-16,0-9-3 15,0-4 1-15,0-3-1 16,3-5-4-16,6 0-1 16,6 0 4-16,3-8 1 15,3-3 0-15,1 1-3 16,-5 2 2-16,-1 4 0 16,-3 1 1-16,1 3-1 15,-4 0 0-15,-1 0-3 16,0 10-3-16,-5 4 1 0,1 3 6 15,-5 6 0-15,0 0 2 16,0 4-2-16,0-4-3 16,-6-3-2-16,-10 0-2 15,-4-8 4-15,-4 1 2 16,-1-6-2-16,1-6-3 16,2-1-24-16,7 0-9 15,4-7-20-15,4-8-108 16</inkml:trace>
  <inkml:trace contextRef="#ctx0" brushRef="#br0" timeOffset="140213.47">22106 8993 189 0,'0'0'322'0,"0"0"-314"15,0 0 0-15,0 0 4 0,0 0 2 16,0 0-12-16,76-46 3 15,-50 41-3-15,-4 0 1 16,1 4-1-16,-4-2-1 16,-4 3-1-16,-2 0 1 15,-5 0-2-15,-5 0-12 16,-3 0-66-16,0 3-39 16</inkml:trace>
  <inkml:trace contextRef="#ctx0" brushRef="#br0" timeOffset="140759.44">22284 8609 588 0,'0'0'72'0,"0"0"-63"16,0 0 12-16,0 0 42 16,0 0-40-16,0 0-23 15,19-6 1-15,-4 9-1 16,7 9 6-16,1 2 0 0,-1 3-2 15,1 5 3-15,-1 3-4 16,0 5 3-16,-4 5-5 16,-1 3 2-16,-4 5 2 15,-1 4-2-15,-6 3 1 16,-2 4 0-16,-2 2-2 16,-2 2 1-16,0 4-2 15,0 1 0-15,-8 5-1 16,-3 0 2-16,0-5-2 15,-3-5 0-15,0-12 0 16,-1 0 0-16,-3-9 0 16,0-4-3-16,2-5 3 0,1-8 2 15,0-5-2 1,2-5-3-16,-1-5-3 0,3-3-6 16,1-2-1-16,3 0-12 15,2 0-26-15,1 0-34 16,2 0-15-16,-1-3-77 15</inkml:trace>
  <inkml:trace contextRef="#ctx0" brushRef="#br0" timeOffset="141564.23">22888 9174 547 0,'0'0'39'16,"0"0"-29"-16,0 0-5 16,0 0 45-16,0 0-23 0,0 0-19 15,-9-9-8-15,9 9-5 16,0 0 2-16,12 0 3 16,6 0 4-16,4 0 2 15,5 0-4-15,1-1 3 16,-1 1-5-16,-1 0 0 15,-6 0-8-15,-5 0-15 16,-4 0-25-16,-5 0 5 16,-6 0-11-16,0 0-29 15,-6 0-4-15</inkml:trace>
  <inkml:trace contextRef="#ctx0" brushRef="#br0" timeOffset="141834.18">22864 9311 496 0,'0'0'16'0,"0"0"-14"16,0 0 4-16,0 0 8 15,0 0 1-15,0 0 4 16,71 0-7-16,-41 0 3 15,-1 0-11-15,-1 0-4 16,-5 0 0-16,-3 5-12 0,-3 1-20 16,-1-2-29-1,-2-3-37-15,-1-1-116 0</inkml:trace>
  <inkml:trace contextRef="#ctx0" brushRef="#br0" timeOffset="142347.79">23677 8972 666 0,'0'0'0'0,"0"0"4"0,0 0-4 16,0 0 52-16,0 0-20 15,0 0-18-15,-49-52-14 16,26 69-3-16,-5 10 3 16,-2 4 0-16,3 6 2 15,5 0-1-15,7 0 0 16,5-3-1-16,5 0 2 15,5 0-2-15,0 1 0 16,11-4-3-16,8-3 3 16,5-6-1-16,3-3-1 0,4-6 1 15,3-11-5-15,2-2-4 16,3-5 6-16,1-15 1 16,-6-6 2-16,-4-6-6 15,-10 0 5-15,-10-3 0 16,-10 1 2-16,0-2 0 15,-13-1-3-15,-11 4-2 16,-5 4-2-16,-6 2-19 16,-1 10-5-16,0 11-2 15,3 6-8-15,5 0-33 16,4 1-37-16,8 11-165 16</inkml:trace>
  <inkml:trace contextRef="#ctx0" brushRef="#br0" timeOffset="142717.31">23786 8642 507 0,'0'0'22'0,"0"0"-17"0,0 0 0 16,0 0 1-1,0 0-4-15,-42 102 30 0,26-41-15 16,-4 9 1-16,0 11 25 16,0 3-25-16,-1 7-5 15,0 3-7-15,0-3 0 16,0-4-4-16,2-9-1 15,0-8 0-15,1-3-1 16,0-9 0-16,3-6 2 16,3-8-2-16,3-12-2 15,5-8-22-15,2-8-27 16,2-9-2-16,0-7-57 16,5 0-86-16</inkml:trace>
  <inkml:trace contextRef="#ctx0" brushRef="#br0" timeOffset="143116.49">24123 8815 529 0,'0'0'9'0,"0"0"-3"0,0 0 24 15,0 0 0 1,0 0-17-16,0 0-13 0,-87 49 5 16,64-7 8-16,-1 9 8 15,0 4-10-15,7 5 7 16,1 2-11-16,7 2 3 15,3 2-3-15,5 1-6 16,1-4 1-16,0-5 1 16,6-11-2-16,10-4 1 15,3-7-2-15,5-9 0 16,3-5-7-16,3-5-1 16,3-7-26-16,0-7-43 15,-1-3 29-15,-2 0-187 16</inkml:trace>
  <inkml:trace contextRef="#ctx0" brushRef="#br0" timeOffset="143430.65">24256 9109 588 0,'0'0'16'0,"0"0"-14"0,0 0 1 16,0 0 10-16,0 0 11 15,0 0-15-15,0 99 0 16,0-63 2-16,-3-1-9 16,0-1 0-16,0-1-2 15,0-7 0-15,3-6-2 16,-2-6-9-16,2-6-6 15,0-6-2-15,0-2-2 16,0 0-6-16,0 0 8 16,0-8 9-16,0-6-136 15</inkml:trace>
  <inkml:trace contextRef="#ctx0" brushRef="#br0" timeOffset="143724.44">24493 9155 515 0,'0'0'6'15,"0"0"-2"-15,0 0 40 16,0 0-19-16,0 0-25 16,0 0 0-16,1-11-8 0,-1 11-20 15,0 0-14-15,0 0 6 16,0 0-10-16,0 0-5 16,0 0-102-16</inkml:trace>
  <inkml:trace contextRef="#ctx0" brushRef="#br0" timeOffset="144277.9">24700 9087 581 0,'0'0'69'16,"0"0"-63"-16,0 0 46 15,0 0 29-15,0 0-39 16,0 0-42-16,2-39-1 16,-2 39-16-16,0 14 1 15,-8 9 16-15,-4 2 3 16,2 5-2-16,-3 1 0 15,5-1-1-15,0 1 0 16,4-3 0-16,2-3 1 0,1-5-1 16,1-6 0-16,0-4 0 15,0-8-6-15,3-2-3 16,9 0 8-16,7-5 1 16,5-10 0-16,3-2 2 15,2 4-2-15,-3 1 2 16,-5 7-4-16,-3 4 2 15,-3 1 0-15,-6 0-1 16,1 5 1-16,-7 12-8 16,-3 5 7-16,0 5 1 15,0 3 1-15,-13-4 0 16,-5 2-2-16,-7-6 0 16,-5-2-15-16,-2-6-2 15,3-6-15-15,3-8 24 16,9 0-4-16,6-3-13 0,6-14-64 15,5-5-89-15</inkml:trace>
  <inkml:trace contextRef="#ctx0" brushRef="#br0" timeOffset="144489.93">24724 9072 611 0,'0'0'67'0,"0"0"-63"16,0 0 11-16,0 0 24 0,0 0-39 15,0 0 0-15,87-43 0 16,-47 31-9-16,-4-1-17 16,-4 3-44-16,-6 3-86 15,-11 1-113-15</inkml:trace>
  <inkml:trace contextRef="#ctx0" brushRef="#br0" timeOffset="144962.18">25062 9010 473 0,'0'0'164'0,"0"0"-152"16,0 0 25-16,0 0 3 15,0 0-34-15,0 0-6 16,-14 58 0-16,2-33 4 16,2-3-2-16,2 0 0 15,5-4-2-15,1-1 0 16,2-5-2-16,0-3 2 15,0-1-1-15,7-5-2 16,7 0 0-16,1-3 1 0,5 1-1 16,-1-1 3-16,-1 5 0 15,0 0-2-15,-3 2 1 16,-2 3 1-16,-4 4 0 16,-3 1-6-16,-4 9 1 15,-2-2 3-15,0-1 1 16,-2-1 1-16,-12-3 0 15,-5-2-7-15,-5-1 6 16,-1-5-4-16,1-4-5 16,2-5-14-16,6 0-8 15,5-3-12-15,8-15-84 16,3-5-156-16</inkml:trace>
  <inkml:trace contextRef="#ctx0" brushRef="#br0" timeOffset="145187.37">25010 9068 170 0,'0'0'339'0,"0"0"-339"15,0 0 0-15,0 0 9 16,87-32-1-16,-59 22-6 15,0 5-1-15,-5-1-1 16,-5 2 0-16,-7 3-7 16,-7 1-37-16,-4 0-59 0,0-2-177 15</inkml:trace>
  <inkml:trace contextRef="#ctx0" brushRef="#br0" timeOffset="145592.84">25176 8718 585 0,'0'0'22'16,"0"0"-21"-1,0 0 4-15,0 0 16 0,0 0 33 16,0 0-20-16,85 107-3 16,-55-65-3-16,0 8-8 15,-2 7-4-15,-3 5-8 16,-5 4-3-16,-11 6-1 16,-6 6 1-16,-3 1-1 15,0 1-2-15,-9-5-2 16,-8-10-14-16,-3-2 2 15,-2-12-1-15,-1-4 8 16,0-12-7-16,5-6 9 16,2-9 0-16,7-10-26 0,4-3-30 15,4-7-26-15,1 0 26 16,0-10-210-16</inkml:trace>
  <inkml:trace contextRef="#ctx0" brushRef="#br0" timeOffset="145898.91">25628 9220 637 0,'0'0'0'16,"0"0"2"-16,0 0 4 15,0 0 11-15,0 0-16 16,0 0 1-16,51-5 0 16,-22 0 4-16,3-2-5 15,-1 0-1-15,-4 2-4 16,-10 3-6-16,-6 2-56 15,-9 0-63-15,-2 0-85 16</inkml:trace>
  <inkml:trace contextRef="#ctx0" brushRef="#br0" timeOffset="146129.18">25595 9392 410 0,'0'0'207'16,"0"0"-207"-16,0 0 0 15,0 0 17-15,0 0 20 16,0 0-28-16,110 7-1 16,-75-7-8-16,-4 0-2 15,-6 0-6-15,-8 3-12 16,-7 1-42-16,-10-1-102 15</inkml:trace>
  <inkml:trace contextRef="#ctx0" brushRef="#br0" timeOffset="147159.1">26277 8976 500 0,'0'0'32'15,"0"0"-30"-15,0 0-1 0,0 0 23 16,-36 73-10-16,26-37 5 15,1 2 0-15,4 1 9 16,-1 2-4-16,6 0-14 16,0 1-2-16,0-4-3 15,0-6-4-15,9-6 2 16,3-6-3-16,3-6 2 16,0-5-2-16,3-6-2 15,0-3 2-15,3 0 0 16,-1-19 2-16,2-7-2 15,-5-4 1-15,-3-7 2 16,-7-4-3-16,-6-2 3 0,-1-1-1 16,0-1 4-1,-3-1-5-15,-10 5 1 0,0 4-2 16,-2 10 4-16,1 7 5 16,1 9 0-16,4 4-5 15,-2 7-4-15,0 3-30 16,-1 16-1-16,0 8 6 15,1 4-18-15,5 0-64 16,3-2-133-16</inkml:trace>
  <inkml:trace contextRef="#ctx0" brushRef="#br0" timeOffset="147510.34">26560 9144 656 0,'0'0'25'0,"0"0"-13"16,0 0 99-16,0 0-44 16,0 0-56-16,0 0-11 15,2-7-3-15,-2 7-13 16,0 3 6-16,0 5 9 15,0-1-13-15,0-2 0 16,0-1 2-16,0-4-8 16,0 1-10-16,0-1 6 0,0 0 17 15,0 0 5 1,0 0-6-16,0-5 6 0,4-3-22 16,-1 0-20-16,0 1 1 15,0 2-45-15,0 5-9 16,-3 0 23-16,0 0-207 15</inkml:trace>
  <inkml:trace contextRef="#ctx0" brushRef="#br0" timeOffset="148169.99">26851 8994 671 0,'0'0'8'0,"0"0"10"15,0 0 78-15,0 0-70 16,0 0-26-16,0 0-11 16,1 32 11-16,-8 2 5 15,-6 5 2-15,-5 0-2 16,1 0-4-16,4 2 0 15,1-5-1-15,3-5-1 16,2-9-13-16,4-10 7 0,1-5 0 16,2-6 2-16,0-1 5 15,0 0 3-15,0 0 2 16,0-3-5-16,0-5 3 16,9-1-1-16,-2 4-2 15,1-3-1-15,3 4 1 16,0 0-2-16,4 1 0 15,3 1 2-15,4-1-1 16,1 0 1-16,4 1 1 16,-2-2-1-16,0 3-1 15,-8 1-2-15,-5-2-11 16,-6 2-14-16,-5-2 22 16,-1-1 6-16,0-3 15 15,0-2-2-15,0-4-4 16,-1 1 6-16,-5-3-11 0,1 0 1 15,4 0 2 1,-2 6-2-16,-1 2-1 0,2 4 8 16,-1 2 2-16,2 0-13 15,-4 8-1-15,-3 19-2 16,1 10 2-16,-3 6 6 16,5 0 0-16,4 0-1 15,1-5-2-15,0-4-3 16,0-6 0-16,0-3 0 15,0-6-18-15,3-5-18 16,0-6-59-16,-2-6-55 16,-1-2-228-16</inkml:trace>
  <inkml:trace contextRef="#ctx0" brushRef="#br0" timeOffset="148786.74">27176 9079 636 0,'0'0'13'0,"0"0"-11"15,0 0 33-15,0 0 16 0,0 0-31 16,0 0-19-16,54-75 4 15,-38 69-3-15,-2 2-2 16,-1 4 0-16,4 0-1 16,-5 0-1-16,-1 14-4 15,-2 6 0-15,-4 5 2 16,-3 1 4-16,-2 1 0 16,0-2 0-16,-8-1-5 15,-7-5-3-15,-4 0-6 16,-4-5 5-16,4-1 7 15,1-6 2-15,9-2 1 16,3-5 0-16,6 0 7 0,0 0 6 16,0 0-1-1,3-9-13-15,9-1-8 0,0 1 8 16,4 3-4-16,-2 1 3 16,2 2 0-16,-1 3-3 15,0 0 4-15,-1 0 0 16,-1 8 0-16,-3 5 5 15,-2 6 5-15,-1 2-4 16,-3 3-2-16,-4 1-2 16,0-1 1-16,-1-2-3 15,-17-4 5-15,-4-4 5 16,-5-4-3-16,-3-4 2 16,3-3-5-16,0-3-1 15,7 0-1-15,6-7 3 16,2-3-5-16,6-2-10 0,3 0-27 15,3 3-15-15,0 1-66 16,0 3-82-16</inkml:trace>
  <inkml:trace contextRef="#ctx0" brushRef="#br0" timeOffset="149399.64">27680 9085 494 0,'0'0'6'16,"0"0"-6"-16,0 0 55 16,2-74-18-16,-2 58-15 15,0 4 17-15,0 1 19 16,-9 3-21-16,-4 0-18 15,-3 4-1-15,-1 4-14 16,0 0-4-16,-2 0 0 16,1 1 0-16,1 10 0 15,0 1-2-15,0 5 2 16,4 1-1-16,2 2 0 16,7 0 0-16,4-3 0 15,0-3-2-15,0 0 0 16,0-3 1-16,10-3-4 0,5-4-6 15,2-4-12-15,2 0 22 16,-1 0 2-16,3-6 1 16,-2-6 3-16,-4 0-3 15,-2-1 0-15,-5-1 2 16,-2 1 6-16,-1 3-5 16,-1-1 2-16,-2 5-2 15,-1 3-4-15,-1 3 4 16,0 0-1-16,0 0-3 15,0 0-7-15,0 6-2 16,0 14 9-16,0 7 7 16,0 5-1-16,0 4 2 15,0 6 1-15,-3 3 1 0,-4 3-7 16,0-4-1-16,1-2-1 16,2-9 0-16,1-5-1 15,0-7-4-15,3-8-17 16,0-5-26-16,0-3-13 15,0-5-49-15,0 0-105 16</inkml:trace>
  <inkml:trace contextRef="#ctx0" brushRef="#br0" timeOffset="149978.29">27970 8998 645 0,'0'0'14'0,"0"0"-9"16,0 0 62-16,0 0-7 15,0 0-42-15,0 0-9 16,7-31 1-16,-7 31 0 16,0 0-2-16,0 0-3 0,0 2-5 15,0 15-9-15,0 9 9 16,-12 7 5-16,0 1 3 16,-1 2-1-16,-1 0-6 15,2-3 0-15,1-2-2 16,2-6 4-16,4-5-3 15,4-7 0-15,1-5 0 16,0-6-6-16,0-2-7 16,0 0 6-16,0 0 7 15,15-9 0-15,5-5 3 16,-1-2-2-16,0 7-1 16,-3 2 0-16,-4 3-2 15,3 3 0-15,-5 1 1 0,6 0 0 16,3 0 1-1,3 0 0-15,3 0 4 0,1 1-6 16,-1 5 4-16,-1-1-4 16,-6 0 1-16,-5-1-12 15,-3 1-13-15,-3-2-22 16,-6-1-7-16,-1 1-24 16,0 0-7-16,-1 0-57 15</inkml:trace>
  <inkml:trace contextRef="#ctx0" brushRef="#br0" timeOffset="150308.62">28085 9032 535 0,'0'0'128'0,"0"0"-114"15,0 0 51-15,0 0-19 16,0 0-45-16,0 0 2 16,-5 60 19-16,-1-24 15 15,-3 8-16-15,-1 9 7 16,-1 10-12-16,0 2-2 16,2-4-6-16,1-8-3 15,2-8 0-15,4-8-5 16,2-5 0-16,0-11 0 0,0-5 0 15,0-5-10-15,0-6-17 16,0-5-10-16,0 0-41 16,0-5-51-16,2-14-146 15</inkml:trace>
</inkml:ink>
</file>

<file path=ppt/ink/ink1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10-17T20:41:21.667"/>
    </inkml:context>
    <inkml:brush xml:id="br0">
      <inkml:brushProperty name="width" value="0.05" units="cm"/>
      <inkml:brushProperty name="height" value="0.05" units="cm"/>
      <inkml:brushProperty name="ignorePressure" value="1"/>
    </inkml:brush>
  </inkml:definitions>
  <inkml:trace contextRef="#ctx0" brushRef="#br0">0 1</inkml:trace>
</inkml:ink>
</file>

<file path=ppt/ink/ink1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10-17T20:41:22.105"/>
    </inkml:context>
    <inkml:brush xml:id="br0">
      <inkml:brushProperty name="width" value="0.05" units="cm"/>
      <inkml:brushProperty name="height" value="0.05" units="cm"/>
      <inkml:brushProperty name="ignorePressure" value="1"/>
    </inkml:brush>
  </inkml:definitions>
  <inkml:trace contextRef="#ctx0" brushRef="#br0">0 1,'0'0</inkml:trace>
</inkml:ink>
</file>

<file path=ppt/ink/ink1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1516.99072" units="1/cm"/>
          <inkml:channelProperty channel="Y" name="resolution" value="2427.1853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10-17T21:05:41.69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4168 11543 459 0,'0'0'9'0,"0"0"-4"16,0 0 34-16,0 0-3 15,0 0-12-15,0 0-16 16,0 0-2-16,0 0 0 16,-51-17-4-16,45 14 6 15,-3 0 0-15,-2-3 6 16,0-1-2-16,-1-3 3 15,2-1-6-15,1-2 6 16,1 1-10-16,1 4 9 0,4 2 2 16,3 3 6-16,0 2-6 15,0 1-6-15,0 0-6 16,0 0-4-16,0 0-1 16,0 0 0-16,13 0 1 15,2 1 0-15,3 5 1 16,2-1-1-16,3 0 1 15,4-1 4-15,2-3-5 16,-1 2-6-16,-4-3 2 16,-2 1-5-16,-4-1-6 15,-3 0 4-15,-6 0 3 16,-3 0-3-16,0 0 4 16,-3 0 7-16,-3 0 1 15,3-4 1-15,-3-5 0 16,0 1-2-16,0-1 1 0,0 4 0 15,0 2 10-15,-6 3 5 16,0 0-2-16,-2 0 0 16,-3 8-12-16,0 8-2 15,-1 5 0-15,-1 6 0 16,4 3 3-16,-4 2-2 16,2 4 0-16,0 0-1 15,-3-1-12-15,-3-2-4 16,2-4 10-16,2-9 1 15,-2-3 4-15,4-8 1 16,4-4 0-16,1-5 4 16,0 0-2-16,3-2-2 0,-1-13-1 15,4-5 0-15,0-1-3 16,0-1 2-16,1 5 0 16,7 0 0-16,3 3 2 15,1 4-2-15,2 6-1 16,1 1 3-16,1 3 1 15,1 0-1-15,2 12-3 16,-2 4 2-16,2 0 1 16,0-1 4-16,-2-2-4 15,0-2 0-15,0-4 0 16,-1-3-1-16,-1-4 1 16,3 0 0-16,3-5-5 15,-2-12-7-15,5-6-25 0,-3-2-37 16,-3 0-111-16</inkml:trace>
  <inkml:trace contextRef="#ctx0" brushRef="#br0" timeOffset="1430.71">9871 7157 371 0,'0'0'30'0,"0"0"-25"15,0 0-1-15,0 0 48 16,-79 20-18-16,59-4-21 16,3 3 7-16,3 4 20 15,-1 2-22-15,6 4-8 16,3 3 8-16,5 1-10 16,1 2-4-16,0-2 4 15,4-2-1-15,10-3-5 16,2-5-1-16,6-7 0 15,5-7 1-15,1-5 3 16,4-4-5-16,1-1-2 16,-2-19 2-16,-3-5-1 0,-5-8 0 15,-5-1-7-15,-11-3 4 16,-7 1 4-16,0 0 1 16,-16-1 2-16,-8 3-2 15,-6 4-1-15,-3 10-7 16,-3 11 6-16,1 9-8 15,4 0 1-15,5 17-8 16,5 6-18-16,6 6-18 16,12-4-47-16,3-1-47 15</inkml:trace>
  <inkml:trace contextRef="#ctx0" brushRef="#br0" timeOffset="1764.24">9816 6909 558 0,'0'0'19'15,"0"0"-4"-15,0 0 52 16,0 0-38-16,0 0-29 15,0 0-16-15,-9 86 16 16,13-20 24-16,4 9-10 0,2 1-5 16,1 0 4-1,2 0-12-15,-4-3 3 0,0-2-3 16,0-7-1-16,-2-9-6 16,1-11-5-16,-2-5-7 15,0-9-13-15,2-9-26 16,0-5 5-16,0-10-59 15,-2-6-150-15</inkml:trace>
  <inkml:trace contextRef="#ctx0" brushRef="#br0" timeOffset="2129.8">10145 6984 671 0,'0'0'0'16,"0"0"7"-16,0 0 14 15,0 0 19-15,0 0-38 16,0 0 1-16,-40 105-2 15,37-50 9-15,3 3-7 0,0-2 6 16,0-3 0 0,9-1-5-16,9-4-4 0,0-5 0 15,7-5 0-15,-1-5-1 16,4-9 1-16,1-6-12 16,-1-6-21-16,2-9 0 15,-2-3-27-15,2 0-19 16,-4-15-102-16</inkml:trace>
  <inkml:trace contextRef="#ctx0" brushRef="#br0" timeOffset="2594.62">10295 7149 595 0,'0'0'37'0,"0"0"-33"16,0 0 11-16,0 0 26 15,0 0-22-15,0 0-16 16,25-51 2-16,-4 37-5 16,-3 4 0-16,-1 3 2 15,-6 2-2-15,-5 5 0 16,-4 0-3-16,-2 0-1 15,0 0-3-15,0 12 6 16,0 10 1-16,0 6 13 0,0 5 1 16,-3 2-5-1,-5 1-1-15,2-4-3 0,-2-3-3 16,3-7-1-16,2-5 2 16,1-5-3-16,2-7-5 15,0-3 2-15,0-2-4 16,0 0 6-16,15 0 1 15,6-2 5-15,6-15-1 16,10-3-1-16,-4 4-3 16,-5 2-2-16,-4 8-8 15,-11 4-11-15,-5 2-31 16,-3 0-21-16,-5 7-28 16,0 2-121-16</inkml:trace>
  <inkml:trace contextRef="#ctx0" brushRef="#br0" timeOffset="2994.67">10571 6850 696 0,'0'0'11'16,"0"0"-7"-16,0 0 24 0,0 0 27 15,0 0-31-15,0 0-24 16,-13-18-6-16,13 18-1 16,5 0 6-16,13 0 1 15,0 12 8-15,4 2-2 16,2 3 2-16,0 8-3 15,1 2-1-15,2 7-1 16,-3 7-2-16,0 7 5 16,-6 6-4-16,-5 3 2 15,-1 0-1-15,-9-4-1 16,-3-3-1-16,0-5-1 0,-12-4-3 16,-4-4-27-1,-1-7-16-15,-2-9-68 0,5-10-64 16</inkml:trace>
  <inkml:trace contextRef="#ctx0" brushRef="#br0" timeOffset="8617.04">5253 10721 270 0,'0'0'9'16,"0"0"-1"-16,0 0 19 15,0 0 30-15,0 0 1 16,0 0-9-16,0 0-13 16,-12-7-3-16,12 7-1 15,0-1-18-15,0 1-4 16,0 0-4-16,0 0-5 15,0 0-1-15,0-2-2 0,4 1 2 16,7-1 3-16,7 0-3 16,-3-1 2-16,6 1 0 15,1-3 0-15,1 2-2 16,5-1 4-16,2 1-4 16,-2 1 1-16,3-1-1 15,-1-1-1-15,-3 3 1 16,3-1-1-16,0 0-1 15,-2-1 2-15,3-1 2 16,1-1-2-16,-1-3 0 16,-1 3 0-16,0-2 1 15,-1 4 0-15,-2-2-1 16,0 1 1-16,-2-1-1 0,-2 0 0 16,2-2-1-16,-1 2 1 15,1-4 0-15,1 1 1 16,-4-1 0-16,2 1-1 15,0-2 1-15,0 3-1 16,-1-2 0-16,0 2 0 16,-1 0 0-16,1-1 0 15,0 1 2-15,-1 0-4 16,1-3 2-16,3 2 0 16,-3-3 0-16,3 0 3 15,-2 0 0-15,1-1-3 16,-1 0 0-16,1-1 0 0,-1-1 0 15,0 0 0 1,0 0 1-16,0 1-1 0,-2 1 2 16,-1 1-2-16,0 0 0 15,1 3 0-15,2-3 0 16,2 2-2-16,-1-4 2 16,6 1 0-16,-1-3 0 15,-3-2 2-15,1 1-2 16,-4 0 0-16,3 2 0 15,-6 0-2-15,4 0 4 16,-4 0-4-16,1 0 4 16,-2 0-2-16,-1 0 1 15,-1-1-1-15,-3 1 0 16,6 0 0-16,-3-1 1 0,6-2-1 16,-2 0 0-16,2 2 0 15,-3-2 0-15,3 3 0 16,-2-2 1-16,-2 2 0 15,-1 0-1-15,-3 0 1 16,2 2-1-16,-3 0 0 16,-3 2 0-16,3-2 2 15,-2 0-2-15,2-3 0 16,3 1 0-16,1-6 1 16,-2 2 0-16,2 1 0 15,-5 2 0-15,4 0-1 16,-5 0 4-16,0 3-2 15,-2-1 5-15,1 0-6 16,-2 1-1-16,1-5 6 16,2 0-5-16,2 1 0 0,1-2 1 15,-2-1-1-15,4 2 0 16,-5 0 0-16,2-3 1 16,0 2-2-16,0 0 4 15,-3 1-4-15,3 2 1 16,-5-1-1-16,1-1 0 15,-1-1 0-15,2-5 0 16,0 2 0-16,0 0 1 16,-3 0-1-16,6 1 0 15,-6 3 0-15,0 0 1 0,1 3 0 16,-1-2-1 0,0 1 3-16,2-1-2 0,2 0 0 15,-1-2 0-15,4 2-1 16,-1-1 0-16,0 0 1 15,2 1 0-15,0-2-1 16,3-1 0-16,-2 1 0 16,-2 2 2-16,-1-1-2 15,-3 0 1-15,-2 4 0 16,1-4 0-16,1 1 3 16,1-3-3-16,2 1 0 15,-3 0 0-15,4 1-1 16,-2-1 0-16,-2 1 1 0,6-2-1 15,-1 0 0-15,-3 2 0 16,2 3 1-16,-4-1 1 16,-3 1-1-16,0-1-1 15,2 1 0-15,-2-1 0 16,4-2 1-16,-1 3 0 16,0-3-1-16,3 2 1 15,-3 0-1-15,1-1 0 16,1 1 0-16,0-2 1 15,0-2-1-15,1 1 0 16,-5 2 0-16,1-1 1 16,-1 3 1-16,-1-3-2 15,2 1 0-15,0-1 1 0,0-2-1 16,5 1 0-16,-4-2 0 16,2 2 0-16,-1-2 0 15,1 2 0-15,0-1 0 16,0 0 0-16,1 0 0 15,0-1 0-15,1 0 0 16,1 2 0-16,-3 1 0 16,-3 4 0-16,4-2 0 15,-2 0 0-15,-1 0 0 16,5 0 1-16,-4 1-1 16,2 2-1-16,-3-4 1 15,4 7 0-15,-4-5 1 16,3 3-2-16,0-1 1 15,0 3 0-15,-3-1 2 16,-1 0-2-16,2 1-2 0,-1 0 2 16,-2 1 2-16,4 0-2 15,-2 2 0-15,1-2-1 16,-1-1 1-16,3 2-2 16,0-2 2-16,-2 0 0 15,7 2-2-15,-4-1 2 16,-1-1 0-16,4 2 3 15,0-2-3-15,1 2 0 16,1 2-1-16,0 0 1 16,-3 2 0-16,1 1-2 15,-2 0 1-15,0 0 1 0,1-1 0 16,0 0 0-16,0 2 0 16,6-3 0-16,-5 4 0 15,1-2-1-15,-2 2 1 16,-5 0 0-16,2 0-2 15,-3 0 2-15,-2 0-1 16,1 0 1-16,-1 0-4 16,-1 0 4-16,0 0-1 15,0 0 0-15,0 0 1 16,3 2 0-16,1 2 0 16,4-1 1-16,4-1-2 15,-1 2 1-15,0-1 0 0,-2 3 1 16,-3-1-1-1,3 3-1-15,-2 1 1 16,-4-1-2-16,-3 1 0 0,1-1 1 16,-1 0 2-16,0 1 1 15,-1-1-2-15,4 0 0 16,0 1-2-16,2 1 2 16,-3-1 3-16,5 3-3 15,-4-1 0-15,-1 3-1 16,2 0 1-16,-1 5 0 15,1-1 5-15,1-2-2 16,1 2-2-16,-2-1 0 16,3 1-1-16,1-1 2 15,1 2-2-15,-3-1 0 16,6-1 0-16,-6 1 3 0,1-1-3 16,-2 0 0-16,-1 0 0 15,-4-3-2-15,0 3 2 16,1-3 0-16,-2 2 0 15,1-2 4-15,1 2-3 16,-1-2 0-16,2-1-1 16,0 2 1-16,0 0 3 15,-2-1-2-15,4 2 0 16,-2-1 0-16,1 2 0 16,1 0 3-16,-1 2-1 15,4-2-4-15,-4 0 0 16,2 0 0-16,-2-1 0 15,0 0 2-15,1-2-2 16,-2 0 2-16,0 0-4 0,-2-1 4 16,2-1-2-16,-1 2 0 15,-1-2 4-15,0 1-2 16,-1-1-2-16,2 1 0 16,-1 0 3-16,0 2-2 15,3-1 3-15,-3-2 0 16,0 2-3-16,0-1 1 15,0 1-2-15,1 0 0 16,3 1 2-16,-2 1 4 16,1 1-3-16,0-1-3 15,-2 1 0-15,5 0 2 0,-3 0-2 16,4-3 0-16,-2 2 1 16,2-1-3-16,-1 1 5 15,0 1-2-15,3-1-1 16,-2-2 0-16,-2-2 2 15,-1 1-1-15,-1 1-1 16,0-2-3-16,3 0 3 16,-3 1 0-16,1-1 0 15,-2 1 3-15,4 1-2 16,-3 0 1-16,-2 0-2 16,2-2 1-16,0 4 2 15,0-2-3-15,1 2 1 16,1-3-1-16,1 3 3 0,-3-1-2 15,1 0 0-15,-1 0 0 16,0 1 1-16,1-4-1 16,-2 4 0-16,2-1 2 15,-1 0-3-15,3-1 0 16,-1-2 0-16,2 0 1 16,2 1-1-16,1 1 2 15,1 1-2-15,-2-1 1 16,-1 0-1-16,-3-1 1 15,1 1-1-15,-3 0 0 16,1 0 2-16,-1 2-2 16,3 1 2-16,0-2 3 15,-2 4-4-15,4-2 0 0,-2 4 6 16,4-1-2-16,-2 0-3 16,0-1-1-16,1-1 2 15,-3-2 0-15,1 0-2 16,0-3 0-16,-2 1 0 15,0-1 0-15,-2-2 0 16,1 1-1-16,-2-2 3 16,0-1-2-16,0 1 0 15,1-2-1-15,1 2 0 16,-2-1 0-16,2-1 0 16,-1 1 0-16,0-2 3 15,1 2-2-15,0-1-1 16,1 0 0-16,-3 1 1 15,-1-1 2-15,2 3-2 0,-3-3 1 16,2 1-1-16,0 1 1 16,2 0 6-16,-2-1-4 15,3 2-3-15,-2-2 0 16,6 1-1-16,-1 1 4 16,-3-2-2-16,4 2-2 15,-5-2 2-15,2 1-1 16,-1-1 0-16,-1 2-1 15,0 0 1-15,3-1-1 16,0 0 5-16,3 0-5 16,5-1 1-16,0 0 0 15,4 1 7-15,-1 0-8 0,-3-2 2 16,0 1 0-16,0 3 0 16,0 0-2-16,-2 1 20 15,0-2 1-15,-5-1-17 16,-1-2-4-16,-1-1 0 15,1 0 0-15,1 0 2 16,1-1-1-16,-2-2 0 16,2 1 0-16,0-3-1 15,-3 1 0-15,1-2 0 16,-4 2 1-16,0 0 0 16,0-1-2-16,2 1 2 15,0 1-1-15,1-2 0 0,3 1 0 16,0 2 2-1,5-2-2-15,-1 1 1 16,2 1 0-16,1 0 0 0,1 0-1 16,-1 0 0-16,0 0 0 15,-3 2 0-15,0-2 0 16,-5 1 1-16,1-2-1 16,-3 0 0-16,1 2 0 15,-2-3 1-15,5 1-1 16,-5 0 0-16,-1-1 0 15,4 0 0-15,-1-1 3 16,1 1-2-16,2-2 1 16,-1 2-2-16,1 1 2 15,0 0 0-15,-2 1 0 16,1-1-1-16,-2 0-1 0,1 1 0 16,-2-3 0-16,-1 1 2 15,-3 0-2-15,1-1 0 16,-3 1 3-16,0-1-3 15,-2 0 0-15,4 3 0 16,-2-3 0-16,7 1 0 16,2 0 0-16,4-1 17 15,2 0-16-15,3 1 4 16,1 1-5-16,2-1 2 16,0 2 0-16,-3-1-3 15,-2 0 1-15,-1 0 0 16,0 1 0-16,-2-1 0 15,-4-1 0-15,0-2 0 0,-6 1 0 16,0-2 0-16,-3 0 0 16,-2 0 0-16,1 0 1 15,5 1 0-15,1-1-1 16,5 0 0-16,5 0 4 16,0 0 2-16,4 0-4 15,1 0-1-15,0 1 1 16,3 1-2-16,-4 1 1 15,-3 1-1-15,-1-3 1 16,-3 1-1-16,-3-1 1 16,-2 0-1-16,-2-1 0 15,-4 2 2-15,-1-2-2 0,-3 0 0 16,0 0 0-16,-1 0 0 16,3 0 0-16,0 0 2 15,1 0-2-15,3 0 1 16,-2 0-2-16,2 0 0 15,6 0 1-15,4 0 4 16,1 0-4-16,1 0-2 16,0 0 1-16,-2 0 2 15,-4 0 2-15,1 1-3 16,-2 2-1-16,1-1 1 16,-5 3 1-16,-1-3-1 15,-6-1-1-15,-3-1 0 16,0 0 1-16,-3 0 0 0,0 0 0 15,0 0 1 1,0 0 0-16,0 0-1 0,0 1-1 16,0-1-1-16,0 0 2 15,0 0-1-15,0 0-6 16,3 0-3-16,-1 3-18 16,-1 0 0-16,-1 3-55 15,0-1-56-15,0-1-122 16</inkml:trace>
  <inkml:trace contextRef="#ctx0" brushRef="#br0" timeOffset="15375.56">7338 9912 95 0,'0'0'50'0,"0"0"-36"15,0 0-1-15,0 0 12 16,0 0-5-16,0 0-6 0,0 0-4 16,0 0-6-16,3-37-1 15,-3 33 6-15,0-1 11 16,0 0 5-16,0 2-4 16,0 0 24-16,0 2 34 15,0 1-63-15,0 0-9 16,0 0-5-16,0 0-2 15,0 0 0-15,0 0 0 16,0 0 0-16,0 0-5 16,0 0-10-16,0 0 12 15,0 2 3-15,0 6 1 0,0 3 3 16,0 2-3-16,0-1 2 16,0 0-3-16,2 1 0 15,-1-2 0-15,1 3 2 16,-2-2-2-16,1-1 1 15,1-1-1-15,-1 1 1 16,-1-4-1-16,2 3 0 16,-2-2 0-16,0-1-1 15,0 3 1-15,1-1 0 16,-1 3 2-16,0 2-2 16,0 1 0-16,0 0 0 15,0 2 0-15,0 0 0 16,0 0 3-16,0 0-3 15,0 0 0-15,0-2 0 16,0-1 0-16,0 0 0 0,0-3 0 16,0 0 1-16,0-1 0 15,2-1-1-15,-2 1 0 16,1 1 0-16,-1-1 0 16,0 3-1-16,2-2 1 15,-2 2 2-15,0 1-2 16,0-2 0-16,0 2 1 15,0 2-1-15,0-4 0 16,1 2 2-16,-1 1-2 16,3-3 1-16,-2 2-1 15,-1 1 0-15,0 1 0 16,2-4 0-16,-1 3 0 0,-1-3 1 16,0 2-1-16,0-1 0 15,0-1 0-15,0-2 0 16,0 0 0-16,0 0 0 15,0 0 0-15,0-1 0 16,0 3 0-16,0 0 0 16,0-1 1-16,0 2-1 15,0-3 1-15,0 2-1 16,0 0 0-16,0 0 0 16,0 1 0-16,0-1 3 15,0 2-3-15,0 2 1 16,0-2 0-16,0 3-1 0,0-2 0 15,0 1 1 1,0 0 0-16,0-1-1 0,0 2 0 16,0-1 0-16,0 0 0 15,0 0 0-15,0 0 0 16,0-1 2-16,0 0-2 16,0-2 0-16,0 1 0 15,0-2 1-15,0-2-1 16,0-2 0-16,0 0 0 15,0 2 0-15,0-4 3 16,0 1-3-16,0 0 4 16,0-1 3-16,0-1-2 15,0 1-2-15,0-2-2 16,0 1 1-16,0-1 1 0,0-1 1 16,0-3-4-16,0 1 1 15,0-1 0-15,0 2 1 16,0-2 2-16,0 1-3 15,0-1 1-15,0 1 0 16,0 1-2-16,0 1 3 16,-1-3 1-16,1 2-4 15,0 0 0-15,0-2 0 16,0 0 0-16,0 0 2 16,0 0-2-16,0 0 1 15,0 0-2-15,0 0 1 16,0-4-57-16,0-9-102 15</inkml:trace>
  <inkml:trace contextRef="#ctx0" brushRef="#br0" timeOffset="17118.89">8931 11467 376 0,'0'0'25'0,"0"0"-20"15,0 0 32-15,0 0 26 16,0 0-40-16,0 0-1 16,0 0-15-16,-9 0 4 15,9 0-6-15,9-2 0 16,6-7 1-16,6 0-4 16,3-2 1-16,1 2-3 15,-4 4 2-15,0 1-4 16,-6 4-1-16,-6 0-3 15,-3 0-6-15,-6 7 6 0,0 2-4 16,0 4 10-16,0 3 1 16,-12 6 5-16,-6 0-1 15,0 7 2-15,2 2-2 16,1-3-1-16,0 2-2 16,7-7 1-16,4-2-2 15,2-2-1-15,2-5 0 16,0-1-1-16,0-6 1 15,0-3 0-15,3 0 1 16,3-4-1-16,2 0 2 16,5 0-1-16,1 0 1 15,-1-3 0-15,4-5-2 0,0 3-1 16,-3 1-6 0,5-1-10-16,0 4-28 0,-2-2-45 15,-1-2-84-15</inkml:trace>
  <inkml:trace contextRef="#ctx0" brushRef="#br0" timeOffset="17388.73">9242 11514 556 0,'0'0'18'16,"0"0"-12"-16,0 0-4 0,0 0-4 16,0 0-1-16,0 0 3 15,44-20 2-15,-19 13 4 16,1 0-2-16,-4 0 1 16,-1 2-2-16,-7 2-3 15,-3 2 0-15,-6 1-5 16,-5 0-28-16,0 0-74 15,0 11-24-15</inkml:trace>
  <inkml:trace contextRef="#ctx0" brushRef="#br0" timeOffset="17603.48">9265 11635 442 0,'0'0'10'15,"0"0"-9"-15,0 0-1 16,0 0 34-16,0 0-5 16,0 0-1-16,84-17 1 15,-56 3-12-15,-1-1-6 16,-5 5-11-16,-5 7-8 16,-8 3-34-16,-9 0-89 15,0 14-221-15</inkml:trace>
  <inkml:trace contextRef="#ctx0" brushRef="#br0" timeOffset="18069.18">9689 11390 502 0,'0'0'109'16,"0"0"-107"-16,0 0-1 16,0 0 56-16,0 0-5 15,0 0-31-15,-52-26-17 0,47 26-4 16,-1 4-4 0,2 13-1-16,-2 3 3 0,1 5 2 15,4 1 0-15,1 3 2 16,0-4-2-16,0 1 0 15,12-2-3-15,3-6 3 16,3-3 0-16,1-3 0 16,1-8-2-16,0-4 1 15,-2 0 1-15,0 0 0 16,-3-14 1-16,-3-6 3 16,-3-2 0-16,-6-5-1 15,-3 1-1-15,0-2 3 16,0 0-3-16,-12 1 0 15,-3 3-1-15,-1 9 0 16,0 5 1-16,2 6-2 0,2 4-15 16,-3 0-1-16,4 15-54 15,-2 4-22-15,3 1-122 16</inkml:trace>
  <inkml:trace contextRef="#ctx0" brushRef="#br0" timeOffset="19349.18">6346 11673 167 0,'0'0'40'16,"0"0"-10"-16,0 0 47 16,0 0-12-16,0 0-20 15,0 0-13-15,-22 8-3 16,22-8-5-16,0 0-7 15,0 0-2-15,0 0-3 0,0 0 1 16,0 0 11-16,0 0 0 16,0 0-13-16,0 0-11 15,0 0 0-15,3 0 0 16,12 0 5-16,4 0-3 16,8 0 5-16,2-5-4 15,-1 5 0-15,-3-3-3 16,-4 3 0-16,-6 0-2 15,3 0 1-15,-8 0-11 16,2 3 5-16,-3 0-5 16,-4-1 7-16,-1-1-8 15,1-1-6-15,-1 0-6 16,-1 0-16-16,1 0-9 0,-1-6-51 16,-1 1-243-16</inkml:trace>
  <inkml:trace contextRef="#ctx0" brushRef="#br0" timeOffset="20199.14">6843 11582 218 0,'0'0'96'15,"0"0"-63"-15,0 0-6 16,0 0 29-16,0 0-13 16,0 0-17-16,-1-32-13 15,1 30 4-15,-2 2 0 16,2 0-10-16,0 0 6 15,-1 0-4-15,-1 0-8 0,-4 9-1 16,0 10 1-16,-2 6 7 16,0 4 4-16,3 3-5 15,4-1-2-15,1-3 0 16,0-2-4-16,0-2 1 16,3-3 1-16,10-1-3 15,-4-6 0-15,6-2 0 16,-2-3 0-16,-2-3-2 15,5-4 4-15,-4-2-2 16,4 0 0-16,-2-5 0 16,2-11 2-16,-2-4-2 15,-1 0 0-15,-4-3 0 16,-6-5 1-16,-3-1 0 0,0-6-1 16,0 2 1-16,-7-1 1 15,-5 2-1-15,1 6-2 16,1 5 2-16,-3 5-2 15,2 6 1-15,-1 6-5 16,5 2-11-16,1 2 7 16,0 2-12-16,0 14-33 15,0 5 15-15,3 4-43 16,3-1-68-16</inkml:trace>
  <inkml:trace contextRef="#ctx0" brushRef="#br0" timeOffset="20702.75">7209 11684 376 0,'0'0'2'15,"0"0"2"-15,0 0 20 16,0 0 6-16,0 0-21 16,0 0 1-16,-2-24 2 15,2 24 10-15,-1 0 4 16,-1 0-7-16,1 0-19 15,-4 5 2-15,5 9 0 16,-3 0 5-16,3 3-7 16,0-6 2-16,0 0-1 15,0-4-1-15,0-3 0 16,8-1 0-16,-4-3 0 16,3 0 0-16,-2 0 1 15,-1-2 4-15,-1-10 0 16,-1-1-1-16,-2-1 3 15,0 2-1-15,0 1 1 0,0 1-2 16,0 5-4-16,-2 2-1 16,1 3-9-16,-1 0-26 15,1 0-70-15,1 8-16 16,0 4-34-16</inkml:trace>
  <inkml:trace contextRef="#ctx0" brushRef="#br0" timeOffset="21414.62">7465 11612 372 0,'0'0'5'0,"0"0"-4"16,0 0 3-16,0 0 2 15,0 0-4-15,6-75 0 16,-6 64 8-16,0-1 27 16,0 1-8-16,0 1-8 15,0 2 18-15,-3 1-9 16,-5 1-15-16,2 3 4 0,-1 1 2 15,3 0-3 1,1 2-5-16,-2 0-1 0,-1 0-12 16,0 0 1-16,-4 4-2 15,2 7 0-15,-1 1-3 16,-1 0 4-16,4 3 0 16,0 0-1-16,3 1 0 15,1-1-2-15,2-1 0 16,0 0 1-16,0-2-1 15,0-2 0-15,8 3 3 16,3-2 0-16,0-2 4 16,1 3-4-16,3-3 0 15,0 1 2-15,1 4-2 16,-2-3 1-16,2 3-2 0,-5 2-1 16,-2-2 1-1,-2 3-3-15,-4 1-1 0,0-4 3 16,-3 0-15-16,0-3 17 15,0-2 0-15,-10 1 4 16,-4-1-2-16,0-4 4 16,-3-2-1-16,2-3 14 15,3 0 7-15,0-3-1 16,5-9-5-16,4-3-4 16,3-5-16-16,0-8 0 15,0 2-8-15,7-6-5 16,5 0-11-16,3 4-5 15,0 1-5-15,0 5 2 0,-2 4-3 16,-2 5-37 0,-4 7-65-16</inkml:trace>
  <inkml:trace contextRef="#ctx0" brushRef="#br0" timeOffset="21963.99">7717 11451 465 0,'0'0'8'0,"0"0"12"16,0 0 47-16,0 0-10 16,0 0-14-16,0 0-25 15,-28-12-18-15,20 24-1 16,-1 9 1-16,1 7 4 16,0 5 5-16,5 3 1 15,0 4-1-15,3-3 7 16,0-2-7-16,0-6-9 15,12-3 4-15,3-7-4 16,-2-3 0-16,2-7-4 0,2-4-4 16,-3-3 4-16,0-2 1 15,1 0 3-15,-3-4 3 16,-2-8 0-16,-4-2-2 16,-3-1 4-16,-3-2 1 15,0 0-2-15,0 2 4 16,0 4 12-16,-8 2 0 15,-2 8-11-15,0 1-2 16,1 0-7-16,-6 9-3 16,4 9-11-16,-2 4-10 15,4 1-17-15,0-2-34 16,6-6-28-16,3-3-172 0</inkml:trace>
  <inkml:trace contextRef="#ctx0" brushRef="#br0" timeOffset="23041.24">8030 9154 285 0,'0'0'27'16,"0"0"4"-16,0 0 8 15,0 0-17-15,27-74 11 16,-21 63-3-16,-5 4-21 16,1 1 2-16,-2 3 15 15,0-1-7-15,0 3-13 16,0 1 1-16,0 0-1 16,0 0-2-16,-12 11-4 15,-1 17-3-15,-11 13 3 16,-4 16 1-16,-5 13-1 15,-3 11 0-15,-3 11 0 0,-1 3 1 16,1 1-1-16,0-1-1 16,-2-6 1-16,5-6 0 15,3-11 1-15,6-11 1 16,0-4-3-16,1-6 2 16,4-4 1-16,3-8-2 15,7-12 0-15,6-7 0 16,3-8-3-16,3-6-10 15,0-4-36-15,0-2-15 16,0 0 22-16,0-2-33 16,6-16-189-16</inkml:trace>
  <inkml:trace contextRef="#ctx0" brushRef="#br0" timeOffset="23544.91">8804 8371 320 0,'0'0'6'0,"0"0"7"16,0 0 13-16,0 0 28 15,0 0-30-15,0 0-22 16,-22 29-2-16,1 10 0 16,-6 17 1-16,-13 14-1 15,-8 14 16-15,-10 15 5 16,-6 6 8-16,-5 8-16 15,-4 10-4-15,-3 13-3 16,3 8-4-16,3 5 4 16,0-2-5-16,3-8 4 15,6-7-5-15,7-12 0 16,6-12 0-16,9-11-1 0,8-15 1 16,7-11-8-16,8-15-9 15,5-14-12-15,7-12 17 16,1-14-10-16,1-9-24 15,2-7 28-15,0 0-12 16,0 0 10-16,0-14-86 16,0-6-94-16</inkml:trace>
  <inkml:trace contextRef="#ctx0" brushRef="#br0" timeOffset="24059.1">9100 8514 277 0,'0'0'67'0,"0"0"-61"16,0 0 2-1,0 0 9-15,0 0-16 0,0 0 8 16,-12 50-9-16,-11 6 11 16,-15 14 10-16,-10 22 29 15,-13 12-6-15,-7 12-23 16,-6 10-12-16,-1 10 4 15,-5 8-11-15,-2 9 1 16,-6 0 1-16,-4-3 0 16,-7 2-4-16,5-9 0 15,0-5 0-15,6-2 0 16,11-13 0-16,14-12 0 16,18-18-2-16,14-17-7 15,10-13 6-15,9-12-15 16,4-12 5-16,4-10-15 0,4-10 6 15,0-8-23 1,0-6 3-16,0-5-1 0,0 0-57 16,0-13 53-16,7-10-24 15</inkml:trace>
  <inkml:trace contextRef="#ctx0" brushRef="#br0" timeOffset="24556.6">9210 9040 415 0,'0'0'38'0,"0"0"-17"16,0 0 19-16,0 0-3 15,0 0-33-15,0 0-4 16,-24 9 0-16,8 18 1 16,-6 8-1-16,-7 11 3 15,-7 12-1-15,1 12 4 16,-7 12 3-16,-6 8-6 15,-4 12 10-15,-9 4-5 16,-6 9-5-16,-5 3 1 0,-7 0-3 16,3-4 1-16,-3-4-1 15,1-2 8-15,7-1-8 16,5-6 0-16,6-6-1 16,8-8 0-16,9-12-11 15,7-13 0-15,12-14-13 16,8-14 20-16,10-13-22 15,6-7-27-15,0-9 22 16,0-5-31-16,15 0 24 16,-2-5-55-16,5-12 50 15,-1-5-53-15</inkml:trace>
  <inkml:trace contextRef="#ctx0" brushRef="#br0" timeOffset="25022.6498">9249 9479 489 0,'0'0'39'0,"0"0"-27"16,0 0-7-16,0 0 4 0,0 0-4 16,-90 102-1-16,56-46-2 15,-8 14 3-15,-4 12 13 16,-9 10-16-16,-5 7 11 16,-4 0-9-16,1 0 3 15,4-6-3-15,5-3 0 16,5-4 2-16,9-11-4 15,2-5 2-15,5-11-1 16,7-9-3-16,0-7 0 16,1-7-6-16,8-3-4 15,-2-3-8-15,4-8 14 16,6-5-33-16,5-7-9 0,4-5-3 16,0-5-20-16,0 0-10 15,0-4 20-15,7-11 11 16,8-5-15-16,3-6 40 15,6-7-103-15</inkml:trace>
  <inkml:trace contextRef="#ctx0" brushRef="#br0" timeOffset="25373.92">9123 10031 321 0,'0'0'23'0,"0"0"-18"0,0 0-1 15,0 0 17-15,0 0-12 16,0 0 21-16,-2 34 25 16,-15 2-24-16,-7 9-14 15,-8 12 11-15,-7 8-13 16,-7 5-7-16,-2 5 7 15,-1 1-4-15,2-2-1 16,3-5 1-16,5-8-4 16,6-10-7-16,6-7 1 15,6-10-2-15,9-9-20 0,9-11-2 16,3-11-30-16,0-3-28 16,6 0 29-16,11-20 12 15,5-7-76-15,3-7-51 16</inkml:trace>
  <inkml:trace contextRef="#ctx0" brushRef="#br0" timeOffset="25674.75">9314 10251 581 0,'0'0'12'16,"0"0"-12"-16,0 0 6 15,-78 91 12-15,49-53-12 16,-2 12-6-16,-3 7 0 16,-1 5 0-16,2 0 1 15,2-6-1-15,7-9 1 16,5-7 2-16,4-8-3 15,4-8-4-15,4-5 2 16,3-9-13-16,4-3-25 16,-2-6-42-16,2-1-88 15</inkml:trace>
  <inkml:trace contextRef="#ctx0" brushRef="#br0" timeOffset="26455.2">9046 8063 338 0,'0'0'63'0,"0"0"-48"15,0 0-15 1,0 0 0-16,0 0-2 0,0 0 2 16,5-2 0-16,-5 8 0 15,0 1-7-15,0 0 0 16,0-1 7-16,0 4 2 16,0 4-1-16,-8 7 2 15,-5 12-2-15,-8 13-1 16,-6 8 22-16,-6 6 15 15,-1 0-28-15,-1-1-8 16,0 1 4-16,5 0-5 16,4-4 0-16,4-8-2 15,4-6-10-15,6-11-32 0,5-7-19 16,-2-11-127-16</inkml:trace>
  <inkml:trace contextRef="#ctx0" brushRef="#br0" timeOffset="29879.7">4173 13851 400 0,'0'0'58'0,"0"0"-54"15,0 0-3-15,0 0 9 0,0 0-7 16,0 0-3-16,0 0 0 16,-31 93 7-16,16-39 2 15,-6 7-1-15,0 10-2 16,-6 1-3-16,2 1 0 15,1-6-1-15,3-9-2 16,8-11 0-16,2-14 0 16,7-8-2-16,1-11 2 15,3-10-6-15,0-4-13 16,0 0 19-16,0-1 0 16,0-16 11-16,7-12-11 15,4-10 0-15,2-7 0 16,2-12 0-16,3-6-3 15,1-4-3-15,2-1-5 0,0-1-1 16,0 3 12-16,-2 5 3 16,-2 7 4-16,-4 14 6 15,-2 17 10-15,-5 10 1 16,-5 13 5-16,-1 1-1 16,0 0-19-16,0 7-9 15,2 20-6-15,5 12 6 16,-1 12 17-16,3 5-7 15,7 5-8-15,-4 0 11 16,6 2-13-16,-1 0 8 16,-1-2-4-16,-1-4 3 15,0-8-6-15,-6-8 1 16,-3-9 0-16,0-9-1 16,-2-6-1-16,-1-9 2 0,-3-2-2 15,0-4-20-15,0-2-26 16,0 0-2-16,0-10-21 15</inkml:trace>
  <inkml:trace contextRef="#ctx0" brushRef="#br0" timeOffset="30106.92">4012 14260 601 0,'0'0'0'16,"0"0"-52"-16,0 0 43 16,0 0 9-16,0 0 4 15,0 0-2-15,88 10 7 16,-55-10-4-16,3 0-5 16,2 0-14-16,-5 0-76 15,-6 0-115-15</inkml:trace>
  <inkml:trace contextRef="#ctx0" brushRef="#br0" timeOffset="30514.38">4467 14166 330 0,'0'0'309'15,"0"0"-291"-15,0 0-15 16,0 0 16-16,0 0-10 16,0 0-9-16,31-15-1 15,-19 15-5-15,3 12-4 16,-3 10-6-16,3 8 12 16,-3 6 4-16,-3 0 2 15,-8-2 1-15,-1-5-2 16,0-4 0-16,0-9 3 15,-7-9 1-15,4-2 10 0,0-5 35 16,-3 0 28-16,3-12-49 16,-2-15-26-16,5-4-1 15,0-5-2-15,0-3-6 16,8 0-8-16,8 4-8 16,-1 7 5-16,3 9-4 15,-1 8-18-15,-1 8-14 16,-1 3-45-16,3 0-59 15,-3 4-53-15</inkml:trace>
  <inkml:trace contextRef="#ctx0" brushRef="#br0" timeOffset="30979.49">4820 14345 615 0,'0'0'0'16,"0"0"-59"-16,0 0 58 15,0 0-8-15,0 0 9 16,0 0 1-16,72-4 0 16,-48-12 5-16,0-2-2 15,-3 0-1-15,-5-1 1 16,-4 4-3-16,-9 3 1 15,-3 3 7-15,0 0 13 16,-6 0-19-16,-6 2 1 0,-3 0-3 16,2 3 0-16,-2 4 0 15,1 0-1-15,1 0 0 16,-2 14-2-16,1 5 2 16,-2 5 0-16,1 10-1 15,0 2 1-15,6 1 3 16,3-2 5-16,6-4-8 15,0-2 3-15,0-7-1 16,12-4-2-16,6-3-4 16,3-5 4-16,6-7 0 15,3-3 3-15,4-3-3 16,2-16-12-16,1-5-10 0,-4-3-36 16,0 0-127-16</inkml:trace>
  <inkml:trace contextRef="#ctx0" brushRef="#br0" timeOffset="31562.42">5359 14338 148 0,'0'0'399'0,"0"0"-399"15,0 0-21-15,0 0 21 16,0 0 0-16,-9-75-2 16,6 57-7-16,-3 4 9 15,0-1 5-15,-6 4 10 16,2 3-5-16,-1 3 12 16,-2 0-4-16,4 5-6 15,-2 0-1-15,-2 0-2 16,1 10-6-16,-6 11-3 15,0 7 0-15,-1 6 2 16,3 2-2-16,5-2 0 16,5-1 0-16,4-8 0 15,2-2 0-15,0-4-4 0,5-8 1 16,4-3 1 0,1-5 0-16,1-3 2 0,-2 0 2 15,4-3 14-15,-1-14 4 16,0-5-6-16,3-5-10 15,-1-1-1-15,-1-2 0 16,-3 1 1-16,2 2-2 16,-6 6-1-16,2 5-1 15,-4 9 1-15,-2 3-1 16,-1 4 0-16,1 0-14 16,1 7-24-16,4 11 26 15,-1 6 12-15,0 4 7 16,5-1-4-16,2 0-2 0,0-5-1 15,5-2-1-15,0-4-2 16,0-7-18-16,6-2-8 16,1-7-37-16,8 0-63 15</inkml:trace>
  <inkml:trace contextRef="#ctx0" brushRef="#br0" timeOffset="31808.87">5926 14157 552 0,'0'0'163'16,"0"0"-163"-16,0 0-18 15,0 0 6-15,0 0-36 16,0 0 27-16,47-6 19 15,-20 4 2-15,0 0-14 16,-1 2-6-16,-4 0-31 16,-6 0-30-16,-2 0-25 15,-10 0-187-15</inkml:trace>
  <inkml:trace contextRef="#ctx0" brushRef="#br0" timeOffset="32044.67">5888 14262 648 0,'0'0'0'16,"0"0"-40"-16,0 0 32 16,0 0 8-16,0 0-1 15,0 0 2-15,72 39-1 16,-45-39 4-16,7 0 1 15,2 0-5-15,1-4-8 16,-1-6-18-16,1 3-71 16,-8 2-230-16</inkml:trace>
  <inkml:trace contextRef="#ctx0" brushRef="#br0" timeOffset="32877.91">7514 13687 394 0,'0'0'75'0,"0"0"-65"15,0 0 3-15,0 0 11 16,3-78 16-16,-3 67 1 16,3 5-22-16,-3 1 1 0,3 1 6 15,-1 3-10-15,-1 1-13 16,1 0-3-16,1 18-14 15,-2 13 14-15,2 10 2 16,-1 5 6-16,-2 7-5 16,0 1-3-16,0 1 2 15,0-4 0-15,0-5-2 16,0-9 0-16,0-8 2 16,0-8-6-16,0-6 2 15,0-4-33-15,0-5-33 0,0-6-48 16,-3 0-183-1</inkml:trace>
  <inkml:trace contextRef="#ctx0" brushRef="#br0" timeOffset="33296.58">7065 14252 436 0,'0'0'57'0,"0"0"-44"0,0 0-8 16,0 0 9-1,0 0-13-15,0 0 1 0,11-4-2 16,5 2 14-16,4 1 0 15,6-3-1-15,7 1 11 16,10-4 12-16,8-3-20 16,7 1-3-16,10-2-7 15,4 5-3-15,3-2 4 16,4 4-7-16,-6 4 0 16,0 0-3-16,-3 0-4 15,-2 0-16-15,1 2-8 16,-3 0 6-16,-5-2 8 15,-6 0-11-15,-13 0-6 16,-7 0-12-16,-13-4 1 0,-13 1-40 16,-9 3-72-16</inkml:trace>
  <inkml:trace contextRef="#ctx0" brushRef="#br0" timeOffset="34109.18">7146 14667 593 0,'0'0'6'16,"0"0"1"-16,0 0 29 16,0 0 12-16,0 0-48 15,0 0-11-15,0 0 3 16,7 44 8-16,7-11 3 16,2 6 2-16,-1-1 1 15,1 3 4-15,-1-2-8 16,3 1 0-16,-3-5-1 15,1-6 1-15,-5-6-1 16,0-9-1-16,-3-7 0 16,-3-5 0-16,-4-2-8 15,1 0 8-15,-1-2 7 16,-1-16 20-16,0-9-19 0,0-10-5 16,0-4-6-1,0-1-5-15,-7-1-2 0,-1 2-2 16,0 1-11-16,0 3 17 15,5 3 2-15,0 4-5 16,3 8 1-16,0 3 4 16,0 5 2-16,6 3-4 15,6 1 6-15,6 0-3 16,4-1-1-16,5 2 2 16,6-1 2-16,6 0 2 15,3 0-1-15,10-1 2 16,1 2-1-16,7-1-1 15,1 2 0-15,0 2 1 16,-3 3-4-16,-7 2 2 0,-3 1-4 16,-8 0-13-16,-7 0 3 15,-6 0 2-15,-6 3-13 16,-5-1 3-16,-7-2-15 16,0 0-2-16,-3 0-36 15,-3 0-79-15</inkml:trace>
  <inkml:trace contextRef="#ctx0" brushRef="#br0" timeOffset="34739.87">7723 14780 582 0,'0'0'0'0,"0"0"4"16,0 0-4-16,0 0 0 16,0 0 0-16,0 0 1 15,-57 17 0-15,41-12-1 0,4 0 1 16,-1-5-1-1,2 0 3-15,2 0 11 0,2 0-6 16,1-7 6-16,3-5 4 16,3-2-8-16,0-2 0 15,0 1-10-15,4-2 0 16,11 3-6-16,2 3 4 16,-1 3-1-16,-1 6-1 15,0 2-3-15,-3 2-14 16,-2 18 4-16,-4 7 17 15,-6 7 0-15,0 7 1 16,-2 2-2-16,-17 3 2 16,-6-3-1-16,-2-3 0 15,-3-7 1-15,2-5 0 16,4-11 1-16,5-9-2 16,4-6 2-16,7-2 10 15,5-6 14-15,3-16-22 0,0-5-4 16,9 1-4-16,11 4 2 15,-3 6-1-15,0 5 3 16,4 11-5-16,-5 0 3 16,2 8-5-16,-1 12 6 15,-1 2-1-15,2 3-2 16,-2 0-3-16,2-4-15 16,-1-3-34-16,0-5-76 15,-3-9-158-15</inkml:trace>
  <inkml:trace contextRef="#ctx0" brushRef="#br0" timeOffset="35208.18">7993 14783 603 0,'0'0'0'0,"0"0"-29"16,0 0 27-16,0 0 0 15,-49 89 2-15,31-53 0 0,3 1 5 16,0-3-5 0,3-5 0-16,3-8 0 0,6-9 0 15,2-8 1-15,1-4-1 16,0 0 0-16,0 0 3 15,0-11 6-15,1-11-7 16,11-4-2-16,2-4 0 16,-1 2 2-16,0 2-2 15,2 7 0-15,-1 3 0 16,-2 7 0-16,1 3 3 16,-2 4-3-16,0 2-3 15,-2 0-4-15,2 8 7 16,4 11 0-16,-3 3 1 15,-2 1 2-15,-1 5 1 0,0-2 0 16,-3-1-4 0,2-1 3-16,-1-7-3 0,-1-5-7 15,0 0-12-15,-5-7-43 16,-1-3-65-16</inkml:trace>
  <inkml:trace contextRef="#ctx0" brushRef="#br0" timeOffset="35525.71">7833 14815 572 0,'0'0'8'0,"0"0"-6"15,0 0-2-15,0 0 4 16,0 0-4-16,0 0 0 16,11-3 1-16,5 2 20 15,6-3 10-15,7-1-5 16,8-2-10-16,5 0-8 16,3 2-7-16,-2 0 3 15,-7 3-4-15,-3 2 0 16,-11 0-14-16,-6 0-20 0,-8 4-8 15,-5 4-9-15,-3-2-98 16</inkml:trace>
  <inkml:trace contextRef="#ctx0" brushRef="#br0" timeOffset="37608.71">8806 13733 184 0,'0'0'161'16,"0"0"-132"-16,0 0-18 15,0 0 47-15,0 0-12 0,0 0-24 16,0-51-8 0,0 51-10-16,0 0 12 0,0 0-3 15,0 0-6-15,0 0-5 16,0 0-1-16,0 0-1 15,-8 11 0-15,-1 12 5 16,-4 11 2-16,1 9-1 16,-1 5 4-16,2 5-3 15,4-1 10-15,2-1-10 16,5-1 1-16,0 3 1 16,0 1-7-16,2 1 7 15,8 4-7-15,1-2 1 16,-1 2-3-16,-1-1 3 15,-1 3-3-15,-2-1 2 0,-1 2-2 16,0-2 1-16,-4-1-1 16,-1 1 1-16,0-3-1 15,0-2 0-15,0-2 0 16,0-4 2-16,-3-8-2 16,-4-7 1-16,0-9-1 15,1-6 1-15,-2-6 0 16,3-6-1-16,-3-3 6 15,-3-3 4-15,-3-1 23 16,-3 0-24-16,-4 0-5 16,-1-7 3-16,4-5-7 15,0-2 3-15,4 1-3 16,5 1-5-16,2 5-10 16,4 0-12-16,3 5-22 0,0 2-22 15,0 0-128-15</inkml:trace>
  <inkml:trace contextRef="#ctx0" brushRef="#br0" timeOffset="38034.71">8548 15497 482 0,'0'0'39'0,"0"0"-31"15,0 0 40-15,0 0 32 16,0 0-55-16,0 0-25 16,-15 0-4-16,18 0 4 15,13 0 4-15,2 0 2 0,6 0 1 16,1 0-3 0,5 0-3-16,3 0 0 0,0 0-1 15,4 0-7-15,0-2-7 16,-4 2-25-16,-3 0-16 15,-4-1-45-15,-7-2-132 16</inkml:trace>
  <inkml:trace contextRef="#ctx0" brushRef="#br0" timeOffset="38552.53">9128 15387 250 0,'0'0'261'0,"0"0"-260"15,0 0 5-15,0 0-5 16,0 0 18-16,0 0-9 15,-49-35-3-15,44 35-2 16,-1 3-5-16,0 14 0 16,-2 8 0-16,2 2 3 15,1 3 0-15,5 0 0 16,0 1 2-16,0-6-3 0,0 0-2 16,0-6 3-1,9-4-3-15,3-2 0 0,-2-5 0 16,1-5 0-16,1-3 2 15,1 0 2-15,2-7-3 16,0-11 2-16,1-6-2 16,-4-5-1-16,-4 2 0 15,-5-4 3-15,-3-1-3 16,0 1 0-16,-5-2 0 16,-7 1 0-16,-4 7 1 15,1 7 5-15,2 7-3 16,2 8 1-16,2 3-2 0,-1 0-2 15,2 13-3 1,1 8-8-16,2 5-3 0,4 3-23 16,1-1-64-16,0-3-175 15</inkml:trace>
  <inkml:trace contextRef="#ctx0" brushRef="#br0" timeOffset="38772.86">9468 15534 838 0,'0'0'0'0,"0"0"-21"0,0 0 12 15,0 0 6-15,0 0-35 16,0 0-63-16,-3-30-9 15,12 27-27-15,-4 0-271 16</inkml:trace>
  <inkml:trace contextRef="#ctx0" brushRef="#br0" timeOffset="39365.92">9656 15419 185 0,'0'0'304'16,"0"0"-304"-16,0 0-6 16,36-75 6-16,-26 58 0 15,-4 3 0-15,-3 1 3 16,-3 1-3-16,0 4 1 15,-3 3 6-15,-11 2-1 16,-2 3 0-16,-3 0 2 16,1 0-4-16,0 10 4 15,1 4-7-15,3 3 4 16,2-1-5-16,3 2 3 0,5-2-3 16,2 1 1-1,2 0 1-15,0-2-2 0,0-1 0 16,11-2 1-16,2 0-1 15,2-4 0-15,4 1 1 16,-1-1 1-16,2 1 0 16,-3 1 0-16,-3 0-2 15,-1 1 1-15,-5 0-1 16,-4 2 0-16,-2-2 2 16,-2 1-2-16,0-1 2 15,-15-1 0-15,-8-3 0 16,-2-3 1-16,0-4-3 15,4 0 2-15,1-1 8 16,8-13 2-16,2-3-2 0,7-3 9 16,3-4-19-16,0-2-3 15,9 1-2-15,9 2-5 16,3 4-9-16,1 2-8 16,1 4-24-16,-4 5-43 15,-7 4-96-15</inkml:trace>
  <inkml:trace contextRef="#ctx0" brushRef="#br0" timeOffset="39848.81">9956 15200 502 0,'0'0'43'0,"0"0"-33"15,0 0-7-15,0 0 11 16,0 0-1-16,0 0-12 16,-18 0 0-16,9 19 1 15,0 5 10-15,-1 3 4 16,2 8 10-16,2 0-4 15,3 2 3-15,2-2-6 0,1-2-11 16,0-3-2-16,0-3-4 16,9-6-1-16,5-4 2 15,2-5-1-15,1-5-2 16,0-4-14-16,4-3 11 16,-2 0-14-16,-4-12 17 15,0-8 0-15,-6 2 3 16,-8-2-3-16,-1 3 2 15,0 3 15-15,-16 1-3 16,-2 9 0-16,0 4-14 16,2 0 1-16,-2 6-2 15,3 9-14-15,0 4-17 16,6 4-12-16,3-4-13 0,4-3-54 16,2-8-220-1</inkml:trace>
  <inkml:trace contextRef="#ctx0" brushRef="#br0" timeOffset="40912.91">9128 13537 224 0,'0'0'51'16,"0"0"-24"-16,0 0 16 15,0 0-6-15,0 0-4 16,0 0-8-16,-5-26 4 16,3 23-7-16,2 0-6 15,0-1-4-15,-2 3 7 16,2 1 8-16,0 0 3 0,-3 0-9 16,2 0-10-1,-2 0-6-15,-3 5-2 0,0 12-2 16,-3 7-1-16,1 1 0 15,5 1 2-15,2-3 1 16,1-3-3-16,0-3 0 16,0-2 0-16,9-3 0 15,4-3 0-15,-1-1 0 16,4-5 0-16,1-3 2 16,2 0 3-16,4-10 2 15,1-8-3-15,1-3-1 16,-1-1 2-16,-3-2-5 15,-9 0 0-15,-6 1 0 16,-6 0 0-16,0 1 0 0,-15 2 0 16,-8 2 2-16,1 3-2 15,-1 4 0-15,0 5 0 16,0 4 0-16,1 2-2 16,2 0-8-16,1 17 9 15,0 7-2-15,7 8-4 16,1 6 6-16,8 4-2 15,3 0-26-15,0-5-18 16,14-5-67-16,5-11-128 16</inkml:trace>
  <inkml:trace contextRef="#ctx0" brushRef="#br0" timeOffset="42960.42">9732 14081 479 0,'0'0'8'16,"0"0"-4"-16,0 0-3 16,0 0 9-16,0 0-4 15,0 0-6-15,0 0 1 16,-52 46-1-16,50-24 9 16,2 0-5-16,0 2 1 15,0-4-1-15,0-1-1 16,6-2-2-16,4-5 2 15,3-3 0-15,-1-1-3 16,1-5 0-16,-2-3 3 0,1 0 0 16,1-8 5-16,-1-12 0 15,4-1-5-15,-5-6-3 16,-5 0 2-16,-3 1-1 16,-3 4-1-16,0 0 3 15,-5 3-1-15,-5 4-1 16,-2 1 3-16,0 3 3 15,3 5-4-15,-3 1 0 16,5 5-2-16,-4 0 1 16,5 0-1-16,-6 10-1 15,0 9 1-15,-1 5 2 16,1 8 3-16,1 2-2 0,1 4 2 16,4 0-2-1,3-1-2-15,3-2-1 0,0-5 0 16,2-3 0-16,10-5-2 15,2-3 4-15,3-4-2 16,5-4-1-16,2-5-12 16,1-6-7-16,4 0 11 15,2 0-20-15,0-12-72 16,-1-10-148-16</inkml:trace>
  <inkml:trace contextRef="#ctx0" brushRef="#br0" timeOffset="43340.96">9871 13841 76 0,'0'0'369'0,"0"0"-361"0,0 0-6 16,0 0 55 0,0 0-28-16,0 0-29 0,-17-2-1 15,25 2 1-15,9 0 5 16,6 0 4-16,4 0 3 15,4 0-4-15,2 0 0 16,-1 0-1-16,-3 0-7 16,-3 0 3-16,-6 0-3 15,-6 5-7-15,-5 0-16 16,-5 0-37-16,-4-1-42 16,0-1-100-16</inkml:trace>
  <inkml:trace contextRef="#ctx0" brushRef="#br0" timeOffset="43974.05">10248 13680 459 0,'0'0'7'15,"0"0"-6"-15,0 0 13 16,0 0 33-16,0 0-31 0,0 0-15 16,-24-7 8-1,24 7-5-15,0 0-4 0,0 0 0 16,2 0 3-16,7 0 3 15,4 0 7-15,4 0-5 16,3 0-1-16,4 0-2 16,-1 0-1-16,5 0 1 15,-4 0-3-15,0 2-2 16,-9 0 0-16,-8 1 0 16,-2 1-3-16,-5 2 3 15,0 5 0-15,-5 1 7 16,-13 5 12-16,-1 3-9 15,-1 4-5-15,0-2 2 0,2 1-6 16,4 0 0 0,4-1-1-16,0-1 0 0,5-4 0 15,-1-2 0-15,6-3 0 16,-3-2 0-16,3-3 0 16,0-2 0-16,0-1 0 15,0-4-2-15,0 3-1 16,0-1 1-16,0 0-1 15,11-2 3-15,5 0 8 16,5 0-4-16,10 0 1 16,3-4-3-16,2-3-2 15,-2 3-3-15,-4 4-20 16,-4 0-23-16,-8 0 6 16,-5 6-47-16,-7 1-38 0</inkml:trace>
  <inkml:trace contextRef="#ctx0" brushRef="#br0" timeOffset="44574.65">10494 13362 433 0,'0'0'0'0,"0"0"7"16,0 0-7-16,0 0 54 15,0 0-36-15,0 0-10 16,-41-43 18-16,39 38-2 15,2-2-7-15,0 0 11 16,0 2-15-16,0 0-6 16,2-2-5-16,8 4-2 15,2-2-2-15,6 4 1 16,0 1-1-16,1 0 1 0,2 0 1 16,-3 6-4-1,0 11-1-15,-6 2 5 0,-6 3 2 16,-6 2-1-16,0 0 3 15,-3 3 4-15,-18-4 1 16,-8 0 4-16,-2-3 3 16,1-3-7-16,6-8 3 15,11-3 4-15,7-3-2 16,6-3-3-16,0 0-11 16,0 0-1-16,15 0-3 15,8-3 4-15,8-3 2 16,7 1-2-16,0 1 0 15,-2 1-3-15,-2 1-9 16,-1 2-5-16,-3 0-15 16,-5 0 8-16,0 0-12 0,-7 5-19 15,-4-3-98 1,-5-2-249-16</inkml:trace>
  <inkml:trace contextRef="#ctx0" brushRef="#br0" timeOffset="44958.15">11094 13328 519 0,'0'0'36'15,"0"0"-29"-15,0 0 10 16,0 0 54-16,0 0-14 16,0 0-47-16,0 0-10 15,-30 13 0-15,12 23 2 16,-4 13 4-16,-2 9 2 16,-3 9 1-16,-4 11-1 15,0 7-3-15,1 3-4 16,4-2-1-16,4-10 1 15,4-12 0-15,3-11-1 16,0-11 0-16,3-6 0 0,5-12 0 16,1-7-1-1,5-8-16-15,1-6-34 0,0-3-49 16,4-3-3-16,11-16 5 16</inkml:trace>
  <inkml:trace contextRef="#ctx0" brushRef="#br0" timeOffset="45488.87">11091 13846 516 0,'0'0'6'15,"0"0"1"-15,0 0 0 16,0 0 32-16,0 0-12 16,0 0-19-16,-15-78 0 15,15 69-2-15,0 0 4 16,0 2 14-16,0 1-11 16,9 2-11-16,-3 1-2 15,4 2 0-15,1 1-2 16,1 0 1-16,1 1-3 15,-2 16-6-15,-4 4-3 16,-1 7 13-16,-6 1 1 16,0 1 0-16,-3 0 0 15,-15-1 1-15,-4-2-1 16,-2-6 1-16,3-2-2 0,3-8 7 16,8-5-6-16,5-3 6 15,5-3 0-15,0 0-7 16,0 0-7-16,8 0 7 15,8 0 6-15,8 0-1 16,3 0-1-16,3 0-3 16,0 0-1-16,-2 0 0 15,-4 0 3-15,-5 5-3 16,-1-2 0-16,-3 0-10 16,-5 0-19-16,-2-3-24 0,-7 0-124 15</inkml:trace>
  <inkml:trace contextRef="#ctx0" brushRef="#br0" timeOffset="46339.54">11577 14458 443 0,'0'0'60'16,"0"0"-54"-16,0 0-3 15,0 0 11-15,14-78 2 16,-13 62-13-16,-1 2 0 0,0-3 1 16,0 5 3-1,-4-1-1-15,-7 4-2 0,1 0 6 16,-4 3-1-16,-2 4 3 15,2 2-9-15,-2 0 3 16,-3 0 8-16,4 5 0 16,-4 10-8-16,0 7 8 15,2 4-2-15,3 4-3 16,1 3-3-16,7 0-2 16,4-6-3-16,2-3 2 15,0-2-2-15,0-5-1 16,11-7 0-16,5-1-3 15,-1-6 3-15,3-3 3 16,3 0 4-16,-2-7-4 16,5-11 2-16,-2-8-4 0,1-3 1 15,-4-5 1-15,1-7-1 16,-5-4-2-16,-1-8 1 16,-6-4 1-16,-3-3-2 15,-2 1-3-15,-3 1-2 16,0 5-6-16,0 6 11 15,-8 9 0-15,0 10 1 16,1 8 2-16,0 9 18 16,4 6-1-16,3 5 0 15,-3 0-20-15,0 22-7 16,-2 14 4-16,-4 14 3 16,5 6 2-16,2 4 4 0,2 1 2 15,0 0 1-15,0-4-4 16,0-2-3-16,2-8-2 15,7-7 1-15,-2-7-1 16,-1-5 0-16,0-8-7 16,1-6-19-16,1-6-39 15,-2-6-33-15,6-2-42 16,1-7-183-16</inkml:trace>
  <inkml:trace contextRef="#ctx0" brushRef="#br0" timeOffset="46960.5199">11774 14275 559 0,'0'0'17'0,"0"0"-11"16,0 0 67-16,0 0-5 15,0 0-57-15,0 0-11 16,2-12-8-16,10 11 5 16,4-3 3-16,1 4 0 15,0-3 0-15,1 3 1 16,-1 0-1-16,-3 0 0 16,0 0 0-16,-3 0-2 15,-1 5-2-15,-4 0 1 0,-2-1-3 16,-1-1 6-16,-1-3-2 15,-1 5-4-15,-1 0 5 16,0 2 1-16,0 5 0 16,0 3 2-16,-7 7-1 15,-12 4 2-15,-1 1 0 16,-7-1-1-16,-1 1 1 16,1-5 13-16,3-1-4 15,3-3 2-15,5-3-5 16,5-2 9-16,4-3-10 15,3-2-4-15,-1-4-2 16,5 0-1-16,0-1 1 16,0 0-1-16,0-1-1 0,0-1 1 15,3 1 0-15,9-2 0 16,3 0-1-16,9 0 9 16,4 0-5-16,5 0-3 15,1 0 0-15,-1-2 0 16,1-3 0-16,-5 3-1 15,-3-2 0-15,-5 2-2 16,-4 1 0-16,-4 1-2 16,-5 0-4-16,-4 0 0 15,-4 0-12-15,2 0-24 16,-2 0-20-16,0 0-50 16,0 0-170-16</inkml:trace>
  <inkml:trace contextRef="#ctx0" brushRef="#br0" timeOffset="54307.17">12672 14125 385 0,'0'0'3'0,"0"0"-3"15,0 0-1-15,0 0 1 16,0 0 3-16,0 0 3 15,0 0 2-15,23 0 10 16,-19 0 0-16,3 0 0 0,-2 0 4 16,-1 0-1-1,4 0-8-15,1 0 4 0,6 0-6 16,4 0-1-16,-1 0-4 16,6 0-5-16,-4 0 2 15,-3 4 0-15,-1 4-3 16,-2-2-6-16,-1 1 3 15,-2-3-6-15,-2-1-6 16,-5 0-14-16,-1-1-13 16,-3 1-28-16,0-2-33 15,0 3-141-15</inkml:trace>
  <inkml:trace contextRef="#ctx0" brushRef="#br0" timeOffset="54705.15">12651 14328 320 0,'0'0'50'0,"0"0"-44"15,0 0-1-15,0 0 14 16,0 0-9-16,0 0 8 16,0 9 27-16,9-8-12 0,2 1-7 15,5-2 5-15,5 0 3 16,1 0-11-16,5 0-5 16,5-2 9-16,-1-3-13 15,0 2-3-15,1 0-7 16,-4 1 1-16,-4 2-3 15,-5 0 1-15,-7 0-3 16,-4 0 0-16,-3 0-3 16,-3 0-13-16,1 0 11 15,-2 0-13-15,-1 0-14 16,0 0-28-16,0 0-88 16</inkml:trace>
  <inkml:trace contextRef="#ctx0" brushRef="#br0" timeOffset="55759.51">13923 13551 371 0,'0'0'46'0,"0"0"-42"15,0 0-2-15,0 0 35 16,0 0 6-16,0 0-25 16,0-14-14-16,0 14 3 15,0 0 3-15,0 0-7 16,0 0-1-16,0 0-1 16,0 7 3-16,0 8 3 15,0 4 8-15,0 4 4 16,0 5-9-16,0 2 8 15,0 5-9-15,0 1 5 16,0 3 8-16,0 0-8 0,3-8-10 16,0-1 5-1,0-8-2-15,0-4-4 0,-1-5 0 16,3-4 0-16,-4-1-3 16,1-4 2-16,-2 0-2 15,0 0-1-15,0 0-17 16,0 3-43-16,0-2-38 15,0-5-176-15</inkml:trace>
  <inkml:trace contextRef="#ctx0" brushRef="#br0" timeOffset="56339.24">13578 14216 621 0,'0'0'7'0,"0"0"-1"0,0 0-2 16,0 0-3-16,0 0-1 15,0 0-5-15,-6 5 5 16,12-2 9-16,8-1 7 15,3 1 3-15,7 0 4 16,4 0 9-16,6-2-5 16,9-1-12-16,2 0-9 15,9 0 10-15,6 0-4 16,4-1-8-16,6-5 7 16,4-4-11-16,3 3 1 0,3-4 5 15,-1 3-6-15,-6 2-1 16,-13 3 0-16,-17 2 1 15,-14 1-8-15,-12 0-2 16,-9 0 2-16,-7 0-11 16,-1 0-7-16,0 2 22 15,0 1-6-15,0 1-2 16,0-1-42-16,0-1-50 16,0-2-96-16</inkml:trace>
  <inkml:trace contextRef="#ctx0" brushRef="#br0" timeOffset="57386.4">13487 14808 442 0,'0'0'31'0,"0"0"-17"15,0 0 11-15,0 0 8 16,0 0-10-16,0 0-23 16,0 0 0-16,-5-1 8 15,14 16 12-15,1 7 7 16,-1 6-1-16,0 4 2 15,2 6-6-15,1-1-11 16,2-1 0-16,0 0-3 16,2-4-4-16,1-3 1 15,-1-6-1-15,-2-3-1 0,-1-5-1 16,-4-5 1 0,-3-3 0-16,-3-4-2 0,-1-3 1 15,-2 0-2-15,0 0 9 16,0 0 23-16,0 0 15 15,0-11-20-15,0-9-27 16,-2-6 2-16,-3-10-2 16,1-7-1-16,-2-7-18 15,0-4 14-15,3 4 2 16,-1 2-11-16,2 7 12 16,-1 6-5-16,3 3 6 15,0 6 1-15,0 4 0 16,0 5 1-16,0 6-1 15,0 2-1-15,0 4 1 16,0 1-1-16,0 2 1 0,0 1-4 16,0-1 1-1,5-1 2-15,5-1-2 0,2 2 2 16,6-1-2-16,3 2 3 16,9-1 3-16,4 1-3 15,6 0-3-15,5-2 3 16,7-2 0-16,6-2 4 15,5-2-3-15,4-2-1 16,3 0-1-16,2 1 1 16,-5 5 0-16,-9 1-8 15,-16 4-9-15,-15 0-4 16,-14 0-4-16,-9 7 5 0,-4-1-4 16,0 1 23-1,-4 2 1-15,-12-2-23 0,2-5-40 16,-2 1-50-16,2-3-208 15</inkml:trace>
  <inkml:trace contextRef="#ctx0" brushRef="#br0" timeOffset="58119.17">14023 14997 257 0,'0'0'173'0,"0"0"-173"16,0 0 3-16,0 0 16 15,0 0 24-15,0 0-14 0,-75-18-11 16,69 10 2 0,-1-1 3-16,1-3 1 0,2 0-1 15,1-3 2-15,1 3 0 16,2 0-10-16,0-3-11 15,0 3-2-15,2 3-2 16,5 1 0-16,1 3-1 16,3 2 1-16,-1 3-2 15,-1 0-1-15,0 0 0 16,-2 8-2-16,-1 9 2 16,-1 5 1-16,-4 9 2 15,-1 5 2-15,0 0 2 16,0 1-4-16,-14 0 0 15,-6-4 3-15,-4-3-2 16,-1-6-1-16,-1-5 3 0,5-4 0 16,0-7-1-1,8-4 0-15,3-1 5 0,4-3 20 16,1 0-2-16,2-7-9 16,3-6-14-16,0-4-2 15,0-3-1-15,9 2-4 16,4 1-1-16,2 3 5 15,-1 8 0-15,1 4-1 16,-2 2-1-16,4 0-4 16,2 8 4-16,-1 6 3 15,3 0 1-15,1-2-1 16,-1 2 1-16,1-1-1 0,-1-1-30 16,-1 0-14-1,-1-4-23-15,0-1-28 0,-2-7-140 16</inkml:trace>
  <inkml:trace contextRef="#ctx0" brushRef="#br0" timeOffset="58701.55">14329 14904 218 0,'0'0'397'16,"0"0"-397"-16,0 0 5 0,0 0 16 15,0 0 1-15,0 0-22 16,0-3-10-16,-4 23 5 16,-9 11 5-16,-3 4 1 15,-3 3 1-15,2-1-2 16,-2-4 0-16,4-3 2 15,0-7-2-15,6-5 0 16,5-5 2-16,1-8-2 16,3-2 0-16,0-3 0 15,0 0-2-15,0 0 4 0,0-8 7 16,1-8-9 0,8-4 0-16,2-7 2 0,1-5-1 15,3-1-2-15,1-4-1 16,-4 2-2-16,4 6 2 15,-4 5 1-15,-1 7 0 16,-2 8 1-16,-5 5 0 16,-2 4 1-16,-1 0-1 15,2 3-2-15,2 14 2 16,5 12 18-16,-1 5 1 16,2 4-5-16,2-1 4 15,-3-4 2-15,1-2-11 16,2-4-5-16,-2-4-3 15,-1-4 1-15,0-5-2 16,-2-3 1-16,-2-4-1 0,-3-3-6 16,-1-3-23-1,-1-1-28-15,-1 0-8 0,0 0 5 16,0-11-264-16</inkml:trace>
  <inkml:trace contextRef="#ctx0" brushRef="#br0" timeOffset="59048.02">14152 14936 524 0,'0'0'18'0,"0"0"-12"15,0 0-2-15,0 0 4 16,0 0-6-16,0 0-2 16,3-3 0-16,13-1 13 15,8 1 9-15,4 0-1 16,6-1 3-16,4 1-15 16,1 3 0-16,1-3-9 15,-4 3 0-15,-2-1 3 16,-4 0-3-16,-5 1-1 15,-7-2-12-15,-3 2-16 16,-6 0-8-16,-6 0 8 16,-3 0-97-16,0 4-95 0</inkml:trace>
  <inkml:trace contextRef="#ctx0" brushRef="#br0" timeOffset="60780">15333 13249 286 0,'0'0'18'16,"0"0"-3"-16,0 0 23 0,0 0 9 16,0 0-2-16,0 0-25 15,0-26 9-15,0 25-3 16,0 0-9-16,0 1-3 16,-1 0 0-16,-7 0-8 15,0 0-1-15,-3 0-5 16,-3 6 0-16,1 6 2 15,-1 3-1-15,0 4 5 16,2 1 5-16,-2 1-11 16,1 4 8-16,1 3-2 15,0 5 2-15,1 2 1 16,4 5-9-16,0 0 13 0,2 3-6 16,2 4 1-1,3 3 0-15,0 6 4 0,0 4-10 16,0 2 12-16,0 0-7 15,6-2 2-15,1-1 1 16,-2 0-4-16,1 2 0 16,0 2 0-16,-1-2-1 15,0 1 6-15,-2-2-9 16,2-3 5-16,1 3 0 16,-2 0-1-16,1-1 0 15,-2 1-2-15,1 1 1 16,-4-3-1-16,0 0 0 15,0 0-2-15,0-4-2 16,0-7 2-16,0-5-1 16,0-8 2-16,0-2-2 0,0-8-1 15,0-3 1 1,0-4-1-16,0-5 1 0,0-2 1 16,0-1-1-16,-7-3 2 15,-1-2 1-15,-1-1 1 16,-6 0 5-16,0-3-2 15,-5 0 1-15,-3 0 0 16,-1 0-2-16,0-2-4 16,-2-5-1-16,2 0-1 15,3-5 3-15,3 1-4 16,3-3 1-16,6 0 2 16,2 3-3-16,2 3-4 0,3 0 0 15,2 6-1-15,0 2-13 16,0 0-30-1,0 0-41-15,0 0-29 0,0 11 22 16,0-1-164-16</inkml:trace>
  <inkml:trace contextRef="#ctx0" brushRef="#br0" timeOffset="61695.78">15333 15342 371 0,'0'0'141'15,"0"0"-141"-15,0 0-3 16,0 0 3-16,0 0 10 16,-36 90 6-16,36-58 1 0,0 1 4 15,0-1-4 1,5-2 6-16,5-2-11 0,2-6 0 15,5-5 7-15,-1-3-11 16,3-8-6-16,1-3 5 16,0-3-2-16,3 0 1 15,-1-12 9-15,-1-9 1 16,-2-5-8-16,-5-5-4 16,-11-2 16-16,-3-2-10 15,0-2 11-15,-11-1-11 16,-8 1-6-16,-2 7-3 15,-3 6 0-15,1 11 6 16,-1 9-5-16,2 4-2 0,-1 11-10 16,-4 17-26-1,5 4-52-15,1 0-63 0</inkml:trace>
  <inkml:trace contextRef="#ctx0" brushRef="#br0" timeOffset="62796.12">15327 12601 535 0,'0'0'0'0,"0"0"-4"16,0 0 4-1,0 0 8-15,0 0-1 0,0 0 1 16,-28-17 3-16,23 17-3 16,-1 0-6-16,-4 6 2 15,1 8 2-15,-3 5 1 16,-1 5 10-16,0 5 5 15,2 4 4-15,2 4-5 16,4 1 2-16,2-1-12 16,3 0 0-16,0-4 0 15,0-2-4-15,11-3 0 16,3-6-5-16,3-2 2 0,4-5-1 16,0-5 0-1,3-7-3-15,3-3 4 0,2 0 3 16,3-16-6-16,-1-4 5 15,-3-5-4-15,-5-3-1 16,-8-2 2-16,-10-4-1 16,-5 0 0-16,0-7-2 15,-19 1 1-15,-2 2 1 16,-3 3-2-16,-1 7-2 16,1 11-1-16,2 4 2 15,5 9-1-15,1 4 2 16,1 0-18-16,2 17-23 15,2 6-17-15,2 5 13 16,5 5-23-16,4-2-72 16,0-1-50-16</inkml:trace>
  <inkml:trace contextRef="#ctx0" brushRef="#br0" timeOffset="63179.64">15751 12837 518 0,'0'0'21'0,"0"0"-16"15,0 0-2-15,0 0 47 16,0 0 2-16,0 0-48 15,-30-16-4-15,28 23 0 16,1 6 0-16,-1 0 0 16,2-3-5-16,0-2 2 15,0-4-4-15,0-2-17 16,3-2 21-16,2 0 2 16,1 0 1-16,1-11 10 15,1-4-5-15,-4 0-1 16,-4 0-4-16,0 2 5 15,0 5-3-15,0 4-2 16,0 3-2-16,-3 1-11 0,0 0-29 16,2 4-52-16,1 5-57 15</inkml:trace>
  <inkml:trace contextRef="#ctx0" brushRef="#br0" timeOffset="63763.68">16103 12676 531 0,'0'0'3'16,"0"0"-1"-16,0-75 0 15,0 53 6-15,0 2 12 16,-2 3-9-16,-7 4 5 16,-3 2 11-16,-2 8-18 15,-2 2-7-15,-3 1-1 16,0 0-1-16,1 9 0 16,0 6 0-16,6 4 0 15,1 0 0-15,4 5 0 16,6-2 0-16,1-1-2 15,0 0 2-15,11-3-1 0,6-2 3 16,7 0-2 0,1-1 0-16,0-1 1 0,2-2-1 15,-6 1 0 1,0 1-1-16,-6 1 0 0,-5 2-4 16,-4-1 1-16,-6-1 0 15,0-1 4-15,-6-1 1 16,-14-1 2-16,-9-2-1 15,-1-3 0-15,-1-5 4 16,4-2 8-16,6 0 6 16,5-10 7-16,8-8 2 15,7-7-14-15,1-4-15 16,6-5 0-16,13-1-2 16,2 1-8-16,3 6-4 0,-3 9-3 15,-3 5 1 1,-2 6-30-16,-4 5 3 0,-4 2-40 15,-3 1-136-15</inkml:trace>
  <inkml:trace contextRef="#ctx0" brushRef="#br0" timeOffset="64258.06">16342 12460 450 0,'0'0'28'0,"0"0"-11"16,0 0 28-16,0 0 26 15,0 0-34-15,0 0-29 16,-11-5-5-16,-1 30 2 15,0 3 3-15,2 4 1 16,2 4 9-16,2 1-6 16,3 4 8-16,3-1-14 15,0-2-4-15,0-4 3 16,5-8-5-16,8-4 0 0,2-3-5 16,3-10-5-1,3-4-5-15,-2-5 4 0,4 0 3 16,-1-9-1-16,-6-10 0 15,-1-1 3-15,-10-4 6 16,-5 2 0-16,0 0 4 16,-5 6 10-16,-10 5 16 15,-1 7-18-15,-2 4-10 16,0 0-2-16,0 16-6 16,1 6 3-16,4 5-20 15,3-3-35-15,5 0-63 16,0-4-285-16</inkml:trace>
  <inkml:trace contextRef="#ctx0" brushRef="#br0" timeOffset="65339.46">15851 13926 492 0,'0'0'11'0,"0"0"-11"16,0 0 0-1,0 0 4-15,0 0 14 0,-85 75-2 16,79-53-6-16,4-2-7 15,2-4-1-15,0-1 2 16,6-3-4-16,9-5 1 16,2-4 4-16,0-3-2 15,6 0 3-15,-2-7 7 16,1-9-5-16,0-6-4 16,-5 1-2-16,-4-5-1 15,-7 0 0-15,-6 3 4 16,0-1-3-16,-6 4 1 15,-9 3-1-15,0 3 3 16,1 5 4-16,-2 4-3 16,2 5-1-16,0 0-2 0,-1 8-3 15,2 13 1-15,-3 8 2 16,3 7 2-16,3 5 5 16,1 4 7-16,6 2-12 15,3 0 4-15,0 0-3 16,0-5 0-16,5-6-4 15,9-9 1-15,4-3-3 16,-1-10 0-16,4-4-1 16,-2-9 1-16,8-1-14 15,3-3-11-15,3-15-39 16,0-5-23-16,-4-2-196 16</inkml:trace>
  <inkml:trace contextRef="#ctx0" brushRef="#br0" timeOffset="65689.05">16052 13816 459 0,'0'0'3'0,"0"0"-3"16,0 0 6-16,0 0 4 15,0 0 0-15,0 0-10 0,-28 0-1 16,28 0 1-16,9 1 11 16,5-1 3-16,3 0 5 15,4 0 1-15,6 0-5 16,2 0-4-16,3 0-6 15,1-2-1-15,-4 0-4 16,-6 2-6-16,-5 0-16 16,-7 0-29-16,-6 2-39 15,-5 2-105-15</inkml:trace>
  <inkml:trace contextRef="#ctx0" brushRef="#br0" timeOffset="66289.42">16420 13597 570 0,'0'0'34'0,"0"0"-29"16,0 0-1-16,0 0 8 16,0 0-5-16,0 0-7 0,-1-13-4 15,13 13 4-15,6 0 6 16,4 0-5-16,-1 0 9 16,3 0 3-16,1-1-4 15,-3 0-3-15,-2 1-2 16,-1 0-3-16,-5 0-1 15,-4 0 0-15,-5 0-6 16,-4 5-8-16,-1 6 9 16,0 3 5-16,-9 3 5 15,-9 0-3-15,-2 4 2 16,0-1-1-16,-2 0 1 16,-1 2-3-16,4-1 8 0,0 1-2 15,1 2-2 1,4-3-1-16,1 1 1 0,5-6 1 15,2-5-3-15,3-2-2 16,3-4-1-16,0-2 2 16,0 0-4-16,0 0 4 15,6 0 1-15,12-3 5 16,5 0 3-16,7 0-2 16,5 0-7-16,1 0 1 15,1 0 1-15,-4 0-4 16,-3 0-7-16,-3 0-16 15,-8 0-16-15,-5 0-25 16,-4 0 1-16,-4 0-66 16,-5-7-261-16</inkml:trace>
  <inkml:trace contextRef="#ctx0" brushRef="#br0" timeOffset="66856.06">16699 13344 453 0,'0'0'36'0,"0"0"-33"15,0 0-1-15,0 0 23 16,0 0 2-16,0 0-3 16,-52-70-2-16,51 67-4 15,1 0 10-15,0 3 4 16,0-2-27-16,0-1-5 16,5 0 0-16,7-2 0 15,4 4 0-15,1-2 2 16,1 3-2-16,-1 0 0 15,-3 0-5-15,-3 7 3 16,-5 8-2-16,-4 3 3 16,-2 0 1-16,0 3 0 0,-11 1 5 15,-10-2 6 1,-1 4-4-16,-1-4 1 16,-1-6-3-16,5-1 2 0,7-6-4 15,6-4 1-15,6-1-3 16,0-2-1-16,0 0-10 15,11 0 10-15,14 0 3 16,8-5 3-16,6-2-6 16,1 2-3-16,-3 2-2 15,-1 3-5-15,-8 0-3 16,-5 0-18-16,-10 0-26 16,-7 8 0-16,-4-1-69 15,-2-2-159-15</inkml:trace>
  <inkml:trace contextRef="#ctx0" brushRef="#br0" timeOffset="67242.7">17232 13227 635 0,'0'0'31'0,"0"0"-27"15,0 0 1-15,0 0-5 0,0 0 0 16,0 0 0-16,-23 84 9 16,3-35-1-16,-6 10 18 15,1 8-10-15,-5 5 7 16,-4 5-12-16,4 4-4 15,3-1-6-15,2-5 1 16,2-5 0-16,1-17-1 16,4-10-1-16,2-9 0 15,4-12 0-15,5-5 0 16,3-5 0-16,4-7-19 16,0 0-22-16,0-5-37 15,2 0 12-15,14-9 42 16,3-9-114-16</inkml:trace>
  <inkml:trace contextRef="#ctx0" brushRef="#br0" timeOffset="67670.37">17203 13684 540 0,'0'0'13'0,"0"0"-13"16,0 0-6-16,0 0 6 15,81-47 8-15,-57 43-3 16,-3 2 1-16,-3 2-3 0,-3 0-2 16,-6 10 2-16,-5 8-1 15,-4 5 8-15,0 2-3 16,0 1-3-16,-12 3 0 15,-7-5-2-15,-2 2 3 16,-2-6 5-16,3-5 4 16,3-4-1-16,7-6 7 15,5-2-5-15,5-3 13 16,0 0-20-16,0 0-8 16,3 0 0-16,15 0 1 15,7-2 4-15,7-7-5 16,4 3-2-16,1-1-9 0,0 4-1 15,-4 3-15 1,-3 0-18-16,-8 0 3 0,-4 2-25 16,-7 4-74-16</inkml:trace>
  <inkml:trace contextRef="#ctx0" brushRef="#br0" timeOffset="68418.77">17625 14466 515 0,'0'0'0'0,"0"0"-35"16,0 0 17-16,0 0 18 16,32-77 3-16,-28 55-2 15,-2 2-1-15,-2 3 6 16,0 3-4-16,0 3 5 16,-9 2 12-16,-1 0 0 15,-1 2 2-15,-1 2-12 0,0 2 0 16,2 3-5-1,-4 0 0-15,-1 3-1 0,-2 13 2 16,-3 4 1-16,1 2 2 16,-1 4 1-16,8-1 5 15,2 1-5-15,4-5-4 16,6-1 2-16,0-5-3 16,0-3-3-16,7-4 3 15,7-5 0-15,4-3 2 16,1 0 5-16,4-3-1 15,2-13-5-15,2-4-4 16,-2-5-1-16,-1-7 0 16,0-3-3-16,-2-7 3 15,-5-4 3-15,-3-5-3 16,-3-2 0-16,-5-3-1 0,-3 5-14 16,-3 7 10-16,0 7 4 15,-6 6 1-15,-3 11 2 16,3 7 10-16,1 5 4 15,2 6 6-15,2 2-12 16,-2 0-10-16,2 5-10 16,-2 17 10-16,1 11 0 15,1 7 0-15,1 7 2 16,0 7 13-16,0 0-3 16,0 1-1-16,0 0-1 15,0-6-1-15,4-3-7 16,-1-6 1-16,3-7-3 15,-2-6-4-15,1-8-27 0,1-7-19 16,2-4-47-16,-1-8-60 16</inkml:trace>
  <inkml:trace contextRef="#ctx0" brushRef="#br0" timeOffset="69082.06">17904 14246 604 0,'0'0'32'0,"0"0"-26"16,0 0 21-16,0 0 8 15,0 0-35-15,0 0 0 16,44-11-1-16,-25 7 2 15,2 2 3-15,-3 2-4 16,0 0 0-16,-5 0-2 16,1 0 0-16,-1 0 2 15,2 0-2-15,-2 0 3 16,4 0-1-16,-8 0 3 16,-2 0-3-16,-4 0-5 15,-1 0-2-15,-2 6 0 16,0 4 7-16,0 0 10 15,-14 5 0-15,-3 1 1 0,0-2-2 16,-2 2 2-16,1-2 9 16,1 3-13-16,0 0 3 15,0 2-6-15,1 1 9 16,2 2-4-16,2-5 2 16,2 0-5-16,1-1 2 15,3-5 3-15,2-2-5 16,1-4-2-16,3-2-1 15,0-3-3-15,0 2 0 16,0-1-2-16,0 0 2 16,0 1 0-16,1 1 6 0,9-1-3 15,4-2 5 1,7 0-4-16,5 0 4 0,4 0-6 16,3-2-2-16,1-3 1 15,-1 0 2-15,-4-2-3 16,-4 2-8-16,-5 1 6 15,-4 1 2-15,-7 3-1 16,-5 0 0-16,-4 0 0 16,0 0-5-16,0 0-10 15,0 0-2-15,0 0-34 16,0 0-60-16,0 0-134 16</inkml:trace>
  <inkml:trace contextRef="#ctx0" brushRef="#br0" timeOffset="71015.47">19517 13964 368 0,'0'0'17'0,"0"0"-12"15,0 0-1-15,0 0 11 16,0 0 6-16,0 0-11 16,0 0-3-16,0 0 6 15,-28-6 2-15,14 23 15 16,-7 9 0-16,-4 10 4 15,-2 10 3-15,0 5 1 16,2 10-20-16,7-1-6 16,2 5-2-16,7-3-4 15,7 0-2-15,2-3-2 0,0-1 1 16,11-4-2 0,11-7 0-16,6-5-1 0,5-9-8 15,5-7-30 1,3-6-22-16,1-10 9 0,-2-8-83 15,0-2-276-15</inkml:trace>
  <inkml:trace contextRef="#ctx0" brushRef="#br0" timeOffset="71629.23">19804 14118 413 0,'0'0'73'16,"0"0"-53"-16,0 0-6 16,0 0 33-16,0 0-15 15,0 0-32-15,-17-18-6 16,17 40 6-16,-2 7 6 15,-2 8 2-15,-5 4 1 16,0 2 0-16,3 3-2 16,0-2-1-16,-1-3-2 15,4-7-2-15,1-2-1 16,1-9-1-16,1-8 1 0,0-6-1 16,0-8 2-16,0 1-1 15,0-2 3-15,0 0 9 16,3-7 1-16,10-8-5 15,4-4-6-15,-1 0-2 16,2 1-1-16,1 2 0 16,0 2 1-16,0 4-1 15,-3 2 0-15,-1 3 0 16,0 1-2-16,-3 4 0 16,-2 0-2-16,-3 4-4 15,-2 9-5-15,-5 6 13 16,0 5 1-16,0-2-1 0,-5-1 4 15,-11-1-2 1,-3-1 4-16,-7-4 1 16,0-3-3-16,0-6 0 0,2-3-1 15,6-3-2-15,2 0 3 16,9-1-3-16,2-12-1 16,5-1-32-16,0-4-25 15,9 2-56-15,6-1-130 16</inkml:trace>
  <inkml:trace contextRef="#ctx0" brushRef="#br0" timeOffset="72362.8">20060 14401 646 0,'0'0'14'16,"0"0"-5"-16,0 0 6 15,0 0 26-15,0 0-30 16,0 0-10-16,37-19 0 16,-31 19-1-16,-1 11-1 15,-1 9 1-15,-4 4 5 16,0 7 2-16,0-4 2 15,0 0-6-15,1-4 1 0,5-3-4 16,4-6 3-16,0-2-2 16,2-8-1-1,0-4 0-15,6 0 7 0,4-11-2 16,2-10 0-16,1-5-4 16,-2-2 1-16,-10 2 1 15,-3 0-3-15,-7 0 2 16,-3 6 0-16,0 6 7 15,0 3-6-15,0 5 14 16,0 2-7-16,0 4-1 16,0 0-7-16,0 0-2 15,0 0-11-15,0 0 5 16,0 15-3-16,0 7 9 0,0 7 1 16,0 8 0-1,0 7 5-15,0 6 0 0,0 9 6 16,0 0-2-16,0 7-9 15,-1 3 7-15,-1 2-5 16,-1-1-2-16,2-5 1 16,-3-6-1-16,-1-9 0 15,-1-8-1-15,0-6 2 16,0-8-2-16,-1-9 2 16,2-6-2-16,2-7 0 15,0-6 2-15,-1 0 9 16,-2-6 10-16,-6-19-13 15,3-9-8-15,0-13 0 16,4-10-3-16,5-18-14 16,0-10 0-16,5-1-9 0,10 4 13 15,7 12 0-15,5 10 7 16,1 9-9-16,4 5-11 16,2 8-32-16,4 4-26 15,3 6-49-15,-2 4-120 16</inkml:trace>
  <inkml:trace contextRef="#ctx0" brushRef="#br0" timeOffset="73376.78">20844 14428 387 0,'0'0'46'0,"0"0"-42"15,0 0 1-15,0 0 28 16,53-95 13-16,-37 67-28 15,-1-2 3-15,1 1-2 0,0-2-10 16,1 0 7 0,-1 1-5-16,-2 1 16 0,-3 5-16 15,-1 6-6-15,-4 5-4 16,-5 7 5-16,-1 4 11 16,0 2 15-16,0 0-13 15,0 0-18-15,-7 2 3 16,-11 13-4-16,-3 4-1 15,3 3 1-15,3-3 0 16,6-1-1-16,6 0-1 16,3-5 1-16,0 0-2 15,5 0 0-15,11-2 1 0,4 0 1 16,5 2 1 0,0 0 1-16,4 2-1 0,-3 0 0 15,0 4 0-15,-7 0 0 16,-2-2-2-16,-8 2 0 15,-6-3 0-15,-3-2 2 16,0-2 0-16,-15-4 2 16,-11-2 4-16,-5-1-2 15,-2-5 1-15,3 0-2 16,5 0 4-16,6-7-4 16,10-5-3-16,7 1-2 15,2 0-64-15,5 0-42 16,15 0-58-16</inkml:trace>
  <inkml:trace contextRef="#ctx0" brushRef="#br0" timeOffset="73942.53">21316 14188 762 0,'0'0'6'16,"0"0"-5"-16,0 0 7 16,0 0 4-16,0 0 0 15,0 0-5-15,71-58-4 16,-63 58-3-16,-4 4-5 0,-1 16 4 16,-3 6 1-1,0 6 5-15,0 1-3 0,0-1 0 16,-1-4 0-16,1-3-4 15,0-5 4-15,0-6-4 16,3-4 2-16,4-7-6 16,4-1-5-16,-1-2 8 15,5-2 3-15,0-14 3 16,4-5-3-16,-4-5 4 16,0-1-3-16,-3-2 2 15,0 0-3-15,-3 1 3 16,-3 9-3-16,-2 3 1 15,-2 12 21-15,-2 2 4 16,0 2-4-16,0 0-22 16,0 6-13-16,0 21 8 0,0 9 5 15,0 10 19 1,0 4 3-16,0 5-4 0,0 1-1 16,0 1-13-16,-2-2-2 15,-1-2 0-15,0-3-1 16,2-8-1-16,1-6-1 15,0-7-15-15,0-9-3 16,0-5-13-16,0-8-45 16,0-5-18-16,9-2-11 15,4-5 59-15,-1-15-147 16</inkml:trace>
  <inkml:trace contextRef="#ctx0" brushRef="#br0" timeOffset="74639.53">21777 14193 388 0,'0'0'40'0,"0"0"4"16,0 0 20-16,0 0 24 15,0 0-15-15,0 0-60 16,8-28-13-16,-8 48-1 15,0 9 1-15,0 0 10 16,0 0-6-16,0 0-3 0,4-5 0 16,0-2 0-16,-1-7-1 15,-1-5 1-15,1-5-1 16,-3-2 2-16,1-3 3 16,1 0 5-16,1 0 10 15,5-16 20-15,3-4-34 16,3-8-3-16,3-4-2 15,2 0-1-15,0 4 0 16,-2 4-1-16,-3 7 1 16,-4 5 0-16,-5 7 0 15,-2 5 0-15,-2 0-3 16,1 0-2-16,2 2-6 16,2 15 8-16,0 3 3 15,0 1 2-15,0 1-2 0,-1-4 2 16,2-2-2-1,-2-6-3-15,0-1 3 0,0-3 3 16,-4-3-3-16,2-3 0 16,-1 0 0-16,-2 0 6 15,1 0-1-15,5 0 9 16,5-14-3-16,4-10-7 16,1 0-4-16,2-6 0 15,0-1-2-15,-2 3-7 16,1 3 4-16,-10 11 4 0,-2 9 0 15,-5 3 1 1,0 2-4-16,1 0-7 16,2 13-3-16,1 10 14 0,-1 4 3 15,-1 1 0 1,-1-1-2-16,1-3-1 0,-1 1 1 16,1-4-1-16,0-6 0 15,-1-1-2-15,4-4-34 16,-1-6-49-16,8-3-23 15,1-1-69-15</inkml:trace>
  <inkml:trace contextRef="#ctx0" brushRef="#br0" timeOffset="75357.45">22372 14108 488 0,'0'0'30'0,"0"0"-16"16,0 0 33-16,0 0 37 16,0 0-65-16,0 0-19 15,3-5 0-15,0 25 4 16,-3 6 25-16,0 2 1 16,0 0-12-16,0-1-2 15,0-4-4-15,0 1-9 16,0-7 1-16,0-5-2 15,0-4-2-15,0-4 2 16,0-3-1-16,0-1 2 0,0 0 7 16,4 0 25-1,5-14 13-15,3-7-40 0,4-7-6 16,0 1 1-16,1-2-2 16,-2 3-1-16,0 6 0 15,-1 4-1-15,-5 5 1 16,-2 5 1-16,-3 3-1 15,-2 3-3-15,-2 0 1 16,0 0 0-16,1 0-6 16,2 6-21-16,2 15 29 15,1 3 3-15,-1 3-1 16,0-1 1-16,-2-2-2 0,0-2-1 16,0-5 0-1,0-5 1-15,2-6-1 0,-4-1 0 16,2-4 1-16,-3-1-1 15,2 0 4-15,-2 0 4 16,3 0 7-16,6-7 5 16,0-11-15-16,7-8-5 15,1-3 0-15,2-4-10 16,-1 1 0-16,1 6-5 16,-7 8 12-16,-3 11 0 15,-6 5 1-15,-3 2-3 16,1 0-6-16,2 14-12 15,2 9 23-15,-2 9 2 0,0-2 0 16,-3-1-2-16,2 0 2 16,-2-3-2-16,1-6 1 15,5-3-1-15,-2-3-18 16,2-6-28-16,3-5-48 16,4-3-16-16,3 0-20 15,1-11-274-15</inkml:trace>
  <inkml:trace contextRef="#ctx0" brushRef="#br0" timeOffset="75823.2">22951 14051 55 0,'0'0'503'15,"0"0"-489"-15,0 0-4 16,0 0 12-16,0 0-16 15,0 0-3-15,-10 25 6 16,4-5-3-16,1 1-4 16,2-1 0-16,3-3-2 15,0-3 0-15,0-2-3 16,0-4-22-16,6-1 0 16,6-7-5-16,-2 0-4 15,3 0 6-15,-1-7 13 16,-2-8 13-16,-2-4-5 15,-5-3 6-15,-3-1 1 0,0 3 3 16,0 1 6 0,-4 8 15-16,-3 3 13 0,-3 8 0 15,0 0-16-15,-3 5-15 16,-3 18-2-16,-1 7 31 16,2 7-4-16,0 2-18 15,6 0 4-15,4-5-10 16,5-5 2-16,0-5-8 15,0-5 1-15,11-8-4 16,10-5-3-16,4-6 2 16,6 0-12-16,8-14-12 15,6-12-42-15,1-6-17 16,-1-8-112-16</inkml:trace>
  <inkml:trace contextRef="#ctx0" brushRef="#br0" timeOffset="77055.11">23279 13701 498 0,'0'0'65'16,"0"0"-58"-16,0 0-4 16,0 0 12-16,0 0 18 15,-30 75-6-15,27-43-11 16,3 7 8-16,-2 2 3 0,2 2 0 15,0 6 2-15,0 3-12 16,0 0-4 0,0-2-4-16,0-5-5 0,0-9 3 15,0-8-7-15,3-6-1 16,3-10 1-16,2-3 4 16,1-6-4-16,3-3 0 15,7-2 10-15,4-17 1 16,3-8-11-16,1-5-2 15,-6-7 2-15,-6-2 1 16,-3 2-1-16,-6 3-4 16,-3 10 4-16,-3 7 4 15,0 11-1-15,0 4 0 16,0 1 2-16,0 3-5 16,0 0-1-16,0 0-10 0,0 0 2 15,0 1 4-15,0 8 4 16,0 1 1-16,0-3-1 15,0-2-1-15,0 1-1 16,0-1 2-16,1 0 0 16,8 0 0-16,5 2 0 15,-1 1 0-15,3-1-2 16,0 0 3-16,-2 4 0 16,-3 0 0-16,-1 4 0 15,-4 2 0-15,-3 3 0 0,-1 0 2 16,-2 0-1-1,0-3 0-15,0-5 1 0,1-2-2 16,1-5 0-16,1-4 1 16,4-1 0-16,6 0 4 15,9-1 12-15,7-17 2 16,3-3-13-16,-1-8-2 16,-1 0-4-16,-8-5 0 15,-4-2 1-15,-6 6-1 16,-6 5 4-16,-4 10-2 15,-2 5 10-15,0 7 6 16,0 3 3-16,0 0-21 16,0 3-6-16,0 14-3 15,-7 5 9-15,3 5 0 16,4-4 1-16,0-1-1 0,0-3 1 16,9-6-1-1,6-3 1-15,-2-3-1 0,7-4 0 16,-1-3 3-16,4 0-1 15,-1-4 0-15,0-10 3 16,-5-5 1-16,-1-3-5 16,-6-2 1-16,-3-1 0 15,-4 4 1-15,-3 4 1 16,0 8-2-16,0 3 9 16,0 4 5-16,0 2-11 15,0 0-5-15,0 0-8 16,0 10-4-16,0 14 7 15,0 14 5-15,0 11 1 0,0 8 2 16,0 7 4-16,0 3 3 16,0 6-5-16,0 9 1 15,0 6-6-15,0 1 3 16,0 0-3-16,0-6 0 16,0-8 1-16,-3-9-1 15,-1-16 0-15,0-13 0 16,-1-14 2-16,-1-8-2 15,-1-10 2-15,-5-5 3 16,-3 0 4-16,-6-17-1 16,-1-12-2-16,1-17 5 15,8-11-7-15,5-12-2 16,8-11-2-16,0-5-6 16,14 1-5-16,11 2 6 0,6 1 0 15,2 11 4-15,2 6-11 16,-1 8-5-16,3 10-5 15,-3 9-7-15,-2 9-24 16,-7 8-11-16,-9 8-35 16,-11 7-31-16,-5 0-148 15</inkml:trace>
  <inkml:trace contextRef="#ctx0" brushRef="#br0" timeOffset="77487.28">23049 13924 540 0,'0'0'19'0,"0"0"-16"0,0 0-2 15,0 0 5-15,0 0-6 16,0 0 5-16,0 0-3 15,21 0 16-15,6 0 9 16,4 0 7-16,8 0-18 16,4 0-8-16,-1-7-5 15,-2 2-1-15,-3 2-4 16,-4-1 0-16,-9 4-11 16,-3 0-34-16,-5 0-14 15,-5 0-100-15,-5 0-237 16</inkml:trace>
  <inkml:trace contextRef="#ctx0" brushRef="#br0" timeOffset="78034.13">24126 13600 536 0,'0'0'9'0,"0"0"-2"16,0 0 55-16,0 0 36 16,0 0-61-16,0 0-29 15,4-15-4-15,-1 15 3 16,2 0-7-16,4 10 0 16,6 9 1-16,2 5 11 15,2 11-2-15,1 8-5 16,4 7 5-16,-1 6-2 15,1 5-1-15,-2-1-2 16,-4 1 0-16,1 6 3 0,-4 1-2 16,-6 0-5-16,-6-3 0 15,-3-4 0-15,0-6-1 16,-9-6 5-16,-7-1-4 16,-2-8 0-16,-2-6 1 15,0-4 0-15,3-4-2 16,-1-7-23-16,5-5-15 15,-2-5-34-15,3-8-53 16,3-1-80-16</inkml:trace>
  <inkml:trace contextRef="#ctx0" brushRef="#br0" timeOffset="99227.9599">12639 16564 288 0,'0'0'33'0,"0"0"-12"16,0 0 15-16,0 0 14 16,0 0-12-16,0 0-9 15,0 0-2-15,-7-8-2 16,7 8-7-16,0 0-1 15,0 0 8-15,0 0-8 16,0 0 1-16,0 0-4 16,0 0-10-16,0 0 0 15,0 0-4-15,0 0-7 16,6 0 6-16,9 0 2 0,1 0 5 16,5 0-5-1,6 0-1-15,0 0-4 0,-1-2 3 16,0 0-1-16,-7-1-4 15,-1 2-7-15,-7 1 0 16,-4 0-1-16,-1 0-4 16,-6 0 1-16,0 0-3 15,0 0 12-15,0 0 6 16,0 0 1-16,-6 4-3 16,0 0-17-16,3 1-47 15,0-4-73-15</inkml:trace>
  <inkml:trace contextRef="#ctx0" brushRef="#br0" timeOffset="99888.78">12701 16687 248 0,'0'0'37'0,"0"0"5"15,0 0-3-15,0 0 3 0,0 0-15 16,0 0-12 0,-11 0-4-16,11 0 9 0,0 0-1 15,0 0 3-15,0 0-5 16,0 0 4-16,0 0-4 15,0 0 1-15,0 0-7 16,0 0-6-16,0 0 5 16,0 0-7-16,0 0 0 15,0 0-2-15,0 0 0 16,0 0-1-16,0 0 1 16,0 0-1-16,0 0 2 15,0 0 2-15,0 0 6 16,0 0 17-16,0 0 4 15,0 0-5-15,0 0 0 16,0 0-5-16,0 0-10 0,0 0-1 16,0 0 1-16,0 0-8 15,0 0-3-15,0 0-10 16,0 0 3-16,6 0 5 16,7 0 1-16,4 0 1 15,4 0 0-15,2-2 2 16,4-3 2-16,-1 1-2 15,-1 1-2-15,-1-4-2 16,-3 3-1-16,-8 3 1 16,-5-2 2-16,-4 3 2 15,-4 0 1-15,0-2 5 16,0 2 20-16,0 0 6 0,0-2-25 16,0 1-9-16,-3 1-4 15,3 0-21-15,0 0-30 16,0 0-81-16,0 0-48 15,14-2-59-15</inkml:trace>
  <inkml:trace contextRef="#ctx0" brushRef="#br0" timeOffset="109315.79">13892 16445 64 0,'0'0'108'0,"0"0"-74"15,0 0 12-15,0 0 7 16,0 0-14-16,0 0-11 0,0 0 8 16,0 0-11-1,-3-12-2-15,-1 12 9 0,1 0-19 16,1 0 11-1,-1 0-3-15,0 0-12 0,0 0-5 16,-1 0-1-16,-1 0 2 16,1 6-3-16,-2 4 1 15,0 3-1-15,3 1 1 16,0 4 9-16,-2 0 0 16,4 1-6-16,-2 1-5 15,3 0 1-15,-2 0 4 16,2 1-2-16,0-4 3 15,0 2-7-15,0-1 5 16,0-1-1-16,0-3-1 16,8 1 3-16,-1-4-3 15,3-1 8-15,1-2-10 0,0 0 4 16,2 0 1 0,-2-3-5-16,1-2 6 0,2 0-4 15,-3-3 0-15,5 0 0 16,-4 0-3-16,3 0 5 15,-1-5 5-15,-1-5 1 16,0 0-11-16,-4-3 9 16,1-1 2-16,-5-3 4 15,-2-2 3-15,-3-3 0 16,0 0-9-16,0-4-3 16,0 0-3-16,-4-1-1 15,-5 2-1-15,0-1 1 16,0 1 0-16,-3 3-2 0,0 2-2 15,0 6 0-15,-1 0-2 16,1 5-2-16,0 2-1 16,4 3 5-16,1 4-1 15,-2 0 2-15,-3 0-18 16,3 6 2-16,-3 8 4 16,2 1 10-16,2 0-19 15,1 2 14-15,1-2-6 16,3 1 4-16,2-2-1 15,1 0-17-15,0-1 17 16,0-3-9-16,0 1-15 16,0-1-2-16,7-1-52 15,-1-1-55-15</inkml:trace>
  <inkml:trace contextRef="#ctx0" brushRef="#br0" timeOffset="109832.95">14441 16590 160 0,'0'0'261'0,"0"0"-224"15,0 0 3-15,0 0-6 16,0 0-14-16,0 0-13 16,0-4-3-16,-3 5-2 15,0 7-2-15,0 1 1 16,3-1 2-16,0-2-6 15,0 0 5-15,0-1-2 16,0-3 0-16,0-2 0 16,0 0 1-16,0 0 3 15,3 0 0-15,1 0 8 0,-1-2 13 16,4-10-3-16,-6 1 4 16,-1-2-13-16,0 1-2 15,0 1 10-15,-1 2-11 16,-7 0-4-16,2 6 13 15,2 3-7-15,1 0-9 16,0 0-3-16,0 2-20 16,-2 8 4-16,2 0-24 15,3 2-20-15,0-2 5 16,0-2-61-16,11-1-210 16</inkml:trace>
  <inkml:trace contextRef="#ctx0" brushRef="#br0" timeOffset="111032.65">14709 16456 87 0,'0'0'124'0,"0"0"-90"15,0 0-4-15,0 0 9 16,0 0-15-16,0 0-5 15,-8 0-5-15,5 0-2 16,1 0 6-16,-1 0 10 16,0 0 2-16,0 0-19 15,2 0 13-15,-1 0-3 0,1 0-5 16,-1-3-1-16,2-1-1 16,0 0 8-16,0-3-18 15,0 0-2-15,0-2-1 16,0 1-1-16,6 2 0 15,2 0-1-15,-1 1 1 16,2 0 0-16,0 3 0 16,-1 2 0-16,1 0-1 15,2 0 0-15,0 0 1 16,-1 0-1-16,-1 4-1 16,-1 7-1-16,-2 0 2 15,-3 4-2-15,-2-1 3 16,-1 2 1-16,0-1 2 0,0 0-2 15,-1 2 3-15,-10-2-1 16,-1-1-1-16,-1-3 0 16,2-2 0-16,4-1 0 15,1-5-2-15,6-1 0 16,0-2-1-16,0 0 1 16,0 0 0-16,0 0-7 15,0 0 7-15,6-5 0 16,3-4 0-16,0 1 0 15,4 2 0-15,-2 1 0 16,1 3 0-16,-1 2-1 16,0 0 1-16,0 0 0 15,0 5 1-15,0 9 0 16,-1 3 10-16,-4 0-5 0,-1 2-4 16,-4 0 8-16,-1 0-5 15,0-1 18-15,0 1-2 16,-15-4-2-16,-1 0-1 15,-6-4 5-15,-4-1-5 16,-1-5-1-16,0-3-1 16,0-2-3-16,5 0-4 15,3 0 1-15,5-9-1 16,3-1-6-16,5 1 1 16,1-4-2-16,2 6-2 15,0 0-1-15,3 1-4 16,-2 4 0-16,2 1-18 0,0 1-39 15,0 0-47-15,14 0 41 16,2 0-125-16</inkml:trace>
  <inkml:trace contextRef="#ctx0" brushRef="#br0" timeOffset="111629.56">15112 16534 388 0,'0'0'22'0,"0"0"-6"15,0 0 38-15,0 0 2 16,0 0-22-16,0 0-17 15,3-54 7-15,-4 50 8 16,-5 0-2-16,1 1 3 16,0 1-18-16,0 0 2 15,0 2-1-15,-1 0-9 16,-1 4-4-16,-3 8 0 16,1 7-5-16,-1 4 2 15,2 2 0-15,2 1 2 16,1 3-2-16,5-5-2 0,0-2 2 15,0-1 0-15,3-4-1 16,6 0 1-16,5-8-2 16,-1-1 2-16,5-3-1 15,1-4 1-15,1-1 1 16,4 0 1-16,1-11-1 16,-1-3 5-16,-5-6-4 15,1 0 3-15,-10-2-4 16,-5-1 3-16,-5-3 4 15,0 1 18-15,-12-4-9 16,-8 4 2-16,-2 4-13 16,-2 3-3-16,0 6 0 15,2 6-2-15,4 4-1 16,1 2-1-16,2 0-12 0,1 17-11 16,2 6-6-16,0 4-20 15,6 4-67-15,4-1-79 16</inkml:trace>
  <inkml:trace contextRef="#ctx0" brushRef="#br0" timeOffset="112210.99">15423 16482 514 0,'0'0'51'15,"0"0"-29"-15,0 0 23 16,0 0 20-16,0 0-40 16,0 0-18-16,0 0-2 15,1-26-5-15,-1 26 4 16,0 2-3-16,0 9 5 15,-1 1 2-15,-4 2-6 16,2-1-1-16,3-1 0 16,0-4-1-16,0-1 0 15,0-2 0-15,0 2 1 16,0-2-1-16,1 0 2 0,4 0-2 16,0-1 0-16,-1 0-2 15,5-4-3-15,0 1 5 16,1-1 1-16,4 0 0 15,1 0-1-15,1 0-1 16,-2 2 1-16,-1 1 3 16,-6 2-3-16,1 2-2 15,-2 0 0-15,-3 4-1 16,3 1 1-16,-6-1 2 16,0 4 0-16,0-3 7 15,-9 2 1-15,-3-2 6 0,-4-1-3 16,-3 2-1-16,0-3-7 15,3-5 0-15,-1 0 5 16,7-5-4-16,-2 0-3 16,3 0-1-16,0 0-6 15,2-10-32-15,4-2-47 16,0-7-90-16</inkml:trace>
  <inkml:trace contextRef="#ctx0" brushRef="#br0" timeOffset="112463.9">15369 16453 455 0,'0'0'51'15,"0"0"-32"-15,0 0 25 16,0 0-13-16,0 0-16 15,98-75-10-15,-67 62-2 16,1 3-1-16,-8 4 1 16,0 6-3-16,-11 0 0 15,-4 0-3-15,-6 12-4 16,-3 2-23-16,0 1-24 16,0-1-199-16</inkml:trace>
  <inkml:trace contextRef="#ctx0" brushRef="#br0" timeOffset="113010.88">15858 16397 365 0,'0'0'20'0,"0"0"18"0,0 0 27 16,0 0-29-1,10-85-8-15,-7 73 23 0,-1 5 11 16,-1 4 19-16,-1-1-16 15,0 4-11-15,0 0-9 16,0 0-14-16,0 0-20 16,0 0-11-16,0 11-1 15,0 8 1-15,0 9 10 16,2 1 0-16,-1 2-9 16,1 1 5-16,1 1-3 15,-1 1 1-15,1-2 1 0,2-1-2 16,-2-4-3-16,2-5 2 15,-1-3-2 1,-1-4 1-16,0-5-1 0,-1-3 0 16,-1-3 0-16,-1-4 7 15,0 0-7-15,0 0 0 16,0 0 4-16,0 0 2 16,0 0 5-16,0 0-11 15,0 0-30-15,0-2-65 16,0-5-115-16,-6-3-322 15</inkml:trace>
  <inkml:trace contextRef="#ctx0" brushRef="#br0" timeOffset="145805.04">16768 9107 434 0,'0'0'19'16,"0"0"-9"-16,0 0 20 16,0 0 23-16,0 0-29 15,0 0-17-15,0 0-4 16,0 0 4-16,0-10-2 16,0 10-5-16,0 0 1 15,0 14-1-15,0 10 30 16,0 6 7-16,0 11-18 15,2 5 2-15,-1 9-6 16,2 5-7-16,-2-1 8 16,-1 1-6-16,0-4-3 15,2-5-2-15,-2-5-2 0,3-3 1 16,0-9-4-16,-2-7 0 16,1-5 1-16,-1-7 2 15,-1-4-3-15,0-5 0 16,0-2 0-16,0-4-11 15,0 0-17-15,0 0-5 16,0-2-9-16,0-18-114 16,3-9-67-16</inkml:trace>
  <inkml:trace contextRef="#ctx0" brushRef="#br0" timeOffset="146253.73">16731 9184 460 0,'0'0'12'15,"0"0"-5"-15,0 0 0 16,0 0 47-16,0 0-39 15,0 0-11-15,20-65-4 16,3 55 3-16,-1-2 2 16,4 2 0-16,-1 5 3 15,-1 5-8-15,-3 0 1 0,-2 0 0 16,0 15-1-16,-5 5 3 16,-5 3-2-16,-2-1-1 15,-5 2 4-15,-2 0 0 16,0 1 2-16,-9-3 2 15,-9 3 6-15,-7 0 17 16,-7-3-19-16,1-4-6 16,1-7-3-16,5-5 11 15,8-5 6-15,7-1-7 16,4 0-4-16,5 0-8 16,1-4-1-16,0-4-34 15,4 1-33-15,15 0 11 0,1 4-50 16,1 0-118-1</inkml:trace>
  <inkml:trace contextRef="#ctx0" brushRef="#br0" timeOffset="147119.34">17664 8903 180 0,'0'0'182'0,"0"0"-156"16,0 0 6-16,0 0 33 15,0 0-28-15,0 0-19 0,0-20-2 16,0 18 2 0,-1 2-2-16,-4 0 1 0,1 0-6 15,-3 0-4-15,-2 3-4 16,-1 10 0-16,-1 5 7 15,0 6-8-15,-1 9 6 16,-3 5-2-16,3 5 10 16,-1 3 3-16,3 7-10 15,0 3 6-15,3 4-4 16,3 2 0-16,2-2 1 16,2 0-4-16,0-4-3 15,0-3 1-15,3-2 0 16,9 0-4-16,2 0 1 0,2-3-2 15,2-2 1-15,3-8-2 16,1-1 1-16,2-11-1 16,1-3 0-16,2-6-1 15,2-6-6-15,0-4-1 16,1-5-3-16,-1-2-28 16,-7 0-22-16,-6-7-31 15,-4-8-91-15</inkml:trace>
  <inkml:trace contextRef="#ctx0" brushRef="#br0" timeOffset="148583.21">20418 8891 521 0,'0'0'26'0,"0"0"-10"16,0 0 25-16,0 0 33 0,0 0-68 15,0 0-6-15,0 0 0 16,19 0 6-16,4 0 8 16,5 0 1-16,3 0 2 15,4 0-5-15,-1 0-2 16,0 0 0-16,-5 0-3 16,-9 0-6-16,-7 0-2 15,-8 0 4-15,-3 0-3 16,-2 0 1-16,0 0 5 15,0 0-5-15,-7 12 0 16,-9 7 6-16,-6 8 2 16,0 2 0-16,-1 4-8 15,-2 2-1-15,1 1 0 16,2 0 0-16,1-2 1 0,0-2 1 16,3-8-1-16,3-4-1 15,3-5 0-15,6-9 1 16,3-3-1-16,0-3 2 15,3 0 5-15,-1 0 5 16,1-5 8-16,0-12-18 16,0-5-2-16,0 2-2 15,0 1 0-15,7 5 0 16,-1 6 2-16,2 4-5 16,-2 1 5-16,0 3-8 15,7 0 1-15,2 0 7 0,6 11-4 16,4 6 3-16,1-1 0 15,2 1 1-15,2 0 1 16,0-5-1-16,-4-2-9 16,0-6-9-16,-4-1-35 15,-4-3-26-15,-6 0-65 16,-8-6-182-16</inkml:trace>
  <inkml:trace contextRef="#ctx0" brushRef="#br0" timeOffset="149148.87">20052 8847 542 0,'0'0'7'0,"0"0"0"16,0 0 18-16,0 0 12 0,0 0-34 15,0 0-3-15,-40 67 1 16,25-31 0-16,-1 4-1 16,-2-2 1-16,-1-1 5 15,-1-6 9-15,2-4-1 16,0-6-6-16,6-8-4 16,2-4 4-16,6-4 1 15,2-5 2-15,2 0-4 16,0 0-1-16,0 0-1 15,0 0 1-15,0 0-4 16,0 0 2-16,3 0-3 16,13 0 0-16,5-3 0 15,5-1 3-15,2 0-4 0,0 4 1 16,1 0-1 0,-4 0-3-16,-4 6-6 0,-6 5-8 15,-3 1-21-15,-6 0-18 16,-3 2-5-16,-3-5-51 15,0-3-119-15</inkml:trace>
  <inkml:trace contextRef="#ctx0" brushRef="#br0" timeOffset="149401.99">19774 9405 478 0,'0'0'20'16,"0"0"-20"-16,0 0 15 15,0 0 37-15,0 0-2 16,113 4-26-16,-70-4-15 16,0 0 7-16,-1 0-11 15,-5 0 3-15,-5 0-8 16,-11 5-3-16,-7 1-36 15,-6 2-26-15,-8-5-64 16,0 1-164-16</inkml:trace>
  <inkml:trace contextRef="#ctx0" brushRef="#br0" timeOffset="150014.57">18170 9383 415 0,'0'0'59'0,"0"0"-48"16,0 0 22-16,0 0 41 16,0 0-35-16,0 0-28 15,-3-5-3-15,3 5 8 16,0 0-4-16,0-1-8 15,12-3 2-15,9-2 5 16,10-3-1-16,6-2 2 16,5-2-11-16,6 3-1 15,-5-1 2-15,-7 5-2 16,-7 2 0-16,-12 3-20 16,-9 1-6-16,-5 0-31 15,-3 0 6-15,-2 3 17 16,-14 2-76-16,-5-1-173 0</inkml:trace>
  <inkml:trace contextRef="#ctx0" brushRef="#br0" timeOffset="150497.84">18676 9143 508 0,'0'0'32'16,"0"0"-19"-16,0 0 85 0,0 0-2 15,0 0-63 1,0 0-25-16,-25-17-2 0,17 26-5 16,-3 13-1-16,0 7 0 15,3 8 0-15,2 4 0 16,3 2 0-16,3 1 1 15,0-1-1-15,0-9-2 16,6-2 1-16,9-8 0 16,0-5-4-16,1-4 1 15,-1-8-3-15,0-4-9 16,0-3 10-16,0 0 6 16,1-14 0-16,1-9 1 15,-5-6 0-15,-2-5-2 16,-7-5 2-16,-3-4-2 0,0-4 0 15,-6 0-1-15,-9 5-2 16,-3 6 4-16,0 10 0 16,-1 7 1-16,1 8-1 15,5 7 0-15,-2 4-3 16,4 1-13-16,1 19-7 16,0 7 5-16,5 5-23 15,4 6-27-15,1-4-90 16,0-1-216-16</inkml:trace>
  <inkml:trace contextRef="#ctx0" brushRef="#br0" timeOffset="150858">18949 9281 572 0,'0'0'42'0,"0"0"-36"16,0 0 12-16,0 0 30 15,0 0-48-15,0 0 0 16,-8 18 0-16,7-7 1 0,-1-7-1 16,2 1 0-1,0-2-2-15,0-3-2 0,0 0 2 16,0 0 0-16,0 0 2 15,0-11 4-15,6-7-4 16,0-1-1-16,-3 2-9 16,-3 4-1-16,0 9-7 15,0 4 7-15,-7 0-16 16,-4 7-28-16,1 6-5 16,4 0-7-16,4-4-39 15,2-5-150-15</inkml:trace>
  <inkml:trace contextRef="#ctx0" brushRef="#br0" timeOffset="151453.57">19190 9160 539 0,'0'0'3'0,"0"0"-1"16,0 0 8-16,0 0 42 16,0 0-36-16,0 0-13 15,-31-56 7-15,25 51 1 16,0 3-2-16,1 1-4 16,-2 1 7-16,0 0-4 15,-2 0-8-15,-3 5-2 16,-2 8 2-16,2 2 0 0,-1 3 0 15,4 1 1-15,3-1-1 16,3-1-4-16,3 0 4 16,0-3-4-16,0-2 4 15,7 1-1-15,7-2 0 16,1-3 1-16,1 2 0 16,2 1-2-16,-3 2 2 15,3 3 0-15,-6-1-1 16,-2 4 1-16,-5-2-2 15,-4 0-2-15,-1 0 4 16,0-2 0-16,-9 3 3 16,-12-2-3-16,-2-2 1 15,-1-6 1-15,3-4 1 0,3-4 18 16,3 0-1-16,5-10 11 16,5-11-5-16,5-12-22 15,0-11-4-15,15-7 1 16,3-1-4-16,4 5 2 15,-1 15-12-15,-4 8 10 16,-1 9 3-16,-4 5-5 16,-4 1 0-16,-1 6-21 15,-4 3-24-15,-2 0-39 16,-1 0-21-16,0 0-89 16</inkml:trace>
  <inkml:trace contextRef="#ctx0" brushRef="#br0" timeOffset="151944.31">19421 9043 270 0,'0'0'271'16,"0"0"-260"-16,0 0 23 16,0 0 68-16,0 0-90 0,0 0-11 15,-72 50 0 1,58-19 6-16,6 5-5 0,-2 0 3 16,10 0 6-16,0 1-7 15,0-1-3-15,7-2 1 16,7-6-2-16,1-5 2 15,-3-5-1-15,1-8-1 16,1-6-4-16,1-4-3 16,1 0-7-16,-1-4 14 15,1-11 7-15,-4-3-7 16,-3-2-4-16,-6-1 4 16,-3 1 1-16,0 3 2 15,-2 0-1-15,-11 5 2 16,1 5 0-16,-4 7-2 0,-2 0-2 15,-1 4-5-15,2 14 1 16,2-1-15-16,5 4 3 16,4-1-36-16,6-1-18 15,0-3-111-15</inkml:trace>
  <inkml:trace contextRef="#ctx0" brushRef="#br0" timeOffset="152876.13">21258 8900 301 0,'0'0'208'0,"0"0"-190"15,0 0-5-15,0 0 83 16,0 0-21-16,0 0-33 16,28-33-16-16,-28 33 9 15,0 0 4-15,0 0-11 16,0 0-10-16,0 0 1 0,0 0-10 15,-1 0-7-15,-18 13 0 16,-9 8-2-16,-5 6 5 16,-4-1-4-16,4 3 0 15,7-2-1-15,3-1 0 16,4-2 0-16,7-2-1 16,0-5-1-16,7-2-1 15,5-5-1-15,0-3 4 16,0-1-6-16,0-3 3 15,3 1-4-15,9-1 7 16,5-2-1-16,5-1 1 16,6 0 0-16,2 0 1 15,0 0-1-15,-3 4-4 0,-5 1-2 16,-2 2-13-16,-7 1-21 16,-4 5 2-16,-5 0-13 15,-2-1-23-15,-2 1-44 16,0-4-80-16</inkml:trace>
  <inkml:trace contextRef="#ctx0" brushRef="#br0" timeOffset="153157.91">20950 9307 587 0,'0'0'0'16,"0"0"-5"-16,0 0 5 15,0 0 49-15,82 12-22 16,-46-7-18-16,3-2-6 16,1 1 6-16,-4 1-6 15,-5 2 2-15,-4-1-4 16,-7 1 0-16,-4 1-1 15,-5 1-20-15,-3 0-40 16,-2-3-17-16,-4-4-104 16</inkml:trace>
  <inkml:trace contextRef="#ctx0" brushRef="#br0" timeOffset="153674.81">21586 9040 559 0,'0'0'10'0,"0"0"0"16,0 0 90-16,0 0-23 0,0 0-57 15,0 0-9 1,-42-30-5-16,32 32-6 0,-1 15-1 16,-3 7 1-16,-2 5 5 15,6 2 1-15,0 0 0 16,5-1-1-16,5-1-3 16,0-2 2-16,0-5-4 15,13-1 0-15,2-8 1 16,5-5-1-16,-1-5-5 15,4-3-1-15,0-1 4 16,-1-13-6-16,0-7-4 16,-5-3 7-16,-4-2 2 15,-6-1 3-15,-7-2 1 16,0-2 4-16,0 1-4 16,-12 4 1-16,-2 4 0 0,-2 10 4 15,1 4 5-15,0 7-11 16,0 1 0-16,1 0-8 15,1 14-14-15,4 5-35 16,2 1-47-16,4-5-37 16,3-4-306-16</inkml:trace>
  <inkml:trace contextRef="#ctx0" brushRef="#br0" timeOffset="154173.87">21743 8690 14 0,'0'0'646'0,"0"0"-640"15,0 0 10-15,0 0 81 16,0 0-66-16,0 0-31 16,-10-16-5-16,10 16-3 15,11 2 8-15,5 12 0 0,2 1 3 16,5 4 1-16,0 3 2 16,4 3 0-16,1 5 0 15,-4 2 3-15,-3 4-5 16,-3 5 3-16,-6 3 3 15,0 5-8-15,-8 1 6 16,-2 6-2-16,-2 3-4 16,0 5 1-16,-5 7-1 15,-9-1 1-15,-1 0 1 16,-6-7-4-16,-1-5 1 16,0-8 2-16,-1-4-3 0,-1-7-2 15,5-10 2 1,5-11-2-16,5-7-3 0,0-8-8 15,3-3 2-15,0 0-11 16,2-13-46-16,4-8-84 16,0-3-77-16</inkml:trace>
  <inkml:trace contextRef="#ctx0" brushRef="#br0" timeOffset="154856.34">22381 9060 344 0,'0'0'30'0,"0"0"23"16,0 0 28-16,0 0-27 16,0 0-19-16,0 0-2 15,-21-2-6-15,21 2 1 16,0 0-14-16,0 0-4 15,0 0-1-15,0 0-3 16,0 0-5-16,0 0-1 16,4 0 1-16,7 0 9 0,5 0 3 15,2 0 5-15,1 0-8 16,2 0-6-16,-4 0 0 16,1 0-3-16,-2 0 1 15,2 0 1-15,-1 0-2 16,-3-2 0-16,-2-1 0 15,-6 3-1-15,-2 0-2 16,-4 0-3-16,0 0 4 16,0 0 1-16,0 0-2 15,-7 0-13-15,-3 0-17 16,-1 5-1-16,3-1-32 16,0-1-13-16,2 0-117 15</inkml:trace>
  <inkml:trace contextRef="#ctx0" brushRef="#br0" timeOffset="155183.97">22370 9196 613 0,'0'0'5'0,"0"0"-5"15,0 0 30-15,0 0-12 0,0 0-13 16,0 0-5-16,58 0 3 16,-29 0 2-16,1 0-5 15,-4 0 6-15,-1 0-3 16,-5 0-5-16,0 0 4 15,-5 0-3-15,-4 2 1 16,-3-2-1-16,-5 0-10 16,-3 0-44-16,0 0 4 15,0 0-111-15</inkml:trace>
  <inkml:trace contextRef="#ctx0" brushRef="#br0" timeOffset="157069.04">23228 8950 419 0,'0'0'8'0,"0"0"-3"16,0 0 52-16,0 0-2 0,0 0-29 16,0 0-2-1,0 0-2-15,0-17 0 0,-7 17 10 16,-8 3-25-16,-2 10-5 15,-5 5 12-15,0 2 5 16,2 4 0-16,1 1-5 16,2 2 1-16,4 2-3 15,4-3-4-15,4 1-2 16,5 0-4-16,0 0 1 16,0-1 0-16,12-2-3 15,8 1 2-15,1-6 0 16,3-2 0-16,2-5-2 15,3-7 2-15,2-5-2 16,2 0 3-16,0-8-3 16,-3-12-1-16,-4-4 0 15,-3 0 1-15,-8-6 3 16,-5 0 2-16,-7-1 1 0,-3-1-5 16,0-3 2-16,-8 2-6 15,-8 2 3-15,-5 6-4 16,2 4 2-16,-5 7-16 15,0 6-7-15,2 6 1 16,4 2-31-16,0 0-18 16,7 7-4-16,2 3-74 15,4-2-76-15</inkml:trace>
  <inkml:trace contextRef="#ctx0" brushRef="#br0" timeOffset="157441.31">23522 8661 575 0,'0'0'2'0,"0"0"1"16,0 0 45-16,0 0 46 15,0 0-91-15,0 0-3 16,1 15-1-16,-18 28 1 16,-6 10 12-16,1 11-1 15,-2 6 17-15,5 8-22 0,-1 3 7 16,-2 2-7-16,-2-1-5 16,1-7 0-16,-2-7 1 15,1-6-1-15,0-11-1 16,1-9 0-16,4-9-7 15,3-10 0-15,9-7-12 16,2-6-26-16,4-5-12 16,1-2-32-16,0-3-14 15,0 0-5-15,12-8-131 16</inkml:trace>
  <inkml:trace contextRef="#ctx0" brushRef="#br0" timeOffset="157950.31">23944 8733 558 0,'0'0'7'0,"0"0"-2"0,0 0 45 16,0 0 31-16,0 0-60 15,0 0-13-15,-12-11-1 16,3 11-3-16,-5 11-3 15,0 6 2-15,-3 4 4 16,-1 7 1-16,-1 1 9 16,3 4-6-16,-4 4 5 15,4 2-11-15,-1 5 2 16,7 0-4-16,-2 3 2 16,6-4-1-16,3-1-2 15,3 2 2-15,0-2-2 16,0 0 0-16,11-3-1 0,5-5 0 15,2-6 1-15,3-5-2 16,0-4-6-16,1-4-22 16,-2-3-18-16,3-6-19 15,1-3-43-15,-3-3-73 16</inkml:trace>
  <inkml:trace contextRef="#ctx0" brushRef="#br0" timeOffset="158450.75">24055 8989 553 0,'0'0'8'16,"0"0"21"-16,0 0 63 15,0 0-42-15,0 0-49 16,0 0-1-16,-33 32 0 16,22-4 3-16,2 3-1 15,0-1 1-15,6 0 2 16,2-1 3-16,1 0-7 16,0-3-1-16,3-1 2 15,8-5-2-15,2-1 4 0,4-8-4 16,0-5-6-1,4-6-16-15,-1 0 1 0,-1-5-4 16,-2-10 7-16,-1-7 4 16,-5-3 1-16,-5-5 12 15,-4-2 1-15,-2-4 3 16,0 0 3-16,-3 1 6 16,-12 5-9-16,1 6 13 15,-3 7-1-15,2 9 1 16,0 4-6-16,1 4-5 15,-2 0-5-15,1 9-4 16,0 11-5-16,3 5 3 16,3 3-32-16,6 0 0 15,3 0-17-15,0-4-61 16,0-4-126-16</inkml:trace>
  <inkml:trace contextRef="#ctx0" brushRef="#br0" timeOffset="158678.1">24350 9134 49 0,'0'0'727'0,"0"0"-726"16,0 0 5-16,0 0 53 0,0 0-59 15,0 0-34-15,13-6 14 16,2 4-37-16,1-3-46 16,-7 5-27-16,-6-3-177 15</inkml:trace>
  <inkml:trace contextRef="#ctx0" brushRef="#br0" timeOffset="159265.41">24539 9065 512 0,'0'0'7'16,"0"0"-5"-16,0 0 51 0,0 0 12 15,43-81-42-15,-43 67-11 16,0 3 13-16,0 1 10 15,0 1-20-15,-4 4 19 16,-6 2-11-16,1 1-1 16,-2 2-10-16,-2 0-1 15,1 0-11-15,-3 0-3 16,3 3 3-16,3 6 0 16,-1 1-1-16,4-1 0 15,1 4-3-15,2 0 0 16,3 2-5-16,0-2 8 0,0 3-3 15,0-2 2-15,12 0-1 16,3 0-8-16,0 0 7 16,4-2 1-16,-2 2-5 15,2 1-2-15,-3 0 8 16,-4 2-1-16,-1-1-2 16,-4 2 5-16,-4-1-1 15,-3 0 1-15,0-2-3 16,-3-1 3-16,-16-5 0 15,-3-1 2-15,-2-4 2 16,1-4-4-16,4 0 4 16,5-7 20-16,4-10-3 15,9-5-15-15,1-2-1 0,3-5-5 16,14-1-2-16,6-2-5 16,-1 0-11-16,2 6-27 15,-2 6-2-15,-5 5-23 16,-1 5 6-16,-7 4-39 15,-4 4-150-15</inkml:trace>
  <inkml:trace contextRef="#ctx0" brushRef="#br0" timeOffset="159782.15">24899 8869 296 0,'0'0'263'16,"0"0"-254"-16,0 0 53 15,0 0 56-15,0 0-77 16,0 0-41-16,-3-17 2 15,-14 34-4-15,-4 9 2 16,1 2 0-16,1 5 7 16,3 3-1-16,3-3 4 15,4 2-4-15,6-2-2 0,3-3-2 16,0-4-1-16,0-1-1 16,13-5 1-16,-1-3-1 15,3-5 0-15,0-7-9 16,4-5 4-16,-1 0 1 15,3 0-8-15,-3-13 4 16,-8-1-2-16,-4-3 10 16,-6-2 1-16,0 2 5 15,0 0 7-15,-13 4 7 16,-5 5-7-16,-1 2-7 16,2 6-4-16,-2 0 4 15,2 0-6-15,1 9-3 0,3 4-1 16,2 1-12-1,7 1-21-15,4-2-54 0,0-4-57 16,1-4-259-16</inkml:trace>
  <inkml:trace contextRef="#ctx0" brushRef="#br0" timeOffset="160260.59">24990 8660 649 0,'0'0'28'0,"0"0"-18"16,0 0 47-16,0 0-13 15,0 0-44-15,0 0-7 16,4 9 7-16,9 7 2 16,3 4 1-16,3 2 8 15,1 4-4-15,0 3 6 16,-1 3-10-16,1 1 2 16,-5 4 3-16,-3 2-2 15,-2 2 1-15,-4 2-6 16,-4-1 4-16,-2 2-3 0,0 1 3 15,-10 3-5-15,-6 3 5 16,-3 0-4-16,-2-6 2 16,0-6 0-16,3-8-1 15,0-6-2-15,6-10 1 16,2-5-1-16,5-7-1 16,4-2-6-16,1-1-6 15,0 0-6-15,0 0-17 16,0 0-87-16,0-2-86 15,0-8-218-15</inkml:trace>
  <inkml:trace contextRef="#ctx0" brushRef="#br0" timeOffset="161477.87">25479 8989 207 0,'0'0'150'0,"0"0"-135"16,0 0 55-16,0 0 13 15,0 0-46-15,0 0-25 16,-8 0 3-16,8 0 5 16,0 0-9-16,0 0-4 15,0 0 2-15,0 0 3 16,0 0-5-16,2 0-4 16,11 0 13-16,10 0 14 15,10 0-1-15,10 0-17 16,-1 0-8-16,-2-2 0 15,-9 1-4-15,-13-1-4 16,-10 2-11-16,-4 0-8 16,-4 0 9-16,0 0 14 15,0 0 0-15,-9 0-1 16,-5 0 1-16,-3 0-27 0,3 0-25 16,2 0-31-16,6 0-79 15</inkml:trace>
  <inkml:trace contextRef="#ctx0" brushRef="#br0" timeOffset="161827.37">25503 9115 545 0,'0'0'10'16,"0"0"-9"-16,0 0 24 15,0 0 4-15,0 0-29 16,0 0 0-16,28 0 13 16,-4 0 9-16,3 0-11 15,-1 0-3-15,-1 2-3 16,0 0-4-16,-1 0-1 15,-2 1 2-15,-1-3-4 16,1 0-3-16,-2 0-22 16,-5 0 6-16,-5 0-19 15,-9 0-12-15,-1 0-39 16,0 2-17-16,-13 1-218 0</inkml:trace>
  <inkml:trace contextRef="#ctx0" brushRef="#br0" timeOffset="162409.84">26171 8959 529 0,'0'0'65'16,"0"0"-63"-16,0 0 34 15,0 0 64-15,0 0-77 16,0 0-23-16,-8-10-6 16,-2 30 6-16,-5 4 1 15,1 4 1-15,0 4-1 16,3-3-1-16,1 2 3 15,6-1 3-15,2 1-6 16,2-4 1-16,0-1-1 16,5-1 0-16,8-4-2 0,0-8 2 15,4-2-6-15,-2-8-11 16,4-3 6-16,3 0 8 16,-2-10 2-16,2-12 0 15,-3-3 1-15,-5-5 0 16,-2-4 0-16,-8-1 5 15,-2-2 1-15,-2 0-2 16,0 1 4-16,0 0-8 16,-13 5 2-16,-4 8-1 15,-1 6 1-15,0 8 1 16,-1 8-3-16,1 1-1 16,0 2-4-16,0 18 3 15,1 5-2-15,3 6 1 16,5 3-20-16,3-3-29 0,6-1-14 15,0-5-68-15,0-3-161 16</inkml:trace>
  <inkml:trace contextRef="#ctx0" brushRef="#br0" timeOffset="162848.04">26496 9087 641 0,'0'0'9'16,"0"0"5"-16,0 0 70 15,0 0-68-15,0 0-16 16,0 0 0-16,-2 23 0 16,-4-9 1-16,2 0-1 15,3-1 0-15,1-4-8 16,0-1 0-16,0-2-10 16,0-4 2-16,0-1 12 15,4-1 0-15,2 0 4 0,2-3 4 16,-1-11 3-16,-1-1 1 15,-2-1 4-15,-4 0-1 16,0 2-3-16,0 5-2 16,0 4-4-16,0 2-2 15,-5 3-2-15,-4 0-23 16,1 0-55-16,-1 10 9 16,2-3-76-16,2 3-162 15</inkml:trace>
  <inkml:trace contextRef="#ctx0" brushRef="#br0" timeOffset="163461.44">26735 9012 614 0,'0'0'10'0,"0"0"-5"16,0 0 97-16,0 0-44 15,0 0-46-15,0 0-12 16,12-39 1-16,-2 35-2 16,3 1 2-16,0 1-3 0,1 2 3 15,0 0-2 1,-1 0-2-16,-1 10 0 0,-1 8 1 15,-3 2-1-15,-6 7 2 16,-2-3 0-16,0 2-8 16,-18-1-8-16,-4-2 1 15,-1-3 1-15,-1-5 6 16,7-5 7-16,6-6 1 16,5-2 1-16,3-2 1 15,3 0 16-15,0 0-6 16,2-9-1-16,11-4-10 15,6 4-3-15,0 0 3 16,-2 5-1-16,1 0 5 16,-4 4-4-16,2 0 0 15,-1 0 0-15,1 8 0 0,-1 4-3 16,-4 2 3 0,-4 5 0-16,-5 6 0 0,-2 1 0 15,-3 1 1-15,-18-1-1 16,-8 1 0-16,-6-5 0 15,-3-4 3-15,1-4 0 16,4-6-2-16,11-5 1 16,4-3-1-16,9 0-1 15,2-1-1-15,7-9-19 16,0-4-104-16,0 0-118 16</inkml:trace>
  <inkml:trace contextRef="#ctx0" brushRef="#br0" timeOffset="163957.49">27164 9017 526 0,'0'0'8'16,"0"0"68"-16,0 0 53 0,0 0-75 16,0 0-44-16,0 0-10 15,-34 8-1-15,18 20 1 16,2-1 3-16,2 3 0 16,6-2 3-16,5 3-2 15,1 1-3-15,0-3-2 16,1-2 4-16,12-5-3 15,1-2 0-15,2-5 0 16,-1-5-10-16,3-5-3 16,-1-5 0-16,2 0 4 15,2-5-12-15,-3-12 18 16,1-7-7-16,-7-8 9 16,-6-4 2-16,-4-3 5 15,-2 0 8-15,0-1-1 0,-3 3-7 16,-11 8-1-1,-3 5-5-15,0 10 10 0,-2 7 2 16,2 7-8-16,-2 0-4 16,0 9-3-16,2 15-5 15,1 6-6-15,7 3-32 16,7 0-65-16,2-3-85 16</inkml:trace>
  <inkml:trace contextRef="#ctx0" brushRef="#br0" timeOffset="164478.66">27534 8974 581 0,'0'0'6'0,"0"0"52"15,0 0 90-15,0 0-76 16,0 0-48-16,0 0-7 16,9-30-17-16,-12 47-12 15,-15 8 12-15,-4 1 3 16,3 1-2-16,3-4-1 16,6-3 0-16,4-3 1 15,5-5-3-15,1 0-1 0,0-6-9 16,0 2 5-1,1-5-4-15,9 0 6 0,4-3 1 16,4 0 2-16,1 0 2 16,4 1 0-16,-1 0 1 15,-1 2-1-15,0 1-6 16,-3 4 1-16,-3 0 2 16,-4 1 1-16,-3 5-1 15,-5 2-2-15,-3 2 0 16,0 1 5-16,0 1 0 15,-16-2 0-15,-5-1 1 16,-5-3 0-16,-2-3 1 0,4-5-2 16,2-6 1-16,7 0 3 15,3 0-4-15,2-4-13 16,4-11-25-16,1 1-68 16,3-4-60-16,1 0-238 15</inkml:trace>
  <inkml:trace contextRef="#ctx0" brushRef="#br0" timeOffset="164738.47">27491 8961 670 0,'0'0'8'0,"0"0"-5"16,0 0 60-16,0 0-32 15,98-17-29-15,-72 17 1 16,-4 0-3-16,-5 0-1 16,-8 0-40-16,-2 8-35 15,-6-1-25-15,-1-2-97 16</inkml:trace>
  <inkml:trace contextRef="#ctx0" brushRef="#br0" timeOffset="165294.22">27879 8961 491 0,'0'0'17'0,"0"0"38"0,0 0 72 15,0 0-40-15,0 0-54 16,0 0 14-16,-2-25-4 16,2 25-18-16,0 0-10 15,0 0-5-15,0 0-8 16,0 0-2-16,0 6-10 16,0 13 10-16,0 4 8 15,3 7 9-15,0 1-9 16,-1 0 0-16,-2 2 2 15,0 2 7-15,0 3-11 16,0 0 3-16,0 2-4 16,0-6-3-16,0-1 0 15,0-7 3-15,-2-4-5 0,2-7 0 16,0-2-2-16,0-5 4 16,0-3-4-16,0-2 3 15,0-2-2-15,0-1-9 16,0 0-2-16,0 0-5 15,0 0 0-15,0 0-19 16,0 0-34-16,0 0-64 16,0-9-158-16</inkml:trace>
</inkml:ink>
</file>

<file path=ppt/ink/ink1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10-17T20:41:21.667"/>
    </inkml:context>
    <inkml:brush xml:id="br0">
      <inkml:brushProperty name="width" value="0.05" units="cm"/>
      <inkml:brushProperty name="height" value="0.05" units="cm"/>
      <inkml:brushProperty name="ignorePressure" value="1"/>
    </inkml:brush>
  </inkml:definitions>
  <inkml:trace contextRef="#ctx0" brushRef="#br0">0 1</inkml:trace>
</inkml:ink>
</file>

<file path=ppt/ink/ink1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10-17T20:41:22.105"/>
    </inkml:context>
    <inkml:brush xml:id="br0">
      <inkml:brushProperty name="width" value="0.05" units="cm"/>
      <inkml:brushProperty name="height" value="0.05" units="cm"/>
      <inkml:brushProperty name="ignorePressure" value="1"/>
    </inkml:brush>
  </inkml:definitions>
  <inkml:trace contextRef="#ctx0" brushRef="#br0">0 1,'0'0</inkml:trace>
</inkml:ink>
</file>

<file path=ppt/ink/ink1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1516.99072" units="1/cm"/>
          <inkml:channelProperty channel="Y" name="resolution" value="2427.1853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10-17T21:08:47.13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8806 11450 445 0,'0'0'15'0,"0"0"-7"15,0 0 23 1,0 0 57-16,0 0-43 0,0 0-14 15,0 0 14-15,0 0-6 16,-31 14-2-16,31-14-7 16,0 0 0-16,0 0-5 15,0 0-4-15,3-3-8 16,13-11-7-16,7-3-4 16,6-3 2-16,3 3-4 15,-4 4-3-15,0 5-9 16,-7 4-5-16,-5 3-2 15,-5-2 0-15,-4 3 1 0,-5 0 12 16,-2 0-6-16,0 0-2 16,0 0 14-16,0 8 0 15,-3 10 6-15,-16 6 3 16,-4 6-1-16,-1 2-2 16,2 2-4-16,4-4 1 15,5 1-3-15,2-4 6 16,5 0-5-16,4-6 0 15,0-5-1-15,2-2 0 16,0-2 0-16,0-1 0 16,0-2 0-16,0-3 1 15,0-4-1-15,0 1 0 0,0-3 0 16,0 0-1-16,0 0-3 16,0 0 0-1,10 0 4-15,7-4 4 0,6-7-1 16,3-3 1-16,2 3-4 15,-3-3-13-15,-5 6-8 16,-1-1-6-16,-5 5-33 16,-4 2 0-16,1-1-41 15,-4-3-51-15,-3-2-176 16</inkml:trace>
  <inkml:trace contextRef="#ctx0" brushRef="#br0" timeOffset="291.77">9085 11471 519 0,'0'0'71'15,"0"0"-62"-15,0 0 3 16,0 0 64-16,0 0-63 15,0 0-13-15,-15-6-7 16,15 6-4-16,0 0-2 16,1 0 9-16,7 0 4 15,4 0 0-15,3-2 1 0,2-5-1 16,0 4-10-16,-1 0-35 16,-2 1-15-16,-8 2-46 15,0 0-40-15</inkml:trace>
  <inkml:trace contextRef="#ctx0" brushRef="#br0" timeOffset="517.91">9085 11471 349 0,'-2'77'64'16,"-1"-72"-50"-16,3-1 24 15,0-3 0-15,0 1-25 16,5-2 15-16,8 0-6 15,2 0 23-15,6-5-12 16,3-4-19-16,0-4-10 0,0 0-3 16,-2 2-1-16,-3 2-8 15,-5 3-47-15,-5 5-7 16,-6 1-81-16,-3 0-227 16</inkml:trace>
  <inkml:trace contextRef="#ctx0" brushRef="#br0" timeOffset="979.14">9402 11344 680 0,'0'0'35'0,"0"0"-27"15,0 0 45-15,0 0 33 16,0 0-57-16,0 0-29 16,-26-16 0-16,18 30 0 15,4 11 2-15,-1 1-2 16,2 0 5-16,3 0-3 16,0-2-1-16,0-4 0 15,8-3-1-15,8-2-1 16,2-5-16-16,0-4-15 15,3-3 11-15,-3-3 9 16,3 0 5-16,-2-14 4 0,-4-5 2 16,0-3 1-16,-8-2 2 15,-5-2 1-15,-2 1 2 16,-2 0 4-16,-14-1 7 16,-2 4-6-16,-3 3 0 15,-1 9 2-15,1 7 2 16,0 3-11-16,0 5-3 15,6 15-3-15,2 6-31 16,5 6-32-16,7-6-135 16,1-4-252-16</inkml:trace>
  <inkml:trace contextRef="#ctx0" brushRef="#br0" timeOffset="2242.08">14380 11396 547 0,'0'0'13'16,"0"0"-11"-16,0 0 70 16,0 0-2-16,0 0-57 15,0 0-13-15,-21 1-2 0,21 0-4 16,0 1 6 0,0-1 12-16,8 3 9 0,3-2 4 15,3-2-12-15,4 0 5 16,3 0-15-16,6 0 7 15,4 0-1-15,0 0-9 16,1-4 0-16,0-2 0 16,-3 2-11-16,-4 0 8 15,-4 1-11-15,-8 2 10 16,-7 1-13-16,-3 0-6 16,-3 0-10-16,0 7 33 15,-10 6 11-15,-7 4-3 16,0 0 8-16,0-1-2 15,1 4 1-15,-1-2-5 0,1 3-2 16,-2 2-2-16,3 0 5 16,-1-3-1-16,1 1 3 15,0-1-3-15,6-6-5 16,1 1-1-16,2-5 1 16,1-3 0-16,3-3 3 15,1-2-1-15,1 1-2 16,0 0-3-16,0-3-2 15,0 0 3-15,0 0-3 16,0 0-2-16,0 0 2 16,3 0 1-16,10 0 2 15,6 0 4-15,4 0 1 0,7 0-5 16,2-6 3 0,7-3-4-16,-2 0 1 15,1 1-3-15,-4 1-2 0,-6 2-2 16,-4-1-11-16,-6 3-12 15,-8 2 9-15,-4-1 10 16,-4 1-9-16,-2-3-3 16,0 1 0-16,0 1-72 15,-9-1-222-15</inkml:trace>
  <inkml:trace contextRef="#ctx0" brushRef="#br0" timeOffset="3458.48">9405 7511 85 0,'0'0'153'0,"0"0"-149"16,0 0 12-16,0 0 62 0,77-79-30 16,-66 61-9-16,-3 1 23 15,-5 1-26-15,0 1-2 16,-3 2-10-16,0 2 13 16,0 2 3-16,-6 4 21 15,-2 2-11-15,2 2-17 16,1 1-11-16,2 0-2 15,0 0-14-15,0 12-6 16,-5 16-4-16,2 8 4 16,2 5 2-16,4-1 0 0,0-4-2 15,0-5 7 1,18-3-7-16,2-5-3 0,6-6 1 16,1-5 2-16,8-5 1 15,1-7 0-15,0 0 4 16,0-11-2-16,-5-11 1 15,-4-7 0-15,-8-4-2 16,-8-3 5-16,-11-4-2 16,0 1 3-16,-12-3-2 15,-15 6-1-15,0 4-3 16,-3 6-2-16,-1 12-9 16,0 9 9-16,1 5-2 15,2 4-20-15,4 18-21 0,3 10-12 16,6 3-38-1,10 2-31-15,5-4-46 0</inkml:trace>
  <inkml:trace contextRef="#ctx0" brushRef="#br0" timeOffset="3791.7">9637 7082 551 0,'0'0'30'16,"0"0"4"-16,0 0 63 16,0 0-72-16,0 0-24 15,-9 72-1-15,9-10 12 16,0 7 7-16,6 6 14 15,4 1-4-15,1 0-23 16,-2-6-1-16,1-6-4 16,-4-7-1-16,0-11-10 15,-3-7-20-15,0-8-25 16,2-10-29-16,0-8-15 16,3-13-56-16,-1 0-195 15</inkml:trace>
  <inkml:trace contextRef="#ctx0" brushRef="#br0" timeOffset="4109.39">9863 7085 613 0,'0'0'53'0,"0"0"-31"16,0 0-15-16,0 0-3 16,0 0 18-16,0 111 11 15,0-57-6-15,0 2 3 16,5 5-10-16,4-1-6 0,3-3-5 16,3-5-6-16,1-9-1 15,5-6 0-15,0-7-2 16,0-7-19-16,2-7-9 15,-1-8-1-15,6-8-33 16,2 0 5-16,1-12-43 16,-6-15-39-16</inkml:trace>
  <inkml:trace contextRef="#ctx0" brushRef="#br0" timeOffset="4567.67">10041 7268 575 0,'0'0'60'0,"0"0"-58"16,0 0 25-16,0 0 13 15,0 0-33-15,0 0-6 16,55-22 18-16,-31 9 4 15,0 1-8-15,-5 3-3 16,-7 4-5-16,-6 5-6 16,-6 0-2-16,0 0 1 15,0 0-5-15,0 17 5 16,0 8 3-16,-3 5 9 16,-9 4-2-16,-1 2-5 0,4-2-1 15,1 0-4-15,2-6 1 16,2-3 0-16,4-6-1 15,0-8 0-15,0-4 0 16,0-4-5-16,0-2 4 16,6-1 1-16,7 0 1 15,8-16 11-15,6-5-1 16,6-1-6-16,-5 1-1 16,-3 4-4-16,-6 6-6 15,-8 6-9-15,-6 4-29 16,-5 1-74-16,0 0-51 15,-3 0-259-15</inkml:trace>
  <inkml:trace contextRef="#ctx0" brushRef="#br0" timeOffset="4891.22">10295 6928 696 0,'0'0'43'0,"0"0"-14"15,0 0-4-15,0 0 7 16,0 0-32-16,0 0 0 16,28 5 8-16,-1 11 32 15,1 5-3-15,6 9-23 16,1 7-5-16,-2 11 7 15,-4 7-9-15,-6 4 1 16,-14 5-4-16,-9-2 2 16,0 4-6-16,-15-3-20 15,-12-3-69-15,-8-9-101 16,1-12-485-16</inkml:trace>
  <inkml:trace contextRef="#ctx0" brushRef="#br0" timeOffset="9187.6">4908 10819 502 0,'0'0'23'16,"0"0"-17"-16,0 0-3 15,0 0 28-15,0 0-15 16,0 0-10-16,0 0-1 15,-3 0-4-15,3 0 2 0,0 0 3 16,0 0-4-16,0 0-2 16,0 3 0-16,2-1 4 15,7 3 9-15,0-1 7 16,7-1-2-16,1 0-6 16,2-3 1-16,3 3-2 15,1-3 3-15,7 0 3 16,0 0-6-16,-2 0 2 15,3 0-3-15,-2-3-8 16,-1 0-1-16,-1 0 0 16,1-1 4-16,5-1-3 15,1 0-1-15,2-4 0 16,4-4-1-16,2 2 2 16,1-1-1-16,0-1 3 0,-2-1-4 15,-4 2 4-15,-1 1-2 16,-5 0-1-16,-3 4 0 15,-5 0-1-15,5-2 0 16,-2 3 1-16,2-4-2 16,2 1 2-16,1-1-1 15,2-2 0-15,1 1 2 16,-1-2-1-16,1 1-1 16,-1 1 0-16,-2 0 1 15,-1-1-1-15,3 0 0 16,-2 0 0-16,1-1 1 0,-1 1-1 15,-1-1 0 1,-2 0 2-16,6-1-2 0,-1-1 0 16,3-2 1-16,2-3 0 15,0-1 1-15,7-4-2 16,1 2 1-16,-1-1-1 16,4 1 1-16,-1 1-1 15,-2 3 0-15,-4 2 1 16,-5 0-1-16,-4 2-1 15,-6-1 1-15,1-4 0 16,2-2 0-16,0-2 1 16,1-2-2-16,6-2 2 15,2 0 5-15,2 0-6 16,0 0 4-16,-2 0 1 0,-5 3-1 16,-2 2 2-16,-7 1-1 15,3 2 0-15,-4-2 2 16,-1 0 1-16,2-5-2 15,3-1-2-15,2-1-1 16,0-5 3-16,6-1-1 16,-3 3-2-16,-5 4 1 15,0 1 1-15,-4 1-5 16,-2 2 4-16,-5 1 1 16,4-2-2-16,-1 0 5 15,0-1-5-15,2-6-2 16,5-1 1-16,0-4-2 15,6 3 2-15,-2 1 1 16,-1 5-2-16,-2 2 0 0,-1 0 2 16,1 2-2-16,-5 2 0 15,-4 5 0-15,-1-2 3 16,-1-4 2-16,2 0-4 16,-1-4-2-16,4-2 1 15,4 2-1-15,-3-1 0 16,4 3 0-16,-4 1 1 15,-1 0-1-15,-1 4 1 16,-3-4 1-16,3 2-2 16,-2 1 1-16,2-1-1 15,0 0 0-15,1-1 1 16,-4 1-1-16,5-1 0 16,-4 2 0-16,1-2 1 0,0 1-1 15,1-1 0-15,-1 2 1 16,-4 1 0-16,-2 2-1 15,2-1 0-15,2-3 0 16,6-1 0-16,1-1 0 16,3 1 0-16,-4-1 0 15,1 4 0-15,-5 0 0 16,-1 1-1-16,-5 5 1 16,-4 0 2-16,4 2-2 15,-3-1 0-15,0-1 0 16,1 2 0-16,3-2 0 15,0 0 0-15,1 1 0 16,1 1 0-16,-1 1-2 0,-1 0 2 16,1 3-1-16,-2 2 1 15,-1-1 0-15,1 2 0 16,2 0 0-16,-1-2 0 16,6 2 0-16,-1 0-1 15,3-5 1-15,1 7-2 16,0-3 2-16,-2 3 0 15,-5 2 0-15,-3 1 0 16,-3 0 0-16,-5 0-6 16,0 0 3-16,3 0 2 15,0 0 1-15,3 0 0 16,1 0 0-16,2 3-2 0,3-1 2 16,3 1 0-16,-6 1 2 15,4-1-2-15,-2 2 2 16,2-2-2-16,0 2 1 15,2 0 0-15,0 2 0 16,-2-1-1-16,-1 2 0 16,2-2 0-16,2 3 1 15,-1 0-1-15,1-1 1 16,-1 1 0-16,-4-3-1 16,-4 3-5-16,-4-1 4 15,3 0 1-15,-2 4 0 0,1-2 8 16,-1 0-5-1,4 1 3-15,-1 2 0 0,2-2-6 16,3 1 3-16,3 4 6 16,-2-4-7-16,2 3 1 15,0 2-3-15,0-2 1 16,-3 2 1-16,0 2-1 16,-1-2 1-16,-3 1-1 15,1 2-1-15,1-2 0 16,2 2 0-16,-3-1 0 15,3 0 3-15,-3 0-3 16,1 2 0-16,-1 0 4 16,0-1-2-16,2 2-1 15,-1 1 0-15,-1 0 0 16,3 1 1-16,-2-1 3 0,2 0-4 16,3-1 0-16,-3 1 1 15,4-2-4-15,-1-1 4 16,2 1-3-16,-3-3 2 15,0 2-1-15,-4-2 2 16,2 1-1-16,-4-1-1 16,0-1 0-16,0 1 0 15,-1 2 0-15,-1-1 3 16,3-2-3-16,0 0 0 16,3 0-1-16,-2-1 1 15,2 0 10-15,-1 1-10 16,-1-1 0-16,2 1 3 0,1 0 0 15,1 0-2-15,-2-1-1 16,-1 2 4-16,0-1-4 16,1 4 0-16,-2-4 0 15,4 3 1-15,-4 0-1 16,-1-1 1-16,3 0-1 16,-5 2 0-16,4-1 2 15,-4-1-2-15,2 0 1 16,-3-2-1-16,4-1 1 15,-2-2 2-15,-1 0-3 16,-1-2 0-16,0-1 1 16,1 2-1-16,-2-1 0 15,2-1 1-15,-1 2 0 16,2 0 0-16,1 3 0 0,0 0 0 16,1 2-1-16,-2 1 0 15,3 0 7-15,1-1-6 16,0-1 0-16,0 0 3 15,0-1 0-15,0-2-4 16,-3 0 1-16,-2 2 1 16,1-2-2-16,-1 0 0 15,-1 0 2-15,1 0 0 16,-1-2-2-16,0 1 1 16,3-2 0-16,-1 1-1 15,0-2 0-15,0 0 2 16,1-1-2-16,-3 0 4 15,1 0-4-15,-1 0 1 16,3 1 0-16,0-1 1 0,0 1-1 16,1-2-1-16,3 1 3 15,0 1 3-15,1-2-3 16,1 1-2-16,0-1 1 16,0 1 3-16,0 1-4 15,-5 1 2-15,2-2 0 16,-1 2-2-16,0-2-1 15,-1 1 0-15,1 0 3 16,1 0-3-16,-1-1 0 16,2 1-2-16,1-1 2 15,0 2 4-15,1-2-4 16,-3 1 1-16,1 1-1 0,1-2 0 16,-2-1-3-16,4 0 3 15,0-1 0-15,0 0 5 16,-2 0-5-16,-2-1-1 15,3 1 1-15,0-2 0 16,-2 2 0-16,-2-2-2 16,-1 1 4-16,-4-3-4 15,-3 2 5-15,0 0-2 16,0-1-1-16,2 1 0 16,0 1 5-16,1 0 0 15,3 0-4-15,3 1 0 16,1-2 0-16,5 1-1 15,3-3 1-15,-1 4 0 0,2-3 2 16,2 0 2-16,-6 1-4 16,-1 0-1-16,0-1 1 15,-4 3 0-15,-1-2-1 16,3 2 3-16,-2-2-2 16,-1 1-1-16,0-1 2 15,5-1-1-15,-3 1 2 16,0 0-1-16,4-2-1 15,-4 3 2-15,0-2-2 16,-4 3-1-16,-1-4 0 16,-1 1-2-16,2 3 2 15,-1-1 4-15,0 0-3 16,0-1-1-16,-3 0 0 0,3-3 3 16,-3 0-3-16,1 1 2 15,2-2-2-15,3-1 1 16,1 1-1-16,-1 1 2 15,1-1-2-15,0 3-2 16,-2-4 2-16,1 3 0 16,0 1 0-16,0-1 3 15,0 2-2-15,0-4-1 16,-3 0 0-16,-2 2-2 16,-2-3 4-16,3 3-2 15,0-2 0-15,2 1-2 16,1 1 1-16,2 0 1 15,-2-3 0-15,3 2 1 16,1 0-1-16,0-1 0 0,5-1 0 16,-3 0 2-16,1 0-2 15,-4 0-2-15,1 0 2 16,-2 2 1-16,-1-2 0 16,-2 0-1-16,-1 0-1 15,3 1 0-15,1 2 1 16,1-2 0-16,2 1 0 15,-1 1 2-15,-1-3-2 16,0 2 2-16,0-2-2 0,-8 0 0 16,-2 2 0-1,-3-2 0-15,-2 0 1 16,-2 0-1-16,-2 0 0 0,1 0 0 16,4 1 1-16,0-1-1 15,6 0 1-15,6 0-1 16,10 0 0-16,5 0 0 15,4 0 3-15,-3 0-1 16,-4 0-2-16,-7 0 0 16,-4 3-1-16,-4 0 0 15,-3-2 1-15,-3 1 0 16,-3-2 0-16,1 0 0 16,-1 0 0-16,2 0 0 15,2 0 1-15,8 0-1 16,6 0 0-16,3 0 1 0,-2 0-1 15,-5 0 0 1,-6 0-1-16,-5 0 0 0,-4 0 1 16,0 0-1-16,-4 0 0 15,1 0 1-15,-1 0-1 16,-1 0 0-16,0 0-3 16,0 0-4-16,0 0-5 15,0 0-21-15,0 0-27 16,-6 0-58-16,-21 0-199 15</inkml:trace>
  <inkml:trace contextRef="#ctx0" brushRef="#br0" timeOffset="11179.34">7434 9847 219 0,'0'0'52'16,"0"0"-18"-16,0 0 10 15,0 0-8-15,0 0 12 16,0 0-16-16,0 0 1 16,0-28-5-16,0 26-8 15,0 0 0-15,0-2-1 16,0-1-3-16,0 3-1 0,0-1 0 15,0 1-3-15,0 0 7 16,0 1-1-16,0 1-2 16,0 0-6-16,0 0-2 15,0 0-1-15,0 0-7 16,-2 0-3-16,2 0-13 16,0 10 10-16,0 6 6 15,0 4 5-15,0 2 0 16,3 2 1-16,2 0-3 15,-1 3 1-15,-1 3-4 16,-1 0 3-16,2 2 5 16,-3-1 0-16,-1 0-7 15,2 1 0-15,1-5 0 16,-2 2 0-16,2 0 2 0,-1-3 0 16,1 1-1-16,-3 0 2 15,3-3-3-15,-3 2 4 16,3 1-3-16,0 0-1 15,-1-1-1-15,-1 3 5 16,1-2-5-16,2 0-1 16,-1-1 1-16,0 0 0 15,-2-1 2-15,1 1-2 16,-1-1 0-16,1 1 2 16,-2-4-2-16,0 2 1 15,1-3 3-15,-1 1-3 16,2 0-2-16,-1 0 2 15,2 1 1-15,-1 3-2 16,-2-2 1-16,0 1-1 16,0 1 1-16,0-1-1 0,0-2 4 15,0 0-3-15,0-2-1 16,0-4 2-16,0-3-2 16,0-1-2-16,0-3 2 15,0 0 0-15,3 0 1 16,-2 0 0-16,2 3 5 15,-3 1-4-15,0-2 7 16,0 1-8-16,0-4 3 16,0-3-3-16,0-3-1 15,0-1 1-15,0-2 1 0,0 0-2 16,0 0 11-16,0-14-11 16,0-2-6-16,0-4-44 15,0 1-74-15,0 7-149 16</inkml:trace>
  <inkml:trace contextRef="#ctx0" brushRef="#br0" timeOffset="12001.29">6533 11725 406 0,'0'0'47'16,"0"0"12"-16,0 0 26 15,0 0-10-15,0 0-32 16,0 0-17-16,-39 0-20 16,39 0 0-16,0 0-6 15,0 0-5-15,0 0 2 0,0 0-4 16,12 0 7-16,10 0 7 16,7 0-3-16,5-3 15 15,9-4-10-15,0-3-8 16,-4 6 1-1,-6-1-1-15,-9-1-1 0,-9 4-12 16,-8 2-10-16,-4 0-21 16,-3 0-8-16,0 0-22 15,0 0 21-15,-6 0-232 16</inkml:trace>
  <inkml:trace contextRef="#ctx0" brushRef="#br0" timeOffset="12544.12">6958 11553 604 0,'0'0'38'0,"0"0"-1"16,0 0 73-16,0 0-52 15,0 0-39-15,0 0-2 16,-8-13-1-16,7 13-14 16,-1 6-2-16,-1 12-5 15,0 10 5-15,0 6 0 16,3 2 1-16,0-2 0 0,0-4-1 16,0-5-1-16,11-2 0 15,1-5-14-15,1-2-6 16,1-6 14-16,-1-3-9 15,-4-3 3-15,5-4-3 16,-1 0 10-16,-1 0 6 16,3-13 0-16,-2-6 1 15,-1-3 1-15,-3-2 1 16,-3-5-2-16,-6-4 1 16,0-1-2-16,0-3 5 15,-3 1-5-15,-12 5 2 16,-1 6-2-16,-5 5 2 15,7 7 3-15,0 5-3 0,0 3-1 16,1 5-2-16,2 0-1 16,-1 17-5-16,-1 9-1 15,8 9 2-15,1 2-14 16,4-2-16-16,0-1-8 16,12-5-39-16,7-8-3 15,2-9-61-15</inkml:trace>
  <inkml:trace contextRef="#ctx0" brushRef="#br0" timeOffset="12884.14">7275 11696 545 0,'0'0'137'0,"0"0"-137"16,0 0 0-16,0 0 20 15,0 0-13-15,0 0-1 16,20 20 5-16,-17-11-3 16,1-4-4-16,-1 0-1 15,0-3-3-15,-1-2-3 16,-2 0-3-16,0 0-2 15,0 0 3-15,0 0 5 16,1-8 0-16,-1-5-4 0,0-2-12 16,0 2-46-16,0 4-24 15,0 1-39-15,0 6-58 16</inkml:trace>
  <inkml:trace contextRef="#ctx0" brushRef="#br0" timeOffset="13328.16">7456 11463 542 0,'0'0'6'0,"0"0"75"15,0 0 42-15,0 0-72 16,0 0-42-16,0 0-9 15,-9 5-1-15,6 20 1 16,2 5 3-16,-1 5 2 16,2-3-2-16,0 3-1 15,0-5 1-15,0 1-1 16,0-7-2-16,0-9 0 16,0-4 0-16,0-7-2 15,0-4 1-15,0 0 1 16,0 0 1-16,0 0 5 15,5 0-2-15,3-4-3 0,1-7 0 16,7 0 3-16,0-1-3 16,0 0-2-16,4 6 2 15,-3 1-2-15,0-2 0 16,1 6-5-16,-5-1 1 16,-1 2 0-16,-1 0-16 15,-5 0-19-15,-2 0-8 16,-2 0-28-16,-2 4-7 15,0 2-71-15,0-1-102 16</inkml:trace>
  <inkml:trace contextRef="#ctx0" brushRef="#br0" timeOffset="13600.17">7578 11523 587 0,'0'0'64'0,"0"0"-29"16,0 0 52-16,0 0-60 15,0 0-27-15,0 0 0 16,-1 20 0-16,1 4 17 16,4 5 6-16,-2 3-3 15,1 2-17-15,-2 0 3 16,2-7-6-16,0 1-3 0,0-8-24 15,0-3-20 1,0-5-48-16,3-5-28 0,-3-6-77 16</inkml:trace>
  <inkml:trace contextRef="#ctx0" brushRef="#br0" timeOffset="14025.42">7808 11405 637 0,'0'0'22'0,"0"0"1"16,0 0 100-16,0 0-68 16,0 0-41-16,0 0 4 15,-3-25-14-15,3 26-4 16,-1 16-10-16,-4 7 10 15,5 7 7-15,-3 1-4 16,0 0 3-16,3-3-5 16,0-4 2-16,0-3-2 15,0-3-1-15,0-3 0 16,0-5-5-16,0-6-1 16,3-1-13-16,6-4 10 15,4 0 6-15,4 0 3 16,7-13 6-16,4-4-6 15,5-3 0-15,-3 7-5 16,-2 1-7-16,2 6-7 16,-8-1 5-16,-4 5 2 0,-6 1-6 15,-8 1-43-15,-2 0-41 16,-2 0 16-16,0 0-80 16,-6 1-26-16</inkml:trace>
  <inkml:trace contextRef="#ctx0" brushRef="#br0" timeOffset="14377.6">7972 11453 556 0,'0'0'34'16,"0"0"-4"-16,0 0 99 15,0 0-61-15,0 0-37 16,0 0 1-16,-7-20-1 16,7 20-17-16,0 0-14 15,0 6 0-15,5 15 12 16,3 6 4-16,-2 9 11 16,3 5-14-16,-2 3 6 15,-1-1-13-15,0-1-6 16,0-9 1-16,-1-4 2 0,2-6-3 15,-2-4 0 1,-2-8-8-16,1-5-12 0,-1-2-11 16,0-4-20-16,0 0-44 15,0 0-41-15,-3-10-13 16</inkml:trace>
  <inkml:trace contextRef="#ctx0" brushRef="#br0" timeOffset="15840.24">11225 10031 299 0,'0'0'64'16,"0"0"-18"-16,0 0 12 15,0 0-24-15,0 0-14 16,0 0 3-16,0 0 1 16,0 0 0-16,0 0 0 15,0-3 3-15,0 3 1 16,0-2-6-16,0 2-3 16,0-2-15-16,0 1-1 15,0-1 2-15,0 1 1 16,0 1 2-16,0 0 4 15,0 0-4-15,0 0-8 0,0 0-6 16,0 0 1-16,0 11 5 16,0 3 0-16,0 6 7 15,0 2-4-15,0 3-3 16,0 2 16-16,0 0-8 16,0 3-4-16,0 3 6 15,2-1-2-15,-1 1-7 16,2 1 5-16,0 2-4 15,-1 1 2-15,2 2 4 16,-1-1-5-16,0 3 0 16,1-4 2-16,-2 1 0 15,-2-1 1-15,1-1-5 16,-1-2 8-16,0 0-2 0,0-1-2 16,2 1-1-16,-1 0-1 15,1-2 2-15,-2-3-1 16,3 0-2-16,-3-3 2 15,3-6-3-15,-1-3-1 16,-1-3 5-16,1-2-5 16,-1-5 0-16,-1-2 0 15,0-4-2-15,0-1-2 16,0 0 4-16,0 0 7 16,0 0 5-16,0 0-3 15,0 0-2-15,0-5-4 16,0 4-3-16,0 0 0 0,0 1-18 15,0 0-28 1,0 0-63-16,0 0-83 0</inkml:trace>
  <inkml:trace contextRef="#ctx0" brushRef="#br0" timeOffset="17120.62">11322 11582 406 0,'0'0'36'15,"0"0"-2"-15,0 0 32 16,0 0-9-16,0 0-28 15,0 0-2-15,-9-52 20 16,9 45 0-16,0 1-27 16,0-1 3-16,0 4-6 15,0 0 0-15,0 2 2 16,0-1-9-16,0 1-5 16,0 1-2-16,0 0-2 15,0 0-1-15,0 0 2 16,0 0 0-16,0 0-2 15,0 0-2-15,0 0 1 16,0 0-8-16,0 11-12 0,0 15 21 16,0 12 13-16,0 5 1 15,6 1 3-15,0-5-12 16,2-3 2-16,0-2-5 16,0-11 1-16,-2 1-2 15,-1-9 0-15,-2-4-1 16,-2-5-6-16,1-3-3 15,-2-3-9-15,0 0-9 16,1 0-1-16,-1 0-21 16,4-7-33-16,-1-10-109 15,0-4-161-15</inkml:trace>
  <inkml:trace contextRef="#ctx0" brushRef="#br0" timeOffset="17461.16">11506 11605 492 0,'0'0'64'0,"0"0"-28"15,0 0 91-15,0 0-48 16,0 0-79-16,0 0 3 16,0 13-3-16,0 8 16 15,0-1-9-15,0-3-3 16,0 0 4-16,3-5-4 0,1-3-4 15,5-4-3 1,-3 1 2-16,0-6-5 0,-3 0 0 16,3 0 6-16,-1-7 6 15,-1-9 1-15,-4-4-2 16,0 0 1-16,0 0 3 16,-7 1-6-16,-1 5 2 15,0 6-5-15,2 5-3 16,2 3-29-16,1 0-17 15,3 14-89-15,0 3 27 16,0-4-106-16</inkml:trace>
  <inkml:trace contextRef="#ctx0" brushRef="#br0" timeOffset="17986.07">11659 11450 406 0,'0'0'186'0,"0"0"-162"16,0 0 26-16,0 0 37 16,0 0-83-16,0 0-4 15,-16-7-8-15,22 7 8 16,9 0 0-16,6-4 4 15,5-1-1-15,6-2 8 0,-2-2-1 16,-1 1-4-16,-5 1-5 16,-7 1-1-16,-4 3 2 15,-10 2-2-15,0 1 0 16,-1 0 0-16,-2 0 1 16,0 0 3-16,0 0 1 15,0 0 3-15,0 0-7 16,0 0 4-16,0 12-5 15,0 5 24-15,0 6-8 16,0 4-3-16,0 4 3 16,1 3 1-16,1 2-8 15,-1 4 1-15,1-1-1 0,1-1-4 16,-2-6-3 0,2-7-2-16,-1-4 0 0,-1-9 2 15,1-5-2-15,-2-4 0 16,1-2-6-16,-1-1-5 15,0 0-2-15,3 0-2 16,1-4-18-16,2-12-33 16,2-8-95-16,5 0-78 15</inkml:trace>
  <inkml:trace contextRef="#ctx0" brushRef="#br0" timeOffset="18467.89">12150 11386 592 0,'0'0'10'16,"0"0"1"-16,0 0 108 15,0 0-51-15,0 0-48 16,0 0 13-16,-18-42 8 15,15 42-22-15,-6 0-10 16,0 14-7-16,-4 7-1 16,-1 5-1-16,5 4 4 0,3 3 4 15,5 3 1-15,1 0-2 16,0 3-3-16,0-3-3 16,10-4-1-16,7-7-6 15,2-4-5-15,2-9-1 16,0-1-7-16,0-6 1 15,-2-5 7-15,-1 0 7 16,0-6 4-16,-4-11 2 16,-4-2 0-16,-4-1 0 15,-6 0 1-15,0-1 4 16,0 4 2-16,-8 5 5 16,-6 1-2-16,-2 8-9 15,0 3-2-15,0 0-1 16,-1 17-1-16,4 4-10 0,0 1-31 15,7 2-22 1,4-7-87-16,2-5-114 0</inkml:trace>
  <inkml:trace contextRef="#ctx0" brushRef="#br0" timeOffset="21712.8298">7879 9211 299 0,'0'0'9'0,"0"0"3"0,0 0 17 16,0 0 7-16,0 0-12 15,0 0 0-15,30-71-7 16,-30 71 12-16,0 0 1 16,0 0-21-16,0 11-5 15,-4 15 2-15,-8 17-3 16,-7 19 1-16,-5 19 3 15,-6 13-7-15,-3 8 2 16,-1 4 1-16,4-4-3 16,0 2-1-16,5-8 0 15,2-7 2-15,4-10-1 0,4-4 0 16,0-10 1-16,3-12-2 16,3-14-1-16,2-13-8 15,7-14-8-15,0-7-11 16,0-5-19-16,0 0-32 15,0-7-28-15</inkml:trace>
  <inkml:trace contextRef="#ctx0" brushRef="#br0" timeOffset="22133.19">8479 8782 467 0,'0'0'24'16,"0"0"-8"-16,0 0-1 15,0 0-2-15,0 0-13 16,0 0 0-16,-6 115 1 15,-12-48-1-15,-4 12 3 16,-8 12 0-16,-6 16 3 16,-7 13-6-16,-2 10 1 15,-7 14 8-15,-6 4-6 0,-5 3-3 16,-5 1 0-16,0-9 0 16,5-8 2-16,12-12-2 15,13-18-2-15,13-18 2 16,12-19 1-16,7-15-1 15,4-14-3-15,2-9-8 16,0-11-19-16,0-8-15 16,0-9-19-16,3-2 18 15,2-2-35-15,-1-17 34 16,2-8-75-16</inkml:trace>
  <inkml:trace contextRef="#ctx0" brushRef="#br0" timeOffset="22628.49">8824 8462 429 0,'0'0'83'16,"0"0"-77"-16,0 0 8 15,0 0 22-15,0 0-36 0,0 0 0 16,-21 78 0-16,0-8 0 16,-6 15 4-16,-4 14 3 15,-5 15 14-15,-3 10 6 16,-1 21-13-16,-8 19 1 15,-2 13-1-15,-6 11-2 16,-2-6-6-16,1-6-5 16,2-14 2-16,6-7 4 15,6-11-6-15,4-12-1 16,2-10 1-16,3-13-1 16,1-12 0-16,1-14-5 15,6-14 2-15,4-16-4 16,5-17-1-16,6-16-14 0,4-14-12 15,7-6-18-15,0-6 13 16,9-18 35-16,7-11 2 16,8-10-7-16,3-14-20 15,4-13-44-15,5-14-85 16</inkml:trace>
  <inkml:trace contextRef="#ctx0" brushRef="#br0" timeOffset="23094.0098">9204 8395 421 0,'0'0'61'16,"0"0"-55"-16,0 0-2 15,0 0 3-15,-39 78 5 16,19-18-10-16,-7 17 4 16,-6 20-3-16,-6 14 38 15,-4 15-16-15,-5 10-11 16,-4 16 8-16,1 5-5 16,0 8 5-16,2 5-7 15,3-9-5-15,1-3-3 16,2-8 5-16,0-13-7 0,4-8-1 15,5-13 9-15,2-12-6 16,4-12-3-16,7-16-4 16,5-14-16-16,1-16 8 15,7-17-11-15,2-14 2 16,5-11-39-16,1-4-3 16,0-4 38-16,0-20 9 15,1-18 4-15,13-11 5 16,11-15-12-16,5-14-9 15,10-14-42-15,3-12-23 16,4-8-52-16,10-9-45 16</inkml:trace>
  <inkml:trace contextRef="#ctx0" brushRef="#br0" timeOffset="23525.74">9476 8589 216 0,'0'0'193'16,"0"0"-117"-16,0 0-32 15,0 0 3-15,0 0-5 16,0 0-30-16,6-25-12 16,-6 25-8-16,0 8 8 15,0 16 0-15,0 19 6 0,-12 20 0 16,-11 24-5-1,-11 22 19-15,-11 19 17 0,-13 20-14 16,-6 9-7-16,-6 10-5 16,7 3 14-16,2-2-15 15,6-5 2-15,4-8-1 16,2-8-3-16,4-9 5 16,8-14-9-16,6-13-3 15,8-18-1-15,5-18-4 16,6-16-9-16,5-17-12 15,4-17-10-15,3-14-3 16,0-9-42-16,0-2 35 16,0-9 18-16,10-17 6 0,4-12-18 15,5-9-13-15,2-14-29 16,3-12-77-16</inkml:trace>
  <inkml:trace contextRef="#ctx0" brushRef="#br0" timeOffset="23974.3098">9789 8582 460 0,'0'0'75'0,"0"0"-35"0,0 0-14 15,0 0-21-15,0 0-5 16,0 0-2-16,-18 72 2 16,0-23 3-16,-5 16 4 15,-6 14 22-15,-7 18 10 16,-7 17-5-16,-5 19 0 16,-4 17-9-16,-3 10-7 15,-2 4-8-15,3-7 3 16,-1-7-1-16,4-10-4 15,4-15 1-15,5-7 3 16,6-6-8-16,9-11-4 16,2-7 0-16,4-12 0 15,6-14-17-15,5-16-8 0,4-14 8 16,4-17-17 0,2-9-28-16,0-11-8 0,0-1 27 15,0-1 19-15,9-20 10 16,6-10-10-16,4-5-9 15,4-9-44-15,8-10-10 16,8-15-197-16</inkml:trace>
  <inkml:trace contextRef="#ctx0" brushRef="#br0" timeOffset="24391.91">10065 8914 506 0,'0'0'71'15,"0"0"-47"-15,0 0 9 16,0 0 5-16,0 0-30 16,0 0-8-16,0-16-3 15,0 24-17-15,-3 21 20 16,-11 17 9-16,-8 22 3 15,-11 20 7-15,-7 24 10 16,-6 14 3-16,-5 14-9 16,-4 6-10-16,0 3-6 0,-2-3 2 15,5-9 1 1,5-11-4-16,7-12-2 0,9-8 13 16,2-11-16-16,7-10-2 15,3-10-2-15,2-15-7 16,6-15-13-16,3-12-1 15,5-15-15-15,3-10-20 16,0-8-14-16,0 0 47 16,3-3 13-16,10-13-1 15,-1-4-15-15,2-6-38 16,4-3-37-16,1-5-128 16</inkml:trace>
  <inkml:trace contextRef="#ctx0" brushRef="#br0" timeOffset="24791.14">10205 9191 527 0,'0'0'87'16,"0"0"-45"-16,0 0-31 15,0 0-11-15,0 0 2 16,0 0 1-16,-3 87 6 16,-14-22 0-16,-8 20 20 15,-8 15-1-15,-10 18-11 0,-3 12-1 16,-8 8-1-16,-1 5 6 16,0-2 1-16,4-8-4 15,5-9-6-15,12-14 6 16,7-15-15-16,9-12-3 15,6-16-8-15,7-10 1 16,4-13-3-16,1-11-19 16,0-13-10-16,0-9-28 15,0-9-19-15,0-2 18 16,9-13 11-16,6-20-35 0,3-13-58 16,3-13-108-1</inkml:trace>
  <inkml:trace contextRef="#ctx0" brushRef="#br0" timeOffset="25125.07">10457 9285 563 0,'0'0'39'16,"0"0"-34"-16,0 0 3 15,0 0-7-15,0 0 7 16,0 0-8-16,-10 117 15 16,-16-47 4-16,-8 19 10 0,-6 11 2 15,-6 15 0-15,-5 11-12 16,-3 6 11-16,0-1-14 16,6-6 10-16,4-10-9 15,8-9-14-15,8-16 5 16,7-12-6-16,9-17-4 15,6-13-5-15,3-14-23 16,3-10-14-16,0-12-34 16,0-9-3-16,10-3 20 15,4-15-18-15,2-15-114 16</inkml:trace>
  <inkml:trace contextRef="#ctx0" brushRef="#br0" timeOffset="25491.85">10720 9590 673 0,'0'0'28'16,"0"0"-21"-16,0 0-1 15,-63 97 28-15,39-34-9 16,-4 19-12-16,-6 10-1 16,-8 10 6-16,-7 9 12 15,-5 3-7-15,4 2-3 16,3 1-4-16,5-7-1 16,11-8-15-16,4-13-1 0,8-9 0 15,8-7 0-15,3-13-25 16,5-14-6-16,3-16-25 15,0-16-12-15,0-9-7 16,0-5-19-16,3-8 0 16,5-16-13-16,6-7-47 15</inkml:trace>
  <inkml:trace contextRef="#ctx0" brushRef="#br0" timeOffset="25807.12">10861 9836 416 0,'0'0'97'0,"0"0"33"16,0 0-24-16,0 0-82 16,0 0-13-16,-30 126 13 15,5-57-1-15,-5 9-8 16,-1 8 7-16,-5 7-7 15,-4 5-6-15,-2 5-3 16,3-3-6-16,3-7 4 16,1-7-6-16,11-12 2 0,-2-10-2 15,7-9-13-15,7-10 1 16,2-12-21-16,7-13-5 16,3-12-50-16,0-8-18 15,0-3 36-15,18-22-54 16,-3-11-156-16</inkml:trace>
  <inkml:trace contextRef="#ctx0" brushRef="#br0" timeOffset="26122.94">11109 10056 718 0,'0'0'6'16,"0"0"-6"-16,0 0 28 15,-36 83 5-15,27-46-31 16,-1 9 2-16,-7 12 2 16,-4 6 6-16,-5 15 3 15,-4 6-6-15,-3 4 2 16,0-5 0-16,3-11-7 15,5-14-3-15,10-12-1 16,5-15-6-16,5-10-29 16,5-13-17-16,0-9-88 15,2-3 21-15,11-24-57 0</inkml:trace>
  <inkml:trace contextRef="#ctx0" brushRef="#br0" timeOffset="26392.91">11195 10369 704 0,'0'0'4'0,"0"0"-2"0,-6 78 36 16,-7-32-5-16,-2 4-19 15,-6 6-8-15,-1-3 4 16,1-4-4-16,0-9-6 16,2-7 0-16,7-10-9 15,4-8-19-15,4-8-56 16,4-7-45-16,0 0-67 16</inkml:trace>
  <inkml:trace contextRef="#ctx0" brushRef="#br0" timeOffset="29185.58">3981 13400 509 0,'0'0'153'0,"0"0"-153"15,0 0 15-15,-6-72 1 0,4 61 16 16,1 5-10 0,-1 3-8-16,2 3-6 0,-3 0-8 15,3 0 0-15,0 0-19 16,0 22-6-16,0 18 25 15,0 20 1-15,-10 15 11 16,-1 7-2-16,-5 6-6 16,-2 1-4-16,3-2-2 15,3-5-19-15,3-11-15 16,-1-16 10-16,4-13 3 16,1-13 6-16,4-12-13 15,1-7-9-15,0-7-50 16,0-3-41-16,0-1-37 15</inkml:trace>
  <inkml:trace contextRef="#ctx0" brushRef="#br0" timeOffset="29500.05">4003 13343 187 0,'0'0'279'16,"0"0"-256"-16,0 0 6 15,0 0 57-15,0 0-4 16,0 0-69-16,9-48-13 16,0 72-7-16,6 12 7 15,-3 13 35-15,4 9-20 16,-2 9 21-16,-1 5-4 0,-1 0-26 16,1 1-1-1,-1-3 0-15,-3-3-4 0,0-7-1 16,-3-8 6-16,-1-13-6 15,-2-6-3-15,0-9 1 16,-2-7-16-16,1-7 6 16,-1-6-80-16,-1-4-34 15,0 0 45-15,-3-10-76 16</inkml:trace>
  <inkml:trace contextRef="#ctx0" brushRef="#br0" timeOffset="29711.93">3934 13810 542 0,'0'0'25'0,"0"0"-25"16,0 0 0-16,0 0 6 15,0 0 4-15,0 0-7 16,99-45-3-16,-66 32 0 15,1 4-7-15,-1-4-54 16,-3 9-106-16</inkml:trace>
  <inkml:trace contextRef="#ctx0" brushRef="#br0" timeOffset="30131.44">4328 13755 535 0,'0'0'124'0,"0"0"-116"16,0 0 3-16,0 0 19 16,0 0-15-16,0 0-8 15,70-8 0-15,-53 29 5 16,2 7-3-16,-4 9-3 15,-6 5-1-15,-8 2-2 16,-1-3-2-16,0-7 5 0,-3-7-6 16,-4-14 6-1,1-5-2-15,5-8 11 0,-1-3 36 16,1-21 5-16,1-13-42 16,0-11-14-16,0-6 1 15,7 3-3-15,6 5-6 16,1 10-5-16,-1 11 6 15,-1 11 2-15,0 3-20 16,-3 5-5-16,2 3-13 16,2 3-41-16,-1 0-14 15,0 0-18-15,-2 5-149 16</inkml:trace>
  <inkml:trace contextRef="#ctx0" brushRef="#br0" timeOffset="30582.09">4704 13922 595 0,'0'0'12'15,"0"0"-8"-15,0 0 30 16,0 0-6-16,0 0-19 15,0 0-3-15,88-85-4 16,-71 65 7-16,-4 1-9 0,-6 4-3 16,-5 4 3-16,-2 1 4 15,0 2 7-15,0 1 12 16,-9 0 16-16,0 2-12 16,-6 0-15-16,6 5-8 15,-1 0 1-15,-1 0 2 16,1 7-7-16,-5 11 5 15,3 12-2-15,-1 5-2 16,2 6-1-16,2 3 11 16,6-5-4-16,3-3 0 15,0-8-6-15,0-6-1 0,6-5 0 16,8-5-3 0,0-4-12-16,0-6-11 0,5-2 9 15,2 0-10-15,0-7 10 16,1-9 0-16,1 0-31 15,-2 1-71-15,-5 1-173 16</inkml:trace>
  <inkml:trace contextRef="#ctx0" brushRef="#br0" timeOffset="31195.74">5135 13936 507 0,'0'0'174'0,"0"0"-165"16,0 0-4-16,0 0 7 15,0-86-4-15,0 66-7 16,0 3 2-16,0 2 1 16,-3 0-2-16,-3 6 19 15,-3 1-2-15,2 4 8 16,1 1-10-16,-2 1-7 15,4 0-5-15,-2 2-5 16,-6 0 5-16,3 14-5 16,-4 10-5-16,-2 8 3 0,-3 9 1 15,6 4 0 1,0 2 1-16,0-4-1 0,6-7 1 16,6-2-3-1,0-9 3-15,0-6 0 0,0-7-3 16,0-5-13-16,3-7-9 15,6 0 0-15,1 0 22 16,1-14 3-16,1-10 10 16,7-5-4-16,-3-5 2 15,-2-1-3-15,1-1 0 16,-5 3-4-16,-2 8-1 16,-2 4 1-16,-3 10 0 15,-3 5 1-15,0 3-2 16,4 3 0-16,-4 0 0 15,0 0-2-15,0 0-8 16,3 6-14-16,3 16 0 16,0 8 24-16,-1 4 13 0,-2 5 0 15,1-3 0-15,2-4-8 16,0-4-1-16,0-10-2 16,3-6-2-16,0-7-13 15,0-5-44-15,3 0-10 16,9-15-2-16,4-11-148 15</inkml:trace>
  <inkml:trace contextRef="#ctx0" brushRef="#br0" timeOffset="31997.56">6103 13759 178 0,'0'0'213'0,"0"0"-178"16,0 0 21-16,0 0 1 15,0 0 1-15,0 0-14 16,-52-4 7-16,51 4-6 16,1 0-13-16,0 0-4 0,0 0-11 15,0 0-6-15,0 0-8 16,0 0-3-16,0 0-4 16,0 0-16-16,14 0 16 15,6 0 4-15,4 0 5 16,1 0-4-16,2 0-1 15,-5 0-8-15,-2 0-11 16,-4 0-39-16,-4 0 10 16,-2 0-39-16,-7 0 7 15,-3 0-66-15,0 0-214 16</inkml:trace>
  <inkml:trace contextRef="#ctx0" brushRef="#br0" timeOffset="32349.28">5979 13941 514 0,'0'0'51'0,"0"0"-40"16,0 0 49-16,0 0-23 15,0 0-37-15,0 0-6 16,-12 14 6-16,15-11 4 0,8 0 5 16,1 1 17-16,7-2-5 15,5-2-1-15,7 0-5 16,2 0-1-16,0 0-4 16,3 0 0-16,-6-6-5 15,-5 0-5-15,-7 2 0 16,-6 3 0-16,-6 1-6 15,-3 0-16-15,-3 0-26 16,0 0-62-16,0 0-36 16,0 0-124-16</inkml:trace>
  <inkml:trace contextRef="#ctx0" brushRef="#br0" timeOffset="34277.94">7622 13409 298 0,'0'0'97'15,"0"0"-33"-15,0 0-16 16,0 0 8-16,0 0-15 16,0 0-17-16,0-20-10 0,0 20-5 15,0 0-9 1,0 5 7-16,0 14-3 0,0 6 33 16,0 10-9-16,3 7 0 15,-2 7 2-15,-1 2-12 16,2 2-7-16,-2-5-6 15,1 0-5-15,1-9 1 16,-1-8 0-16,1-9-1 16,2-6 0-16,-3-5-4 15,-1-9-12-15,0-1-13 16,0-1-4-16,0 0 1 16,0 0-29-16,0-10-206 0</inkml:trace>
  <inkml:trace contextRef="#ctx0" brushRef="#br0" timeOffset="34675.64">7320 13970 593 0,'0'0'69'0,"0"0"-68"16,0 0 68-16,0 0-17 15,0 0-42-15,0 0-8 16,-15 0-2-16,15 0-5 16,2 0-8-16,10 0 13 15,7 0 11-15,14 0 0 16,4 0-5-16,11 0 14 15,1 1-7-15,5 0-2 16,4 4-7-16,0-2-2 16,0-1-2-16,-1-2 0 15,-3 0-8-15,-2 0-4 16,0-5-6-16,-2-4-19 0,-10 2-20 16,-12 1-16-1,-13 6 4-15,-15 0-24 0,-1 7-159 16</inkml:trace>
  <inkml:trace contextRef="#ctx0" brushRef="#br0" timeOffset="35391.71">6952 14519 606 0,'0'0'108'15,"0"0"-80"-15,0 0 27 16,0 0 13-16,0 0-45 16,0 0-23-16,6 1-14 15,7 19 14-15,2 8 18 0,3 8 14 16,0 2-18 0,4 2-5-16,2-3-7 0,0 1 3 15,-3-8-5 1,-2-3 0-16,-5-8 4 0,2-5-2 15,-7-6-2-15,-4-5-3 16,0-3-3-16,-3 0 6 16,-1 0 0-16,-1 0 9 15,0-5 8-15,0-12-2 16,0-8-14-16,-4-6-1 16,-6-8-4-16,1-6-8 15,1-3-3-15,-2-2 2 16,4 2-4-16,1 3 6 15,2 6 11-15,2 9-1 16,1 7 0-16,0 7 1 0,0 5 0 16,0 4 0-16,7 0-1 15,8-1 0-15,9 2 1 16,6 0 4-16,7 1-1 16,2 2-2-16,7 0 1 15,5-1-1-15,1 0 1 16,1 1-2-16,-1 1 0 15,-5 2 0-15,-5 0 0 16,-6 0-22-16,-5 0-29 16,-5 0-9-16,-6 2-23 15,-6 1-11-15,-2-3-31 16,-11 0-116-16</inkml:trace>
  <inkml:trace contextRef="#ctx0" brushRef="#br0" timeOffset="35989.8">7644 14633 551 0,'0'0'174'0,"0"0"-163"16,0 0-2-16,0 0 49 16,0 0-50-16,0 0-8 0,-55 10-6 15,31-3 6 1,6-3 4-16,-1-3-4 0,2-1 4 16,5 0-3-16,3 0 4 15,1-4 0-15,3-5 6 16,5-3-7-16,0 0-4 15,0-2-1-15,7 2 0 16,5 2 0-16,2 3-1 16,1 4-2-16,0 3-2 15,2 0 3-15,-1 3 2 16,-3 14-6-16,-3 9 5 16,-5 4 2-16,-5 6 1 0,0 0 0 15,-14 1 5-15,-8-4-6 16,-6-4 2-16,-1-2 2 15,3-7-2-15,3-9 1 16,5-5 7-16,6-6 9 16,6 0 2-16,2-4-4 15,4-13-17-15,0-2-5 16,7-3 3-16,10 1 0 16,2 8-2-16,3 4-1 15,-1 8 1-15,3 1 1 16,-2 0-9-16,0 16 9 15,0 0-23-15,-3 5-5 16,5-1-46-16,-3-3-45 0,-2-4-77 16</inkml:trace>
  <inkml:trace contextRef="#ctx0" brushRef="#br0" timeOffset="36423.48">7895 14620 275 0,'0'0'454'15,"0"0"-419"-15,0 0-19 16,0 0-4-16,0 0-10 0,0 0-2 16,-20 59 0-16,7-27 1 15,-1 0 0-15,-1-2 0 16,2-6-1-16,3-5 0 15,4-6 0-15,1-8 0 16,2-2 0-16,3-3 0 16,0 0 3-16,0 0-2 15,0-10 1-15,0-6-2 16,3-5-1-16,5-5 1 16,5 1 0-16,-1 1 0 15,0 2-1-15,4 8 1 16,-4 3-1-16,-3 7 2 15,0 2-2-15,-1 2 4 16,3 2-3-16,3 13 7 16,-2 4 5-16,4 3-3 0,-2 2-5 15,-1 0-2-15,1-2-4 16,-4-4-8-16,-3-1-22 16,-4-5-62-16,-3-3-35 15,0-5-165-15</inkml:trace>
  <inkml:trace contextRef="#ctx0" brushRef="#br0" timeOffset="36672.42">7771 14702 507 0,'0'0'162'15,"0"0"-151"-15,0 0-11 16,0 0 0-16,0 0 2 16,0 0-2-16,73-32 5 15,-42 27-5-15,3 2 1 16,2-2-1-16,0 0 0 16,1 1-8-16,-2 1-47 15,-7-4-21-15,-7 3-186 16</inkml:trace>
  <inkml:trace contextRef="#ctx0" brushRef="#br0" timeOffset="37419.68">8610 13379 501 0,'0'0'10'16,"0"0"6"-16,0 0 75 15,0 0-5-15,0 0-34 16,0 0-20-16,-19-50 0 16,19 50-8-16,-1 0 4 15,-2 0-26-15,-2 7 1 16,-7 12 0-16,2 7 0 15,-4 6-2-15,1 2 3 16,2 3 4-16,1 5-3 16,1 5 4-16,3 4-1 0,0 2 5 15,6 5-3-15,0 6-8 16,0 1 1-16,0-2-3 16,11 2 1-16,-1-3 2 15,2 4-3-15,0-2 0 16,1 1 1-16,1-1-1 15,-2-2 0-15,4-1 0 16,0 0 1-16,-2 4 1 16,4 2 1-16,-5-5-2 15,-2 1-1-15,-1-6 1 16,-2-1-1-16,-2 2 0 16,-3-4 1-16,0-4-1 0,-3-8 0 15,0-7 1-15,-3-8-1 16,-11-6 2-16,-2-5-2 15,-4-6 3-15,-5-3 2 16,-2-7-2-16,-3 0 1 16,2 0 1-16,4-7-5 15,3-5-14-15,6 1-24 16,8 2 17-16,2 4 2 16,5 3-30-16,0 1-13 15,0-1-119-15,3 1-105 16</inkml:trace>
  <inkml:trace contextRef="#ctx0" brushRef="#br0" timeOffset="38151.68">8218 15678 570 0,'0'0'54'0,"0"0"-49"16,0 0 16-16,0 0 36 0,0 0-57 15,0 0-3-15,3-9 3 16,15 9 0-16,3 0 2 15,6 0 1-15,4 0 0 16,7 0 1-16,3 1-4 16,4-1 2-16,4 0-2 15,-7 0-7-15,0 0-11 16,-10 0-18-16,-9 0-62 16,-10 0-69-16</inkml:trace>
  <inkml:trace contextRef="#ctx0" brushRef="#br0" timeOffset="38635.25">8918 15455 675 0,'0'0'43'0,"0"0"-32"16,0 0 32-16,0 0 5 15,0 0-17-15,0 0-29 16,-57 3-2-16,48 20-1 0,-3 7-1 16,6 4 2-16,2 0 3 15,4 2-3-15,0-2 0 16,0-3 1-16,1-3-1 15,13-2-2-15,2-6-2 16,6-6-11-16,-5-7-2 16,5-5 5-16,-1-2 5 15,-1-2 7-15,-1-18 7 16,-7-6-6-16,1-5 2 16,-8-4 0-16,-5 0 7 15,0 0-4-15,-6-1 0 16,-12 3 7-16,-3 6-13 15,0 5-2-15,2 11-2 0,4 8 4 16,0 3-2-16,4 3-8 16,3 16-33-16,3 6-31 15,5 3-24-15,0-2-62 16</inkml:trace>
  <inkml:trace contextRef="#ctx0" brushRef="#br0" timeOffset="38855.64">9222 15632 805 0,'0'0'24'0,"0"0"-15"15,0 0 35-15,0 0-1 16,0 0-36-16,0 0-7 15,-6-16-21-15,6 16-35 16,0 0-52-16,0 0-77 16,0 4-11-16</inkml:trace>
  <inkml:trace contextRef="#ctx0" brushRef="#br0" timeOffset="39304.75">9441 15461 754 0,'0'0'41'16,"0"0"-5"-16,0 0 64 16,0 0-60-16,0 0-40 15,0 0-8-15,-7 3-12 16,7 23 20-16,-3 6 7 15,-2 5-1-15,-3 0-1 16,3 0-5-16,-3-5 1 16,2-6 1-16,1-5-2 15,2-12 0-15,1-5 0 16,2-4 0-16,0 0 0 0,0 0 0 16,0 0 5-16,0-6-4 15,2-6-1-15,8 0-1 16,-1 3 0-16,7 2-6 15,-4 2 6-15,2 2 0 16,7 2 0-16,-1 1 1 16,2 0-2-16,1 0 2 15,0 0 0-15,-3 0-2 16,-3 0-1-16,2 1-8 16,-5 1-17-16,-1-1-25 15,-4-1-17-15,-3 0-81 16,-6 0-70-16</inkml:trace>
  <inkml:trace contextRef="#ctx0" brushRef="#br0" timeOffset="39566.49">9580 15540 274 0,'0'0'396'0,"0"0"-360"15,0 0 23-15,0 0 26 16,0 0-60-16,0 0-25 16,-4-7-7-16,4 14 7 15,0 12 1-15,0 10 14 16,0 6 1-16,0 4-8 16,0 1-5-16,0-1-3 0,0 0-9 15,0-6-51-15,0-8-44 16,2-6-47-16,1-14-61 15</inkml:trace>
  <inkml:trace contextRef="#ctx0" brushRef="#br0" timeOffset="40015.75">9862 15425 667 0,'0'0'67'0,"0"0"-20"16,0 0 51-16,0 0-41 15,0 0-57-15,0 0-8 0,0 8-4 16,0 20 12-16,-3 8 8 16,-3 1-6-16,-3 2 1 15,3-1-2-15,-3-6 0 16,6-4-1-16,0-9 0 15,3-8-2-15,0-7 0 16,0-4 2-16,0 0 0 16,0 0 3-16,0-4 6 15,0-9-9-15,0-2 4 16,9 1-8-16,0 3 2 0,-1 3 2 16,2 1-1-1,0 3-2-15,4 3-2 0,-1 1 2 16,1 0 2-16,2 0 1 15,-1 0-2-15,1 0-11 16,-2 0-7-16,2 0-12 16,-2 0-16-16,-1 0-4 15,-1 0-24-15,-3 0-38 16,-8-5-91-16</inkml:trace>
  <inkml:trace contextRef="#ctx0" brushRef="#br0" timeOffset="40300.53">9975 15533 453 0,'0'0'229'16,"0"0"-217"-16,0 0 55 15,0 0 15-15,0 0-61 16,0 0-21-16,0-11 2 15,0 22 5-15,6 10 31 16,-1 8-2-16,-5 6 0 16,0 6-9-16,0 0-18 15,0 0-2-15,-2 0-6 0,-2-4-1 16,-1-8-12 0,5-8-19-16,-1-9-28 0,1-9-38 15,0-3-52-15,0-10-78 16</inkml:trace>
  <inkml:trace contextRef="#ctx0" brushRef="#br0" timeOffset="41928.07">9074 13146 385 0,'0'0'75'16,"0"0"-33"-16,0 0 22 16,0 0 20-16,0 0-35 15,0 0-23-15,0-30-7 0,0 30-14 16,0 0-5-16,0 0-15 16,0 14 12-16,0 11 3 15,0 8 16-15,0 4 4 16,0 1-11-16,0-1 3 15,0 1-11-15,0-6 1 16,0-3 1-16,0-7 0 16,0-7-2-16,3-4-2 15,0-6-4-15,-1-2-3 16,1-3-26-16,0 0-16 16,0 0 9-16,6-5 7 15,-2-12-45-15,-1-2-172 16</inkml:trace>
  <inkml:trace contextRef="#ctx0" brushRef="#br0" timeOffset="42258.65">9256 13271 145 0,'0'0'423'16,"0"0"-404"-16,0 0-9 15,0 0 28-15,0 0-16 16,0 0 31-16,0 58-27 16,0-40-13-16,3-3-7 15,3-2-1-15,2-2-3 16,4-6 3-16,-5 0-5 0,-1-4 9 16,-1-1-7-1,-1 0 3-15,-1-8 10 0,0-6-1 16,-3-3-6-16,0 2-3 15,0 2-5-15,-2 7-8 16,-8 4-18-16,0 2 10 16,1 2-56-16,0 13-37 15,6 4 9-15,3-2-43 16,0-3-208-16</inkml:trace>
  <inkml:trace contextRef="#ctx0" brushRef="#br0" timeOffset="42728.75">9501 13187 594 0,'0'0'15'16,"0"0"1"-16,0 0 63 15,0 0-79-15,0 0-7 16,0 0 4-16,15-3 3 16,3 3 3-16,6 0 0 15,4 0 3-15,3 0-5 16,1 0 4-16,-4-5-5 16,-8 0-1-16,-7 2-1 0,-9 1 1 15,-4 2 1 1,0 0 16-16,0 0 16 0,0 0-2 15,0 0-14-15,0 0-10 16,0 7-6-16,-3 8 0 16,-3 6 4-16,3 4 1 15,-1 4 5-15,4 2 3 16,-1 4 0-16,-1 3-3 16,1 0 1-16,-4-3-10 15,5-2 2-15,0-8-2 16,0-6-1-16,0-7 0 15,0-3-6-15,0-6-22 0,0-3-40 16,3 0-53 0,7-7-22-16,1-18-99 0</inkml:trace>
  <inkml:trace contextRef="#ctx0" brushRef="#br0" timeOffset="43128.1">10019 13106 599 0,'0'0'29'0,"0"0"32"16,0 0 44-16,0 0-15 0,0 0-64 16,0 0-11-1,-29 0-15-15,17 28 4 0,-1 7-1 16,1 4 5-16,4 4 2 15,3-3-6-15,5-2-1 16,0-4-1-16,0-5-2 16,10-2 0-16,5-6-6 15,4-5-14-15,0-6 2 16,1-7 8-16,2-3 4 16,-1-2 6-16,0-15 6 15,-6-7-3-15,-3 2-1 16,-10-1 0-16,-2 5 5 0,-6 2-4 15,-14 8 0 1,-4 7-2-16,-1 1-1 16,-2 8-30-16,3 16-24 0,2 7-31 15,10 1-73-15,3-3-83 16</inkml:trace>
  <inkml:trace contextRef="#ctx0" brushRef="#br0" timeOffset="44076.2">9857 14389 729 0,'0'0'9'16,"0"0"-7"-16,0 0 18 15,0 0 58-15,0 0-22 16,0 0-40-16,0 0-16 16,0 0-13-16,-22-13 4 15,19 37 9-15,0-2 1 16,3 0-1-16,0-3 1 16,0-6-1-16,9 0-6 15,4-5-15-15,2-5 6 16,5-3 7-16,-2 0 8 15,4-13 5-15,0-6-2 0,-5-8-1 16,1-4 1 0,-8 0 0-16,-7-1 0 0,-3 1 0 15,0 2-1 1,-3 7 2-16,-10 0-3 0,-2 8 1 16,4 6-2-16,2 2 9 15,1 6-9-15,0 0-1 16,-1 3-5-16,-1 20-3 15,-2 8 8-15,0 11 1 16,0 5 0-16,7-3 5 16,2 3-4-16,3-4 1 15,0-6 0-15,11-6-2 0,8-3 0 16,2-8-4 0,3-6-2-16,0-9-7 15,4-5-2-15,2 0 1 0,3-17-7 16,3-7-53-16,-2-4-52 15,-10-4-122-15</inkml:trace>
  <inkml:trace contextRef="#ctx0" brushRef="#br0" timeOffset="44376.2">10178 13980 696 0,'0'0'43'0,"0"0"-29"16,0 0 36-16,0 0-33 16,0 0-17-16,0 0-16 15,0-3 16-15,15 3 5 16,3 1-4-16,7 1 0 15,4-2 1-15,4 0 5 16,-1 0-3-16,0 0-4 16,-2 0-24-16,-7 0-65 15,-8 0-40-15,-9 2-72 16</inkml:trace>
  <inkml:trace contextRef="#ctx0" brushRef="#br0" timeOffset="45158.1199">10675 13730 582 0,'0'0'17'15,"0"0"-16"-15,0 0-1 0,0 0 8 16,0 0-5 0,0 0-3-16,-63 20 2 0,63-20-4 15,-4 0 5-15,4 0 0 16,0 0 46-16,0 0 10 16,0 0-15-16,0 0-20 15,0 0-1-15,0 0-5 16,0 0-18-16,0 0-6 15,0 0-4-15,10 0 6 16,7 9 4-16,5-2 0 16,9 3 3-16,4 0-1 15,2-5-1-15,3-5 5 16,-1 0-6-16,-3 0 4 0,-9-8-1 16,-10 1-2-16,-11 0 2 15,-6 2 13-15,0 0 19 16,-9 0-35-16,-10 1 2 15,-3 4-2-15,2 0 0 16,2 0 0-16,5 0-6 16,0 15 2-16,2 3-1 15,3 11 2-15,1 5 1 16,1 6 2-16,0 4 2 16,0 1-1-16,-4 1-1 15,-1-3 1-15,-2 0-1 16,0-10 1-16,2-7-1 15,3-8 0-15,1-9 3 16,4-7-1-16,2-2 14 0,-4 0 12 16,1-13-17-1,-1-9-11-15,2-4-4 0,2-1-3 16,1 1 5-16,0 4-10 16,0 8 7-16,4 5 5 15,2 5-8-15,3 4 0 16,3 0-1-16,8 0 7 15,0 14-1-15,4 4 1 16,1 2 2-16,-2 0 0 16,2-1 1-16,1 0-1 15,-4-5 0-15,5-4-17 16,-6-3-19-16,3-7-30 16,-5 0-65-16,-1-7-73 15</inkml:trace>
  <inkml:trace contextRef="#ctx0" brushRef="#br0" timeOffset="45641.6">10972 13421 627 0,'0'0'7'0,"0"0"-3"0,0 0 47 16,0 0 1-16,0 0-47 15,0 0-4-15,35-77 1 16,-18 67-1-16,-1 4 1 16,-5 3-2-16,-2 3 2 15,-2 0-2-15,-3 7-9 16,1 13 9-16,-5 7 9 15,0 0-2-15,0 3-3 16,-5 1 0-16,-14-1 0 16,-6-2 0-16,0-2-1 15,0-9 0-15,6-5-1 16,9-7 1-16,4-3 7 16,6-2 13-16,0 0-14 0,0 0-9 15,0 0 0-15,7 0-6 16,11 0 6-16,9-4 2 15,6-1-1-15,3-2 0 16,4 0-1-16,-4 1-8 16,-5 2-9-16,-3 4-14 15,-8 0-20-15,-10 0-57 16,-7 4-33-16,-3 2-283 16</inkml:trace>
  <inkml:trace contextRef="#ctx0" brushRef="#br0" timeOffset="46005.71">11421 13312 697 0,'0'0'41'15,"0"0"-32"-15,0 0 31 16,0 0-13-16,0 0-22 16,0 77 54-16,0-21-20 15,-11 8-6-15,-5 12-5 16,-5 14-15-16,-3 11-8 0,-1 1 1 16,1 1-5-1,3-8 2-15,3-11-3 0,3-12-8 16,6-12 1-16,2-15-3 15,1-15 0-15,3-9-1 16,3-11-31-16,0-4-32 16,0-6-24-16,0 0-16 15,4-6 41-15,5-15-230 16</inkml:trace>
  <inkml:trace contextRef="#ctx0" brushRef="#br0" timeOffset="46522.64">11542 14001 644 0,'0'0'14'15,"0"0"-9"-15,0 0 58 16,0 0 2-16,0 0-40 15,0 0-6-15,-36-87-16 16,36 69 13-16,0 0-10 16,0-2-6-16,0 1 10 15,0 5-8-15,4 1-1 0,8 4-2 16,-2 4-2 0,3 3 2-16,0 2-3 0,0 0-1 15,-1 20 1-15,0 6 1 16,-3 7-1-16,-7 3 4 15,-2-1 4-15,0-3-3 16,-5-1 2-16,-10-3 1 16,-4-3-2-16,0-8 0 15,2-5-1-15,5-7 3 16,6-1 7-16,5-4 16 16,1 0-2-16,0 0-9 15,0 0-14-15,0 0-2 16,0 0-5-16,13 0 0 15,4 0 5-15,5-2-2 16,3 0-5-16,2 2-12 0,3-3-3 16,-2 1-12-16,-1 1-4 15,-1 0-13-15,-4-2-47 16,-10 1-63-16,-8 1-303 16</inkml:trace>
  <inkml:trace contextRef="#ctx0" brushRef="#br0" timeOffset="47302.75">11990 14827 360 0,'0'0'49'0,"0"0"-39"16,0 0 46-16,36-77 35 15,-30 52-49-15,-4-1-15 16,-2-1 1-16,0 2-13 16,0 1-6-16,-6 2 4 0,-6 5 3 15,-3 3 5-15,-2 7 0 16,1 3-12-16,1 4-9 16,-3 0 0-16,2 9 0 15,-4 10-4-15,0 9 4 16,3 5 1-16,2 3 6 15,5-1 3-15,5-4 6 16,5-5-11-16,0-7-3 16,2-3 4-16,10-6-5 15,4-5 0-15,4-5 0 16,2 0-1-16,6-9 6 16,2-11 1-16,1-11 1 0,-2-5-8 15,-2-3-1-15,-4-7-2 16,-6-6 3-16,-2-4 1 15,-6-6-1-15,-3-3-1 16,-6-1-5-16,0 1 3 16,0 8 2-16,-9 14 1 15,-3 10 0-15,0 14 9 16,3 12 26-16,4 5-10 16,4 2-17-16,-2 8-8 15,-3 23-11-15,2 17 11 16,-1 13 12-16,4 6-1 15,1 1 11-15,0 0-4 16,0-3-4-16,0-4-5 0,7-6-7 16,3-9-2-16,-4-5 0 15,3-12-3-15,-1-7-26 16,-1-10-15-16,2-7-30 16,2-5-23-16,3-5-20 15,2-17-130-15</inkml:trace>
  <inkml:trace contextRef="#ctx0" brushRef="#br0" timeOffset="47901.61">12247 14479 657 0,'0'0'53'0,"0"0"-52"15,0 0 38-15,0 0-9 16,0 0-21-16,0 0-1 16,71-13 8-16,-45 8-5 15,2-1 1-15,-1 2-11 16,-1 0 4-16,-6 3-5 16,-6 1-3-16,-5 0 1 15,-6 0-2-15,-2 9-2 16,-1 2 6-16,0 6 10 15,0 0-5-15,-7 3 4 0,-10 3 0 16,-3 2 3 0,-5 3-3-16,0 1 3 0,-3 0 3 15,1-1-4 1,8-3-2-16,2-6-7 0,4-6 0 16,8-6-1-16,2-4-1 15,2-2 2-15,1-1-1 16,0 0 2-16,0 0 8 15,0 0 1-15,0-4 16 16,0-9-25-16,0-2-3 16,7-1-1-16,5 1 0 15,0 2 1-15,-1 4 0 16,0 3-2-16,0 6-3 16,2 0 5-16,2 0 3 0,3 13 2 15,0 4 6-15,1 1 5 16,-2-2-7-16,1 0-8 15,0-5 0-15,0-3 2 16,-1-2-3-16,6-6-8 16,-2 0-8-16,6-13-8 15,-2-11-26-15,0-2-66 16,-8 1-95-16,-14 7-279 16</inkml:trace>
  <inkml:trace contextRef="#ctx0" brushRef="#br0" timeOffset="49964.21">13746 13880 55 0,'0'0'59'0,"0"0"11"16,0 0-5-16,0 0 5 16,0 0-29-16,0 0-3 15,0 0-4-15,0 0-12 16,0 0-7-16,0 0-4 0,0 0-3 16,-2 0-1-1,2 0 0-15,-1 0 3 0,-1 0 2 16,2 0-4-16,-1 0-1 15,1 0-4-15,0 0 2 16,-2 0 7-16,1 0 1 16,1 0 11-16,-3 0 2 15,3 0-4-15,0 0 5 16,0 0 2-16,0 0-2 16,0 0-9-16,0 0-6 15,0 0-12-15,6 0-8 16,6 0 8-16,12 0 7 15,4 0-6-15,3 3 0 0,4-3 2 16,2 0-3 0,2 0 0-16,-2 0 0 0,-1 0-1 15,-9-3-2-15,-9-2-1 16,-7 4-1-16,-9 1 1 16,-2 0-7-16,0 0 2 15,-15 2 9-15,-4 11-10 16,-5 2-20-16,5-2-38 15,5-4-43-15,4-5-175 16</inkml:trace>
  <inkml:trace contextRef="#ctx0" brushRef="#br0" timeOffset="50404.78">13763 14006 502 0,'0'0'51'0,"0"0"-34"15,0 0 85-15,0 0-17 16,0 0-59-16,0 0-21 15,-19 0-5-15,19 0 0 16,11 0 0-16,5 0 14 0,5 0 3 16,6 0 3-16,6 0-3 15,1 0-8-15,5 0-3 16,-2 0-4-16,1 0-1 16,-7 0 3-16,0 0-4 15,-5 0 1-15,-10 0-2 16,-6 3 1-16,-4-1-4 15,-4 1-5-15,-2-3-3 16,0 1 2-16,0-1 3 16,0 0 7-16,0 0-2 15,0 0 2-15,0 0-7 16,0 0-10-16,3 0-46 0,0 0-68 16,1 0-68-1</inkml:trace>
  <inkml:trace contextRef="#ctx0" brushRef="#br0" timeOffset="51975.84">15640 13290 388 0,'0'0'22'0,"0"0"2"15,0 0 44-15,0 0-10 16,0 0-30-16,0 0 5 16,0 0 17-16,0-69-12 15,0 66 2-15,0 3 0 16,0 0-5-16,0 0-6 16,0 0-12-16,0 0-3 15,0 0-14-15,0 8-6 16,0 17 6-16,0 9 12 15,0 10 3-15,0 6-8 16,0 1-1-16,-3 2 1 16,2-2-3-16,-1-5-1 15,1-2 2-15,-1-8-3 0,1-5 0 16,-1-6-2-16,1-8 2 16,-1-6-2-16,1-5 0 15,1-6 0-15,0 0 0 16,0 0-3-16,0 0-10 15,0 0-7-15,0 0-24 16,0 0-5-16,0 0-71 16,0 0-153-16</inkml:trace>
  <inkml:trace contextRef="#ctx0" brushRef="#br0" timeOffset="52443.86">15211 13936 636 0,'0'0'36'15,"0"0"-30"-15,0 0 71 16,0 0-18-16,0 0-51 16,0 0-8-16,-9 0 0 0,27 3 0 15,9 1 20-15,7 0-2 16,12-3 2-16,5-1 3 16,8 0-11-16,5 0-1 15,7 2-9-15,2-2 0 16,-3 1-1-16,-2-1-1 15,0 0-1-15,-3 0-3 16,0 0 2-16,-7 0-2 16,-8 0-1-16,-9-3-3 15,-14 3-1-15,-13 0-9 16,-8 0-6-16,-6 0-6 16,0 0 5-16,0 10 5 15,-4 0 16-15,-9 2-67 16,-1-5-80-16,-4-2-249 0</inkml:trace>
  <inkml:trace contextRef="#ctx0" brushRef="#br0" timeOffset="53235.35">15093 14452 634 0,'0'0'45'0,"0"0"-14"16,0 0 78-16,0 0-13 15,0 0-65-15,0 0-27 16,-15-6-4-16,15 17 0 16,7 12 17-16,6 9 11 15,3 4-1-15,-1 5-4 0,1 0-11 16,1 1-3-16,0-1-8 15,1-5 3-15,-1-7-2 16,-3-5-1-16,-1-5-1 16,-3-7 0-16,-3-4-3 15,-2-5 2-15,-4-3-3 16,-1 0 4-16,0 0 2 16,2-3 10-16,-1-13-2 15,1-9-10-15,-1-9 0 16,1-3-2-16,-2-10-11 15,0-3-3-15,0-6-1 16,0 2 4-16,0-2 1 16,0 7 8-16,0 4 3 15,0 8 1-15,-2 7 2 0,-1 8-2 16,3 7 0-16,0 2 5 16,0 3 5-16,0 1-6 15,0 4-3-15,2-1-1 16,4 2-5-16,0 1 4 15,6 1 1-15,0 2-1 16,7 0 1-16,8 0 0 16,4 0 2-16,7 3-1 15,3 3 2-15,10-2-2 16,4-1 0-16,3-1-1 16,-1-2 0-16,-6 0-1 0,-4 0-4 15,-9 0 2 1,-11 0-6-16,-10 0-12 0,-9 0-4 15,-5 0-14-15,-3 0-19 16,0 0-5-16,-5 7 4 16,-9 4-44-16,-1-3-126 15</inkml:trace>
  <inkml:trace contextRef="#ctx0" brushRef="#br0" timeOffset="53908.87">15697 14551 502 0,'0'0'29'16,"0"0"-26"-16,0 0 40 16,0 0 38-16,0 0-47 15,0 0 3-15,-28 6-5 16,13-4-17-16,-3 1 1 16,-3-3 2-16,6 0 12 15,0 0 20-15,3 0-27 0,3-3-5 16,3-6-1-16,0-2-15 15,6-3 2-15,0-2-4 16,0 2-1-16,8 2-2 16,4 2 3-16,0 5-1 15,1 3 0-15,-2 2-2 16,-2 0 1-16,2 0-2 16,-2 17 0-16,0 3-3 15,-1 6 7-15,-7 6 0 16,-1 0 1-16,0 1 0 15,-6-1 2-15,-13-3 0 16,-5-3-1-16,-3-5-1 16,2-5 0-16,2-5 0 15,6-6-1-15,4-1 7 16,6-4 4-16,3 0 4 0,2 0 2 16,1-7-15-16,1-6-3 15,0 2 1-15,0-1-6 16,7 4 6-16,6 2-4 15,4 1 3-15,5 4 2 16,5 1-3-16,1 0-1 16,2 0 3-16,0 6 2 15,-3 4-2-15,-5 4-19 16,-4 0-41-16,-1 1-46 16,-4-4-93-16,0-5-228 15</inkml:trace>
  <inkml:trace contextRef="#ctx0" brushRef="#br0" timeOffset="54444.93">15965 14565 64 0,'0'0'549'0,"0"0"-525"15,0 0 11-15,0 0 61 16,0 0-40-16,0 0-29 16,13-31 2-16,-13 31-12 0,0 5-17 15,-3 11 1-15,-8 8 8 16,-5 1 4-16,1 3-7 16,-2-3-3-16,5-3-1 15,3-3-2-15,2-9 0 16,4-1 0-16,0-7-1 15,3-2-3-15,0 0 3 16,0 0-6-16,0 0 7 16,0-1 7-16,2-12-5 15,8-5-2-15,2-5 2 16,0-4-2-16,3-1 0 0,-2 1-2 16,2 4 2-1,-3 7 0-15,-4 6 1 0,-3 6-1 16,-3 1 7-16,-1 3-1 15,4 0-6-15,4 3 1 16,4 9 2-16,1 8 13 16,0 2 4-16,-3 3-9 15,0-1-1-15,-3-4-7 16,0 2 0-16,-1-5-2 16,-1 3-1-16,-3-8-13 15,0-1-21-15,-1-4-25 16,-2-2-47-16,0-5-102 15,0 0-250-15</inkml:trace>
  <inkml:trace contextRef="#ctx0" brushRef="#br0" timeOffset="54790.58">15836 14468 624 0,'0'0'93'16,"0"0"-61"-16,0 0 3 16,0 0 0-16,0 0-35 15,0 0-1-15,16-4 1 16,3 4 6-16,7 0 5 0,8-1 7 15,3-5-12-15,2 0 1 16,1 2-4-16,-5 3-3 16,-4 1-1-16,-3 0 1 15,-6 0 0-15,-3 0-5 16,-3 0-5-16,-4 2-17 16,-1 1-34-16,-3-3-104 15,-6 0-198-15</inkml:trace>
  <inkml:trace contextRef="#ctx0" brushRef="#br0" timeOffset="57370.53">16762 13020 525 0,'0'0'9'0,"0"0"1"15,0 0 8-15,0 0 49 16,0 0-3-16,0 0-42 16,0 0-14-16,-15-54-8 15,5 72 0-15,-2 12 0 16,-3 7 8-16,0 7 3 15,-1 6 2-15,0 3 10 16,-1 6 0-16,3 3-11 16,4 3-3-16,1 1-3 15,7-1 2-15,2-1-4 16,0 0-1-16,8 0 1 16,8 8 5-16,2-1 0 0,0 1-1 15,0 0-4-15,0-4 0 16,-3 4 1-16,-5 1-2 15,-5 2-1-15,-4-3 0 16,-1-4 3-16,0-3-3 16,0-6-1-16,0-4 0 15,0-11-1-15,-7-7 0 16,-2-6 1-16,-5-3 3 16,2-6 6-16,0-8-6 15,1-4-3-15,1-3 5 0,-2-4 3 16,-1 0-7-16,-2-3 2 15,-1 0-2-15,1 0-2 16,0-3-23-16,3-4-47 16,3 0-55-16,3 2-71 15,2 4-282-15</inkml:trace>
  <inkml:trace contextRef="#ctx0" brushRef="#br0" timeOffset="57641.61">16323 15106 664 0,'0'0'13'16,"0"0"-13"-16,0 0 0 15,0 0 4-15,0 0 24 16,0 0-4-16,65 18 4 15,-31-18 13-15,8 0-17 16,5-6-13-16,0 0-5 16,-3 1-6-16,-8 5-14 15,-3 0-30-15,-5 0-45 16,-5 0-39-16,-7 1-91 16</inkml:trace>
  <inkml:trace contextRef="#ctx0" brushRef="#br0" timeOffset="58121.1">16989 15027 532 0,'0'0'72'15,"0"0"-35"-15,0 0 43 16,0 0 13-16,0 0-41 0,0 0-28 16,-23-26-3-1,20 26-14-15,-3 8-6 0,-2 15 1 16,-2 7 4-16,3 5 0 16,1 2-3-16,4-1 2 15,2-6-3-15,0 0-2 16,5-6 0-16,9-6-5 15,5-4-12-15,-1-6 4 16,4-8-3-16,0 0 10 16,1-8 6-16,-4-13 3 15,1-6-3-15,-7-2 3 16,-4-5 1-16,-8-4-2 16,-1-4 2-16,0-5 1 15,-10-1-4-15,-6 4 1 0,-2 7-2 16,0 14-1-16,1 13 1 15,5 10-3-15,1 0 0 16,2 21-22-16,3 14-28 16,4 5-35-16,2-2-83 15,0-4-178-15</inkml:trace>
  <inkml:trace contextRef="#ctx0" brushRef="#br0" timeOffset="58314.92">17293 15068 239 0,'0'0'633'16,"0"0"-626"-16,0 0 3 0,0 0 13 16,0 0-23-16,0 0-15 15,20-41-37-15,-16 39-45 16,-1 2-98-16,-2 0-203 15</inkml:trace>
  <inkml:trace contextRef="#ctx0" brushRef="#br0" timeOffset="58735.4">17484 14841 512 0,'0'0'151'15,"0"0"-99"-15,0 0 46 16,0 0-12-16,0 0-60 16,0 0-26-16,0 2 2 15,0 24 6-15,0 6 17 16,0 6-7-16,-2 2-6 16,-4-1-9-16,-2-6-1 15,2-1-2-15,3-9 1 16,0-8 0-16,3-7-1 15,0-5 0-15,0-3 0 16,0 0 4-16,0 0-2 0,0-3 1 16,6-6 1-1,8-3 1-15,3 1-3 16,-1 2-1-16,1 5-2 16,-3 2 0-16,2 2 1 0,-2 0-3 15,1 0 0-15,3 0 3 16,-3 0-2-16,3 0-13 15,-3 0-10-15,-2 0-17 16,-2 1-56-16,-2 0-9 16,-9-1-83-16,0 2-196 15</inkml:trace>
  <inkml:trace contextRef="#ctx0" brushRef="#br0" timeOffset="58984.24">17620 14922 573 0,'0'0'64'16,"0"0"11"-16,0 0 33 15,0 0-69-15,0 0-39 16,0 0 2-16,0 39 21 16,0-9 4-16,0 4-1 15,0 0-6-15,0 2-11 16,0-2-4-16,0-2-5 15,-2-1-3-15,1-4-15 16,-2-3-43-16,0-5-52 16,3-7-80-16,0-10-75 15</inkml:trace>
  <inkml:trace contextRef="#ctx0" brushRef="#br0" timeOffset="59398.7">17815 14853 544 0,'0'0'36'0,"0"0"5"16,0 0 84-16,0 0-36 16,0 0-63-16,0 0-26 15,1-12-1-15,-1 37 1 16,-1 9 22-16,-7 5-6 0,0-1-12 15,2-3-3-15,3-5 2 16,1-10-2-16,2-7-1 16,0-8 0-16,0-3-8 15,0-2-3-15,0 0 11 16,0 0 6-16,12-4 6 16,3-8-9-16,0 0-1 15,4 5 2-15,-2 2-4 16,-1 4-2-16,0 1 1 15,0 0-3-15,-2 7 3 16,-2 4-3-16,0 0-10 16,0 2-15-16,-1-3-5 15,-2-3-12-15,1-3-40 16,-3-2-42-16,0-2-70 16</inkml:trace>
  <inkml:trace contextRef="#ctx0" brushRef="#br0" timeOffset="59644.37">17951 14861 645 0,'0'0'85'0,"0"0"-37"16,0 0-8-16,0 0-29 15,0 0 20-15,-3 77 15 0,3-39-11 16,0 3-3-16,0-1-14 15,0-4-11-15,0 0 0 16,0-4-4-16,0-3-3 16,0-6-17-16,0-6-20 15,0-6-38-15,0-7-20 16,0-4-88-16,0 0-46 16</inkml:trace>
  <inkml:trace contextRef="#ctx0" brushRef="#br0" timeOffset="60447.32">17138 12732 174 0,'0'0'266'0,"0"0"-259"0,0 0 1 16,0 0 37-16,0 0 1 16,4-75-24-16,-5 74 3 15,-5 1 5-15,0 0-7 16,-2 6-3-16,-4 16-14 15,-1 9 14-15,-2 7 18 16,2 5-20-16,5-2 10 16,4 0-12-16,4-5-4 15,0 0-6-15,4-6 3 16,12-7-3-16,3-3-5 16,1-9 0-16,4-9 2 15,0-2 3-15,2-7 1 0,-3-19 7 16,-2-6-6-1,-9-5-1-15,-9-3-1 0,-3 1-4 16,0 2 4-16,-15 2-6 16,-4 4-6-16,-3 8 1 15,4 9 5-15,-2 8-3 16,4 6 0-16,-1 10-10 16,-2 20-9-16,4 10 22 15,0 9-32-15,8 4-46 16,4 1-53-16,3-6-125 15</inkml:trace>
  <inkml:trace contextRef="#ctx0" brushRef="#br0" timeOffset="61279.55">17415 13612 528 0,'0'0'24'16,"0"0"-24"-16,0 0 17 15,0 0 29-15,-37 87-23 16,37-62-8-16,0-2-5 16,0-5 2-16,0 0 8 15,9-5-6-15,1-6-8 16,0-2 0-16,1-5 0 16,0 0 4-16,3-6 8 15,2-16-5-15,-2 1-2 16,-2-5-9-16,-4 3 2 0,-7 0-3 15,-1 1 4-15,0 3-1 16,-1 2-1-16,-11 3-3 16,-1 4 2-16,-1 5 3 15,-2 3 2-15,2 2-7 16,1 0 2-16,-4 16-2 16,0 10 4-16,2 9 5 15,0 11 4-15,6 5 0 16,3 2 0-16,6-2 2 15,0-6-7-15,3-8-5 16,14-11-3-16,6-4 2 16,4-7-3-16,4-6 1 0,2-9-14 15,3 0-3 1,-2-9-12-16,-1-11-24 0,-3-1-71 16,-11-4-91-16</inkml:trace>
  <inkml:trace contextRef="#ctx0" brushRef="#br0" timeOffset="61554.7">17553 13486 628 0,'0'0'36'0,"0"0"-7"16,0 0 45-16,0 0-27 16,0 0-47-16,0 0-4 15,17-9 4-15,0 9 2 16,1 0-2-16,2 2 0 16,0 5-10-16,2-3-19 15,2-1-43-15,-3-3-29 16,-3 0-80-16</inkml:trace>
  <inkml:trace contextRef="#ctx0" brushRef="#br0" timeOffset="62061.46">17833 13293 752 0,'0'0'42'0,"0"0"-33"16,0 0 34-16,0 0-39 16,0 0 1-16,0 0-4 15,49-2 2-15,-24 2 0 0,4-1-2 16,-1-2 2-1,-3 1-1-15,-5 2-1 0,-7 0-1 16,-5 0-5-16,-5 9-3 16,-3 2 3-16,0 3 5 15,-3 5 6-15,-13 1-6 16,-4 3 4-16,-4 2-1 16,-1 2-3-16,0-1 2 15,3 1 3-15,5-4-5 16,5-1 1-16,4-5 1 15,5-4-2-15,3-3 0 16,0-2-2-16,0-2-2 16,0 1 2-16,11-3 2 15,4-2 0-15,4 0 0 0,6-2-1 16,7 0 1-16,2 0-14 16,2-2-13-16,-3 1-30 15,-8 0-106-15,-8 0-73 16</inkml:trace>
  <inkml:trace contextRef="#ctx0" brushRef="#br0" timeOffset="62578.24">18152 12984 561 0,'0'0'9'0,"0"0"-2"16,0 0 55-16,0 0 3 15,0 0-60-15,0 0-5 16,0-16-7-16,2 16-1 15,2 0 8-15,4 0 5 16,0 0-5-16,1 0-2 16,-2 1 1-16,-3 10-1 15,-1 2-2-15,-3 6 2 0,0 0 2 16,0 4 4-16,-9 1-3 16,-3-1 0-16,-3 1-1 15,2-4 0-15,-4-3 2 16,2-3-1-16,-1-5 1 15,5-1 2-15,4-5 3 16,5-3 15-16,2 0 22 16,0 0-16-16,0 0-2 15,0 0-18-15,12 0-7 16,9 0-2-16,11-5 1 16,5 1 0-16,5-2 0 15,1 4-13-15,-4 2-4 0,-6 0-19 16,-11 0-39-16,-12 0-37 15,-5 6-71-15</inkml:trace>
  <inkml:trace contextRef="#ctx0" brushRef="#br0" timeOffset="62959.92">18621 13046 592 0,'0'0'31'16,"0"0"23"-16,0 0 29 15,0 0-76-15,0 0-1 16,0 0-1-16,-38 99 19 15,8-45-4-15,-4 10 10 16,-2 6-8-16,0 3-8 16,2 4-1-16,3-4-8 15,2-3-2-15,3-9-3 16,3-8-3-16,6-11 2 16,1-12-1-16,9-13-2 0,1-7-14 15,6-8-9 1,0-2-29-16,0 0-33 0,6-12-20 15,3-12-115-15</inkml:trace>
  <inkml:trace contextRef="#ctx0" brushRef="#br0" timeOffset="63359.28">18513 13559 381 0,'0'0'246'0,"0"0"-231"16,0 0 25-1,0 0 17-15,54-71-27 0,-36 60-22 16,1 4-2-16,-2 3-5 16,-3 4 0-16,-2 0-1 15,-1 9 0-15,-5 10-1 16,-3 9-2-16,-3-1 3 15,0 4 11-15,-5 1-9 16,-13-3 0-16,-1-3 2 16,-4-6-1-16,3-3 0 15,5-8 8-15,5-6 14 16,6-3 3-16,4 0 5 16,0 0-15-16,0 0-13 15,4 0-4-15,10 0 3 0,6-7-2 16,7-1-2-16,4 0-14 15,3 2-23-15,0 3-26 16,-2-1-56-16,-4 0-125 16</inkml:trace>
  <inkml:trace contextRef="#ctx0" brushRef="#br0" timeOffset="63992.83">19002 13984 494 0,'0'0'0'0,"0"0"-22"16,0 0 22-16,26-87 0 15,-16 61-2-15,-5-1 2 16,-4 3 12-16,-1 0 14 15,0 4 7-15,-4 3-11 16,-5 4-2-16,0 7 27 16,-3 1-17-16,0 5-18 15,-1 0-9-15,-4 8 2 16,-2 13-4-16,-1 6 0 16,-1 7 20-16,2 0-3 15,2 3-12-15,4-4 9 16,6-4-12-16,4-5 0 0,3-5-2 15,0-5-1-15,0-6 0 16,6-1 0-16,7-7 0 16,2 0 7-16,7 0 1 15,2-19-1-15,0-8-5 16,0-2 2-16,-2-7-3 16,-7-11 4-16,-1-8-3 15,-5-5 1-15,-3-4-3 16,-3 4-4-16,-3 2-5 15,0 8-3-15,0 4 10 16,-8 9 1-16,-2 11 1 16,-1 11 2-16,5 8 19 15,2 5-2-15,2 2-17 0,-1 5-2 16,-1 19-4-16,1 11 4 16,1 12 2-16,2 6 12 15,0 8 10-15,0 4 6 16,8 3-20-16,-1-1-2 15,-1-4-7-15,2-9-2 16,-4-10-8-16,1-6-33 16,-2-9-54-16,1-15-65 15,2-11-211-15</inkml:trace>
  <inkml:trace contextRef="#ctx0" brushRef="#br0" timeOffset="64473.63">19204 13693 686 0,'0'0'17'16,"0"0"-13"-16,0 0-4 15,0 0 5-15,0 0-3 16,0 0 0-16,52-2 5 15,-30 2-5-15,2 0-1 16,-3 0-1-16,-3 0 0 16,-5 3 0-16,-5 4-2 0,-5-2 0 15,-2 5-4-15,-1 1-1 16,0 6 7-16,-3 5 16 16,-13 3 7-16,-2 4-2 15,-4 1 10-15,-2-2-6 16,3-1 2-16,-2-2-5 15,6-2 3-15,5-5-6 16,1-5-6-16,5 0-5 16,5-6-5-16,1 1 0 15,0-1-3-15,0-3-4 16,15 1 4-16,6-3 8 16,10-2-4-16,11 0 2 15,3 0-1-15,-1 0-5 16,-4-5-14-16,-8 1-16 0,-7 4-9 15,-7 0-24-15,-14 9-56 16,-4 1-143-16</inkml:trace>
  <inkml:trace contextRef="#ctx0" brushRef="#br0" timeOffset="65171.93">20003 13621 379 0,'0'0'179'16,"0"0"-162"-16,0 0-15 16,0 0 46-16,0 0-9 15,0 0-39-15,-30 0-1 16,51 0 1-16,6 2 17 15,7-2 2-15,8 0-6 16,6 0 0-16,1-3-5 16,2-2-5-16,-5 2-1 15,-9 3-1-15,-10 0-1 16,-13 0-25-16,-10 0-9 16,-4 9-35-16,0 1 16 0,-18 0-49 15,-6-1-318 1</inkml:trace>
  <inkml:trace contextRef="#ctx0" brushRef="#br0" timeOffset="65472.18">20187 13375 254 0,'0'0'431'0,"0"0"-389"16,0 0 9-16,0 0 33 16,0 0-81-16,0 0 7 15,-2 46 20-15,7-5 8 16,-4 5-18-16,-1 5-10 0,0 2-5 16,0 0 0-16,0 3-5 15,0-1-5-15,2-9-22 16,2-5-32-16,6-13-20 15,4-8-45-15,4-12-20 16,0-8-177-16</inkml:trace>
  <inkml:trace contextRef="#ctx0" brushRef="#br0" timeOffset="65823.06">21350 13023 328 0,'0'0'507'15,"0"0"-488"-15,0 0 26 16,0 0 28-16,0 0-68 15,0 0-5-15,9 28 0 16,-9 17 3-16,0 7 8 16,0 4-4-16,0-2 1 0,0 0-4 15,1-2 2-15,4-5-6 16,-1-6 2-16,1-7-2 16,0-9-10-16,-1-7-14 15,0-5-14-15,-2-4-52 16,-2-6-27-16,0-3-77 15,-12 0-242-15</inkml:trace>
  <inkml:trace contextRef="#ctx0" brushRef="#br0" timeOffset="66123.84">20888 13791 733 0,'0'0'48'16,"0"0"-48"-16,0 0-1 15,0 0 1-15,0 0 31 16,116 17-12-16,-52-17-10 16,6 0-3-16,5-9 1 15,-3-1-6-15,-5 4 2 16,-8 2-2-16,-8 4 1 15,-9 0-4-15,-7 0 2 16,-9 0-5-16,-5 7-14 16,-7-2-3-16,-3 0-34 0,-5-1-61 15,-4-2-66 1</inkml:trace>
  <inkml:trace contextRef="#ctx0" brushRef="#br0" timeOffset="66720.69">20712 14338 704 0,'0'0'87'16,"0"0"-84"-16,0 0-2 16,0 0 21-16,0 0 30 15,0 0-10-15,44 82-12 16,-29-51-7-16,2 3 5 16,-4 0-22-16,0 1 1 15,0-2-4-15,0-2-1 16,-1-4 1-16,0-5-3 15,0-7-6-15,-3-6-8 16,-5-2 2-16,-2-7 0 0,-2 0 12 16,1-2 9-1,1-15 4-15,-2-14-10 0,0-4 5 16,1-6-8-16,-1-6-17 16,0-5 5-16,2-1-12 15,2 5 1-15,-1 3 12 16,1 7 11-16,0 7 0 15,0 5 2-15,4 6 0 16,6 3 1-16,6-2-3 16,7 3-1-16,4 2-2 15,6 2 3-15,2 1-2 16,3 3 1-16,4 1-1 16,-1 0 1-16,1 2-4 15,-4-1-14-15,-5 3-15 16,-7 3 0-16,-11 0-53 0,-10 2-43 15,-9 9 2-15,-3 2-146 16</inkml:trace>
  <inkml:trace contextRef="#ctx0" brushRef="#br0" timeOffset="67169.27">21161 14374 692 0,'0'0'3'0,"0"0"4"16,0 0 10-16,0 0 6 15,0 0-21-15,0 0 1 16,68-58-3-16,-45 50 1 15,-7 4 4-15,-4 4-1 16,-4 0-4-16,-4 0-1 16,-2 16 1-16,-2 8 2 15,0 4 5-15,0 3-1 16,-16 3-6-16,-6-2 5 16,-5-1-4-16,1-5 0 15,1-7 1-15,5-6 1 0,9-6-2 16,4-4 3-16,7-1 8 15,0-2-9-15,0 0-3 16,15 0 0-16,7 0 5 16,6 0 1-16,5 0-3 15,1 0-1-15,4-3-2 16,-2-3-18-16,-3 0-29 16,-7 2-40-16,-5-2-66 15,-10 2-276-15</inkml:trace>
  <inkml:trace contextRef="#ctx0" brushRef="#br0" timeOffset="67626.75">21550 14355 293 0,'0'0'306'0,"0"0"-250"15,0 0 27-15,0 0 13 16,0 0-71-16,0 0-25 16,4 2 0-16,-8 21 3 15,-7 10 13-15,-3 1-10 16,2-1-2-16,0-1-4 16,4-7 2-16,4-5-1 15,2-9-1-15,2-6-12 16,0-2-2-16,0-3 14 0,0 0 3 15,0-6 12-15,9-13-9 16,4-6-6-16,0-1 0 16,0-1-1-16,3 2-3 15,-3 5 1-15,0 6 3 16,-6 4 0-16,-1 6 0 16,0 4 0-16,1 0 0 15,1 0 1-15,1 8 1 16,3 6 5-16,-2 6 11 15,0 2-10-15,-2-3-4 16,0 1-3-16,-4-1-1 16,1-2-7-16,-4-3-34 0,-1-4-31 15,0-1-73 1,0-9-142-16</inkml:trace>
  <inkml:trace contextRef="#ctx0" brushRef="#br0" timeOffset="67864.62">21423 14380 334 0,'0'0'351'16,"0"0"-351"-16,0 0 3 15,0 0-3-15,0 0 8 0,88-11-4 16,-52 9-4-16,1 2-4 15,-2 0-10-15,-2 0-24 16,-2 0-16-16,2 0 19 16,-2 0-31-16,-3 0-95 15</inkml:trace>
  <inkml:trace contextRef="#ctx0" brushRef="#br0" timeOffset="68618.23">22366 12783 738 0,'0'0'0'16,"0"0"0"-16,0 0 14 16,0 0 29-16,0 0-26 15,0 0-17-15,-38-35-8 16,21 55 8-16,-6 9 10 0,0 9-3 15,1 7 7-15,3 6 14 16,4 5-7-16,0 3-6 16,6 4-1-16,2 2-2 15,3 1 2-15,4 2-8 16,0 3-4-16,0-3 1 16,0 3 1-16,5-1 0 15,1 4 1-15,0 2-1 16,3 1-3-16,0-4 4 15,-3-3 3-15,2-3-7 0,-2-1 1 16,0-3 1 0,2-3-5-16,0-4 3 0,0-5-1 15,0-1 0 1,0-7 1-16,-2-2-2 0,0-1 4 16,-2-2-3-16,-1-1 0 15,2 0 0-15,-4-4 0 16,-1-1 0-16,0 0-2 15,0-3 2-15,0-1 0 16,-7 1-2-16,-5-4 2 16,-6 1 0-16,0-3 1 15,-6 0-1-15,-3-5 1 16,-4-2-1-16,-3-8 0 16,-2-7-1-16,0-1 0 15,5-4-3-15,2-11-6 0,9-4-12 16,3 6 5-1,10 3 14-15,2 2-5 0,4 5-12 16,1 0-22-16,0 3-22 16,0 0-114-16,0 0-60 15,0 0-116-15</inkml:trace>
  <inkml:trace contextRef="#ctx0" brushRef="#br0" timeOffset="70396.83">22652 15184 514 0,'0'0'37'0,"0"0"-27"15,0 0 30-15,0 0 56 16,0 0-43-16,0 0-18 16,-36-39 2-16,32 39 15 15,-2 0-19-15,-4 0-25 16,-1 5-1-16,-3 10 0 16,0 7-1-16,2 3 5 15,0 4 6-15,4 2-7 16,5-1-2-16,3-5-4 15,0-2-4-15,5-4-1 16,11-2 0-16,4-6-1 0,5-4 2 16,3-6-3-16,1-1-1 15,2-1 3-15,-1-16-1 16,-3-7 2-16,-4-2 0 16,-6-3 0-16,-7-4 2 15,-10 2 0-15,0-1 5 16,-5 0-3-16,-13 3 2 15,-3 4-5-15,-3 7-1 16,1 7-1-16,1 9-7 16,0 2 6-16,-2 5-19 15,3 16-43-15,0 3-31 16,2 1-91-16,7-8-100 16</inkml:trace>
  <inkml:trace contextRef="#ctx0" brushRef="#br0" timeOffset="71163.31">22578 12356 396 0,'0'0'17'0,"0"0"13"15,0 0 48-15,0 0 1 16,0 0-29-16,0 0-36 16,0-21-14-16,0 45 0 15,0 14 66-15,0 8-25 16,0 6-15-16,-2 1-12 15,1 2-1-15,1-2-8 16,0-4 1-16,0-8-6 16,0-8 3-16,0-12-7 15,0-7 3-15,3-6-12 16,0-5-21-16,-2-3-22 16,-1 0-17-16,2-3 5 15,-2-14-117-15</inkml:trace>
  <inkml:trace contextRef="#ctx0" brushRef="#br0" timeOffset="71493.62">22725 12567 501 0,'0'0'87'16,"0"0"-83"-16,0 0-4 15,0 0 65-15,0 0-34 16,0 87-2-16,0-67-17 0,0-2 1 16,0-6-6-16,2-4-4 15,5-1-3-15,1-5 2 16,1-2 0-16,1 0 9 16,-1-17 1-16,0-7 2 15,-3 0-10-15,-6 0 2 16,0 4-1-16,0 6-5 15,-9 9-5-15,-3 5-6 16,-1 0-23-16,1 14-38 16,1 8 1-16,3 0-46 15,8-5-137-15</inkml:trace>
  <inkml:trace contextRef="#ctx0" brushRef="#br0" timeOffset="71978.92">22924 12426 11 0,'0'0'558'15,"0"0"-554"-15,0 0-4 16,0 0 12-16,0 0-12 15,0 0 0-15,-17-4 0 16,29 5 14-16,7-1 5 0,6 0 1 16,6 0 4-16,6-11-12 15,-1 0-1-15,-5 2-7 16,-4 2-3-16,-13 5-1 16,-6-1 3-16,-8 3-2 15,0 0-1-15,0 0 3 16,0 0 2-16,-4 3 2 15,-3 5 6-15,-4 4 3 16,-1 2 2-16,3 3-7 16,2 4 1-16,2 2 2 15,1 3-3-15,0 5 9 16,2 4-5-16,1 4-6 16,-1 3 8-16,2-5-14 15,0-3 0-15,0-4 0 16,0-7-3-16,0-7-3 0,0-3-9 15,0-6-17 1,0-2-32-16,0-5-30 0,10 0-22 16,1-7-43-16</inkml:trace>
  <inkml:trace contextRef="#ctx0" brushRef="#br0" timeOffset="72410.2">23473 12358 548 0,'0'0'33'16,"0"0"14"-16,0 0 85 16,0 0-71-16,0 0-44 15,0 0-17-15,-47 25 1 16,23 4 8-16,2 3-3 15,4 4 2-15,2 0 0 16,7 1-1-16,6 3-1 16,3-3-6-16,0 1 0 15,4-6 1-15,13-3-2 16,4-9 1-16,1-6-6 16,2-5 1-16,-2-9-2 15,1 0 7-15,-1 0 4 0,-4-14 6 16,-5-5-7-1,-7-5-2-15,-6 2 13 0,0 0-11 16,-9 5-3-16,-10 5 2 16,0 7-5-16,1 5 3 15,-2 9-6-15,4 13-33 16,1 6-11-16,4 2-31 16,5-1-61-16,6-2-77 15</inkml:trace>
  <inkml:trace contextRef="#ctx0" brushRef="#br0" timeOffset="73590.8">22930 13505 363 0,'0'0'22'0,"0"0"2"16,-17 75 29-16,14-50-35 16,3-4 20-16,0-4-24 15,0-5 3-15,5-4-7 16,7-6 0-16,6-2 10 15,2-2 23-15,1-15-15 16,0-3-11-16,-4-2-7 16,-2 0-4-16,-9-2 3 15,-6 0-7-15,0 1 3 16,-2 5-3-16,-12 2-2 16,-3 3-2-16,2 7 2 15,-2 1 5-15,4 5-3 16,0 0-2-16,-1 3-1 15,-1 16 1-15,0 7 6 0,0 7 3 16,5 4 6-16,2 4 3 16,7 2-1-16,1-2-5 15,0 0 4-15,4-2-15 16,8-7 3-16,5-6-3 16,2-8-1-16,5-6 2 15,3-10-2-15,0-2-6 16,4 0-7-16,2-14-31 15,3-5-58-15,-2-9-73 16</inkml:trace>
  <inkml:trace contextRef="#ctx0" brushRef="#br0" timeOffset="73926.64">23183 13271 536 0,'0'0'44'0,"0"0"-37"16,0 0 9-16,0 0 27 16,0 0-31-16,0 0-12 15,-13 0 0-15,13 0 4 16,1 0 7-16,10 0 5 0,7 0 10 15,6 0 15 1,10-3-17-16,3-2-2 0,3 0-15 16,-2 5-5-16,-5 0-2 15,-5 0-2-15,-7 0-10 16,-9 0-13-16,-5 0-47 16,-7 5-13-16,0 0-5 15,0-5-44-15,-7 0-209 16</inkml:trace>
  <inkml:trace contextRef="#ctx0" brushRef="#br0" timeOffset="74750.16">23663 13068 331 0,'0'0'63'0,"0"0"-60"16,0 0 7-16,0 0 32 15,0 0-25-15,0 0 5 0,-5 0 14 16,5 0-6 0,0 0-3-16,0 0 14 0,0 0-7 15,0 0-10-15,1 0 2 16,11 0 2-16,3-3-2 16,6-3-10-16,0 2-4 15,-2 3-5-15,2 1-6 16,-3 0-1-16,-2 3 4 15,0 7-6-15,0-1 4 16,-2-3 1-16,-2-1-3 16,-2-3 2-16,-6-2 1 15,-1 0 0-15,-2 0 3 16,-1 0 10-16,0 0 22 0,0 0-29 16,0-7-1-16,0 4-2 15,0 0-1-15,0 3-4 16,0 0 1-16,0 0-2 15,0 0-10-15,0 0-14 16,-7 11 9-16,-4 11 15 16,-2 7 7-16,-6 5-3 15,-5 2-3-15,-4 0 5 16,-1-2-6-16,-1-3 2 16,5-6-1-16,5-6-1 15,6-8 1-15,6-5 1 16,7-4-1-16,1-2 3 15,0 0 4-15,0 0 0 0,0-5 5 16,3-10-9-16,8-8-4 16,1 2 0-1,1 3 0-15,-2 3 0 16,-2 8-3-16,-1 7 1 0,0 0-5 16,2 0 0-16,0 6-1 15,5 10 8-15,2 3 0 16,0 2 0-16,3-1 0 15,-1 0-2-15,3-4-18 16,1-2-20-16,-2-5-9 16,1-5-59-16,-1-4-49 15,-5 0-185-15</inkml:trace>
  <inkml:trace contextRef="#ctx0" brushRef="#br0" timeOffset="75273.47">23965 12762 540 0,'0'0'14'0,"0"0"-8"0,0 0 49 16,0 0 25-16,0 0-50 15,0 0-16-15,-17-44 3 16,17 35-9 0,0 0-7-16,0-3 6 0,5 0-1 15,7-2-1-15,4 3-5 16,3 2-3-16,0 4 0 16,-2 5 2-16,0 0 1 15,-4 14 0-15,-4 11 1 16,-3 8 0-16,-4 1 8 15,-2 2 6-15,0-2-9 16,-14-3 2-16,-8-3 0 16,-5-3-8-16,0-5 9 15,5-4-5-15,4-5-4 16,9-7 13-16,6-2-3 16,3-2-4-16,0 0-3 15,1 0-3-15,16 0 4 0,7-2-2 16,6-4 2-16,4 3-3 15,-3 1-1-15,1 2-3 16,-6 0 3-16,-3 0 0 16,-3 0-13-16,-1 0 2 15,-3 0-6-15,-4 0-16 16,-1 0-45-16,-3 0-68 16,-3-3-103-16</inkml:trace>
  <inkml:trace contextRef="#ctx0" brushRef="#br0" timeOffset="75694.6">24455 12622 639 0,'0'0'49'0,"0"0"1"16,0 0 40-16,0 0-72 15,0 0-2-15,0 0-16 0,-31 111 24 16,10-55 8 0,-5 5-9-16,-1 7-6 0,-3 7-5 15,2 4-7-15,1 1 4 16,3 0-8-16,4-7-1 15,3-6 5-15,3-6-4 16,1-8-1-16,2-10 0 16,4-8 0-16,-1-11 1 15,1-5-1-15,2-6-2 16,1-7-10-16,4-3-14 16,0-1-27-16,0-2-21 15,0 0-1-15,0 0-33 0,9-13-53 16,7-8-320-1</inkml:trace>
  <inkml:trace contextRef="#ctx0" brushRef="#br0" timeOffset="76122.12">24451 13321 357 0,'0'0'257'0,"0"0"-240"16,0 0 25-16,0 0 14 15,0 0-24-15,0 0-26 16,42-81-4-16,-20 71 5 16,-1 3-5-16,-2 3-2 15,-5 4 0-15,-4 0-1 16,-4 11-1-16,-4 13-6 0,-2 9 1 15,0 1 7-15,-12 0 7 16,-6-3-5 0,-4-3 1-16,-2-6 1 0,0-3 1 15,1-5 8-15,9-7-1 16,5-4 4-16,9-3 7 16,0 0 7-16,0 0-13 15,0 0-13-15,9 0-2 16,10 0-4-16,6-4-2 15,2 1 3-15,3 3-1 16,1 0-9-16,1 0-20 0,0 0-3 16,1 0-8-16,-1-2-58 15,-6-1-84-15</inkml:trace>
  <inkml:trace contextRef="#ctx0" brushRef="#br0" timeOffset="76839.11">25049 14166 643 0,'0'0'0'16,"0"0"-60"-16,0 0 60 16,0 0 3-16,63-83 0 15,-54 59-3-15,-8 1 1 16,-1-1 4-16,0-1 22 16,-12 5 2-16,-3 0 28 15,-4 6-20-15,0 3-4 16,2 5-9-16,1 4-20 15,-1 2 6-15,1 0-5 0,-2 8-5 16,-1 11 1-16,0 7 4 16,0 2 3-16,2 5 4 15,5 1 1-15,4 2 4 16,2-2-3-16,6-4 1 16,0-5-15-16,0-5 2 15,14-5-1-15,1-3-1 16,4-8 0-16,5-4 0 15,2 0 3-15,4-14 6 16,2-10-5-16,2-10 1 16,-4-5-4-16,-2-5 1 15,-1-9 3-15,-6-9-3 16,-3-11-2-16,-6-7-2 0,-3-2-11 16,-8 3-1-1,-1 9 3-15,0 11 9 0,-5 10 2 16,-8 13 3-16,3 15 5 15,3 10 5-15,2 8 15 16,2 3-28-16,-3 17-9 16,-2 23 6-16,-2 18 3 15,4 9 8-15,5 11-1 16,1 5 7-16,0-2-8 16,1-8-5-16,8-8 0 15,3-11-2-15,-4-6 1 16,-2-8-26-16,-2-4-17 15,2-11-50-15,0-8-20 16,0-14-80-16,2-3-313 0</inkml:trace>
  <inkml:trace contextRef="#ctx0" brushRef="#br0" timeOffset="77491.56">25370 13851 467 0,'0'0'225'0,"0"0"-205"16,0 0 17 0,0 0 43-16,0 0-46 0,0 0-34 15,10-7 0-15,-2 5 0 16,8 1 6-16,6-1 3 15,3-1-5-15,3 3 2 16,-3 0-3-16,-3 0-3 16,-8 0 0-16,-4 10-5 15,-4 2-2-15,-3 2 5 16,-3 2 2-16,0-4 3 16,0 0 6-16,0-3-6 15,0-4 3-15,-1 0 5 16,-5 2 0-16,-6 1 2 15,-2 1 8-15,-5 4-6 0,-2 1-3 16,-4 4-3 0,1-3-3-16,3 2 3 0,5 1 0 15,1-4-2-15,6-2-7 16,1 3 4-16,4-3-1 16,1-2-3-16,2-1 1 15,1-4-1-15,0 0 3 16,0 0-3-16,0-2 0 15,0 2-4-15,0-1 8 16,0 1-4-16,5-3 5 16,7 2-5-16,6-1 10 15,5-3 2-15,7 0-5 16,7 0-1-16,-2 0-3 16,3 0-3-16,-5-3 1 0,-2 3-2 15,-7 0 1-15,-3 0 0 16,-8 0 0-16,-2 0-7 15,-3 0 5-15,-3-1-5 16,1-1-18-16,-3 1-11 16,-3-1-21-16,0-1-84 15,0 1-148-15</inkml:trace>
  <inkml:trace contextRef="#ctx0" brushRef="#br0" timeOffset="80367.14">13958 16154 172 0,'0'0'45'16,"0"0"13"-16,0 0 23 15,0 0-31-15,-81-2 4 16,69 2-18-16,2 0-1 15,4 0-6-15,3 0 4 16,0 2-3-16,3-2-9 16,0 0-17-16,0 0-2 15,0 0-2-15,0 1-4 16,3 2 4-16,9 1 10 16,3-1-9-16,7-1 7 0,5-1-4 15,4-1 5-15,2 0-5 16,-3 0-1-16,-5 0-3 15,-7 0 0-15,-6 0-7 16,-6 0-32-16,-6 2-27 16,0 3-13-16,0 4-23 15,-16 1-98-15</inkml:trace>
  <inkml:trace contextRef="#ctx0" brushRef="#br0" timeOffset="80647.87">13852 16352 389 0,'0'0'63'0,"0"0"-34"16,0 0 30-16,0 0-24 15,0 0-20-15,0 0-5 16,2 1-8-16,12-1 21 15,8 0 7-15,7-4-3 16,5-8-5-16,5 2 0 16,0-2-10-16,-2 2-10 15,-4 5-2-15,-12 5-16 16,-5 0-55-16,-16 12-77 0,0 6-314 16</inkml:trace>
  <inkml:trace contextRef="#ctx0" brushRef="#br0" timeOffset="81644.69">15916 16233 482 0,'0'0'19'0,"0"0"2"16,0 0 18-16,0 0 3 15,0 0-28-15,0 0 26 16,-31-43-32-16,25 38 5 15,0 2 27-15,0 2-3 16,-3 1-14-16,-3 0-12 16,0 0-4-16,-6 10-5 15,1 10 1-15,-2 6 5 16,0 3-1-16,4 3 5 16,-1 3-6-16,7 1 3 0,4-1-4 15,5-1 1-15,0-3-3 16,3-3 3-16,15-5-5 15,3-3 3-15,6-4-8 16,3-6 8-16,1-5-2 16,7-5 2-16,1 0 1 15,2-14 4-15,-1-9-5 16,-4-5 3-16,-7-5-5 16,-9 1-1-16,-11-3 4 15,-9 2-1-15,0-1 1 16,-10-2-5-16,-12 3-1 15,-7 0-14-15,-2 5-5 16,-2 6 0-16,3 6-12 16,5 7-5-16,4 9-10 0,3 0-23 15,3 12-31-15,0 9-45 16,2 4-196-16</inkml:trace>
  <inkml:trace contextRef="#ctx0" brushRef="#br0" timeOffset="82195.39">16053 15804 406 0,'0'0'31'0,"0"0"8"15,0 0 14-15,0 0-14 16,0 0-19-16,0 0-19 15,0-7 2-15,-3 20 12 16,-5 4 24-16,-3 6-6 0,1 7-2 16,-2 4 3-1,0 8-5-15,0 8-8 0,-5 8-3 16,-2 7-3-16,-2 5 5 16,-3 4 2-16,1 3-10 15,0 2-3-15,5 0 3 16,2-6-7-16,5-9-1 15,2-5-2-15,1-12 5 16,0-7-5-16,2-7 1 16,0-5 0-16,1-11-3 15,1-7-4-15,3-3-5 16,-1-5-7-16,2-1 6 16,0-1-5-16,-1 0 13 15,1 0-16-15,0-6-58 0,0-8-85 16,0-1 46-16,10-1-180 15</inkml:trace>
  <inkml:trace contextRef="#ctx0" brushRef="#br0" timeOffset="84741.38">16693 15975 180 0,'0'0'68'16,"0"0"-11"-16,0 0 8 15,0 0 33-15,0 0-46 16,0 0-17-16,0 0-8 16,-74 1-3-16,60 9-2 15,-1 2 9-15,-2 2-12 16,0 5 10-16,-1 6 4 15,2 9-16-15,-1 5 6 16,3 6 3-16,3 3-3 16,2 3-7-16,2 1 4 0,4 0-5 15,3 0-2-15,0-1-6 16,0-3 0-16,13-3-3 16,2-3-2-16,6-8-2 15,1-1 3-15,1-6-3 16,-1-6-3-16,3-4-4 15,1-6-11-15,0-6-13 16,3-3-8-16,4-2-11 16,1-2-49-16,3-14-49 15,-1-7-160-15</inkml:trace>
  <inkml:trace contextRef="#ctx0" brushRef="#br0" timeOffset="85238.81">16981 16249 422 0,'0'0'38'0,"0"0"2"16,0 0 29-16,0 0 22 15,0 0-49-15,0 0-5 16,-37-44-3-16,29 44-19 15,-2 4-12-15,-3 12-3 16,1 5 6-16,0 3 0 16,4 4 7-16,2 1-7 0,6-1-1 15,0 0 2-15,0-2-4 16,0-2-2-16,11-2-2 16,5-5 2-16,1-3-2 15,-1-6 1-15,2-2-10 16,0-6 10-16,1 0 0 15,-1-6 4-15,3-14 2 16,-2-4 0-16,-4-5-3 16,-4-4-1-16,-6-2 3 15,-5-2-3-15,0-3-2 16,-1-1 0-16,-14 2-3 0,-1 5-2 16,-4 10 3-1,1 10-4-15,1 10-9 0,-1 4 4 16,1 11-4-16,1 20-15 15,3 6 2-15,2 8-34 16,4 4-17-16,5-1-7 16,3-2-70-16</inkml:trace>
  <inkml:trace contextRef="#ctx0" brushRef="#br0" timeOffset="85576.64">17291 16269 549 0,'0'0'40'0,"0"0"16"16,0 0 59-16,0 0-40 16,0 0-54-16,0 0-21 15,0-19-9-15,2 35 9 16,1 4 10-16,0-3 2 15,-2 2-6-15,2-6-4 16,2-3 0-16,0-5-2 16,-1-3-6-16,0-2-1 15,-1 0 7-15,-3 0 5 0,2-3 3 16,-1-10-8 0,1-1-2-16,-2 2-14 0,0 2-17 15,0 5-38-15,0 4-22 16,0 1-1-16,0 0-174 15,0 3 19-15</inkml:trace>
  <inkml:trace contextRef="#ctx0" brushRef="#br0" timeOffset="86406.53">17614 16043 512 0,'0'0'54'15,"0"0"0"-15,0 0 40 16,0 0-60-16,0 0-34 15,0 0-3-15,0 36 3 16,0 0 19-16,-8 4-2 16,-2 3 12-16,-2-1-15 15,3-1-2-15,0-3-2 16,2-5-10-16,2-7 2 0,2-4 0 16,3-10 2-1,0-5-4-15,0-5 0 0,0-2 0 16,0 0 1-16,0 0 7 15,0 0 2-15,0-7-4 16,5-3-3-16,2 0 3 16,-3 3-3-16,-1 3 0 15,0 1 0-15,-3 1-3 16,2 2 0-16,-2 0 1 16,0 0-1-16,0 0-1 15,0 0 1-15,0 0-3 16,0 0-3-16,0 0 2 15,0 0-1-15,0 0 3 16,0 0 0-16,0 0 4 16,0 0-2-16,0 0 0 0,0 0 3 15,0 0-2-15,0 0 0 16,0 0 1-16,0 0 4 16,0 0-5-16,0 0 1 15,0 0-2-15,0 0 3 16,0 0 1-16,0 0-4 15,0 0 0-15,0 0 0 16,0 0 0-16,0 0-3 16,0 0-1-16,0 0-1 15,1 0-3-15,7 0 3 16,4 0 5-16,3 0 4 16,4 0-4-16,2 0 1 0,3 0 0 15,1 0-1-15,-1 0 0 16,0 0 2-16,-5 0-2 15,1 0 0-15,-5 0-2 16,-4 0 2-16,-4 0-4 16,-1 0-9-16,-3 0 2 15,0 0-7-15,-2 2-14 16,3 4-22-16,-2-1-17 16,-1-1-32-16,2-2-55 15</inkml:trace>
  <inkml:trace contextRef="#ctx0" brushRef="#br0" timeOffset="86713.53">17760 16206 453 0,'0'0'72'0,"0"0"-48"16,0 0 8-16,0 0 0 16,0 0-22-16,0 0 40 15,19 73 13-15,-16-41-18 16,-1 3-5-16,-2 4-16 0,0-3-12 16,0 2-9-1,0-3-2-15,0-4-1 0,0-2-17 16,0-7-29-16,0-3-40 15,0-7-44-15,0-4-18 16,0-8-172-16</inkml:trace>
  <inkml:trace contextRef="#ctx0" brushRef="#br0" timeOffset="87195.18">18067 16000 558 0,'0'0'30'0,"0"0"32"16,0 0 13-16,0 0-40 15,0 0-35-15,0 0 0 16,0 59 4-16,-4-17 13 15,-5 2-3-15,-3 1 2 16,0-6-2-16,3 1-10 16,-1-9 5-16,4-4-5 15,2-8-4-15,1-7 1 0,3-5-1 16,0-3 0 0,0-4 0-16,0 0 1 0,0 0 8 15,0 0-7-15,14-11 7 16,4-3 1-16,4-3-7 15,1 5-2-15,-2 4-1 16,-4 1-5-16,-3 7-2 16,-1 0 4-16,-1 0-5 15,0 0 6-15,1 0-1 16,1 5 0-16,1 0-7 16,-2-2-2-16,0 0-1 15,0-2-23-15,-1-1-36 0,-1 0-1 16,-2 0-5-1,-4 0-73-15</inkml:trace>
  <inkml:trace contextRef="#ctx0" brushRef="#br0" timeOffset="87456.22">18146 16150 481 0,'0'0'39'15,"0"0"0"-15,0 0 12 16,0 0-24-16,0 0-1 16,0 0 50-16,2 80-22 15,4-44-28-15,0-2 2 16,-5 3-7-16,1 1-3 0,-2 1-7 16,0-3-7-1,0-4-4-15,1-3-5 0,2-10-47 16,4-5-8-16,-1-9-52 15,4-5-1-15,0 0-48 16</inkml:trace>
  <inkml:trace contextRef="#ctx0" brushRef="#br0" timeOffset="87837.0399">18315 15833 574 0,'0'0'42'16,"0"0"-38"-16,0 0 7 16,0 0 57-16,0 0-18 15,0 0-18-15,63 63-10 16,-41-39-3-16,3 6-4 15,0 3 4-15,1 6-11 16,-5 3-7-16,0 5 9 16,-2 0 6-16,-4 1-7 15,-2 3 1-15,-7 0-3 16,-6-1 0-16,0 4-2 16,-7 1 2-16,-14-2-3 0,-6-2-2 15,-4-4 1-15,-1-4-3 16,3-8-25-16,2-5-33 15,6-9-35-15,4-6-72 16,4-11-108-16</inkml:trace>
  <inkml:trace contextRef="#ctx0" brushRef="#br0" timeOffset="88700.33">19529 16123 396 0,'0'0'27'0,"0"0"3"15,0 0 31-15,0 0-29 16,0 0-8-16,0 0 3 16,0 0 8-16,-58 25 4 0,58-25-9 15,0 0-10 1,0 2-19-16,10-1-1 0,8 2 15 15,9-2 0-15,6 2-11 16,5 1 1-16,3-1-2 16,2-3 0-16,3 2-3 15,-1-2 1-15,-3 0-1 16,-6 0 0-16,-7-2 0 16,-9-1-5-16,-11-1-14 15,-6 4-17-15,-3-1 12 16,0 1-14-16,-11 0-45 15,-8 0-34-15,-6 0-163 16</inkml:trace>
  <inkml:trace contextRef="#ctx0" brushRef="#br0" timeOffset="89033.37">19720 15930 7 0,'0'0'505'16,"0"0"-443"-16,0 0 13 0,0 0-8 16,0 0-65-1,0 0 4-15,0 56 27 0,1-16 6 16,4 7-13-16,-1-1 5 15,1 2-7-15,1-4-9 16,2-1-6-16,0-4-5 16,1-5 0-16,-1-3-4 15,-3-4-10-15,0-6-21 16,-2-2-19-16,-2-3-34 16,2-4-57-16,0-3-70 15</inkml:trace>
  <inkml:trace contextRef="#ctx0" brushRef="#br0" timeOffset="89565.9">20525 15979 573 0,'0'0'40'15,"0"0"10"-15,0 0 47 0,0 0-47 16,0 0-38 0,0 0-12-16,-33-18-1 0,21 26 1 15,-4 9 0-15,-1 3 0 16,0 10 0-16,-2 4 12 15,0 8 2-15,3 0-1 16,6-1 5-16,4-4-2 16,4-3-10-16,2-2 1 15,0-3-6-15,12-4-1 16,7-4 0-16,4-6 1 16,8-3 1-16,8-8 5 15,3-4-3-15,7-2 0 16,-1-17-1-16,-1-6-3 15,-5-6 0-15,-9-2-4 0,-14-4 4 16,-13 0 4 0,-6-4-1-16,-1-2-2 0,-20 1-1 15,-9 2-11-15,-2 6-2 16,-4 7 4-16,0 9-13 16,4 6-14-16,6 11 6 15,3 1-40-15,5 7-15 16,1 10-36-16,3 3-45 15</inkml:trace>
  <inkml:trace contextRef="#ctx0" brushRef="#br0" timeOffset="89967.77">20739 15573 478 0,'0'0'99'15,"0"0"-33"-15,0 0-35 16,0 0-28-16,-39 76 32 0,28-20 3 15,-8 14 7-15,-3 13 6 16,-5 14 5-16,-4 4-27 16,4 0-20-16,2-8 1 15,5-14-8-15,2-9 2 16,3-10-1-16,0-8-3 16,3-11 0-16,1-9-1 15,4-9-8-15,1-7-5 16,5-8-30-16,1-5-21 15,0 0-39-15,0-3-12 16,0 0-24-16,0 0-177 16</inkml:trace>
  <inkml:trace contextRef="#ctx0" brushRef="#br0" timeOffset="91429.8">21044 15914 309 0,'0'0'82'0,"0"0"-7"16,0 0-6-16,0 0-24 15,0 0-16-15,0 0 4 16,0 0 18-16,18-48-19 15,-18 47 10-15,0 1-4 16,0 0-6-16,0 0-9 16,0 0-15-16,0 0-7 15,-4 9 2-15,-10 11 9 16,-1 6-2-16,-1 10 2 16,1 8-6-16,-1 5 4 15,1 6 3-15,1 6 2 16,7-4-2-16,4-2-3 15,3-5-4-15,0-2-4 16,10-4 0-16,10-5-2 0,2-6 1 16,6-6-1-16,5-5-4 15,1-6-12-15,2-4-13 16,0-6-7-16,0-4-7 16,-3-2-22-16,-3 0-67 15,-6-8-110-15</inkml:trace>
  <inkml:trace contextRef="#ctx0" brushRef="#br0" timeOffset="91782.82">21453 15940 486 0,'0'0'74'0,"0"0"-9"16,0 0 35-16,0 0-22 15,0 0-56-15,0 0-22 16,0 7 0-16,0 18 9 16,0 8 11-16,0 6 8 15,0 4-1-15,0 1-10 0,0 0-6 16,0-3 3-1,0-3-7-15,0-6-7 0,0-8 4 16,0-7-3-16,0-5-1 16,0-5 0-16,0-4-3 15,0-2-22-15,1-1-13 16,-1 0-8-16,3 0 0 16,0-4-44-16,2-12-156 15</inkml:trace>
  <inkml:trace contextRef="#ctx0" brushRef="#br0" timeOffset="92120.4299">21632 16152 544 0,'0'0'93'0,"0"0"-3"0,0 0-25 16,0 0-54-16,0 0-11 15,0 0 0-15,4 18 19 16,-1-7-13-16,2-1 5 16,-2-2 2-16,2-2-8 15,-1-3-3-15,-2-2-1 16,0-1-1-16,0 0 4 16,1 0 2-16,1-3 4 15,1-8-1-15,-4-3-4 16,-1 0 1-16,0-1-1 0,0 3-5 15,-7 3-8 1,-5 2-33-16,3 7-7 0,0 0-15 16,1 14-50-16,6 2-12 15,2-2-119-15</inkml:trace>
  <inkml:trace contextRef="#ctx0" brushRef="#br0" timeOffset="92697.65">21920 15872 466 0,'0'0'65'0,"0"0"-29"16,0 0 31-16,0 0-43 15,0 0-24-15,0 0-12 16,-8-3 12-16,13 3 7 16,4 0 4-16,4 0-2 15,4 1 10-15,2-1-10 16,5 0 8-16,1 0-2 16,-1 0-9-16,2 0 5 15,-4 0-11-15,-1 0 4 16,-8 0-2-16,-5 0-1 15,-4 0-1-15,-4 0 1 0,0 0 18 16,0 0 33-16,0 0-2 16,0-3-31-16,0 2-2 15,0 1 0-15,-1-1-7 16,-1 1-2-16,2 0-8 16,0 0-1-16,-1 0-10 15,-1 9 10-15,-1 11 1 16,0 6 4-16,0 5 4 15,3 7-1-15,0 5 8 16,0 0-3-16,0 1-10 16,0-5 7-16,0-6-7 15,0-4-2-15,0-6 1 16,0-6-2-16,0-6-2 0,0-5-8 16,0-3-10-1,0-3-11-15,0 0-47 0,2 0-25 16,1 0-7-16,1-3-12 15,4-13-339-15</inkml:trace>
  <inkml:trace contextRef="#ctx0" brushRef="#br0" timeOffset="93159.01">22445 15891 449 0,'0'0'53'0,"0"0"-23"0,0 0 81 16,0 0-58-16,0 0 20 15,0 0-31-15,0-30-11 16,0 30-20-16,-4 0-8 16,-4 6 0-16,-4 11-2 15,-3 7 3-15,3 6 6 16,-3 5 2-16,5 7 5 15,-1-1 4-15,6 4-10 16,3-6-6-16,2-2 0 16,0-6-5-16,3-7-2 15,9-4-1-15,0-6-6 0,4-4-11 16,-1-7 2 0,3-3 18-16,0 0-1 0,1 0 2 15,-1-9-1 1,-6-4 4-16,-4 0-3 0,-7 2 0 15,-1-2 6-15,0 4-4 16,-9-1-3-16,-10 4-13 16,1 5 13-16,-1 1-10 15,0 0-17-15,3 7-16 16,3 7-44-16,-1 1-18 16,7-2-4-16,5-2-125 15</inkml:trace>
  <inkml:trace contextRef="#ctx0" brushRef="#br0" timeOffset="93542.2">22620 15825 577 0,'0'0'68'16,"0"0"-13"-16,0 0-38 15,0 0-12-15,0 0-5 16,0 0 23-16,38 25-3 0,-17-9 4 16,1 2 5-16,4 6-13 15,-2 5 7-15,1 6 1 16,-4 10-6-16,-3 6 2 15,-8 7 6-15,-7 1 0 16,-3 0-12-16,0 0-7 16,-12 1 3-16,-6-4-8 15,-4-6-2-15,1-5-1 16,-1-10-24-16,-1-5-22 16,1-8-34-16,-1-11-89 15,-2-6-231-15</inkml:trace>
  <inkml:trace contextRef="#ctx0" brushRef="#br0" timeOffset="99998.4299">14429 14744 298 0,'0'0'14'0,"0"0"7"16,0 0 16-16,0 0 20 16,0 0-31-16,0 0-10 15,0 0-4-15,0-7 2 16,0 7-3-16,0 0 1 15,0 0 10-15,0 0 4 16,0 0 2-16,-3 0 0 16,-3 0-13-16,-4 10-10 15,-5 7-3-15,-2 2-2 16,-5 9 1-16,1 4 12 0,2 5-5 16,-2 4-2-1,3 3-4-15,3-1 3 0,6 3 1 16,0-3-4-16,5 0-1 15,1-1 0-15,3-3 0 16,0 2 3-16,0-4 1 16,6 2 5-16,4 1-9 15,-1-3 1-15,5-2 3 16,-4-2-5-16,0-4 0 16,-1-2 1-16,2-1-1 15,-1-5 0-15,1-2-2 16,0-4 2-16,-3-2-1 0,-2-3 0 15,-1-4-3-15,-2-1-4 16,1-3-4-16,-4 0-1 16,0-2 13-16,0 0 5 15,0 0 10-15,-15 0-8 16,-4-4-7-16,-5-8 7 16,-3-1-4-16,-3-3-1 15,3-1-2-15,2 0 0 16,3 0 0-16,5 5 0 15,1-2 2-15,7 4-1 16,4 4 3-16,2 4-1 16,3 0 1-16,0 2-2 15,0 0-2-15,0 0-3 16,0 0-4-16,0 0-3 0,0 12 10 16,11 5 4-16,6 5 6 15,3 1 8-15,4-1-6 16,4-1-6-16,4 0-5 15,-1-5 7-15,-1 0-6 16,-2-4-2-16,-7-5 4 16,-5 0-4-16,-1-4-1 15,-7 0 1-15,-2-2 0 16,-3 1 2-16,-3-1-2 16,0-1 1-16,0 0 4 15,0 0 15-15,3 0 12 16,1-10-4-16,3-12-19 15,4-5-9-15,-2-7-5 16,3-1-12-16,-5-2-38 16,1 2-82-16,-7 10-31 0,-1 8-169 15</inkml:trace>
  <inkml:trace contextRef="#ctx0" brushRef="#br0" timeOffset="100835.5399">12608 16136 99 0,'0'0'69'0,"0"0"-15"16,0 0 32-16,0 0-26 15,0 0-32-15,0 0 4 16,0-40 10-16,-1 23 3 16,1-1-5-16,-2 0-18 15,-4-2 3-15,1 3 0 16,-1 1-15-16,-5 1-4 16,-1 3-5-16,-3 5 17 0,0 3-16 15,-4 4 3-15,0 0-4 16,0 2-1-16,0 10-3 15,4 5 1-15,3 3 1 16,0 4 1-16,6 5-2 16,3 0-1-16,3 2 2 15,0-2 0-15,0-6-8 16,11-3 5-16,2-4-9 16,-1-5 13-16,0-4 0 15,7-4 4-15,0-3-4 16,3 0 0-16,3 0 2 15,0 0 2-15,0 0-2 0,-2 0-2 16,-5 0 0-16,-5 0-1 16,-4 8-3-16,-6 0 1 15,-3 5-7-15,0-1 10 16,0 5 5-16,-7 0 3 16,-8 0-8-16,0 1-1 15,0-6-6-15,3-1-21 16,4-6 1-16,1-5-20 15,4 0-15-15,3 0-32 16,0-11-152-16</inkml:trace>
  <inkml:trace contextRef="#ctx0" brushRef="#br0" timeOffset="101329.15">12714 15959 378 0,'0'0'59'0,"0"0"-11"16,0 0 22-16,0 0 7 16,0 0-16-16,0 0-43 15,-6-10-18-15,6 11-11 16,0 11 11-16,4 1 4 16,5 2 0-16,0 0 2 15,0-4-6-15,2-1 1 16,-2-7-1-16,-1 0 0 0,-2-1 0 15,-1-2-8 1,-2 0 8-16,3-5 3 0,3-9 10 16,-2-8-9-16,-2 1 0 15,-2 0-2-15,0 0-2 16,-3 4 1-16,1 3 6 16,-1 6 2-16,0 5 6 15,0 2 11-15,0 1-25 16,0 0-1-16,3 19-3 15,9 11 3-15,0 4 28 16,6 6-8-16,0 4-13 16,1 1 2-16,2 1-2 15,-1-3-5-15,-3-4-2 16,-3-5-2-16,1-5-13 16,-5-9-9-16,-2-5-6 0,-1-5-51 15,-1-6 8-15,-1-4-18 16,-1 0-57-16,2-6-28 15</inkml:trace>
  <inkml:trace contextRef="#ctx0" brushRef="#br0" timeOffset="101961.61">12966 15838 340 0,'0'0'16'0,"0"0"0"15,0 0 66-15,0 0-24 16,0 0-29-16,0 0-23 0,-5-22-2 16,5 33 4-16,5 5 29 15,8 2 3-15,-2-2-11 16,1 3-16-16,1-4-6 16,-4-1-5-16,-1-3-2 15,-5-6 0-15,1-2 0 16,-3-3 1-16,-1 0 1 15,0 0 7-15,0 0 8 16,0 0 8-16,0-11-18 16,0-8-6-16,0-4-1 15,0-1 0-15,0-2-1 16,-1 1-2-16,-2 3 3 16,2 8 2-16,-1 7-2 0,1 6 1 15,1 1-1-15,0 0-3 16,0 0-12-16,1 6 4 15,12 10 11-15,1 3 4 16,2-1-2-16,-1-2-2 16,0-5 5-16,-4-3-4 15,-4-4-1-15,-1-2 0 16,-6 0 0-16,0-2 2 16,0 0 11-16,0 0 20 15,0-12 5-15,0-5-38 16,0-5-1-16,0-2 1 15,3-3-3-15,-2 1-5 16,-1 4 3-16,0 6-1 0,0 8 5 16,0 6 0-16,2 2-3 15,4 0-17-15,3 7 3 16,4 9 15-16,1 4 3 16,2-3 0-16,-1 0 1 15,3-4-1-15,-2-1-5 16,1-4-15-16,-2-3-36 15,-4-5-23-15,-1 0-12 16,-3 0-74-16</inkml:trace>
  <inkml:trace contextRef="#ctx0" brushRef="#br0" timeOffset="102577.39">13273 15620 346 0,'0'0'29'0,"0"0"2"15,0 0 49-15,0 0-50 16,0 0-28-16,0 0 7 16,6 14 30-16,4 4-1 15,1 0-6-15,-2-1-13 16,3 0-8-16,-3-5-5 16,-3-1 0-16,3-6-5 15,-5-2 1-15,-4-3-2 16,0 0 1-16,2 0 5 15,-2 0 9-15,0-3 9 0,0-11-15 16,0-4-8-16,0-3 0 16,0-2-1-16,0-3 1 15,0 1-1-15,0 2-6 16,0 7 5-16,0 6 1 16,0 7 4-16,0 3-3 15,0 0-1-15,4 0-13 16,2 13 13-16,3 4 0 15,6 1 12-15,-3 1 1 16,1-6-7-16,-1-1-5 16,2-3 0-16,-5-4 4 15,-2-1-5-15,-4-2 0 16,-1-2 1-16,-2 0 8 16,0 0 3-16,0-3 6 15,0-10-18-15,0-6 3 0,0 0-3 16,0-4-3-16,0 0 3 15,0 1-4-15,0 3-7 16,0 8 5-16,1 7 6 16,2 4-5-16,1 0-18 15,2 10 4-15,4 10 18 16,-1 0 1-16,4 0-3 16,-1 0 5-16,3-4-4 15,-3-3-21-15,2-4-43 16,-3-4-5-16,-2-5-77 0,-4 0-202 15</inkml:trace>
  <inkml:trace contextRef="#ctx0" brushRef="#br0" timeOffset="103043.0399">13585 15407 424 0,'0'0'45'0,"0"0"-44"16,0 0 8-16,0 0 20 16,0 0-13-16,0 0-8 15,4 57-2-15,1-51-2 0,-2 1-1 16,0-4-3 0,0-2 0-16,-2-1 0 0,2 0 0 15,-1 0 7-15,-1-8-5 16,-1-4 0-16,0-4 0 15,0 3 2-15,0-2-3 16,-1 2-1-16,-5 0 0 16,0 5 0-16,0 2 2 15,3 4 0-15,0 2 6 16,-1 0-8-16,2 4 0 16,1 14 0-16,1 2 2 15,0 7 7-15,0-4 4 16,0 1 8-16,8-3-6 15,3-3 6-15,2-3-10 0,2-4-8 16,0-5-2-16,0-3 1 16,-1-3 3-16,2 0-2 15,2-11-3-15,3-7-8 16,-2-5-42-16,-4 0-3 16,-6-4-48-16,-8-2-126 15</inkml:trace>
  <inkml:trace contextRef="#ctx0" brushRef="#br0" timeOffset="104158.16">13670 15090 168 0,'0'0'187'0,"0"0"-138"16,0 0 17-1,0 0-17-15,0 0-46 0,0 0 2 16,-9 11 15-16,9 9 13 15,5 4 11-15,6 4 1 16,1 3-8-16,2 5-4 16,2-1-5-16,3 2 3 15,0-4-17-15,0-1-9 16,-3-5-2-16,2-5 2 16,-4-4-4-16,-3-7-1 15,-2-5-1-15,-2-3-10 16,0-3-2-16,-1 0 13 15,1-3 0-15,2-14 7 16,-3-5-5-16,-2-3 0 0,-2-3-2 16,-2-3 0-16,0 4-1 15,0 1-4-15,-3 6 5 16,-4 9 3-16,2 5-3 16,2 5 10-16,2 1-10 15,1 0-1-15,0 0-1 16,0 0-6-16,0 0 2 15,0 5 6-15,0 5-1 16,0-4 2-16,0-2-2 16,1 3-2-16,4-6 3 15,-1 4-1-15,3-2 1 0,-2 0 0 16,1 0 0 0,-1-1 0-16,1 1 0 0,2 0 1 15,1 0-1 1,-1 4 0-16,5 3 3 0,-2 1-1 15,-4 3 0-15,-1 0 3 16,0-3 2-16,-3-3 2 16,2-2-5-16,-2-4-1 15,-2-2-2-15,2 0 0 16,-1 0 4-16,2-11 11 16,2-9 3-16,1-5-17 15,-2-4 0-15,-5 1-1 0,0 1 1 16,0 3-2-1,0 7 0-15,0 7 4 0,-2 6-1 16,-1 3-3-16,3 1 0 16,0 0-15-16,0 0-9 15,0 12 14-15,0 4 10 16,0 0 2-16,6-1 4 16,2-3-3-16,3-3 1 15,-3-2-3-15,0-4-1 16,-2-2 3-16,-2-1-3 15,-1 0 2-15,0 0 5 16,1-11 7-16,1-4-5 16,-2-2-3-16,-1 0-5 15,-2 1-1-15,0-1 3 16,0 3-3-16,0 4 6 16,0 3-5-16,0 5 2 15,0 2 4-15,0 0-7 0,0 4-22 16,0 14 20-16,0 12 2 15,3 8 8-15,6 6 10 16,1 6-6-16,2 4-9 16,-1-1-2-16,0 1 2 15,-3-6-3-15,-1-8 0 16,0-10-2-16,-5-7-6 16,1-10 4-16,-3-6 0 15,0-7 2-15,0 0 2 16,0 0 14-16,-9-18-12 0,-4-7 0 15,1-11 1 1,0-11-3-16,4-9-7 0,2-9-5 16,0-2-19-16,6 4-19 15,0 13 13-15,0 11-6 16,11 14-25-16,1 7-39 16,0 4-58-16</inkml:trace>
  <inkml:trace contextRef="#ctx0" brushRef="#br0" timeOffset="104504.35">13510 15165 572 0,'0'0'43'16,"0"0"-40"-16,0 0-3 16,0 0 0-16,0 0 0 15,0 0 4-15,9 0 13 16,12-6 13-16,9-16 23 15,13-11-25-15,11-12-11 0,9-9-13 16,1 5-2-16,-7 6-2 16,-13 18-13-16,-19 17-74 15,-20 8-38-15,-5 8-203 16</inkml:trace>
  <inkml:trace contextRef="#ctx0" brushRef="#br0" timeOffset="105801.9">14459 17433 194 0,'0'0'183'0,"0"0"-163"15,0 0 0-15,0 0 10 16,0 0-27-16,0 0-1 16,0 0 6-16,16 0 7 15,-5 1-2-15,4-1 5 16,-2 0 0-16,2 0-6 15,0 0 1-15,0 0-2 16,-2 0 2-16,2 0 4 16,-1-6 9-16,2 1-19 0,-4-1 5 15,-1 2-11-15,-7 4 0 16,-2 0-1-16,-2 0-13 16,0 0-39-16,0 10 35 15,-3 1-20-15,-5-3-86 16</inkml:trace>
  <inkml:trace contextRef="#ctx0" brushRef="#br0" timeOffset="106227.63">14442 17596 340 0,'0'0'80'0,"0"0"-33"16,0 0 18-16,0 0-8 16,0 0-17-16,0 0-16 15,-1 0-5-15,4 0-6 16,8-1-1-16,6-4 10 15,1-3-8-15,3 4 1 16,1 1-7-16,-2 1 1 16,2 2-9-16,-1 0 7 15,0 0-6-15,-1 0-1 16,0 0-1-16,-2 0 1 0,-1 0 4 16,-4 0-4-16,-1 0-1 15,-3 0 1-15,-3 0 0 16,-3-5-12-16,3-4 5 15,-5 1-27-15,-1 2 0 16,0 1-32-16,0 4-37 16,0-4-149-16</inkml:trace>
  <inkml:trace contextRef="#ctx0" brushRef="#br0" timeOffset="109865.8">16726 17331 222 0,'0'0'3'16,"0"0"2"-16,0 0 25 0,0 0 24 15,0 0-29 1,0 0-13-16,0 0 2 0,-47 0-3 16,39 14 8-16,2 4 5 15,-2 3 7-15,0 8 4 16,2 0-11-16,1 7-1 15,1 1-6-15,4 1 1 16,0-4 4-16,0-1-4 16,0-5-10-16,6-5-1 15,5-3-2-15,3-6-4 16,0-4 0-16,2-5 2 16,3-5 8-16,2 0-5 15,3-7 2-15,1-12-1 16,-2-5-1-16,-7-1 2 0,-1-6-2 15,-9-1 4-15,-6-1 12 16,0-1-13 0,0-3-4-16,-5 1-1 0,-5-2-4 15,-2 4 4-15,-1 5-4 16,-4 4 0-16,4 6-2 16,-2 9 0-16,3 3-6 15,-1 7-1-15,2 0 7 16,-4 10-2-16,2 11-5 15,1 6-1-15,0 2-2 16,4 4-18-16,7 0-21 16,1-4 7-16,0-1-89 15,0-6-125-15</inkml:trace>
  <inkml:trace contextRef="#ctx0" brushRef="#br0" timeOffset="110293.8">17212 17556 365 0,'0'0'84'16,"0"0"-27"-16,0 0-7 0,0 0-9 16,0 0-14-16,0 0-22 15,-13 9-2-15,7 4 3 16,5-1-5-16,1-4 1 16,0-4-1-16,0-2-1 15,0-2 1-15,0 0-1 16,1 0 8-16,9-2 18 15,-1-8-2-15,2-4-13 16,-2-2-9-16,-5-1 6 16,-4 1-4-16,0-1 2 0,-3 5 0 15,-8 5-5 1,-2 3-1-16,0 4-22 0,1 0-8 16,2 16-30-16,-1 5-4 15,7 4-96-15</inkml:trace>
  <inkml:trace contextRef="#ctx0" brushRef="#br0" timeOffset="111180.24">17536 17377 216 0,'0'0'86'0,"0"0"-30"16,0 0 1-16,0 0 3 0,0 0-23 15,0 0-9-15,0-14-9 16,0 12 8-16,0-2-2 16,0 0 3-16,0 0-10 15,0 0-10-15,0-1-1 16,0-4-1-16,0 2 1 16,0-1-4-16,0 0-2 15,0 2 3-15,0-2-2 16,0 2-2-16,0 1 1 15,0 2 7-15,0 1 5 16,0 1-5-16,1 1-6 16,-1 0 1-16,0 0-3 15,0 0-6-15,2 5-6 0,1 15 12 16,2 5 5-16,-1 9 17 16,-1 2-1-16,0 3-5 15,0 0-11-15,1-2 3 16,-2-1-1-16,2-3-3 15,1-5-3-15,-1-6 1 16,1-5-1-16,-2-8-1 16,0-5 4-16,0-4-3 15,-2 0 1-15,-1 0 3 16,2 0 0-16,-2 0 0 16,0 0-5-16,0-10-20 15,0-3-19-15,0-2-107 16,0-6-66-16</inkml:trace>
  <inkml:trace contextRef="#ctx0" brushRef="#br0" timeOffset="111795.79">17709 17221 241 0,'0'0'131'0,"0"0"-88"16,0 0-4-16,0 0-18 15,0 0-16-15,0 0-2 16,3-3 2-16,7 7 14 15,3 3 0-15,0 2-4 16,0-8-11-16,4 1 5 16,-1-2-4-16,3 0-4 15,-3 0 6-15,-2 0 0 16,-2 0 0-16,-4 0-5 16,-2 0 2-16,-3 0-3 15,-3 0 1-15,0 0 7 16,0 0 5-16,0 0 14 0,0 0-6 15,0 0 4 1,0 0-3-16,0 0-1 0,0 0 4 16,0 0-10-16,0 0-3 15,0 0-13-15,0 13 0 16,0 5 0-16,0 9 22 16,0 7 9-16,0 7-16 15,0-2 8-15,0 3 3 16,0-5-12-16,3-3-12 15,-3-6 4-15,1-4-5 16,-1-8 2-16,0-6-3 16,2-5 0-16,-2-5-3 0,0 0-8 15,1 0-5-15,-1 0-15 16,3 0-1-16,0-8-2 16,2-11-96-16,3-5-34 15,3-5-204-15</inkml:trace>
  <inkml:trace contextRef="#ctx0" brushRef="#br0" timeOffset="112345.06">18170 17235 314 0,'0'0'61'0,"0"0"17"0,0 0-9 16,0 0-33-16,0 0-2 15,0 0 12-15,-6-20-6 16,-1 22-22-16,-2 10-14 16,-5 10 3-16,1 4 12 15,4 2 11-15,-1 5-7 16,2-1-7-16,3-2 1 15,2-3 2-15,3-3-11 16,0-5 0-16,0 0-2 16,6-5-3-16,7-2-3 15,4 2 3-15,6-9-3 0,3 0 2 16,4-5 6-16,0 0 2 16,-3 0-9-16,-4-10-1 15,-6-4 0-15,-5 1 0 16,0-1-1-16,-6-2 4 15,-1-1-5-15,-4-4 4 16,-1 0 4-16,0-8-4 16,-3 0-2-16,-12-2 1 15,2 0-1-15,-5 1 0 16,3 5-5-16,0 4 1 16,2 6 3-16,2 8-8 15,1 7-1-15,-2 0-7 16,-1 10-11-16,-3 17 0 15,-1 6-11-15,3 4-73 0,2 2-24 16,9-3-222-16</inkml:trace>
  <inkml:trace contextRef="#ctx0" brushRef="#br0" timeOffset="112893.9">18589 17283 392 0,'0'0'93'0,"0"0"-37"15,0 0 24-15,0 0-16 16,0 0-19-16,0 0 5 15,0-25-32-15,-1 25-11 16,-8 5-4-16,-2 10-2 16,-4 6 2-16,3 7 4 15,1 2 8-15,0 2-9 16,7 2 7-16,1-6-7 16,3 0 0-16,0-1 0 15,0-4 1-15,7-3-5 16,9-1-2-16,2-8 1 0,6 0 0 15,5-7 7-15,2-4-6 16,5 0 3-16,1-10 1 16,0-10-2-16,-4-3-4 15,-10-3-4-15,-9 1 3 16,-9-3 1-16,-5-1 0 16,0-7 3-16,-9 0 0 15,-10-2-2-15,-4 2-1 16,1 1-1-16,-4 5 1 15,3 9-2-15,2 8-5 16,3 11-9-16,0 2-2 16,0 13-34-16,-1 17-29 15,-2 4-30-15,4 5-56 16,-1 0-271-16</inkml:trace>
  <inkml:trace contextRef="#ctx0" brushRef="#br0" timeOffset="113846.61">19580 17367 162 0,'0'0'73'0,"0"0"5"16,0 0-39-16,0 0 5 16,0 0-8-16,0 0-12 15,-26 19 1-15,26-19-3 0,0 0 4 16,0 0-2-16,0 0-14 16,0 0-7-16,0 0 7 15,9 0 23-15,5 0 1 16,5 0-6-16,2 0-13 15,4 0 1-15,2 0-8 16,0 0-3-16,-2-2-4 16,-2 1 1-16,-2-3-2 15,-2 2 0-15,-4-5 3 16,-2 2-1-16,-1 0-2 16,-3 0 2-16,-2 2-2 15,-4 1 0-15,-3 2 5 0,0 0-5 16,0 0-3-1,0 0-17-15,0 0-41 0,0 0-29 16,-7 0 26-16,1 3-62 16</inkml:trace>
  <inkml:trace contextRef="#ctx0" brushRef="#br0" timeOffset="114259.16">19694 17249 344 0,'0'0'106'0,"0"0"-36"16,0 0-16-16,0 0-1 15,0 0-23-15,0 0-20 16,-1-1-8-16,1 16 8 16,0 7 55-16,0 1-33 15,0 5 10-15,3 3-12 16,0 5-1-16,1-5-8 16,-1 4-9-16,4-6-10 15,-2-3 2-15,1-2-2 16,0-4 2-16,-1-6-4 0,-1-4 0 15,1-4-1-15,-4-5-3 16,2 1-11-16,-2-2-14 16,1 0 3-16,-1 0-8 15,-1 0-8-15,0-11-104 16,0-1-287-16</inkml:trace>
  <inkml:trace contextRef="#ctx0" brushRef="#br0" timeOffset="115821.71">20543 17210 262 0,'0'0'125'15,"0"0"-45"-15,0 0-16 16,0 0-18-16,0 0-6 16,0 0-13-16,0-32-4 15,0 32-5-15,0 0 3 16,0 0-13-16,0 0-5 15,0 0 3-15,-6 5-6 16,-7 13 0-16,1 8 3 16,-3 10 15-16,3 3-2 0,3 2 4 15,-1-1-3 1,4-4-2-16,3-4-6 0,3-2-3 16,0-5 1-16,0-2-3 15,4-4 3-15,7-5-7 16,5-3 10-16,3-3-5 15,1-4-4-15,5-4 6 16,5 0 4-16,0-3-2 16,0-11 1-16,-8-3-2 15,-2-3-8-15,-7 1 6 16,-7-4 0-16,-2-2-5 16,-4-5 10-16,0-5-5 15,0-3-5-15,-6-2 1 16,-6-1-2-16,-4 2 0 0,-2 6 1 15,2 5-1-15,-1 8-5 16,4 8 1-16,1 6-7 16,1 6 4-16,-1 0-6 15,-1 0-8-15,-2 17 5 16,-1 5 0-16,2 5-6 16,1 3-3-16,2 0-27 15,5-4-15-15,5-1-41 16,1-4-25-16,0-4-83 15</inkml:trace>
  <inkml:trace contextRef="#ctx0" brushRef="#br0" timeOffset="116211.98">20886 17397 334 0,'0'0'99'16,"0"0"-13"-16,0 0-36 16,0 0-8-16,0 0-29 15,0 0-10-15,-7 2 2 0,5 10 0 16,2-3 4-16,0-2-5 15,0-1 2-15,0-3 2 16,0-2-3-16,0-1-3 16,5 0 19-16,2 0 5 15,1 0 9-15,0-9-19 16,-3 1-9-16,0-1 1 16,-4-3 0-16,-1 4 1 15,0 0-4-15,0 2 1 16,0 3-6-16,-3 3-16 15,-3 0-59-15,0 0-46 16,-3 10-46-16</inkml:trace>
  <inkml:trace contextRef="#ctx0" brushRef="#br0" timeOffset="117018.88">21274 17086 212 0,'0'0'115'0,"0"0"-63"15,0 0 21-15,0 0-4 16,0 0-27-16,0 0-28 16,0-2-12-16,-8 31 25 15,-2 12 15-15,0 4-16 16,2 0 9-16,-1-2-23 16,3-9-2-16,2-3-4 15,1-6-6-15,1-3 1 0,2-8 0 16,0-4 0-1,0-10 0-15,0 0 2 0,0 0-1 16,0 0 5-16,0 0 5 16,11-6 17-16,5-3-20 15,2-2-6-15,1 3 1 16,1 2-3-16,-4 0 2 16,4 6-4-16,-5-3 1 15,1 3-3-15,-1 0 2 16,0 0 1-16,-2 0-5 15,2 0 3-15,-3 3 1 16,-3-1-5-16,-3 2 2 16,-5-4-14-16,-1 0-13 0,0 0 0 15,0 0-8 1,0 0-8-16,0 0-24 0,0 0-155 16</inkml:trace>
  <inkml:trace contextRef="#ctx0" brushRef="#br0" timeOffset="117296.21">21347 17239 347 0,'0'0'120'0,"0"0"-29"16,0 0-26-16,0 0-26 0,0 0-29 15,0 0-8-15,-1 35 54 16,4-7 3-16,4 3-22 15,-3 3-8 1,-1 2-3-16,0-2-14 0,-1 1-2 16,1-4-4-16,-2-3-3 15,1-3 1-15,1-8-4 16,0-3-14-16,0-6-45 16,3-2 3-16,-2-5-89 15,4-1 82-15,2 0-346 16</inkml:trace>
  <inkml:trace contextRef="#ctx0" brushRef="#br0" timeOffset="117806.46">21701 17179 387 0,'0'0'99'16,"0"0"-37"-16,0 0-8 15,0 0 19-15,0 0-21 16,0 0-21-16,-2-16-13 16,-6 22-17-16,-2 18 1 15,-3 7 4-15,0 6 9 0,0 4 2 16,1 4 0-16,4-5 8 15,0-2-4-15,5-4-12 16,3-4-8-16,0-4 1 16,0-7 4-16,8-4-2 15,3-2-3-15,1-5-1 16,1-3 0-16,6-2 0 16,3-3 0-16,3 0 4 15,5-13 2-15,-7-3 5 16,-5-1-9-16,-9 0-1 15,-8-3 7-15,-1 1-6 16,0 1 1-16,-10 2-2 16,-8 7 0-16,0-1-1 15,-2 7-2-15,3 3 0 0,0 0 2 16,-1 10-8 0,2 9-10-16,0 1-10 0,3 6-20 15,4 1-41-15,5-4-64 16,4 0-75-16</inkml:trace>
  <inkml:trace contextRef="#ctx0" brushRef="#br0" timeOffset="118342.95">22090 17221 368 0,'0'0'52'15,"0"0"15"-15,0 0 2 16,0 0 20-16,0 0-15 16,0 0-6-16,3-69-37 15,-13 69-15-15,-2 0-13 16,-4 17-2-16,0 5 4 15,1 11-1-15,0 1 3 16,3 5-6-16,2-3 8 16,7-2 7-16,2-1-2 15,1-3-1-15,0-5-7 0,0-4-1 16,13-2-3 0,0-5-2-16,8-1 0 0,3-6 0 15,3-7 0-15,1 0 2 16,1 0 8-16,-7-10-7 15,-1-11 1-15,-6-1 0 16,-3-5-4-16,-5-2 3 16,-5-5 1-16,-2-3-3 15,0 2-1-15,-6 1 0 16,-11 6 0-16,-1 3-4 16,-3 10-7-16,2 5 1 15,0 10 2-15,-2 0-18 16,0 13-23-16,1 7 3 15,3 3-63-15,1 1-10 0,5-4-72 16</inkml:trace>
  <inkml:trace contextRef="#ctx0" brushRef="#br0" timeOffset="118986.2">22521 17377 455 0,'0'0'50'16,"0"0"-1"-16,0 0-2 15,0 0 5-15,37-75-8 16,-31 53-5-16,-1 3-3 15,-1-1-11-15,-4-2 2 16,0 4-11-16,0 0 5 16,-10 3-8-16,-1 3 12 15,-1 4-19-15,-3 3-5 16,0 4-2-16,-1 1 1 16,-3 1-2-16,1 13 1 15,0 8-1-15,3-2 0 0,0 2 1 16,6-2 1-16,3-3-4 15,3-5-8-15,3 1 11 16,0-2-13-16,2-1-9 16,10-1 18-1,7-1 4-15,4 1 2 0,0-3 0 16,4 5 0-16,-3-3 1 16,1 6-2-16,-2 1 1 15,2 4 0-15,-6 1 2 16,-6-1-3-16,-8 0 0 15,-5 1 0-15,0 1 10 16,-15-1 6-16,-4-1 2 16,-2-4-6-16,-3-7-3 15,4-7 5-15,0-1-1 0,2-4 17 16,8-17-6-16,4-10-19 16,6-9 3-16,0-10-8 15,22-6 0-15,5-5-17 16,3 0-26-16,1 11-4 15,-1 11 13-15,0 12-12 16,-5 11-66-16,-6 10-106 16</inkml:trace>
  <inkml:trace contextRef="#ctx0" brushRef="#br0" timeOffset="119852.36">23498 17108 254 0,'0'0'98'0,"0"0"-43"16,0 0 8-16,0 0-17 16,0 0-14-16,0 0-10 15,-14 5 4-15,14-5-5 16,0 0-2-16,0 0 2 15,0 0-16-15,3 0-4 16,11 2 7-16,7-2-7 16,4 0 9-16,3 0 1 15,1 1-3-15,-4-1-3 16,-1 0-4-16,-3 0-1 16,-4 0 2-16,-3 0 0 15,-3 0-1-15,-5 0 2 0,-2-3-2 16,-4 2-1-16,0 1-2 15,0 0-19-15,-4 0-49 16,-11 0 0-16,-7 6-100 16</inkml:trace>
  <inkml:trace contextRef="#ctx0" brushRef="#br0" timeOffset="120222.23">23453 17311 145 0,'0'0'144'0,"0"0"-90"15,0 0 3-15,0 0-2 16,0 0-3-16,0 0-10 15,37 12-18-15,-20-12 3 16,5 0 8-16,4 0-10 16,0 0-13-16,3 0-9 15,-4 0 0-15,-1 0-1 16,-1 0-2-16,-3-4 2 16,-3-1 0-16,-4 2 0 15,-4-1 0-15,-4 1-2 16,-4 1 4-16,-1 2-2 0,0 0 3 15,0 0-5-15,0 0-37 16,0-3-77-16,0 3-248 16</inkml:trace>
  <inkml:trace contextRef="#ctx0" brushRef="#br0" timeOffset="121097.16">24629 17022 244 0,'0'0'154'16,"0"0"-100"-16,0 0-18 0,0 0-6 15,0 0-22-15,0 0 1 16,-36 32 3-16,22-5 21 16,1 8-13-16,2 8 15 15,1 0-4-15,3 3-4 16,5-7-13-16,2-2 2 15,0-6-5-15,2-3-5 16,9-8 1-16,5-6-6 16,1-4 1-16,3-1 0 15,2-7-2-15,0-2 6 16,4 0-4-16,1-2 3 16,-2-11-1-16,2-7 5 0,-5-4-9 15,-2-2 3 1,-8-3 0-16,-6-8 2 15,-3-6 2-15,-3-6-5 0,0-3 1 16,-5 5 0-16,-10 8-3 16,-6 6 0-16,-1 11 0 15,-1 7-2-15,0 9-2 16,-1 6 2-16,-1 3-1 16,-2 19-5-16,0 9 8 15,4 11 0-15,3 4-2 16,3 5 2-16,7-3-6 15,4-3-34-15,6-9-13 16,0-8-34-16,0-6-75 16</inkml:trace>
  <inkml:trace contextRef="#ctx0" brushRef="#br0" timeOffset="121501.07">25023 17265 455 0,'0'0'85'0,"0"0"-36"15,0 0 7-15,0 0-15 0,0 0-26 16,0 0-10-16,0 15 14 15,0 2 11-15,-3-4-23 16,3 0 0-16,0-3-4 16,0-2 3-16,0-4-3 15,0-1 2-15,0-3-3 16,3 0-1-16,5 0 1 16,0 0 3-16,4-1 3 15,-1-10-4-15,0-2 0 16,-6-3 2-16,-5 2-2 15,0-1-2-15,0 5 1 16,0 3-3-16,0 7-21 16,-8 0-31-16,0 0-70 15,0 13-25-15,2 0-175 16</inkml:trace>
  <inkml:trace contextRef="#ctx0" brushRef="#br0" timeOffset="122029.43">25419 17022 404 0,'0'0'91'15,"0"0"-23"-15,0 0-7 16,0 0-30-16,0 0-27 16,0 0 0-16,-43 9 4 15,27 10 17-15,-1 8 3 16,1 8-11-16,1 9 3 16,0 4 2-16,6 2-4 15,1-2 8-15,7-9-11 16,1-6-10-16,0-4 4 15,6-9-1-15,6-1 0 16,4-10-5-16,6-4-3 16,3-5 5-16,9 0 11 15,0-1-4-15,-3-12-7 0,-8-6 3 16,-7 0-7-16,-8-2 10 16,-8-4-5-16,0 0-4 15,0 5-1 1,-12 4-2-16,-3 4 2 0,0 5-1 15,-4 7 0-15,-1 0-1 16,-4 15-3-16,0 6 4 16,1 3 0-16,4 4-7 15,2 0-16-15,6-3-47 16,7-6-17-16,4-3-42 16,0-8-32-16,7-4-69 15</inkml:trace>
  <inkml:trace contextRef="#ctx0" brushRef="#br0" timeOffset="122682.35">25653 17036 267 0,'0'0'245'16,"0"0"-176"-16,0 0 9 0,0 0-22 15,0 0-10-15,0 0-18 16,24-42-14-16,-9 35-3 16,4 1-4-16,2-2-7 15,-1 5 4-15,-2 1-3 16,-6 2-2-16,-1 0 1 15,-3 0-5-15,-2 15 1 16,-1 4 1-16,-4 3 0 16,-1 6 3-16,0 1 2 15,-12-1-1-15,-7 0 0 16,-2 0 3-16,-2-6-2 16,6-5-1-16,4-6 0 15,6-5 2-15,5-3-2 16,2-3 1-16,0 0-1 15,0 0 0-15,0-3 6 0,3-6-7 16,10-2-2-16,0 1 0 16,2 5-2-16,-3 2 2 15,3 3 2-15,-3 0-2 16,-1 0-1-16,2 12-5 16,0 8 7-16,-3 3-1 15,1 4 4-15,1-1-1 16,-6-1 1-16,-5-1-2 15,-1-4 1-15,0-3-1 16,0-3 2-16,-15-2-2 16,-6-2 9-16,-7-4-8 15,-5-2 1-15,-1-2 1 16,1-2 0-16,8 0-3 16,2 0-3-16,9-2-7 0,6-7-35 15,4 6-24-15,4-4-30 16,0 6-86-16</inkml:trace>
  <inkml:trace contextRef="#ctx0" brushRef="#br0" timeOffset="123249.21">26163 17009 432 0,'0'0'77'16,"0"0"-18"-16,0 0-18 15,0 0-35-15,0 0-6 16,0 0 0-16,-47-3 0 15,35 12 10-15,0 2 1 16,-3 6 4-16,3 5 5 16,0 6 5-16,5 7 10 15,2 3-11-15,4 3-10 16,1 0 8-16,0-11-2 0,3 2-12 16,13-6-3-1,10-5-4-15,3-4 7 0,3-2-7 16,-2-8 3-16,-2-6 0 15,-1-1-1-15,-2 0-2 16,-1-14 3-16,-5-6-3 16,-4-5 1-16,-4-5 0 15,-8-9 2-15,-3-8 5 16,0-6-7-16,-15 4-1 16,-6 3-1-16,-1 9 0 0,-1 7 0 15,-1 10-5 1,3 6 4-16,3 9 0 15,-1 5-3-15,-2 0-20 16,1 10-14-16,0 9-18 0,1 2-2 16,6 3-46-16,10 3-53 15,3-2-103-15</inkml:trace>
  <inkml:trace contextRef="#ctx0" brushRef="#br0" timeOffset="123878.13">26633 17187 455 0,'0'0'46'0,"0"0"16"0,62-75-10 15,-46 49-18-15,-6-3-5 16,-1 3 23-16,-3-1-15 16,-4 3-3-16,-2 2 17 15,0 5-24-15,-2 5 9 16,-10 3-15-16,-3 6-20 16,-5 3 0-16,-7 0-1 15,-2 10 0-15,1 7-1 0,5 2-5 16,6 1 6-16,5 1 0 15,7-2 0-15,4-2-1 16,1 2-1 0,0-5-7-16,6 0 8 0,9 2 1 15,4-4 0-15,3 5 1 16,1-4 5-16,2 2-6 16,-1 4 1-16,-2 0 1 15,-1 4-2-15,-1-3 4 16,-8 4-3-16,-5-6-1 15,-7 1-3-15,0-2 3 16,-3 0 2-16,-13-4 5 16,-5 1 0-16,1-8-2 15,-2-1 5-15,-2-5-2 0,6 0-6 16,0-9 8-16,5-8-6 16,3-6 0-16,4-5-4 15,6-8 0-15,0-7-3 16,4 1-13-16,15 3 7 15,4 8-7-15,2 6-7 16,4 6-8-16,3 2-15 16,1 5-37-16,-3-1-105 15</inkml:trace>
  <inkml:trace contextRef="#ctx0" brushRef="#br0" timeOffset="125561.88">17230 8973 482 0,'0'0'18'15,"0"0"9"-15,0 0-7 16,0 0 44-16,0 0-5 15,0 0 9-15,0 0-14 0,12-63-26 16,-12 61-6 0,0 2-12-16,0 0-3 0,0 0-7 15,0 0-7-15,0 20-12 16,0 13 19-16,0 13 10 16,0 9 0-16,0 7 0 15,-1 4-2-15,-4 4 1 16,1-4-6-16,-2-3-2 15,3-9 3-15,2-8-3 16,-1-7 0-16,1-10-1 16,1-5-1-16,0-10-6 15,0-2-1-15,0-2-21 16,0-5 5-16,0-3-9 16,0 1-44-16,0-3-16 15,0 0 50-15,0-9-69 16,0-14-326-16</inkml:trace>
  <inkml:trace contextRef="#ctx0" brushRef="#br0" timeOffset="125921.24">17235 8995 488 0,'0'0'12'15,"0"0"-12"-15,0 0 29 16,0 0 49-16,3-73-15 16,9 59-38-16,6 0 6 15,1 4-2-15,0 3-1 0,2 4-14 16,-4 3-11-16,1 1-1 16,-3 18-2-16,-1 2 1 15,-1 6-1-15,-3 3-1 16,-6 0 0-16,-4-1 0 15,0 0 1-15,-6-2 4 16,-18 0 1-16,-4-1-2 16,-2-6-1-16,-1-1 1 15,6-5-2-15,5-6 0 16,10-3-2-16,5-4-8 16,5-1-47-16,0 0-69 15,3 0 9-15,15 0-25 16</inkml:trace>
  <inkml:trace contextRef="#ctx0" brushRef="#br0" timeOffset="126723.98">17937 8712 560 0,'0'0'6'0,"0"0"1"16,0 0 3-16,0 0 41 15,0 0-13-15,0 0-31 16,-52 32-2-16,28 6 14 15,-4 8 1-15,-2 10 5 16,-1 9 0-16,4 5 10 16,1 4-18-16,6 7 0 15,6 6-6-15,9-1 2 16,5 0-1-16,0-8 0 16,7-6-9-16,11-6 0 0,7-6-3 15,3-7 1-15,5-9-5 16,5-6-14-1,5-7-20-15,2-6-11 16,7-8-55-16,1-9-32 0,1-8-293 16</inkml:trace>
  <inkml:trace contextRef="#ctx0" brushRef="#br0" timeOffset="127695.7">20206 9128 685 0,'0'0'0'0,"0"0"5"15,0 0-2-15,0 0 26 0,0 0-28 16,0 0 0-16,-67 15 0 15,63-13 0-15,2-2-1 16,2 0 5-16,0 0-3 16,-1 0 5-16,-4 0 33 15,0-5 10-15,-2-7-36 16,-3-2-4-16,2-1 6 16,2-2 5-16,3 3-3 15,2 2 0-15,1 2 0 16,0 4 7-16,0 6-1 15,0 0-3-15,0 0-21 16,0 0-6-16,4 0-6 16,14 9 11-16,8 2 2 15,3 1 7-15,4-2-8 0,3-3 1 16,1-3-1 0,0-4 6-16,-2 0-4 0,-5 0 0 15,-8 0-1-15,-11-8 1 16,-5 1 3-16,-6-2-2 15,0-1 5-15,0 2-3 16,0 2 8-16,-5 3-11 16,-1 0 3-16,1 3 2 15,-2 0-4-15,-3 0-3 16,-7 19-5-16,-7 8 2 16,-3 7 3-16,-2 7 0 0,-1 7 0 15,-1 4-1-15,2 1-1 16,1-3 2-1,1-5 0-15,4-10 0 16,1-6-11-16,3-9 11 0,5-6 0 16,7-9 2-16,1-4 0 15,3-1-2-15,0 0 7 16,0-3-7-16,0-14 5 16,3-3-7-16,0-5 2 15,0 1-4-15,2 3 3 16,5 5-1-16,3 8 2 15,-2 5-4-15,2 3-1 16,5 0-2-16,5 5 7 0,5 9 1 16,0 3 0-16,2 3 1 15,0-1-1-15,0-2-1 16,1-5-2-16,2-2-15 16,-3-5-11-16,0-5-17 15,-5 0-30-15,-4-2-71 16,-11-12-51-16</inkml:trace>
  <inkml:trace contextRef="#ctx0" brushRef="#br0" timeOffset="128254.38">19583 8927 489 0,'0'0'18'0,"0"0"-14"0,0 0 40 16,0 0 74-16,0 0-34 15,0 0-39 1,-3-29-22-16,1 29-17 0,-1 3-6 16,-5 15 0-16,-2 7 17 15,-5 7 5-15,-6 2 0 16,-1-1-8-16,-5 3-1 15,-1-2-8-15,-6-3-2 16,5-4-1-16,8-8-2 16,7-5 0-16,9-7-2 15,2-3 2-15,3-1-5 16,0-3-5-16,0 0 5 16,0 3-2-16,15 0 7 15,3 1 3-15,7 0 1 16,6 2 1-16,2 0-5 0,3 2 0 15,0 1-1-15,-2 1-3 16,-8 2-15-16,-6 1-36 16,-6 2-11-16,-7 3-27 15,-7-3-9-15,0-3-86 16</inkml:trace>
  <inkml:trace contextRef="#ctx0" brushRef="#br0" timeOffset="128647.54">19222 9458 443 0,'0'0'48'15,"0"0"-31"-15,0 0 75 16,0 0 32-16,0 0-92 16,0 0-9-16,-18 0-18 15,18 2-5-15,3 2 0 16,10 1 8-16,8-2 13 16,6 1 18-16,7 1-2 15,7 0-13-15,3-2-7 0,-1 3-6 16,-4 2-9-1,-6 0 1-15,-4-1-6 0,-9 1 5 16,-8-2-4-16,-3-3-3 16,-4-1-9-16,-5-2-9 15,0 0-1-15,0 0 13 16,0 0-24-16,0-9-107 16,0-1-62-16</inkml:trace>
  <inkml:trace contextRef="#ctx0" brushRef="#br0" timeOffset="129814.78">17809 9279 514 0,'0'0'21'15,"0"0"-20"-15,0 0 66 16,0 0 11-16,0 0-65 16,0 0-6-16,-18-3-1 15,18 3-5-15,0 0 6 16,0-1 1-16,0 1 11 0,0 0 4 15,6 0-21-15,13 0 16 16,8 0 18-16,6-1-1 16,2 0-23-16,-3 1-9 15,-8 0-2-15,-6 0-1 16,-8 0-16-16,-5 6-23 16,-5 0-15-16,0 2-27 15,0-1 36-15,0-2-19 16,-2-5-51-16,-4 0-194 15</inkml:trace>
  <inkml:trace contextRef="#ctx0" brushRef="#br0" timeOffset="130330">18212 9070 568 0,'0'0'29'16,"0"0"-16"-16,0 0 51 16,0 0 72-16,0 0-72 15,0 0-45-15,-8-21 7 16,1 21-16-16,-5 16-10 16,-6 13 0-16,-1 8 0 15,1 4-1-15,4 2 1 16,7 3-1-16,4-2 1 15,3-2 0-15,0-4-2 0,6-4-10 16,6-8-1-16,4-4-22 16,-1-5 12-16,1-6 11 15,-1-5 3-15,0-4-4 16,-1-2 13-16,2 0 1 16,-1-19 4-16,1-5-1 15,-1-5-4-15,-1-12 8 16,-5-5-8-16,-6-5 3 15,-3-2 2-15,0 2-1 16,-3 2-4-16,-12 11 1 0,-5 6 0 16,1 11-1-16,-2 8 0 15,5 6 4-15,-2 7-4 16,3 0-6 0,-1 19-6-16,4 9 7 0,1 7-12 15,8 3-20-15,3 2-52 16,6-5-6-16,15-7-39 15,3-5-153-15</inkml:trace>
  <inkml:trace contextRef="#ctx0" brushRef="#br0" timeOffset="130539.79">18491 9182 712 0,'0'0'30'16,"0"0"16"-16,0 0 84 16,0 0-73-16,0 0-50 15,0 0-6-15,6-18-1 16,-5 18-23-16,-1 0-44 16,3 0-47-16,1 0-105 15,1 0-66-15</inkml:trace>
  <inkml:trace contextRef="#ctx0" brushRef="#br0" timeOffset="130995.88">18656 9062 562 0,'0'0'42'0,"0"0"-30"15,0 0 120-15,0 0-24 16,0 0-82-16,0 0-26 15,0-6-1-15,0 26 1 16,-5 10 24-16,-5 7-7 16,0 2 4-16,-3 6-14 15,1 1-4-15,1-3 1 16,1-6-4-16,4-9-3 16,3-10 0-16,3-8-6 15,0-5 3-15,0-5-8 0,0 0-6 16,0 0 16-1,0 0 4-15,0 0 7 0,1-9 1 16,10-6 1-16,3 2-5 16,0 1-2-16,1 3-2 15,-3 6 0-15,3 1-2 16,-2 2 1-16,3 0-2 16,1 0 2-16,1 0 0 15,-2 2 0-15,2 1 1 16,-1 2-7-16,-1-2-16 15,-2 0-14-15,-3-3-9 16,-3 0-23-16,-4 0-12 0,-2 0-37 16,-2-3-132-1</inkml:trace>
  <inkml:trace contextRef="#ctx0" brushRef="#br0" timeOffset="131219.15">18761 9221 274 0,'0'0'182'15,"0"0"-116"-15,0 0 26 16,0 0 42-16,0 0-65 16,0 0-35-16,-9-14-11 15,9 14-23-15,-2 14 7 16,1 9 10-16,-2 9 13 16,-1 2-8-16,-1 2-10 0,-1 0-10 15,0-4-2-15,1-1-1 16,2-4-21-16,2-4-60 15,1-4-27-15,0-7-27 16,0-7-55-16,0-5-232 16</inkml:trace>
  <inkml:trace contextRef="#ctx0" brushRef="#br0" timeOffset="131644.81">18914 9089 342 0,'0'0'217'0,"0"0"-199"16,0 0 49-16,0 0 90 15,0 0-79-15,0 0-37 16,5-55-16-16,-5 66-25 16,0 14 0-16,-5 7 9 15,-4 9 4-15,-1 1-6 16,1 3-7-16,0 1 0 15,0-3 0-15,2-4-1 16,2-12-4-16,2-7-3 16,3-11-1-16,0-4 4 15,0-4-8-15,0-1 2 16,0 0 11-16,0 0 6 16,2-12 1-16,11-4-4 15,2 2-1-15,0 3-1 0,0 2-1 16,0 4 0-16,-2 5-1 15,1 0-2-15,2 0 1 16,3 0 0-16,-2 0-3 16,2 0-10-16,-2 0-8 15,-4 0-32-15,-4 0-23 16,-4 0-71-16,-5 0-75 16</inkml:trace>
  <inkml:trace contextRef="#ctx0" brushRef="#br0" timeOffset="131867.09">18993 9204 217 0,'0'0'421'16,"0"0"-370"-16,0 0 62 16,0 0-3-16,0 0-110 15,0 0 12-15,-7 39-12 16,7-1 38-16,0 5-14 15,0 2-19-15,-4 0 1 16,-5 1-6-16,-1-3-28 16,0 0-73-16,3-6-59 15,4-6-99-15</inkml:trace>
  <inkml:trace contextRef="#ctx0" brushRef="#br0" timeOffset="132595.5">20970 8937 548 0,'0'0'40'16,"0"0"-15"-16,0 0 107 16,0 0-58-16,0 0-60 15,0 0-13-15,7-6-2 16,-7 10 2-16,0 10-1 16,-6 9 22-16,-12 5 1 15,-7 1-12-15,-2 5-1 16,-7 0-4-16,3-3 5 15,1-2-7-15,9-5-1 16,4-9-2-16,10-4 1 0,4-3 1 16,3-5-3-1,0 2-4-15,0-1 4 0,12 1 2 16,9 0-1-16,4-2 5 16,8 0-3-16,1-2 1 15,2 4-4-15,-2 3-6 16,-1-1-3-16,-3 2-15 15,-3-1-17-15,-6-3-15 16,-11 2-61-16,-8-6-104 16</inkml:trace>
  <inkml:trace contextRef="#ctx0" brushRef="#br0" timeOffset="132841.84">20767 9350 662 0,'0'0'0'0,"0"0"11"16,0 0 20-16,0 0 42 16,86 10-46-16,-51-10-2 15,-1 0-14-15,4 0-5 16,-3 0-5-16,-5 1-1 15,-8 3-14-15,-4 0-70 16,-7 0-109-16,-7-2-289 16</inkml:trace>
  <inkml:trace contextRef="#ctx0" brushRef="#br0" timeOffset="133197.31">21478 8947 868 0,'0'0'16'16,"0"0"43"-16,0 0 73 0,0 0-95 15,0 0-37-15,0 0-17 16,-2 46 17-16,-1-5 8 15,-2 4 2-15,0 2-3 16,1 1 1-16,-1 2-6 16,2-1-2-16,3-6 0 15,0-8-1-15,0-6-5 16,0-10-8-16,0-7-5 16,2-5-14-16,4-5 8 15,0-2-24-15,2 0 8 16,2-6-27-16,-3-9-79 15,-4-9-148-15</inkml:trace>
  <inkml:trace contextRef="#ctx0" brushRef="#br0" timeOffset="133511.6">21693 9148 629 0,'0'0'232'16,"0"0"-232"-16,0 0 0 16,0 0 31-16,0 0 6 15,0 0-24-15,0 59-3 16,0-43-8-16,0-4 0 0,0-4-2 16,0-2-6-1,0-6-16-15,0 0 12 0,0 0 10 16,0 0 8-16,0-5 8 15,0-9-8-15,0-1-8 16,0-1-3-16,0 5-22 16,0 0-18-16,-3 8-6 15,-4 3-58-15,2 0-36 16,-1 0-90-16</inkml:trace>
  <inkml:trace contextRef="#ctx0" brushRef="#br0" timeOffset="134023.1">21830 9021 772 0,'0'0'48'16,"0"0"-29"-16,0 0 96 15,0 0-67-15,0 0-48 16,0 0-15-16,23-9 15 16,3 8 8-16,7 1-1 15,-1-3-4-15,-1 1-3 0,-6 2 0 16,-5-2-1 0,-7 2-8-16,-5 0-1 0,-7 0-2 15,1 0 1-15,-2 0 9 16,0 0 2-1,0 0 1-15,0 0 7 0,0 0-7 16,0 0 3-16,0 0 2 16,0 8-3-16,-2 12 4 15,-5 10 19-15,-1 5 0 16,-1 5-12-16,2 7 15 16,-1 1-7-16,-3 3-2 15,3-3-13-15,1-7-5 16,4-5 0-16,1-8-1 15,2-7-1-15,0-4-12 16,0-5-13-16,0-6 4 0,2-3-14 16,-1-3-20-1,-1 0-15-15,0 0 2 0,0-14-67 16,0-7-357-16</inkml:trace>
  <inkml:trace contextRef="#ctx0" brushRef="#br0" timeOffset="134237.31">21883 9232 585 0,'0'0'148'16,"0"0"-147"-16,0 0 18 0,0 0 12 15,0 0-23-15,0 0 1 16,70 0 7-16,-36 0-8 15,5 0-8-15,-4-9 0 16,-2 1-29-16,-6 0-74 16,-10 0-63-16,-9 2-361 15</inkml:trace>
  <inkml:trace contextRef="#ctx0" brushRef="#br0" timeOffset="134689.73">22476 9019 675 0,'0'0'98'0,"0"0"-75"16,0 0 100-16,0 0-16 15,0 0-61-15,0 0-27 16,-19-46-8-16,9 47-11 15,-4 20-7-15,-5 9 7 16,-2 8 2-16,0 3 5 16,3 2-7-16,6 4 8 15,4 2-2-15,8-6-6 0,0-2-6 16,0-8 6 0,11-7-13-16,5-6 3 0,1-4-1 15,2-7-7 1,-1-5-7-16,2-4 15 0,0 0 1 15,-2-15 7-15,-3-5 3 16,-4-7-1-16,-7 0 1 16,-4-3 1-16,0 2 0 15,-6 8-2-15,-13 9 4 16,-4 9-9-16,-5 2 5 16,-3 8-5-16,1 11-23 15,6 4-12-15,8-1-43 16,11 0-48-16,5-7-105 15</inkml:trace>
  <inkml:trace contextRef="#ctx0" brushRef="#br0" timeOffset="135119.29">22455 8703 773 0,'0'0'57'16,"0"0"-53"-1,0 0 8-15,0 0 21 0,0 0 19 16,0 0-10-16,105 69-12 15,-71-34 9-15,-1 5-14 16,-2 6-12-16,-1 5-10 16,-4 3-2-16,-6 4 8 15,-8 4-7-15,-5 4-2 16,-7 2 1-16,0 2 1 16,-10-3-2-16,-9-3-2 15,-8-2-3-15,-1-1-11 16,-4-5-5-16,2-3-3 15,5-10 4-15,3-8-15 0,7-9 5 16,5-9 7 0,5-8-38-16,4-5 1 0,1-4-96 15,0 0-80-15</inkml:trace>
  <inkml:trace contextRef="#ctx0" brushRef="#br0" timeOffset="135945.57">23176 9151 547 0,'0'0'20'16,"0"0"5"-16,0 0 120 16,0 0-51-16,0 0-69 15,0 0-13-15,0 0 4 0,-34 0-16 16,34 0-6-1,8 0 6-15,10 0 13 0,8 1 16 16,5 2-7-16,2-1 0 16,-2 1-17-16,-2-3-5 15,-7 4-2-15,-9-2-18 16,-2-2-16-16,-8 3-11 16,-3-3-8-16,0 0-4 15,0 0 10-15,0 0 4 16,0 0-22-16,-6 0-53 15,-8 0-112-15</inkml:trace>
  <inkml:trace contextRef="#ctx0" brushRef="#br0" timeOffset="136282.94">23088 9313 590 0,'0'0'95'0,"0"0"-92"15,0 0 40-15,0 0 48 16,0 0-82-16,0 0-2 16,9 1-7-16,14 1 52 15,7-2-7-15,5 0-17 16,1 0-9-16,-1 0-6 0,0 0-5 15,-7 0-7-15,-6 0-1 16,-8 0-9-16,-4 0-3 16,-5 3-8-16,-4 0-8 15,-1-1-21-15,0 1-1 16,0 0 1-16,0 0 19 16,-6-2-54-16,-3-1-103 15</inkml:trace>
  <inkml:trace contextRef="#ctx0" brushRef="#br0" timeOffset="137304.09">24250 8940 742 0,'0'0'11'0,"0"0"-11"16,0 0 26-16,0 0 64 15,0 0-33-15,0 0-52 16,-42-25-5-16,26 54-9 16,-8 13 9-16,-1 8 0 15,3-1 5-15,3-2 3 16,5 0-4-16,4-3 4 15,7-3-7-15,3-2-1 16,0-8 0-16,15-5-5 16,3-9 4-16,7-8-9 15,4-5 8-15,2-4 1 16,2-2 0-16,1-18-2 0,-2-9 3 16,-6-8 4-16,-5-5-4 15,-10-3 1-15,-10-2 4 16,-1-4-1-16,-7-1 2 15,-14 2-5-15,-4 5 0 16,-1 10 0-16,-4 11-2 16,3 11-1-16,0 13 2 15,1 0-3-15,0 25 0 16,3 16-5-16,1 9-2 16,9 6-38-16,9 2-19 15,4-1-45-15,4-7-58 0,14-6-278 16</inkml:trace>
  <inkml:trace contextRef="#ctx0" brushRef="#br0" timeOffset="137647.96">24545 9186 106 0,'0'0'675'15,"0"0"-662"-15,0 0 57 16,0 0 55-16,0 0-76 16,0 0-49-16,0-22-4 15,-4 22-3-15,-1 7-2 0,1 6 9 16,-1-1 7-16,2-2-7 16,3-3-6-16,0-2-4 15,0-5-4-15,0 2-3 16,0-2 8-16,0 0 2 15,0 0 7-15,0 0 5 16,0-5 1-16,2-9 3 16,-2 2-9-16,0 2-8 15,0 0-14-15,0 6-28 16,0 4-73-16,0 0-110 16,-3 0-147-16</inkml:trace>
  <inkml:trace contextRef="#ctx0" brushRef="#br0" timeOffset="138117.2">25040 8950 655 0,'0'0'15'15,"0"0"42"-15,0 0 95 16,0 0-47-16,0 0-43 16,0 0-49-16,-13-42-6 15,-1 65-6-15,-6 10 1 0,-2 9 2 16,0 0 2-16,5 2-4 16,4-1 0-16,6-1 0 15,5-1-2-15,2-4-2 16,0-2-7-16,11-8-15 15,7-5 3-15,0-5 4 16,1-9 0-16,1-7 4 16,2-1-3-16,-1 0 13 15,-3-14 2-15,-3-7-9 16,-6-6 10-16,-9-1 1 16,0-3 3-16,-2 5-1 15,-15 6 0-15,-5 7-3 0,-3 9-7 16,-3 4 7-16,-1 1-5 15,3 18-11-15,4 4-40 16,9 4-39-16,10 0-73 16,3-6-45-16</inkml:trace>
  <inkml:trace contextRef="#ctx0" brushRef="#br0" timeOffset="138665.91">25316 9072 522 0,'0'0'266'0,"0"0"-263"0,0 0 67 16,-1-83 33-16,13 67-74 15,7 2-28-15,0 4 10 16,-4 3 1-16,0 5-4 15,-6 2-8-15,-1 0-5 16,1 17 3-16,-4 7-7 16,-5 3 9-16,0 1-15 15,0 1 1-15,-11-1-5 16,-3-6 4-16,-2-2-2 16,1-4-1-16,0-5 17 15,6-4 2-15,6-2-2 16,3-5 0-16,0 0 0 0,0 0-9 15,0 0-7 1,12-5 15-16,6-2 0 0,0 2-2 16,1 2 4-16,2 3 0 15,-1 0-1-15,-1 0-2 16,-1 10-1-16,-5 7 4 16,-4 5 1-16,-6 3 3 15,-3 2 3-15,0 1 2 16,-13-1 2-16,-13-6-3 15,-6-1 0-15,-6-6 9 16,1-6 5-16,1-4-2 0,12-4-11 16,6 0 1-1,8-5-7-15,5-6-3 16,5-3-32-16,0-2-39 0,2 2-91 16,11 4-163-16</inkml:trace>
  <inkml:trace contextRef="#ctx0" brushRef="#br0" timeOffset="139149.79">25904 8935 734 0,'0'0'10'0,"0"0"67"16,0 0 61-16,0 0-64 15,0 0-43-15,0 0-31 16,-14-34-3-16,-2 61 0 16,-3 11 3-16,-5 7 3 15,2 2 3-15,5 1-3 16,5-3 1-16,9-2-4 15,3-2-1-15,0-2-2 16,12-6-2-16,6-6-7 16,3-5-4-16,-2-9 1 15,4-9-5-15,0-4 2 16,1-1 18-16,1-20-1 0,-5-6 1 16,-4-9 0-16,-8-3 8 15,-8-7-5-15,0 0 11 16,0 0-8-16,-14 3-1 15,-3 6-5-15,-6 8 0 16,2 10-3-16,2 9-1 16,1 10-1-16,2 0-7 15,-1 14-31-15,2 11-29 16,1 8-27-16,8-3-89 16,4-1-101-16</inkml:trace>
  <inkml:trace contextRef="#ctx0" brushRef="#br0" timeOffset="139716.59">26314 9196 679 0,'0'0'114'0,"0"0"-112"15,0 0 28-15,58-85 44 16,-43 61-52-16,0-1-17 16,-9-3 12-16,-4 1 13 15,-2 1-17-15,0 6 13 0,-8 3-4 16,-7 4-4-16,0 2-16 16,-4 8 2-16,-2 1-4 15,0 2 0-15,0 0-1 16,2 3-4-16,2 7 4 15,3 2 0-15,3 2-1 16,4 4 0-16,2 0-2 16,5 2 1-16,0-1-4 15,0 3 7-15,8-1 0 16,7-1 2-16,2-2-2 16,6 0 1-16,-4-2 2 15,2 2-3-15,1-1 1 0,-3 0-1 16,-2 0 1-16,-5 2-1 15,-2 0 0-15,-7-1-1 16,-3 3-3-16,0-6-12 16,-17 4 16-16,-13-7 0 15,-4 1 5-15,-2-9-2 16,3-4 3-16,8 0 4 16,8-6 19-16,10-14 0 15,7-7-11-15,3-9-16 16,28-10-2-16,21-8 0 15,15-6-10-15,15 1-41 16,5 3-87-16,-5 0-219 16</inkml:trace>
</inkml:ink>
</file>

<file path=ppt/ink/ink1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10-17T20:41:21.667"/>
    </inkml:context>
    <inkml:brush xml:id="br0">
      <inkml:brushProperty name="width" value="0.05" units="cm"/>
      <inkml:brushProperty name="height" value="0.05" units="cm"/>
      <inkml:brushProperty name="ignorePressure" value="1"/>
    </inkml:brush>
  </inkml:definitions>
  <inkml:trace contextRef="#ctx0" brushRef="#br0">0 1</inkml:trace>
</inkml:ink>
</file>

<file path=ppt/ink/ink1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10-17T20:41:22.105"/>
    </inkml:context>
    <inkml:brush xml:id="br0">
      <inkml:brushProperty name="width" value="0.05" units="cm"/>
      <inkml:brushProperty name="height" value="0.05" units="cm"/>
      <inkml:brushProperty name="ignorePressure" value="1"/>
    </inkml:brush>
  </inkml:definitions>
  <inkml:trace contextRef="#ctx0" brushRef="#br0">0 1,'0'0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7T20:29:34.870"/>
    </inkml:context>
    <inkml:brush xml:id="br0">
      <inkml:brushProperty name="width" value="0.1" units="cm"/>
      <inkml:brushProperty name="height" value="0.1" units="cm"/>
      <inkml:brushProperty name="color" value="#F6630D"/>
    </inkml:brush>
  </inkml:definitions>
  <inkml:trace contextRef="#ctx0" brushRef="#br0">68 20 13094,'0'0'2975,"0"-5"-2839,3-9-158,-3 25-57,-7 41 52,-12 25 172,3 1 0,3 1 1,-3 123-1,16-137-446,2-64 176,1 0 1,-1 0-1,1 0 1,-1-1-1,0 1 0,1-1 1,-1 0-1,1 1 1,-1-1-1,1-1 1,-1 1-1,1 0 1,-1 0-1,1-1 0,3-1 1,1-1-306,0-1 0,-1-1 0,1 1 0,-1-1 0,0 0 0,0 0 0,-1-1 0,1 1 0,-1-1 1,-1-1-1,1 1 0,4-8 0,13-24-4423</inkml:trace>
</inkml:ink>
</file>

<file path=ppt/ink/ink1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1516.99072" units="1/cm"/>
          <inkml:channelProperty channel="Y" name="resolution" value="2427.1853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10-17T21:11:31.62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5062 10648 12 0,'0'0'314'0,"0"0"-300"16,0 0 4-16,0 0 8 15,0 0 10-15,0 0-21 16,0 0-8-16,0 0-7 16,-3-8 5-16,3 8-3 15,0 0 1-15,0 0 5 16,3 0 5-16,3 0-3 15,3 0-1-15,0 0 6 16,3 3-4-16,0 3-3 0,3 0 8 16,3-1-7-16,4 0 1 15,2-1 2-15,1 1 2 16,0-2-12-16,0 1 4 16,3-3-6-16,2 1 12 15,-2-1-9-15,3 0 2 16,1-1-2-16,-4 0 0 15,2 0-3-15,0 0 1 16,-5 0 2-16,2 0 0 16,-5 0-2-16,2 0 5 15,-3 0 2-15,3 0-6 16,1 0 3-16,-1-4-2 16,0 1 1-16,6-2-2 0,1-1 1 15,6-5 0 1,-1 2-1-16,3-4 0 0,0 2 1 15,-1-1-1-15,-2 0-1 16,-3 2 2-16,-3 0-2 16,-2 0-1-16,-1-1 0 15,1-2 3-15,2-2 0 16,4-4-2-16,-1 0 1 16,2 0-2-16,-1 0 0 15,2-1 2-15,-2 0-2 16,3 1 0-16,-4 0 2 15,3-1 0-15,-2 2 0 16,1 0-2-16,-4 1 0 16,5 1 0-16,-5 2 1 0,-1-2-1 15,3 1 0 1,-3-2 0-16,-2-2 0 0,2 2 2 16,-3-4-2-16,1 1 1 15,-1 0 1-15,-2 0-1 16,3-2 2-16,-1 3-2 15,0-2 0-15,0 0-1 16,0 2 2-16,0 1-1 16,-2 1 2-16,-1 1-2 15,-6 2 0-15,6-3-1 16,-2-1 5-16,3-3-1 16,2-1 1-16,-4-1-3 15,2 1-1-15,-3 2 0 0,2-3 2 16,-4 4-1-1,-1-2 0-15,-5 4 1 0,-1 2 1 16,-4-2 8-16,1 0-5 16,5-2-3-16,-3-1-4 15,3-1 1-15,-1 4 3 16,0-5-3-16,3 0-1 16,2-2 2-16,0 0-3 15,-2 2 2-15,-1 0-1 16,2-2 2-16,3-3-2 15,-2 1 2-15,-2-1-1 16,2 4 1-16,-1 0-2 0,3-5 0 16,0 1 2-1,-3 0-2-15,1 3 4 0,2 2-2 16,-1-3 2-16,2 2 2 16,-3 3-5-16,-4 2 3 15,3-2 1-15,0-2-2 16,4-4 0-16,2 3 1 15,-2-1-2-15,-2 3-1 16,4-1 2-16,-3 1 3 16,-2 1-6-16,-4 3 0 15,0 1 6-15,-2-1-4 16,1 1 0-16,-1-1-1 16,-2 0 0-16,1 0 2 15,1 0 3-15,2-2-6 0,0 2 0 16,-3-4 0-16,7 0 3 15,0-2-3-15,-2-1 1 16,4 2-1-16,-8 3 0 16,2 1 1-16,0-2 1 15,3-3-2-15,-1 1 0 16,0 0 0-16,1 1 1 16,2-3-1-16,2-1 0 15,3-2 1-15,-4 1-1 16,0-1 0-16,0 2 0 15,-1-3 2-15,-3 5-4 16,-3 3 4-16,-1 1-1 16,-5-1 3-16,3 2-2 0,-2-3 0 15,5-1 0-15,5-1-1 16,2-2-1-16,-1 4 0 16,-1 3 0-16,-4 1 2 15,-2 4-2-15,-1-2 0 16,6-2 0-16,0-2 0 15,3 1 0-15,-3 0 0 16,-5 4 1-16,-4 5 0 16,3-1-2-16,-1-1 2 15,2 1-2-15,-1-1 1 16,0 1 0-16,1 3 0 16,-2 0 0-16,0 1-2 15,3-2 1-15,2-1 1 16,2-1 0-16,2 0-1 0,-7 5 1 15,2-1-1-15,0 0 1 16,0 1 0-16,1 1 0 16,1 0 0-16,-2-1 0 15,-2 1 0-15,-4 1-4 16,-1 2 3-16,2-2 1 16,-3 3 0-16,2 0-2 15,-1 0 2-15,2 0-1 16,1 0 2-16,-1 0-2 15,2 0 1-15,5 0-1 16,0 0 1-16,0 0 0 0,2 0 0 16,-1 0 0-1,-3 0 0-15,1 0-3 0,-1 4 2 16,5-1 1-16,-4 1 0 16,-1 1 0-16,2 0 0 15,-3 1-1-15,0-1 1 16,-1 1-2-16,2 2 1 15,-2-2 2-15,1 2-1 16,1 2 0-16,0 0 0 16,1-1-5-16,-1 4 10 15,1-2-5-15,1 0 0 16,4 3 0-16,1-2 0 16,-1 0-2-16,0 0 2 15,1-2 3-15,0 2-3 16,-2-2 0-16,1 2 0 0,-3 1 1 15,0 1-1-15,-2 0-1 16,-1-2-1-16,0 1 2 16,0 0 0-16,1 4 3 15,1-2-3-15,-1 2 0 16,2 0 0-16,1-1 1 16,1 4-1-16,-4-1 0 15,2 3 1-15,-1 0-1 16,2-2 0-16,-1 4-1 15,1-1 1-15,2 0 1 16,-1 0-1-16,2 2 0 16,2 0-1-16,1 1 2 0,0 1-1 15,-2 2 0-15,4 0 0 16,-2 0 0-16,-1 1-1 16,0-1 1-16,-3-1 0 15,1-1 3-15,2-2-3 16,-2 0 0-16,1-3-4 15,-1-1 4-15,5 0 0 16,0 0 1-16,-2 1 3 16,2-3-4-16,-5 3 0 15,2-3-1-15,-2 2 1 16,2 1 0-16,-4-2 1 0,-1 4 1 16,-2-4-2-1,0 3-2-15,1-2 2 0,-1 2 3 16,2-1-3-1,1 0 2-15,0-3-1 0,1 2 1 16,3-2 0-16,-1 1-1 16,0 0 0-16,1-3 0 15,-2 2 1-15,-2-1 0 16,2-2-2-16,-1 3 3 16,-1-3 1-16,1-1-4 15,-1 1 3-15,-3-2 6 16,-1-2-3-16,-2 1 0 15,0-1-5-15,0 0 0 16,1 0 6-16,0 2 4 0,3-4-9 16,0 1-2-1,1 4 3-15,2-5 6 0,0 3-7 16,1-2 1-16,-1-1-3 16,-1 0 3-16,-3 0-1 15,-3 2-1-15,4-3-1 16,-2 2 2-16,-1 0 0 15,3 0 0-15,0 0-2 16,1 3 1-16,2-4 1 16,-3 2-2-16,1 0 0 15,-2 0 1-15,1 1 4 16,-2 1-5-16,0 0 0 16,1-2 2-16,-1 1-1 0,-1-1 0 15,5 1-1-15,0-2 0 16,0 1 8-16,-1-1-6 15,4 0-1-15,0-2 0 16,3 4 3-16,-4-4 4 16,1 3-5-16,-3-2-1 15,3-1 0-15,-4 1 3 16,-1 0-5-16,0 0 0 16,0-1 3-16,0 2-1 15,0-2 1-15,2 0-3 16,2 1 2-16,3 0 4 15,2 2 16-15,1-3-20 16,2-1 2-16,0 3-3 16,0-3 3-16,-1 3-3 0,0 0 0 15,-3-2 0 1,0 1-1-16,-2 0 3 0,0-2-2 16,-2 1 0-16,5-1 4 15,-3-2-5-15,-2 2 3 16,2 0 2-16,0-4-3 15,-5 4-1-15,2-1-1 16,0 0 0-16,0 0 3 16,0 0-2-16,0-2 1 15,2 3 3-15,1-2-4 16,0 2 0-16,3 1 3 16,0-2 1-16,-3-2-4 15,-2 2 0-15,-2-1 0 16,-1-1-1-16,-7 1 0 0,3 0 0 15,-2-1 0-15,2-1 0 16,2 3 2-16,0-1-1 16,0 1 0-16,4 0-1 15,1-1 0-15,-1 0 2 16,0-2 2-16,4 2-8 16,1-2 9-16,2 0-3 15,-1 2 0-15,-2-1-1 16,-2 0-1-16,-1 2 0 15,0-2 0-15,-2 2 0 16,2 0 0-16,-1-1 0 0,0 0 0 16,0-3-1-16,-2 2 1 15,6 0 0-15,-4-1 4 16,0 1-4-16,-2-2 0 16,0 2 1-16,3-3-1 15,5 0 0-15,-1 3 8 16,3 0-2-16,-4 0-6 15,-1 0-1-15,3 2 1 16,1 1 0-16,4-2 6 16,-1 3-4-16,0-3 4 15,-2-1-4-15,-7-1-2 16,-7-3 0-16,-5 1-1 16,-5-2 0-16,-2 0 1 15,-3 0-1-15,0 0-2 16,0 1 2-16,0-1-6 0,1 0-11 15,-1 0-5-15,2 0-3 16,-1 0-11-16,-1 0-34 16,0-8-66-16,-19-1-149 15</inkml:trace>
  <inkml:trace contextRef="#ctx0" brushRef="#br0" timeOffset="2164.54">10210 8456 57 0,'0'0'28'15,"0"0"7"-15,0 0 32 16,0 0-24-16,0 0-6 16,0 0 4-16,0 0-12 15,-6-15-9-15,4 13 4 16,2 2 14-16,-3-3-5 16,3 3-5-16,0 0-9 15,0 0 1-15,0 0-3 16,0 0-7-16,0 0-3 0,0 0-2 15,0 0-5-15,0 0 2 16,0 0-2-16,0 0-2 16,0 0-1-16,0 11 3 15,0 4 8-15,0 2-4 16,0 1-1-16,0 5 1 16,0 0-1-16,3 2-1 15,2 1-1-15,-1 2 0 16,2-3-1-16,-3 1 2 15,0-3-2-15,0 3 2 16,0 0-1-16,0-3 1 0,-2 3 4 16,4-2-5-16,-2-1 3 15,-3 5-1-15,3-2-1 16,-3 1 0-16,4 0 0 16,-4-1 1-16,2-2-3 15,1-2 3-15,-2 0-3 16,2 0-3-16,0-1 3 15,0 1 2-15,-1-1-2 16,1 4 2-16,-2 2-2 16,-1 0 0-16,0 3 0 15,0-2 0-15,0 0 2 16,0 1-2-16,0-4-1 16,3 1 0-16,1-4 2 15,1 1-2-15,-2-1 1 16,0-1 0-16,0 3 2 0,-3-1-2 15,0-2 0-15,0 2 1 16,0-1-1-16,3-2 0 16,-3 1 0-16,2 1-1 15,-2 0 2-15,0 0-2 16,0 0 2-16,1 0-1 16,1 1 0-16,-1-1 0 15,-1 1 0-15,2 1 0 16,-1 2 0-16,1 1 0 15,2-3 0-15,-4 0 0 16,0 1 0-16,1-3 0 16,-1 1 0-16,0-1 0 0,0 1 2 15,0 4-2 1,0-2 1-16,0-1 36 0,0-2-17 16,0-6-17-16,0-1-2 15,0 4-1-15,2 2 0 16,-2 4 4-16,1-5-4 15,1 1 1-15,-1-6 2 16,2-3-1-16,-1 0-2 16,-1 5 0-16,2-1 0 15,0 3 0-15,-1 1 12 16,1-2-8-16,-3 0-4 16,3 7 1-16,-3-2 1 15,0-1-1-15,0 3 6 0,0-4-4 16,0 0-2-1,0 2-1-15,0-3 1 0,0-1 0 16,0 1 8-16,0-4-6 16,0 6-3-16,0 3 1 15,0-3 1-15,0 2 10 16,0 2-10-16,0-3-2 16,0 0 4-16,0-3 3 15,0-3-7-15,0 0 2 16,0 2-2-16,0-1 0 15,0 3 1-15,0 0 0 16,0 2 2-16,0 1-3 0,0 0 0 16,0 1 9-1,0 1-3-15,0-3-6 0,0-3 1 16,0-3 3-16,0-4-2 16,0-3-2-16,0-2 0 15,0 1 2-15,0-1-2 16,0 0 1-16,0 0 0 15,0 1 1-15,0-5-2 16,-3 0 1-16,3-2-1 16,0-2-3-16,0 0-3 15,0 0-13-15,0 0-22 16,0-11-32-16,0-13-86 16,0-5-243-16</inkml:trace>
  <inkml:trace contextRef="#ctx0" brushRef="#br0" timeOffset="3582.52">11700 9743 172 0,'0'0'181'15,"0"0"-155"-15,0 0 54 16,0 0-36-16,0 0-15 15,0 0-2-15,0 0 0 16,0-12 5-16,0 12 7 16,0 0-6-16,0 0 1 15,0 0-4-15,0 0-3 16,0 0-8-16,0 0-13 16,0 0-6-16,0 0-3 0,0 9 2 15,0 8 1 1,0 0 11-16,0 5-10 0,0 1 4 15,0 2-3-15,0 3 6 16,4 2-3-16,2 0 3 16,-2 0-8-16,1 0 6 15,-2-2-4-15,2-1 5 16,-4 0-3-16,2-2-3 16,0-1 0-16,0-1 5 15,0-1-5-15,1 0-1 16,1 0 2-16,-1 1 1 15,1-1 0-15,-4-1-1 0,1 0-1 16,-2 1 6 0,0-1-5-16,1 1 1 0,-1 0 0 15,0 0-2-15,3-2 0 16,-3 1 0-16,0 0 0 16,0 2-1-16,0-1 1 15,3-2-1-15,-3 0 0 16,0-3 0-16,0 3 0 15,0-3 1-15,0 0-1 16,0-3 3-16,3 1-3 16,-3-1 1-16,0 1-1 15,0-1 2-15,0-1-2 16,0 2 1-16,0 2 0 16,0 0 0-16,0-1 0 15,0 1 2-15,0 2-1 0,0-1 0 16,0 1-1-16,0-1 3 15,0-3-2-15,0 0-1 16,0 2 1-16,0-5 0 16,0 1-2-16,0-2 0 15,0-3 0-15,2 1 0 16,-1-1 1-16,1-4-1 16,-1 1 0-16,1-3 0 15,-1 4-2-15,-1-3 1 16,0 1-1-16,0 3 1 15,0-1-3-15,0 0 1 16,0 1-9-16,0 0-2 0,0 0-13 16,0-2-8-1,0 1-9-15,0 0-24 0,0-1 28 16,0 2-4-16,0 1 12 16,0-3 19-16,0-1 10 15,0-2-4-15,0-2-24 16,0 0-39-16,0-11-32 15,0-9-188-15</inkml:trace>
  <inkml:trace contextRef="#ctx0" brushRef="#br0" timeOffset="5393.41">9898 11553 263 0,'0'0'3'0,"0"0"-3"15,0 0-10-15,0 0 10 16,0 0-13-16,0 0 2 0,19-16 11 16,-19 16 0-1,0 0 1-15,0 0 49 0,0-1 27 16,0-1-7-16,0 1-15 16,0-1-18-16,0 2 2 15,0-1-12-15,0 0 2 16,0 1 13-16,-2-3-19 15,-1 3-1-15,-2 0-5 16,-3 0-5-16,1 17-11 16,-1 8 2-16,-2 8-3 15,7 10 2-15,0 3 3 16,3 4-1-16,0-3-2 16,0-6 1-16,6-8-1 15,9-3-2-15,0-5-1 16,1-8-1-16,2-6-8 0,-2-5-15 15,-2-6 24-15,2 0 1 16,-2-20 7-16,-1-5 10 16,-4-8-5-16,-3-8 5 15,-6-2 0-15,0-6-9 16,-1-4-1-16,-16 2-6 16,-1 1-2-16,-1 8 1 15,1 16 0-15,2 9 0 16,2 14 1-16,1 3-7 15,2 4 6-15,2 25-8 16,3 12 4-16,1 6 1 16,5 6-26-16,0-2-19 0,4-5-21 15,12-7-26-15,5-10-103 16</inkml:trace>
  <inkml:trace contextRef="#ctx0" brushRef="#br0" timeOffset="5659.65">10178 11778 387 0,'0'0'261'16,"0"0"-215"-16,0 0-36 15,0 0 4-15,0 0-10 0,0 0-4 16,0 16 8-16,2-6-1 15,-1-3-3-15,1-2 1 16,0 0-5-16,0-4 0 16,-1-1-20-16,2 0-24 15,-1 0 8-15,4-11-13 16,-1-6 15-16,-2-3-66 16,-3-3-75-16</inkml:trace>
  <inkml:trace contextRef="#ctx0" brushRef="#br0" timeOffset="6107.76">10296 11550 440 0,'0'0'98'0,"0"0"-11"15,0 0 32-15,0 0-41 16,0 0-30-16,0 0-11 15,0-21-17-15,0 21-18 16,0 4-2-16,0 10-1 16,0 7 1-16,0 3 2 15,0-3 1-15,0-2-3 16,0-4 0-16,5-5 0 16,3-2-1-16,0-2-7 15,2-4-3-15,4 4 6 16,1-6 5-16,1 2-1 0,2 2 1 15,1 0 0-15,-2 6 0 16,1 1 1-16,-8 2-2 16,-1 4-3-16,-8 0 4 15,-1 1-1-15,0 4 1 16,-19-1 8-16,-6 0-3 16,-3 0-3-16,2-9-2 15,5-5 0-15,5-6-16 16,7-1 6-16,3-5-45 15,6-17-44-15,0-6-71 16,0-10-22-16</inkml:trace>
  <inkml:trace contextRef="#ctx0" brushRef="#br0" timeOffset="6313.83">10323 11501 392 0,'0'0'73'0,"0"0"-24"16,0 0-1-16,0 0-34 16,0 0-13-16,0 0 31 15,9-1 25-15,9-2-26 16,-2-5 4-16,5-5-27 16,3 2-4-16,-2 0-4 15,-2 0-71-15,-7 3-78 0,-9 6-337 16</inkml:trace>
  <inkml:trace contextRef="#ctx0" brushRef="#br0" timeOffset="6756.01">10535 11483 495 0,'0'0'207'15,"0"0"-192"-15,0 0-6 16,0 0 17-16,0 0-24 0,0 0-1 16,16 0 16-1,-4 0 3-15,6 0 7 0,1-11-15 16,4-1 0-16,-4 0-11 16,-4 3 1-16,-6 5-2 15,-3 3 0-15,-5 1 0 16,-1 0 0-16,0 0-1 15,0 0-2-15,0 0-1 16,2 1 4-16,1 11 2 16,1 6 6-16,1 6 7 15,-2 6 14-15,0 8-11 16,0 3-1-16,-3 5-2 16,1 0-5-16,-1-1-2 15,0-6-6-15,0-5 3 16,0-9-5-16,0-3 2 0,0-10-2 15,0-3 1-15,2-5-1 16,0-4-39-16,0 0-32 16,6 0-20-16,-2-13-95 15,1-11-253-15</inkml:trace>
  <inkml:trace contextRef="#ctx0" brushRef="#br0" timeOffset="7556.18">11694 11435 495 0,'0'0'73'0,"0"0"-65"16,0 0 57-16,0 0 46 15,0 0-74-15,0 0-35 16,-24-60 4-16,36 52-6 16,-2 2-2-16,3 1 2 15,-4 5 3-15,-1 0-3 16,4 0-4-16,-3 17 4 15,-2 7 0-15,1 7 7 16,-7 5-3-16,-1 0-1 16,0 3-1-16,-7-2-1 15,-8-1 0-15,-3-4-1 16,3-7 4-16,3-9-4 16,5-8 0-16,4-3 2 0,3-5-2 15,0 0 0-15,0 0 0 16,0 0 0-16,0 0-6 15,6 0 4 1,10 0 2-16,5-5 3 0,4 0 4 16,2 1-7-16,-3 1-1 15,-3 1 0-15,-5 2 1 16,-4 0-20-16,-3 0-23 16,2 0-50-16,-5 0-7 15,-3 0-132-15</inkml:trace>
  <inkml:trace contextRef="#ctx0" brushRef="#br0" timeOffset="7736.01">11913 11582 776 0,'0'0'13'0,"0"0"9"15,0 0 83-15,0 0-85 16,0 0-20-16,0 0-12 15,0-25-20-15,9 23-18 16,-3 2-23-16,1 0-93 16,-2 0-53-16</inkml:trace>
  <inkml:trace contextRef="#ctx0" brushRef="#br0" timeOffset="8136.59">12069 11410 802 0,'0'0'4'0,"0"0"33"15,0 0 65-15,0 0-79 16,0 0-18-16,0 0-5 16,-4-18-3-16,4 22 0 15,0 13 3-15,3 9 7 16,0 4 1-16,-3 7-6 15,0 4 1-15,0-2 0 16,0-3-2-16,0-8-1 0,3-9 0 16,-2-7-5-16,2-8 3 15,-1-3 0-15,1-1-3 16,0 0-5-16,6 0-6 16,4 0 15-16,5 0 1 15,8-7 1-15,-1-4 0 16,3 3-1-16,-1-1-9 15,-3 5-13-15,-6 1-7 16,3 3-25-16,-9 0-19 16,-2 0-46-16,-7 0 20 15,-3 3-146-15</inkml:trace>
  <inkml:trace contextRef="#ctx0" brushRef="#br0" timeOffset="8397.26">12220 11506 577 0,'0'0'32'0,"0"0"14"16,0 0 86-16,0 0-68 16,0 0-64-16,0 0-9 15,-3 13 9-15,3 16 23 16,0 9 11-16,0 6-6 15,0 2-16-15,4-3-8 16,1-5 0-16,1-3-4 0,0-6-14 16,2-7-25-16,2-4-30 15,0-4-56-15,1-10-15 16,-1-4-112-16</inkml:trace>
  <inkml:trace contextRef="#ctx0" brushRef="#br0" timeOffset="9040.78">12541 11672 610 0,'0'0'0'16,"0"0"-27"-1,0 0 27-15,7-83 13 0,-1 59-12 16,-3-1 2-16,-3 4-2 16,0-1 0-16,0 3 10 15,-7 2-1-15,-2 6 32 16,0 3-6-16,-3 1-19 16,5 6 3-16,-4 1 0 15,-1 0 1-15,-1 8-11 16,-5 13-10-16,6 3 0 15,0 6 0-15,3 0 0 16,5-1-1-16,4-4 1 0,0-4-1 16,0-6 1-1,6-5-2-15,7-5 0 0,-1-5-1 16,3 0 1-16,0-2 4 16,-1-15 1-16,3-4 0 15,-1 1-2-15,-4 0 3 16,-4 3-4-16,1 2 5 15,-5 1-1-15,-2 2 4 16,-1 2 9-16,1 3 13 16,-2 3-13-16,0 4 4 15,0 0-4-15,0 0-5 16,0 0-5-16,1 1-7 16,2 16 1-16,2 11 1 15,-1 9 18-15,0 5 3 0,-1 8 5 16,2 1-4-16,-2-5-13 15,0-1-4-15,3-8-1 16,-1-4-3-16,0-7-1 16,0-2-2-16,-1-10-1 15,-1-3-14-15,0-6-9 16,-1-5-26-16,-1 0-63 16,-1-10-47-16,0-15-154 15</inkml:trace>
  <inkml:trace contextRef="#ctx0" brushRef="#br0" timeOffset="9866.66">10210 9240 109 0,'0'0'121'0,"0"0"-118"16,0 0-1-16,0 0 12 15,0 0 80-15,0 0-41 16,85-47-17-16,-33 14 19 16,9-9-31-16,6 2-8 15,-1 1-9-15,-11 6-6 16,-15 11 6-16,-19 11-7 15,-13 8-6-15,-8 3-27 16,0 0-12-16,-10 16 9 16,-10 5-16-16,-7 4-83 0</inkml:trace>
  <inkml:trace contextRef="#ctx0" brushRef="#br0" timeOffset="10145.64">10272 9644 357 0,'0'0'14'15,"0"0"-9"-15,0 0 67 16,0 0 8-16,0 0-55 16,0 0 15-16,54-49-3 0,-10 13-21 15,12-8-6-15,14-6-2 16,0-4-2-16,2 1-5 15,-7 2-2-15,-9 10-10 16,-10 13-14-16,-15 13-29 16,-13 10 19-16,-15 5-52 15,-3 3-43-15,-12 17 62 16,-15 10-119-16</inkml:trace>
  <inkml:trace contextRef="#ctx0" brushRef="#br0" timeOffset="10398.52">10400 9806 180 0,'0'0'40'0,"0"0"-22"15,0 0 36-15,0 0 33 16,0 0 20-16,84 0-51 16,-24-40 6-16,8-8-22 15,11-9-12-15,5-2-6 16,1-1-9-16,-6 4 1 15,-5 3-8-15,-14 9 1 16,-18 13-7-16,-15 14-17 16,-17 12-13-16,-10 5-48 15,0 15-11-15,-24 17 56 16,-13 13-69-16,-9 3-92 0</inkml:trace>
  <inkml:trace contextRef="#ctx0" brushRef="#br0" timeOffset="10632.32">10545 10093 218 0,'0'0'39'15,"0"0"-9"-15,0 0 19 16,0 0 56-16,0 0-17 16,81-36-23-16,-28-7-9 15,13-10-14-15,13-6-2 16,6-5-23-16,8-2-8 15,-4 1-2-15,-7 6-5 16,-12 9-2-16,-16 16-10 16,-23 14-37-16,-19 15-22 0,-12 5-36 15,-22 17-71-15</inkml:trace>
  <inkml:trace contextRef="#ctx0" brushRef="#br0" timeOffset="10901.84">10563 10343 420 0,'0'0'25'16,"0"0"-24"-16,0 0 22 0,0 0 94 16,103-58-36-16,-45 14-39 15,12-7 4-15,12-7-21 16,8-6-7-16,4-1-6 15,-3 1-9-15,-5 1 4 16,-7 5-7-16,-13 12-7 16,-17 10-19-16,-22 18-35 15,-20 15-14-15,-7 3-10 16,-25 17-42-16,-18 13-44 16</inkml:trace>
  <inkml:trace contextRef="#ctx0" brushRef="#br0" timeOffset="11182.3">10393 10747 423 0,'0'0'14'0,"0"0"-9"16,0 0-1-16,0 0 46 15,0 0 48-15,91-17-11 16,-12-39-8-16,18-21-25 15,22-15-3-15,8-3-19 16,6-1-18-16,-2 4-10 16,-9 14-3-16,-11 9 0 15,-26 15-1-15,-17 19-19 16,-32 17-33-16,-24 14-10 0,-12 4-27 16,-21 17-19-1,-22 13 15-15,-17 7-67 16</inkml:trace>
  <inkml:trace contextRef="#ctx0" brushRef="#br0" timeOffset="11465.93">10496 10967 387 0,'0'0'11'15,"0"0"0"-15,0 0 28 16,0 0 42-16,0 0 21 15,119-24-21-15,-47-30-2 16,19-13-22-16,12-9-6 16,9-6-22-16,2-2-15 0,-6 4-9 15,-4 5-1-15,-13 13 4 16,-18 15-8-16,-19 16-5 16,-21 14-27-16,-20 9-25 15,-13 8 1-15,-7 3-34 16,-26 21-11-16,-13 11 3 15,-13 9-37-15,-6 8-183 16</inkml:trace>
  <inkml:trace contextRef="#ctx0" brushRef="#br0" timeOffset="11698.27">10766 11081 324 0,'0'0'22'0,"0"0"2"0,0 0 86 15,0 0 14-15,125-72-47 16,-53 18-13-16,10-12-15 16,9-4 3-16,3 0-23 15,-2 3-12-15,-4 4-13 16,-13 9-1-16,-15 13-3 16,-22 17-34-16,-23 16-23 15,-15 8-55-15,-15 16-60 16,-23 15-39-16</inkml:trace>
  <inkml:trace contextRef="#ctx0" brushRef="#br0" timeOffset="11907.53">11204 10992 402 0,'0'0'74'15,"0"0"-71"-15,0 0 49 16,0 0 83-16,82-49-43 15,-32 8-37-15,8-8-11 16,2-1-17-16,-1 4-12 16,-7 7-12-16,-11 8-3 15,-13 12-1-15,-15 8-44 16,-13 11-16-16,0 0-67 16,-21 5-148-16</inkml:trace>
  <inkml:trace contextRef="#ctx0" brushRef="#br0" timeOffset="13594.84">14863 11246 166 0,'0'0'369'15,"0"0"-329"-15,0 0-6 16,0 0 27-16,0 0-20 15,0 0-26-15,0 0-1 16,0 0 11-16,8 0 7 16,4 0 1-16,4 0 3 0,4 0-4 15,2 0-19-15,0 0-8 16,-1 0-2-16,-5 0-2 16,1 0-1-16,-8 0-3 15,-3 0 3-15,-5 0 0 16,-1 0-7-16,0 0 7 15,0 2 3-15,0 5 3 16,-12 4 6-16,-4 5-8 16,-4 5-1-16,0 4-1 15,-4 2-1-15,0 3 0 16,3-1 0-16,-1 0-1 0,1-3 0 16,4-1 0-1,4-5 2-15,4-8-4 0,4-4 2 16,4-5 0-16,1-3 0 15,0 0 0-15,0 0 0 16,0 0-1-16,3 0 1 16,12-4 5-16,7-6 11 15,10-2 2-15,2 2-3 16,6 1-5-16,-1 0-2 16,-3 2-8-16,-5 3-2 15,-4 0-2-15,-6 3-21 16,-9 1 2-16,-8 0-22 15,-4 0-56-15,0 0-75 0,-19 0-91 16</inkml:trace>
  <inkml:trace contextRef="#ctx0" brushRef="#br0" timeOffset="14609.9">9857 7168 525 0,'0'0'155'0,"0"0"-143"15,0 0-11-15,0 0 8 0,-85-15 21 16,69 28-17-16,-2 11-13 16,2 6 3-16,-1 6-3 15,4 2 0-15,7 1 0 16,4 2 0-16,2-2 0 16,0-6 1-16,13-4 0 15,4-5-1-15,4-9 0 16,6-5-1-16,0-9 1 15,5-1 0-15,1-14 4 16,0-14-2-16,-3-10 19 16,-7-4-16-16,-12-4 3 15,-11 0 1-15,0 0 9 16,-23 0-3-16,-9 1-12 16,-4 7 2-16,-5 11-1 0,-1 11-4 15,0 16-1-15,4 10-6 16,5 19-22-16,4 12-9 15,13 1-20-15,11 0-27 16,5-4-9-16,0-8-110 16</inkml:trace>
  <inkml:trace contextRef="#ctx0" brushRef="#br0" timeOffset="14915.41">9760 7020 592 0,'0'0'3'15,"0"0"3"-15,0 0 44 16,-43-73 75-16,42 70-46 16,1 3-54-16,0 3-25 15,0 29-24-15,0 20 24 16,0 20 13-16,0 10-1 15,1 1-2-15,7-4 0 16,5-4-4-16,1-7-5 16,0-10-1-16,0-11-1 15,1-11-20-15,-5-7-29 16,1-11-22-16,-4-6-42 0,-1-9-36 16,-1-3-157-1</inkml:trace>
  <inkml:trace contextRef="#ctx0" brushRef="#br0" timeOffset="15242.72">9995 6878 685 0,'0'0'5'16,"0"0"12"-16,0 0 44 15,0 0 34-15,0 0-51 16,0 0-44-16,-6-5-14 16,-3 46 14-16,-3 15 6 0,1 11-5 15,4 3 8-15,5 0-3 16,2-6-3-16,0-9-3 16,14-2 0-16,4-9 1 15,1-9-1-15,5-6-6 16,1-8-39-16,2-10 5 15,0-8 15-15,4-3-21 16,2-2-34-16,-3-18-52 16,-5-6-94-16</inkml:trace>
  <inkml:trace contextRef="#ctx0" brushRef="#br0" timeOffset="15686.78">10153 7074 669 0,'0'0'16'0,"0"0"-4"15,0 0 18-15,0 0 68 16,0 0-73-16,0 0-25 16,-3-23-3-16,19 14 3 15,3-5 18-15,3 1-4 16,-2 1-7-16,-6 5-4 15,-4 5-3-15,-8 2 0 16,-2 0-8-16,0 0 2 0,0 6-3 16,0 19 9-1,-9 12 5-15,-3 5 2 0,-3 3-4 16,2-4 0-16,0-7-1 16,7-6-2-16,2-9-2 15,4-5 2-15,0-7-1 16,0-3-1-16,0-1-4 15,12-3 0-15,3 0 6 16,6-5 10-16,4-11-1 16,3-2 3-16,1-2-12 15,-5 4 1-15,0 4-2 16,-8 3 1-16,-7 5-7 0,-6 4-30 16,-3 0-27-1,0 0-56-15,0 0-60 0,-3 0-294 16</inkml:trace>
  <inkml:trace contextRef="#ctx0" brushRef="#br0" timeOffset="16008.47">10376 6767 286 0,'0'0'455'0,"0"0"-440"16,0 0 16 0,0 0 70-16,0 0-56 0,0 0-45 15,-7-34-13-15,25 34 13 16,9 10 11-16,7 4 1 16,9 6-1-16,4 2 4 15,0 7 3-15,0 8-11 16,-4 7-6-16,-12 14 2 15,-8 13-3-15,-16 6-5 16,-7 4 1-16,-10-3-44 16,-13-9-48-16,1-12-64 15,1-13-110-15</inkml:trace>
  <inkml:trace contextRef="#ctx0" brushRef="#br0" timeOffset="22379.3098">3835 13961 280 0,'0'0'65'16,"0"0"-60"-16,0 0 5 15,0 0 59-15,0 0-46 16,0 0-12-16,0 0 6 16,0 0 16-16,10-35-11 0,-10 35-8 15,0 0 3 1,0 0-3-16,0 0-2 0,0 0-10 16,0 0 6-16,0 0-8 15,0 0 0-15,0 0 1 16,0 0-1-16,0 0 0 15,0 0 1-15,0 0 1 16,0 0 0-16,1-2 0 16,2-6 5-16,2 0 0 15,-1-4-4-15,1-4-1 16,1 2 6-16,-2-6 3 16,4-1-6-16,-4-1 0 15,1-1 3-15,-2 2-3 16,0 3 4-16,-3 4 27 0,1 3 17 15,-1 8-38-15,0 1 4 16,0 2-10-16,0 0-7 16,0 0-2-16,0 0-9 15,0 19-8-15,0 25 2 16,-13 16 15-16,-8 12 3 16,4 3-1-16,1-5-1 15,1-6-2-15,8-9-4 16,2-11-3-16,1-13 5 15,2-13-5-15,2-9 2 16,0-4 6-16,0-3 1 16,0-2 6-16,0 0 10 15,0-11 10-15,0-16-21 16,0-7-6-16,0-8 4 0,0-6-4 16,6-10-1-16,6-6-6 15,0-9-2-15,6-3-5 16,-3 6-8-16,1 15 20 15,-7 21 2-15,-6 19 6 16,-1 11 27-16,-2 4-18 16,1 3-15-16,4 19-11 15,3 15 11-15,0 9 19 16,6 7-6-16,-1 1-3 16,-1-1-6-16,1-5 2 15,-1 1-4-15,-1-6 0 0,0-2-2 16,-3-4 1-16,-2-3-1 15,-3-3-8-15,0-4-19 16,-3-5-8-16,0-7-42 16,0-7-56-16,0-8-72 15</inkml:trace>
  <inkml:trace contextRef="#ctx0" brushRef="#br0" timeOffset="22591.5">3752 14087 656 0,'0'0'16'0,"0"0"-16"0,0 0 0 16,0 0 7-16,0 0 8 16,97-13-13-16,-62 9 6 15,-1 0-4-15,2 0-1 16,-3 4-3-16,-8 0-17 15,-6 0-87-15,-8 4-124 16</inkml:trace>
  <inkml:trace contextRef="#ctx0" brushRef="#br0" timeOffset="22980.23">4146 13984 688 0,'0'0'19'16,"0"0"-18"-16,0 0 15 15,0 0-2-15,0 0-8 16,0 0 0-16,105-13 9 16,-82 33-9-16,0 8 0 15,-10 6-4-15,-4 0 4 16,-9-1 0-16,0-2-4 15,-1-3-1-15,-10-12 0 16,2-4 1-16,4-10-1 16,3-2 40-16,-1 0 25 15,0-12 4-15,0-10-56 0,3-8-14 16,0-6 2-16,15 0-4 16,3-1-1-16,1 5-6 15,-1 8-5-15,-3 5 2 16,0 8-6-16,-2 4-31 15,2 5-18-15,0 2-26 16,-3 0-77-16,-3 0-77 16</inkml:trace>
  <inkml:trace contextRef="#ctx0" brushRef="#br0" timeOffset="23429.5098">4452 14126 442 0,'0'0'63'16,"0"0"-63"-16,0 0 0 15,0 0 11-15,0 0 1 16,0 0-1-16,70-16-2 16,-51 7-3-16,-2-2-2 15,2-3-3-15,-4 0 5 16,-3-1-5-16,-3 2 1 15,-3-2 3-15,-4 4 2 16,-2 0 10-16,0 1 21 16,-5 4 20-16,-7 2-12 0,2 2-29 15,-1 2-6-15,-1 0-6 16,-4 9-5-16,2 8-5 16,-2 5 5-16,1 5 1 15,3 2 3-15,3 0 0 16,5 0 1-16,2-3-2 15,2-4-3-15,0 0 1 16,6-4-2-16,6-2 2 16,3-4-1-16,0-3 0 15,3-3-6-15,0-5-13 16,7-1-7-16,2 0-9 16,3-11-51-16,-3-4-82 15</inkml:trace>
  <inkml:trace contextRef="#ctx0" brushRef="#br0" timeOffset="24093.62">4928 14129 526 0,'0'0'10'0,"0"0"-2"15,0 0-6-15,0 0 7 16,0 0-8-16,55-83 8 16,-55 71 29-16,3 1 9 15,-3 2-9-15,0-1 13 0,0 3-5 16,-9-1-10-16,-3 6-15 16,-3 2-11-16,0 0-8 15,-1 2-2-15,-3 13-1 16,2 4 1-16,-2 4 0 15,2 1-1-15,1 2 1 16,7 1-2-16,1-3 2 16,7-3 0-16,1-2-3 15,0-5 0-15,0-3 1 16,0-4-5-16,6-2 3 16,-2-4 0-16,2 0-2 15,-1-1 4-15,5 0 2 0,2 0 1 16,2-11 5-1,2-6 1-15,-2-4-3 0,2 0-4 16,-1-3 5-16,-2 0-4 16,-1 2 1-16,0 5 0 15,-6 5-1-15,-3 6 1 16,-3 5 16-16,0 1-5 16,3 0-13-16,-3 0 0 15,3 9-13-15,2 11 13 16,3 2 21-16,-2 0-14 15,2 1-3-15,1-3-1 16,1-1-3-16,1-2 2 16,-1-3 1-16,2-4-1 15,0-1-1-15,3-5 3 16,-2-2-6-16,2-2 2 0,3 0 0 16,3-5-11-16,4-9 0 15,5-3-20-15,-2-3-2 16,-2 1-68-16,-10 2-72 15,-10 2-162-15</inkml:trace>
  <inkml:trace contextRef="#ctx0" brushRef="#br0" timeOffset="26092.73">5851 13737 423 0,'0'0'35'0,"0"0"-17"16,0 0 35-16,34-84 60 15,-28 62-41-15,-4 3-36 0,-2 4-6 16,3 5 0-16,-3 3-11 15,0 5 0-15,0 2-8 16,0 0 2-16,0 0-13 16,0 0-9-16,0 10-16 15,0 17 6-15,0 15 19 16,0 11 3-16,-3 9 0 16,-3 5-2-16,0-4 0 15,1-5-1-15,1-14 2 16,1-8-2-16,2-12 0 15,1-9 0-15,0-10 1 16,0-3-1-16,0-2 3 16,0 0 0-16,0 0 6 15,0-12 5-15,11-11-5 0,6-7-9 16,8-7 1-16,2 3-1 16,-3 8 0-16,-3 6-4 15,1 10-6-15,-6 8-5 16,-2 2 3-16,-2 8 0 15,-2 18 7-15,-2 9-4 16,-5 5 7-16,-3 2 0 16,0-1 2-16,-2-3 2 15,-13-6-1-15,-4-3-1 16,-3-7 2-16,2-8 1 16,-1-9 1-16,8-5 0 15,-2-8-4-15,6-15-21 16,6-10-43-16,3-2-37 0,0 0-38 15,1 2-283-15</inkml:trace>
  <inkml:trace contextRef="#ctx0" brushRef="#br0" timeOffset="26573.08">6306 13861 535 0,'0'0'177'0,"0"0"-173"16,0 0-2-16,0 0 6 0,0 0-2 15,0 0-5 1,-36 65-1-16,36-48 0 0,0-2 0 16,0-2-2-16,0-3-6 15,9-4-7-15,0-1 2 16,0-5-5-16,3 0 13 15,-3-1 5-15,4-13 6 16,-4-8 0-16,-3-2-3 16,-4-1 2-16,-2-1-2 15,0 1 6-15,-2 4 2 16,-7 4 3-16,-1 8 2 16,1 4 0-16,3 5 15 15,-3 0-19-15,-3 19-12 16,-3 17-3-16,2 8 3 0,2 5 0 15,7-2-1 1,4-3 1-16,0-7 0 0,4-7-2 16,17-5 2-16,2-5-1 15,2-8-2-15,5-8-7 16,1-4 6-16,2-14 4 16,0-15-27-16,-2-5-39 15,-7-3-20-15,-3-4-45 16,-11-2-253-16</inkml:trace>
  <inkml:trace contextRef="#ctx0" brushRef="#br0" timeOffset="26857.28">6569 13517 593 0,'0'0'84'15,"0"0"-46"-15,0 0-3 16,0 0-30-16,0 0-3 15,5 75 42-15,0-32-5 16,-2 9-7-16,0 9-1 16,0 3-16-16,0 2-12 15,3-5 0-15,1-9 1 16,-1-10-2-16,0-9-2 16,0-10-9-16,-1-11-5 15,2-6-15-15,-1-6-24 0,2 0 11 16,2-6 32-16,5-16-21 15,-3-6-31-15,0-5-28 16,-9-4-31-16,-3 0-142 16</inkml:trace>
  <inkml:trace contextRef="#ctx0" brushRef="#br0" timeOffset="27438.93">6630 13847 73 0,'0'0'289'15,"0"0"-216"-15,0 0-17 16,0 0-2-16,0 0-40 15,0 0-10-15,10-15-1 16,11 3-1-16,6 0 15 16,7 0-8-16,2 4 5 0,-5 3 10 15,-3 5 1-15,-8 0-25 16,-4 0 5-16,-5 16-5 16,-5 10 2-16,-3 10 6 15,-3 3 1-15,0 2 9 16,0-4-6-16,-3-7-11 15,3-6 1-15,0-9 0 16,0-6-2-16,0-6 0 16,0-3 0-16,9 0 6 15,1 0 4-15,4-9 13 16,2-11-3-16,-2-2-8 16,2-4 1-16,-1-1-1 0,3-1-6 15,-5 3-6 1,-1 3 2-16,-3 11-2 0,-6 8 0 15,0 3-4-15,-1 0-1 16,-1 14-2-16,5 11 7 16,-2 11 17-16,1-2 0 15,2 0-13-15,5-4-1 16,2-7 0-16,3-6-3 16,2-9 2-16,0-4-2 15,-1-4 4-15,1 0 4 16,2-18 12-16,-4-10 0 15,0-8-3-15,-5-3-9 16,-3-5-2-16,-6-2-1 16,0 3-4-16,-3 8-1 15,0 12-4-15,0 13 2 16,0 7-2-16,0 3-23 0,0 6-47 16,-3 18-23-16,3 2 59 15,-3 6-81-15,3-3-85 16</inkml:trace>
  <inkml:trace contextRef="#ctx0" brushRef="#br0" timeOffset="27871.31">7454 13987 741 0,'0'0'83'0,"0"0"-83"15,0 0 9-15,0 0-9 16,0 0-5-16,0 0-38 16,0 0 30-16,11 0 13 15,4-3 0-15,3-9 6 16,-2-2-6-16,-1-3 0 16,-3 2-2-16,-5-3-2 15,-4 2 4-15,-3 0 0 16,0 1 5-16,-3 5 2 15,-10 3 10-15,1 7 2 16,-4 0-6-16,1 8-11 16,-3 11-2-16,3 5 3 0,0 5-1 15,5 2 3-15,2 1 3 16,8-3-4-16,0-5-2 16,0-2-2-16,0-5-2 15,12-5 0-15,4-3 0 16,1-4-5-16,5-5-9 15,-1 0-3-15,5 0-9 16,-1-12-60-16,5-7-28 16,-2-2-63-16,-3-2-103 15</inkml:trace>
  <inkml:trace contextRef="#ctx0" brushRef="#br0" timeOffset="28303.81">7720 13833 657 0,'0'0'43'0,"0"0"-33"16,0 0 47-16,0 0-20 15,-39 89-15-15,39-70-6 16,0-5-3-16,0-1-7 16,0-1-6-16,5-5 2 15,2-3 1-15,5-4 0 16,-1 0-3-16,2 0 0 15,-1-9 9-15,2-9-7 16,-3-3 6-16,-6-5-7 16,-2 3-1-16,-3-2 3 15,0 6 4-15,-2 5-1 0,-7 7 15 16,-1 7 7-16,-2 0-10 16,0 5-13-16,-6 17-5 15,0 10 0-15,5 5 1 16,2 0 0-16,4-1 4 15,7-1-5-15,0-2 0 16,0-6 0-16,6-5 0 16,7-3-12-16,5-6-15 15,6-9-16-15,0-4-6 16,6 0-6-16,3-17-59 16,1-7 31-16,3-2-192 15</inkml:trace>
  <inkml:trace contextRef="#ctx0" brushRef="#br0" timeOffset="28770.54">7990 13854 427 0,'0'0'269'0,"0"0"-241"16,0 0 61-16,0 0-6 16,0 0-66-16,0 0-17 15,-15 7-2-15,10 17 2 16,0 5 25-16,-1 4-12 15,0 1 5-15,1 0-16 16,1-3-1-16,2-6 0 16,2-6 1-16,0-8-2 15,0-7-3-15,0-2-9 0,0-2 12 16,2 0 0-16,7-18 4 16,7-9 8-16,-1-3-3 15,3-4-7-15,-2-2-1 16,1-1-1-16,-4-2-5 15,2 8 2-15,-9 9 2 16,0 9-1-16,-1 10 0 16,-5 3 1-16,1 0-1 15,2 20-8-15,-1 11 10 16,3 9 21-16,-2 0-8 16,0-1-4-16,2-3-5 0,2-6-4 15,5-7 1 1,0-3-4-16,3-9 5 0,0-6-2 15,0-5 5-15,9 0-4 16,6-9 0-16,4-15-1 16,9-5-11-16,-4-2-12 15,-5 4-52-15,-10 6-63 16,-15 5-131-16</inkml:trace>
  <inkml:trace contextRef="#ctx0" brushRef="#br0" timeOffset="30334.49">8885 13667 518 0,'0'0'37'16,"0"0"-27"-16,0 0-7 15,0 0 54-15,0 0 17 16,0 0-24-16,0-44-12 16,0 44 0-16,0 0-23 15,0-2-11-15,0 2-4 16,0 0-5-16,7 0-1 16,7 0 6-16,8 0 3 15,2 5-1-15,4-2 2 16,2 2-1-16,0 1-2 15,0 2-1-15,-3-1 2 16,-5 0 0-16,-4 1-2 16,-4-3-4-16,-4-3 4 0,-7 1-7 15,-3-1 4-15,0-2 3 16,0 0 6-16,0 2 23 16,0-2 5-16,-11 6-10 15,-8 8-23-15,-3 8-1 16,-5 11-1-16,2 7-1 15,-3 3 2-15,2 6-1 16,0-6 0-16,4-2 0 16,1-5 1-16,8-10-3 15,2-7 3-15,4-9 0 16,4-6-1-16,3-4 0 16,0 0 1-16,0 0 1 15,0-4 11-15,0-16-2 16,3-7-10-16,10-5 0 0,-1 5 0 15,0 5 3-15,-3 8-5 16,-1 6 2-16,-2 8-3 16,1 0-5-16,2 1-2 15,3 18 6-15,3 6-1 16,1 3 5-16,2 1 2 16,1-1 0-16,1-3-4 15,4-3-25-15,1-5-32 16,5-7-34-16,0-5-25 15,1-5-119-15</inkml:trace>
  <inkml:trace contextRef="#ctx0" brushRef="#br0" timeOffset="30562.17">9474 13888 801 0,'0'0'27'16,"0"0"-22"-16,0 0-8 15,0 0 3-15,0 0-5 16,0 0 5-16,69-8 3 16,-39 3-3-16,0 4-9 15,-2 1-46-15,-6 0-84 0,-8 0-44 16</inkml:trace>
  <inkml:trace contextRef="#ctx0" brushRef="#br0" timeOffset="30781.78">9532 13992 762 0,'0'0'6'16,"0"0"-5"-16,0 0-2 15,0 0 0-15,0 0 1 16,0 0 9-16,33 29-1 16,-6-29-1-16,10 0-5 0,5-10-2 15,-2-6-22 1,-4 5-90-16,-9 2-131 0</inkml:trace>
  <inkml:trace contextRef="#ctx0" brushRef="#br0" timeOffset="31265.4">10083 13721 749 0,'0'0'22'0,"0"0"-1"15,0 0 62-15,0 0 3 16,0 0-61-16,0 0-25 16,-29-8-4-16,19 36 4 15,-5 11 0-15,3 6-2 16,3 1 2-16,4-5 1 16,5-6-1-16,0-4 0 15,0-5-1-15,14-9-6 16,1-2-4-16,6-6-5 15,-2-7 5-15,-1-2 8 16,5 0 3-16,-3-17 3 16,-3-9 1-16,2-3-3 15,-7-5 0-15,-6-10 3 16,-6-1 0-16,0 1-4 0,-4 2 3 16,-13 9-3-16,-4 9 0 15,-1 8 0-15,1 10-1 16,-1 6-3-16,1 0 2 15,1 17-7-15,3 9-12 16,3 9-5-16,9 2-25 16,5 0-48-16,0-1-63 15,11-11-102-15</inkml:trace>
  <inkml:trace contextRef="#ctx0" brushRef="#br0" timeOffset="31575.79">10906 13317 905 0,'0'0'11'0,"0"0"15"16,0 0 35-16,0 0-61 15,0 0-6-15,0 0 6 16,22 109 18-16,-14-47-7 16,-3 1 1-16,-1 1-7 0,-3 1 0 15,1-2-2 1,1-8-1-16,0-12-2 0,1-10-12 16,-1-15-20-16,0-10 3 15,-1-4-43-15,1-4-81 16,-3-13 19-16,0-14-255 15</inkml:trace>
  <inkml:trace contextRef="#ctx0" brushRef="#br0" timeOffset="32032.01">10870 13684 544 0,'0'0'51'0,"0"0"-50"0,0 0 4 15,97-27 38-15,-57 16-22 16,2 0-13-16,-1 0-4 16,-4 2-2-16,-10 3 0 15,-5 4 4-15,-9 2-4 16,-5 0 3-16,-4 0-4 16,-2 2 0-16,-2 15 20 15,0 3 16-15,0 9-4 16,0 3 7-16,-8 1-17 15,5-4-7-15,3 0-4 0,0-7-6 16,0-5 0 0,8-3-5-16,7-7 1 15,3-6 6-15,2-1-4 0,2-1 3 16,0-18-1-16,-1-4-3 16,-6-5 0-16,-4-3-1 15,-6-5 1-15,-5 2 1 16,0-2 1-16,-15 3-3 15,-4 8-2-15,-4 3 1 16,0 12-1-16,-1 7-1 16,1 3 0-16,1 4-2 15,1 16-12-15,3 3-13 16,3 7-38-16,6 0-57 16,8-2-78-16</inkml:trace>
  <inkml:trace contextRef="#ctx0" brushRef="#br0" timeOffset="32745.31">12105 13660 521 0,'0'0'3'16,"0"0"-3"-16,0 0 4 16,0 0 2-16,-40 77 2 15,27-67-5-15,0-5 14 16,-3-2 11-16,4-3 41 15,-1 0-14-15,1-3-9 16,4-9-15-16,1-2 2 16,3-2-3-16,2 0-19 15,2 2-3-15,0 1-4 16,0 0-4-16,2 2 1 16,8 2-2-16,2 1 1 15,2 2-4-15,0 0 2 16,1 4-1-16,0 2 0 0,-4 0-7 15,-1 6 2-15,-3 14 1 16,-2 5 3-16,-5 8 4 16,0 4 1-16,0 9 2 15,-21 2-3-15,-4 0 3 16,-11 1-2-16,0-11 0 16,-3-3-1-16,6-13 1 15,8-9 5-15,6-11 14 16,10-2 11-16,3-2 6 15,6-16-19-15,0-9-13 16,3-2-4-16,13 1-2 16,4 3 1-16,0 5-1 0,-6 7 0 15,4 9-3-15,-5 4-3 16,5 3 3-16,-1 14 1 16,2 6 3-16,-1 0 2 15,-5 1-2-15,1 2 2 16,-1-4-2-16,1 0-19 15,2-4-27-15,2-5-35 16,4-6-51-16,2-7-52 16,0 0-147-16</inkml:trace>
  <inkml:trace contextRef="#ctx0" brushRef="#br0" timeOffset="33089.94">12342 13847 703 0,'0'0'34'15,"0"0"29"-15,0 0 30 16,0 0-64-16,0 0-29 16,0 0 2-16,-10 29-2 15,1-8 3-15,4-2-1 16,2-4-2-16,3-3 0 15,0-4 0-15,0-1-8 16,0-7-12-16,8 0 3 16,3 0 11-16,2-5 6 0,-4-9 6 15,0-3-1-15,-6 0-2 16,-3 1 4-16,0 3-3 16,0 6-4-16,0 4 0 15,0 3-23-15,-8 0-32 16,1 6-26-16,-2 7-22 15,2-2-43-15,4-1-149 16</inkml:trace>
  <inkml:trace contextRef="#ctx0" brushRef="#br0" timeOffset="33606.11">12693 13579 334 0,'0'0'359'15,"0"0"-294"-15,0 0 21 16,0 0-4-16,0 0-79 16,0 0-3-16,-24 18-2 15,9 18 2-15,-4 4 5 16,2 8-5-16,1 0 3 15,2 2 4-15,3-6-6 16,5-10 1-16,3-6-1 16,3-9-1-16,0-5 0 15,0-8 1-15,0-5-1 0,0-1 3 16,0 0 9-16,0 0 17 16,0-12-10-16,0-5-17 15,4-3 1-15,1-1-3 16,2 1 0-16,-1 3 0 15,0 6 1-15,-3 3-2 16,5 5 1-16,-4 1-1 16,5 2-4-16,3 0-2 15,4 5 2-15,2 10 5 16,1 0 0-16,4-1 0 16,-2 0 0-16,0-3 0 15,-1-5 1-15,-1 1-1 16,-3-4-5-16,-3-3-15 0,-1 0-7 15,-1 0-33-15,-7 0-23 16,-4-5-41-16,0-3-67 16</inkml:trace>
  <inkml:trace contextRef="#ctx0" brushRef="#br0" timeOffset="33878.01">12744 13733 635 0,'0'0'31'0,"0"0"13"16,0 0 65-16,0 0-44 0,0 0-60 15,0 0-5-15,-5 5 0 16,5 23 20-16,0 9 19 16,0 7-4-16,0 1-2 15,0 1-19-15,0-3-7 16,-6-3-7-16,5-5 1 15,1-4-2-15,0-6-11 16,0-5-29-16,0-6-13 16,7-9-64-16,5-5-77 15,-1 0-46-15</inkml:trace>
  <inkml:trace contextRef="#ctx0" brushRef="#br0" timeOffset="34564.85">13127 13849 624 0,'0'0'10'0,"0"0"-9"15,0 0 0-15,48-80 9 16,-35 58-1-16,-1-2-8 15,-4 2 15-15,-8-2 28 16,0 6 5-16,0 2 13 16,-8 4 7-16,-4 2-27 0,-3 1-19 15,-2 6-2-15,-2-1-16 16,-3 4-2-16,-2 0-2 16,-1 9-1-16,1 10 0 15,0 2 0-15,5 2-1 16,5 4-2-16,7-2 3 15,4-2-2-15,3 1 2 16,0-4 0-16,3-4 0 16,9-3 0-16,1-2 0 15,7-6 1-15,0-2 0 16,0-3 2-16,2 0 0 0,-1-5-4 16,0-9 1-1,-5-3-5-15,-2-3 5 0,-2 0 3 16,-5-1 0-1,-2 0-3-15,-1 2 1 0,-2 3 2 16,-1 5-3-16,-1 6 1 16,0 2 6-16,0 2 4 15,0 1 3-15,0 0-3 16,0 0-8-16,0 0-3 16,0 8-2-16,0 14 2 15,0 10 15-15,4 4 4 16,-4 7 11-16,2 1-6 15,-2 4-10-15,0-4 7 16,0 0-10-16,0 0-7 0,0-1 1 16,-2-5-5-16,1-4-1 15,1-5 1-15,0-8 0 16,0-6-13-16,0-5-7 16,0-4-15-16,0-4-28 15,0-2-27-15,0 0-62 16,0-3-32-16</inkml:trace>
  <inkml:trace contextRef="#ctx0" brushRef="#br0" timeOffset="35674.11">3703 13436 582 0,'0'0'26'16,"0"0"0"-16,0 0-19 15,0 0 34-15,0 0 22 16,0 0-25-16,0 0-26 15,-61-47 7-15,52 47 1 16,2 0-2-16,-5 0-9 16,-6 16-7-16,0 5-1 0,-12 11 3 15,0 7 5 1,-4 9 0-16,1 11 5 0,0 9 5 16,6 6-7-16,2-1 2 15,9-1-6-15,5-1-1 16,7 3-6-16,4-1 4 15,0 0-2-15,13-6 1 16,10-5-4-16,3-2 0 16,4-9 0-16,0-3-1 15,6-6-5-15,4-8-25 16,3-4-35-16,5-10-27 16,3-8-65-16,4-11-217 0</inkml:trace>
  <inkml:trace contextRef="#ctx0" brushRef="#br0" timeOffset="36883.25">13348 13202 143 0,'0'0'289'16,"0"0"-279"-16,0 0 6 16,0 0 48-16,0 0-16 15,0 0-22-15,0 0-20 16,0-6 1-16,0 6-5 16,0 0 1-16,1 0-2 0,7 3 30 15,2 6-6 1,5 1-4-16,2 4 4 0,3 1-6 15,4 6-5-15,0 2-2 16,0 3-2-16,0 7-1 16,-2 3 4-16,-1 1-4 15,-1 4 4-15,-3 3-4 16,-2-1-4-16,2 4 3 16,-5 1 0-16,-2 3 2 15,-1 6-4-15,-3 1 4 16,-1 2-7-16,-4 1-1 15,-1-5 4-15,0 1 2 16,0-2-3-16,-9 0 0 0,3 1 4 16,-7-3-4-16,1-2 2 15,-2 0 13-15,-4-2-16 16,1-6 4-16,-2 0 5 16,-1-6-10-16,-1-4-2 15,4-1 2-15,0-7-3 16,4-6 3-16,3-5-3 15,3-5-6-15,5-5-12 16,-1 0-6-16,3-4-7 16,0 3-30-16,0-3-20 15,0 0-40-15,-1 0-55 16</inkml:trace>
  <inkml:trace contextRef="#ctx0" brushRef="#br0" timeOffset="39287.08">8390 11540 388 0,'0'0'57'0,"0"0"-53"16,0 0-3-16,0 0 50 16,0 0-5-16,0 0-28 15,0 0-3-15,0-10 11 16,0 6-1-16,0 1-10 15,0 0 10-15,-5 0-12 16,1-3-8-16,-2 2 2 16,0 0-4-16,1 2 0 15,0 1-1-15,3 1 6 16,1 0 1-16,1 0 6 16,0 0-11-16,0 0 3 15,0 0-6-15,0 0-1 0,0-3-2 16,0 0-3-16,1 2 2 15,12-5 3-15,5-5 1 16,8-1 0-16,-1-5 3 16,0 1-1-16,-4 7-3 15,-9 1 2-15,-7 4-2 16,-2 4 1-16,-3 0 2 16,0 0-1-16,0 0-2 15,0 0-6-15,0 0 5 16,0 12-1-16,-3 8 2 15,-5 1 0-15,-1 5 1 16,-3 6-1-16,0 5 0 16,-4 1 1-16,2-2 3 0,1-6-4 15,3-7-3 1,2-6 3-16,2-4 0 0,6-6 3 16,0-4-8-16,0-2 5 15,0 0-2-15,0-1-1 16,0 0-3-16,3 0 6 15,9 0 5-15,2-6 2 16,5-5-7-16,0-3 2 16,-1 3 1-16,-1 5-3 15,-5-1 0-15,-2 6-11 16,-4 1-34-16,-2 0-53 16,-2 0-19-16,-2 0-97 15</inkml:trace>
  <inkml:trace contextRef="#ctx0" brushRef="#br0" timeOffset="39576.07">8579 11500 449 0,'0'0'59'16,"0"0"-46"-16,0 0 1 15,0 0 28-15,0 0-19 16,0 0-23-16,3-11-4 0,2 9-2 16,1 1 5-1,3-2 1-15,5-4 1 0,2 0 2 16,3-2 3-16,-4 2-3 16,1 1-3-16,-7 4-2 15,-4 2-29-15,-5 0-49 16,0 2-41-16,0 7 29 15</inkml:trace>
  <inkml:trace contextRef="#ctx0" brushRef="#br0" timeOffset="39768.67">8579 11500 220 0,'53'48'55'0,"-55"-43"-26"0,2 0 9 15,0-3 15 1,0 3-34-16,0-3-4 15,0-2 12-15,5 0-14 0,8 0 0 16,3-5 7-16,7-9-8 16,2-1-7-16,0 1-5 15,-1 2 0-15,-6 5-53 16,-5 1-105-16</inkml:trace>
  <inkml:trace contextRef="#ctx0" brushRef="#br0" timeOffset="40236.28">8906 11330 522 0,'0'0'6'0,"0"0"1"16,0 0-7-16,0 0 14 16,0 0-11-16,0 0-2 15,-42 46 1-15,39-25-1 16,3 1 6-16,0 1-3 16,0-2 2-16,0-1-3 15,9 0 2-15,4 0 0 0,-1-3-2 16,5-4 0-16,-1-6-1 15,2-5 1-15,0-2 1 16,-2-2 1-16,-2-18 0 16,-1-1-1-16,-5-5-1 15,-4-2 1-15,-4 2-3 16,0 2 1-16,0-1 11 16,-12 4-5-16,-4-1-1 15,-1 7 0-15,1 2-7 16,4 8-4-16,-1 5-1 15,-1 0-2-15,1 14-29 16,-1 13 7-16,0 3-18 0,6 0-125 16</inkml:trace>
  <inkml:trace contextRef="#ctx0" brushRef="#br0" timeOffset="42101.67">9319 11135 31 0,'0'0'76'0,"0"0"-33"16,0 0-25-16,0 0 30 15,0 0-21-15,0 0-7 16,0 0 18-16,0 0-12 16,0 0-9-16,0 0 3 15,0 0-9-15,0 0 6 16,0 0 0-16,0 0 1 16,0 0-6-16,0 0-4 15,0 0-6-15,0 0 1 16,0 5 5-16,0 3-1 0,0 3-2 15,0-2-3 1,3 2 3-16,0 0 2 0,-1 0 0 16,-1-1-6-1,1 0 5-15,-2-1-4 0,0 0 1 16,0 0-2-16,0-2 4 16,0-2-2-16,0 1-3 15,0-3 0-15,0 0 1 16,0 2 0-16,0 1-1 15,0-2 3-15,0 2-3 16,0-1 2-16,0 1-2 16,0 0 3-16,0-1-3 15,0-1 0-15,0-1 0 16,0-1-2-16,0-1 2 16,0-1-1-16,0 0 1 15,0 0 1-15,0 0 1 16,0 0 2-16,0 0-4 0,0 0 3 15,0 0 1-15,0 0-3 16,0 0-1-16,0 0 0 16,0 0 0-16,0 0 0 15,0 0-1-15,0 0-5 16,-2 0-1-16,2 0 5 16,-1 0 1-16,-1-1 1 15,2-1-1-15,-3 1 1 16,3 1 0-16,0-2 0 15,0 2 0-15,0 0 0 16,0 0 0-16,0 0 1 16,0 0-1-16,0 0 0 0,0 0 3 15,0 0 1 1,0 0 2-16,-3 0-2 0,3 0 0 16,0 0-3-16,-3 2-1 15,1 7 0-15,2-4 0 16,0 2 0-16,0-2-1 15,0-1 1-15,0-1 1 16,0-2-1-16,0 0-1 16,0 2 1-16,0-3 0 15,0 2 0-15,0-2 0 16,0 3 0-16,0-3 0 16,0 0 0-16,0 0 0 15,0 0 0-15,0 0 0 0,0 0 1 16,0 0 0-16,0 0 1 15,0 0-1-15,0 0-1 16,0 0 1-16,0 0-1 16,0-3 1-16,0 3 3 15,0 0-2-15,0 0 1 16,0 0-1-16,0 0 0 16,0 0-2-16,0 0 0 15,0 0-2-15,0 0-1 16,0 0 1-16,0 0 0 15,0 6 2-15,0 0 0 16,0 1 0-16,0 1 0 0,0-2 1 16,0 1-1-16,0 2 0 15,0-1 0-15,0-1 0 16,0 1 0-16,0-2 0 16,0 0 0-16,0 0 0 15,2-2 0-15,-2 1 0 16,0-4 1-16,0 3-1 15,0-2 0-15,0 0 0 16,0 1 1-16,0-3-2 16,0 3 2-16,0-2-2 15,0 3 2-15,0-1-2 16,0-1 1-16,0-1 0 16,0 0 1-16,0-1-1 15,0 2 0-15,0-2-1 16,0 1 2-16,0 1-1 0,0-1 0 15,0 0 0-15,0 2 0 16,0 0 0-16,0 1 0 16,0-1 0-16,0 4 0 15,0-4 0-15,0 0 0 16,0 3 0-16,0-2 0 16,0 2 0-16,0-2 0 15,0-1 0-15,0 4 0 16,0 1 0-16,0 1-8 15,-3 2 4-15,0-4-35 16,3 0-95-16,0-4-165 16</inkml:trace>
  <inkml:trace contextRef="#ctx0" brushRef="#br0" timeOffset="42808.08">9459 12492 10 0,'0'0'4'0,"0"0"-2"15,0 0-2-15,0 0-16 16</inkml:trace>
  <inkml:trace contextRef="#ctx0" brushRef="#br0" timeOffset="45591.01">9380 12276 350 0,'0'0'60'16,"0"0"-1"-16,0 0 8 15,0 0-11-15,0 0-12 16,0 0-1-16,-3-3-1 16,3 3-9-16,0 0-15 15,0 0-2-15,0 0-6 16,0 0-3-16,0 0-3 0,-1 0-4 16,1 0 2-1,0 0 7-15,0 3-5 0,0 3 5 16,0 3 1-16,0 0 3 15,0 1-1-15,0 2-6 16,0 3-1-16,0 2 2 16,0 1 4-16,0 2 10 15,0 0-18-15,0-2 1 16,3 0 1-16,3-1 1 16,3-1-4-16,1-2-1 15,-1-1 0-15,2-3 0 16,0 0-1-16,0-5 4 15,-2 2-4-15,6 0 3 16,-2-3-3-16,0 1 2 0,1-1 0 16,1-2-1-16,-2 0-1 15,2 0 1-15,0-2 1 16,4 0-1-16,1 0 2 16,7 0-1-16,1-4 3 15,4-7 2-15,-1 2-3 16,-3-1-2-16,-1-1-1 15,-2 4-1-15,-4-3 2 16,-3 3-2-16,-2-1 2 16,-5 3-2-16,1-1 1 15,-5 3-1-15,2-4 1 16,0 1 1-16,6-1-1 16,0-1 0-16,4 0-1 15,4-1 1-15,-4 1 0 16,4 0-1-16,-1 5 0 0,-4-2 0 15,3 4 0-15,-2-2 0 16,1 2 0-16,-1 1 0 16,-1 0 0-16,-3 0 1 15,1 0-1-15,-2 0 0 16,-1 0-1-16,-3 2 1 16,1 6-2-16,2 0 2 15,-2 2 0-15,-1 0 1 16,2 1-2-16,-1-1 2 15,-1 2-1-15,2-2 0 16,-3 2 2-16,-3-1-5 16,4-1 3-16,-5 0 0 0,-1-2 1 15,1-1 1-15,-5-2-4 16,1-2 3-16,-1 0-2 16,0-1 2-16,0-1 0 15,0-1-1-15,0 0 1 16,0 0 0-16,0 0 0 15,0 0 7-15,0 0-6 16,0 0 5-16,0 0-3 16,0 0 3-16,0 0 2 15,2 0-1-15,-2 0 4 16,1 0-2-16,-1-1-3 16,2-5 1-16,1-4-7 15,2 1 0-15,1-3-1 0,2 2-1 16,3-1 0-16,3 0 0 15,0-1 1-15,7 1-5 16,2 0 5-16,1-1-2 16,0 0 4-16,5 0-5 15,-2 0 4-15,-2 2-1 16,0 1 0-16,0-1-1 16,-2 3 1-16,-2 2 0 15,0-1 0-15,-3 1 0 16,-1 2-1-16,1-2 0 15,-1 2 1-15,-1-1 0 16,2-1 0-16,4 0 1 0,2 0-1 16,0 0 0-16,2 2-1 15,-4 1 1-15,5 0 0 16,-5-1-1-16,-4 3 1 16,3 0 0-16,-3 0-1 15,-2 0 0-15,2 0 1 16,-1 0 0-16,2 0 0 15,0 0-1-15,1 0 2 16,2 0-1-16,0 0 0 16,-2 0 0-16,4 0 1 15,-5 0-1-15,2 0 0 16,0 0 1-16,-2 3-1 16,1-1 0-16,-1 0-1 15,0-1 2-15,-2 2-2 16,2 0 1-16,-2 0 0 0,-1 1 0 15,3-1 0 1,-2 0-1-16,1 1 0 0,-5-1 1 16,0 2 0-16,-4-1-2 15,1 1-1-15,-3-3 3 16,0 2-1-16,-1 1 1 16,0-3 0-16,2 0 0 15,-1-1 0-15,2-1 0 16,0 0 0-16,3 0 1 15,-3 0 1-15,2-1-1 16,2-4 2-16,-3-4-2 16,2 1 0-16,2-1 0 0,-5 2 0 15,1-1-1-15,-1 1 0 16,0-3 3-16,2 1-2 16,-1-2-1-16,2 2 0 15,-2-2 0-15,2 3 0 16,-6 1 1-16,-1 1-1 15,-2 0 6-15,-3 1 0 16,1 0-2-16,-1-2 6 16,0-1-4-16,2-1-5 15,-1-4 1-15,2 4-2 16,-3-2 0-16,0 0 2 16,1-1-2-16,-1 2 0 15,0 1 0-15,2 1-5 0,-1 1 5 16,-1 0 3-1,0 0-3-15,0 3 4 0,0 0-4 16,0-3 1-16,0 2 1 16,0 0-1-16,0-2 1 15,0 4 1-15,0-1 0 16,0-1-2-16,0 0 2 16,0 2-1-16,0 1 1 15,0 1-2-15,0 0 2 16,0 1 2-16,0 0-5 15,0-2 0-15,0 2 1 16,0 0-1-16,0 0 0 0,0 0 0 16,0 0 0-1,0 0 0-15,0 0-1 0,0 0 1 16,0 0-1-16,0 0-2 16,0 0-2-16,0 0-10 15,0 0-18-15,2 0-26 16,1 0-28-16,3 0-45 15,0 2-49-15,-1-2-121 16</inkml:trace>
  <inkml:trace contextRef="#ctx0" brushRef="#br0" timeOffset="49030.99">14474 13791 69 0,'0'0'238'0,"0"0"-227"16,0 0 11-16,0 0 28 0,0 0-8 15,0 0-13 1,0 0 6-16,-84 0-16 0,80 0 4 15,-2 0 2-15,1 0 4 16,0 0-10-16,-1 0 4 16,-5 0-2-16,3 5-5 15,-6-3-7-15,-1 2 6 16,-2-1 8-16,-2 0-1 16,6-1-12-16,0 0 15 15,6-2 5-15,6 0-2 16,1 0-10-16,0 0-6 15,0 0-5-15,0 0-6 0,0 0-1 16,0 0-2-16,0 0-2 16,4 0 4-16,11 0 1 15,9 0 2-15,6 0-1 16,9 0 5-16,4 0-6 16,5 0 3-16,2 0-4 15,0-2 3-15,0-3-3 16,-6-1 2-16,-6 0-4 15,-10 2 4-15,-9 1-2 16,-8 3 1-16,-5-1-1 16,-4 1 5-16,-1-2 3 15,-1 2 27-15,0 0 17 16,0 0-24-16,0 0-8 16,0 0-19-16,0 0-1 15,-1 0-1-15,-1 0-2 0,2 0-4 16,0 0-6-16,0 0-8 15,0 0-6-15,0 0-2 16,0 0-3-16,0 0 1 16,0 0 1-16,0 0 3 15,0 0-11-15,0 0-33 16,0 0-48-16,0 5 29 16,0-5-230-16</inkml:trace>
  <inkml:trace contextRef="#ctx0" brushRef="#br0" timeOffset="51216.87">15730 13295 387 0,'0'0'39'15,"0"0"-23"-15,0 0 18 16,0 0-1-16,0 0-17 16,0 0-6-16,0 0 13 15,0 0 8-15,0 0 14 0,0 0-4 16,0 0 0-1,0 0-8-15,0 0 2 0,0 0-11 16,0 0-4-16,0 0-5 16,0-1-1-16,0 0 3 15,0-1 6-15,0 2-11 16,0 0-5-16,0 0 6 16,0 0-10-16,-2 0 7 15,1 0-6-15,-2 0 2 16,0 0-6-16,0 0 2 15,-2 0-2-15,0 0 2 16,0 0-1-16,-1 0 0 16,1 0-1-16,-1 0 1 0,2 0-1 15,-3 3 1 1,-2 3 0-16,0-1 1 0,-3-1-1 16,1 1 3-16,2 2-4 15,-2-2 2-15,-3 5-1 16,-2 1 1-16,1 0 6 15,-3 3-4-15,4-3-3 16,1 2 5-16,3-3-4 16,-1 3 0-16,1 1 4 15,1 0-6-15,1 1 4 16,-1 0-3-16,0 2 1 16,0 3 2-16,0 3-3 15,1 1 1-15,-1 0 4 16,1 3-1-16,2-1-3 0,-1-1 0 15,2 3-1 1,2 2 1-16,0 1 2 0,0 2-1 16,2 1 1-16,1-2-4 15,0 0 6-15,0-1-3 16,0-2-3-16,0 3 2 16,0-3 2-16,3 4-2 15,1 0 2-15,1 0-2 16,1-2 2-16,1 1-4 15,2-1 2-15,0-2 0 16,3 0-2-16,0-2 0 16,3-4 0-16,0 0 2 15,2-1 2-15,0 0-6 0,2-3 5 16,2 0-2-16,-4-4-1 16,2-1 0-16,-2-1 0 15,-3-2 0-15,1-4 0 16,-3 1 0-16,-1-3 0 15,-4-1 1-15,-1-1-1 16,0 0 0-16,-5-1 0 16,1-2 1-16,-1 0 0 15,-1 0 0-15,2 0 2 16,-2 0-1-16,0 0 3 16,0 0-3-16,0 0 1 15,0 0-1-15,0 0 0 16,0 0 0-16,0 0-2 15,0 0 2-15,0 0-2 0,0 0 1 16,0 0-1-16,0 0 0 16,0 0 0-16,0 0 1 15,0 0-1-15,0 0 1 16,0 0 0-16,0 0-2 16,0 0 0-16,0 0-3 15,0 0 0-15,0 0-3 16,0 0-5-16,0 0-1 15,0 0 2-15,0 0 3 16,0 0-1-16,0 0 3 16,0 0 0-16,0 0 3 0,0 0 0 15,0 0 0 1,0 0-2-16,0 0-1 0,0 0-1 16,0 0-5-1,0 0-3-15,0 0-1 0,0 0-12 16,0 0-35-16,0 0-38 15,1 0-121-15,-1 0-201 16</inkml:trace>
  <inkml:trace contextRef="#ctx0" brushRef="#br0" timeOffset="52781.7298">16474 13588 475 0,'0'0'10'0,"0"0"-3"16,0 0 20-16,0 0 40 16,0 0-19-16,0 0-17 15,0 0-24-15,-18 19-5 16,9 20 30-16,-4 11-21 15,-1 2-4-15,0 2-5 0,2-5 4 16,1-6-5-16,1-10 2 16,4-10-2-16,1-11 0 15,4-7 0-15,1-5-1 16,0 0 5-16,0 0 3 16,-2-12 12-16,-1-12-15 15,2-10-5-15,1-11 0 16,0-7 1-16,0-4-1 15,1-4-6-15,10-1 2 16,2 3-4-16,1 2 4 16,0 11 4-16,-2 14 1 15,-4 14 22-15,-2 14 5 0,0 3-28 16,0 6-3-16,4 22 3 16,5 14 35-16,0 6 4 15,3 7-15-15,-3 1-15 16,0 2-1-16,-5 1-3 15,-1-2-3-15,0-4-2 16,-3-6 0-16,-3-9-1 16,-1-9-8-16,-2-3-19 15,0-8-25-15,0-6-22 16,0-7-62-16,0-5-48 16,-2-5-129-16</inkml:trace>
  <inkml:trace contextRef="#ctx0" brushRef="#br0" timeOffset="53216.38">16411 13816 358 0,'0'0'154'16,"0"0"-144"-16,0 0-5 16,0 0 16-16,0 0 24 15,64-72-6-15,-37 54-4 16,3 2-9-16,-2 3 6 15,2 3-8-15,-3 5-5 16,0 5-9-16,0 0-4 16,-2 5-3-16,-2 12-2 15,-4 2 2-15,-3 4-3 0,-6 0 0 16,-4 1-4 0,-6-2 5-16,0-1-1 0,-9-5 4 15,-8-2 2-15,1-5-1 16,4-4 2-16,1-5 34 15,5 0-6-15,5-9 9 16,1-16-24-16,0-13-18 16,15-4 2-16,9-6-4 15,7 1 0-15,2 2 0 16,-1 9 0-16,-7 8 0 16,-8 10 0-16,-8 11-8 15,-6 4-8-15,-1 3-28 16,-2 0-49-16,0 17-51 15,0 3 22-15,0-3-273 16</inkml:trace>
  <inkml:trace contextRef="#ctx0" brushRef="#br0" timeOffset="53650.28">17010 13741 674 0,'0'0'20'0,"0"0"-20"16,0 0-13-16,0 0 13 15,0 0 3-15,0 0-1 0,28 2 1 16,-12-2 1 0,2-10 0-16,3-5-1 15,1-2 3-15,-3 0-4 0,-5-2-1 16,-5 2 0-16,-9 2 4 15,0 0 3-15,-1 2 1 16,-13 6 3-16,0 4 19 16,-2 3-21-16,-1 0 2 15,-2 3-7-15,-1 14 1 16,-1 8-3-16,-1 3 2 16,5 8 3-16,4 1 2 15,7 2-6-15,6 0 2 16,0-6-5-16,6-5 0 15,13-8-1-15,6-6 0 16,4-6 0-16,5-8-2 0,5 0-12 16,4-16-6-16,4-10-27 15,-1-3-68-15,-8 0-38 16,-6-2-256-16</inkml:trace>
  <inkml:trace contextRef="#ctx0" brushRef="#br0" timeOffset="54177.96">17540 13601 604 0,'0'0'10'0,"0"0"-8"16,0 0 93-16,0 0-25 16,-14-79-43-16,6 71 13 15,1 2 1-15,-2 3 3 16,-2 3-29-16,-1 0-5 15,-5 0-7-15,-3 20-1 16,-4 6-2-16,0 7 4 16,2 3-2-16,7 1-1 15,3-4 1-15,8-2-2 16,4-2 0-16,0-7 0 16,0-5-1-16,6-7 1 15,4-4-1-15,-1-6 0 16,3 0 1-16,3-9 5 15,3-13 6-15,1-6-3 16,2-4-5-16,-3 2 2 0,0 3-1 16,-3 1-4-16,-3 2 1 15,-3 7-1-15,-5 6 0 16,-1 5 2-16,0 4-2 16,-3 2-1-16,0 0-3 15,0 9-9-15,1 12 9 16,1 9 4-16,-1 2 5 15,1-1-2-15,1 2-3 16,3-5 2-16,2-3-2 16,3-3 0-16,0-7 0 15,1-2-7-15,3-4-20 16,4-7-33-16,2-2-12 0,7 0-41 16,2-5-51-16,5-9-59 15</inkml:trace>
  <inkml:trace contextRef="#ctx0" brushRef="#br0" timeOffset="54711.56">18568 13264 288 0,'0'0'495'0,"0"0"-489"0,0 0 3 16,0 0 41-16,0 0-42 16,0 0-8-16,-10 16-1 15,10 21 1-15,-1 9 9 16,-4 2-1-16,-1 3 1 16,1 2 0-16,1 0-3 15,-3-6-5-15,5-7 0 16,1-11 1-16,1-9-2 15,0-10 0-15,0-6 1 16,0-4-1-16,0 0 2 16,0 0 8-16,0 0 5 15,0-14 14-15,10-11-22 16,3-1-7-16,7-3 0 16,1 2-4-16,1 5-5 0,-3 6 4 15,-2 6-2-15,-4 7 1 16,-4 3 2-16,-1 0-6 15,-1 8 2-15,-3 9 5 16,-2 2 1-16,-2 3 2 16,0 0 1-16,-12 1 0 15,-10-1 2-15,-8-2-2 16,-6-3 2-16,1-6 0 16,5-5-3-16,4-6 0 15,10 0-2-15,8-3-6 16,7-11-31-16,1-6-43 15,9-3-85-15,13 0-37 16</inkml:trace>
  <inkml:trace contextRef="#ctx0" brushRef="#br0" timeOffset="55225.06">18875 13464 525 0,'0'0'47'16,"0"0"-39"-16,0 0-5 16,0 0 29-16,0 0-18 15,0 0-8-15,-50 92 19 16,45-73-13-16,5-6-9 0,0-1 2 16,0-5-4-16,0-2 2 15,5-3-2-15,7-2 3 16,-3 0-3-16,1-2 12 15,2-10-4-15,-2-5 1 16,-2-4-2-16,-2 1-2 16,-6 0 4-16,0-1 2 15,0 3 2-15,-1 2-3 16,-8 2 4-16,-1 4 11 16,2 5 13-16,0 2-21 15,1 3-9-15,-2 0-6 16,-6 5-3-16,0 17-2 0,-3 7 2 15,3 5 1 1,2 2 4-16,7-2-2 0,6-3 0 16,0-4-1-16,3-5 0 15,13-4-2-15,2-4 0 16,3-5-5-16,0-9-7 16,0 0 1-16,3 0-3 15,2-12-14-15,3-8-16 16,-3-4-52-16,0-2-35 15,-5-7-41-15,-2-6-177 16</inkml:trace>
  <inkml:trace contextRef="#ctx0" brushRef="#br0" timeOffset="55507.65">19168 13104 491 0,'0'0'77'15,"0"0"4"-15,0 0 51 16,0 0-58-16,0 0-74 15,0 0 8-15,0 46 9 16,0 3 25-16,0 6-12 16,-1 3-4-16,-4 5 0 15,1 0-5-15,-1-3-16 16,5-4-2-16,0-7-3 16,0-12 0-16,0-7 0 15,1-13 0-15,7-7-5 16,-2-3-8-16,6-7-9 15,3 0 13-15,6-14 9 0,5-8-24 16,-2-6-48-16,-4-5 10 16,-8-3-102-16,-12-1-126 15</inkml:trace>
  <inkml:trace contextRef="#ctx0" brushRef="#br0" timeOffset="56103.58">19159 13439 362 0,'0'0'19'0,"0"0"-13"16,0 0 23-16,0 0-13 16,0 0 10-16,0 0 11 15,48-9 19-15,-29 7-32 16,2-3-7-16,0 3 6 16,-3 0-3-16,-2 1-9 0,-1 1 3 15,0 0-5-15,-4 3-1 16,-1 11 0-16,-3 9 7 15,-5 3 22-15,-2 5-18 16,0-1-7-16,0-4-4 16,0-5-7-16,0-6 0 15,4-5 0-15,-2-4 4 16,2-3-4-16,1-3 1 16,2 0-1-16,5 0 4 15,2 0-2-15,5-12 10 16,2-6-10-16,-2 0-3 15,1-4 5-15,-7 0-3 16,-1 0 0-16,-5 6 1 0,0 3-2 16,-4 6 1-16,-3 6-1 15,1 1-1-15,2 0-3 16,0 9 0-16,1 12 3 16,2 3 25-16,3 3-17 15,4-1-4-15,1-7 0 16,2-2 1-16,-2-6-1 15,-1-5-3-15,-4-3 3 16,-3-3-1-16,2 0 33 16,0-12 29-16,3-10-29 15,0-7-28-15,2-5 1 16,-3-2-4-16,0 0-2 16,-3 2-3-16,-4 3-3 0,-3 8 1 15,0 11-8 1,0 6 9-16,0 5-19 0,0 1-39 15,0 1-66-15,0 11-13 16,0 5 21-16,3-4-63 16</inkml:trace>
  <inkml:trace contextRef="#ctx0" brushRef="#br0" timeOffset="56523.88">19881 13528 574 0,'0'0'0'0,"0"0"3"16,0 0 10-16,0 0 11 15,0 0-7-15,0 0 8 16,36 4 8-16,-20-7-6 16,1-8-12-16,2-4-9 15,-1 0-1-15,-3-1-1 16,-6 0-3-16,-8 0 2 15,-1 2 2-15,0 1 0 16,-12 1 0-16,-3 3-1 16,2 4 10-16,-3 5-1 15,-1 0-5-15,-4 5-6 16,-3 19 4-16,2 5 8 0,1 5 2 16,5 2-4-16,8-2-3 15,8-3 3-15,0-6-3 16,2-4-5-16,17-4-1 15,5-9-3-15,6-5 2 16,5-3-2-16,4 0-12 16,3-16-18-16,0-2-12 15,-6-4-38-15,-8 4-136 16</inkml:trace>
  <inkml:trace contextRef="#ctx0" brushRef="#br0" timeOffset="56992.08">20227 13380 783 0,'0'0'22'0,"0"0"-14"16,0 0 41-16,0 0-31 16,0 0-18-16,0 0 0 15,-43 56 8-15,35-33-7 16,-1-3 0-16,8-2 0 15,1-3 1-15,0-2-2 16,0-7-5-16,4-3-3 16,11-3-1-16,4 0 6 0,1-5 1 15,2-12 1 1,-2-4-14-16,-7 0 11 0,-8 1-4 16,-5-2 6-16,0 7 2 15,-3 1 0-15,-11 4 1 16,-4 8 8-16,2 2-4 15,-5 0-2-15,2 12-3 16,1 5 1-16,0 7 9 16,4 6 3-16,1 3-1 15,7 1-3-15,3-5 0 16,3-3-5-16,0-4-3 16,12-7-1-16,7-4 0 15,2-5-1-15,3-6-10 16,3 0-1-16,3-3-14 15,0-11-10-15,0-3-4 16,-5-3-38-16,-4-4-45 0,-8 0-73 16,-7-3-43-16</inkml:trace>
  <inkml:trace contextRef="#ctx0" brushRef="#br0" timeOffset="57421.18">20405 13375 384 0,'0'0'107'0,"0"0"-17"16,0 0 30-16,0 0-37 15,0 0-55-15,0 0-16 16,3-9-12-16,-3 27 16 16,0 6 17-16,0 6-4 15,0 4 0-15,0-1-13 0,0-1-4 16,0-3-3-16,0-5-4 16,0-7-4-16,0-6 0 15,0-5 2-15,0-4 0 16,0-2-2-16,7 0 2 15,5-17 20-15,3-7-6 16,3-7-14-16,-1-1 3 16,-3-6-3-16,1 4-3 15,-3 0 0-15,-2 10 0 16,-4 11 1-16,0 6 0 16,-3 5 1-16,-1 2-2 15,1 0-4-15,1 17-5 16,1 12 9-16,1 5 9 15,-1 4-1-15,-2-1 4 16,2-4-10-16,4-4-1 0,3-4-1 16,1-8-1-16,1-6-6 15,1-8-19-15,4-3-23 16,0-10-55-16,7-22-63 16,-3-13-533-16</inkml:trace>
  <inkml:trace contextRef="#ctx0" brushRef="#br0" timeOffset="58403.88">21222 13347 522 0,'0'0'16'0,"0"0"-10"16,0 0 11-16,0 0 36 16,0 0-4-1,0 0-18-15,-24-52 7 0,23 40-7 16,-1 3-5-16,2 1 11 15,0 0-1-15,0 4-17 16,0 1 10-16,0 3-14 16,0 0-15-16,5 0-7 15,11 0 6-15,8 4 1 16,4 2 2-16,5 1 0 16,3-4-2-16,-2-1 6 15,-1-2-5-15,-8 0 1 16,-6 0-2-16,-10 0 1 0,-6 0 0 15,-3 0-1-15,0 0 10 16,0 1-4-16,0 5-5 16,-4 5 0-16,-11 6 1 15,-1 8 0-15,-7 5 0 16,1 7 2-16,-1 2-3 16,-2 3 2-16,-2 2-3 15,0-5 3-15,1-7-3 16,3-5 1-16,7-10-1 15,6-9 2-15,5-5-1 16,5-3 7-16,0 0 17 16,0-8 8-16,0-12-24 15,0-7-9-15,10-1 1 16,2 4-1-16,-1 5 0 0,-4 8 1 16,-1 6-1-16,-1 5-3 15,2 0-7-15,6 6 2 16,4 11 5-16,4 2 3 15,3 3 0-15,-2 0 0 16,2-2 0-16,3 0-21 16,1-4-25-16,0-4-23 15,2-7-52-15,-1-5-92 16,-3 0-209-16</inkml:trace>
  <inkml:trace contextRef="#ctx0" brushRef="#br0" timeOffset="58611.86">21696 13425 650 0,'0'0'60'0,"0"0"-58"16,0 0 2-16,0 0 16 15,0 0-1-15,79-14-16 16,-50 12 1-16,-6 2-1 15,0 0-3-15,-8 0-56 16,-5 0-56-16,-10 9-39 16,0 1-259-16</inkml:trace>
  <inkml:trace contextRef="#ctx0" brushRef="#br0" timeOffset="58803.1">21705 13564 420 0,'0'0'140'15,"0"0"-134"-15,0 0-6 16,0 0 17-16,0 0 7 16,0 0-8-16,49 21 3 15,-21-21 4-15,7 0-15 16,4-1-4-16,1-7-4 16,0 0-12-16,-7-2-76 15,-10 3-152-15</inkml:trace>
  <inkml:trace contextRef="#ctx0" brushRef="#br0" timeOffset="59251.16">22275 13319 718 0,'0'0'22'0,"0"0"42"16,0 0 42-16,0 0-42 15,0 0-60-15,0 0-4 16,-22 19 0-16,1 18 13 0,3 4-3 16,3-1-1-16,9 0-1 15,6-7-7-15,0-1 0 16,6-9-1-16,13-3 0 15,3-7 0-15,5-6-3 16,-1-7 3-16,4 0 7 16,-2-15-7-16,-1-11 1 15,-5-8 1-15,-7-4 4 16,-8-4-6-16,-7-2 4 16,0 3-4-16,-14 4 0 15,-6 7-5-15,-5 13 4 16,-2 8-2-16,-1 9 1 15,-2 9-9-15,1 16-18 0,6 8-3 16,9 3-38-16,10 3-57 16,4-2-70-16,0-2-126 15</inkml:trace>
  <inkml:trace contextRef="#ctx0" brushRef="#br0" timeOffset="59586.77">22877 13087 797 0,'0'0'16'16,"0"0"42"-16,0 0 42 15,0 0-73-15,0 0-27 16,0 0-7-16,22 47 7 15,-17 4 12-15,-3 7 13 16,-2 6-6-16,0-1-7 16,0-3-9-16,-7-6-1 15,7-7-1-15,0-10-1 16,0-10-5-16,0-10-1 16,10-9-8-16,2-8-9 15,5 0 9-15,5-11 9 16,3-15-36-16,0-6-41 0,-7-5-39 15,-10-1-105-15</inkml:trace>
  <inkml:trace contextRef="#ctx0" brushRef="#br0" timeOffset="60033.09">22910 13375 443 0,'0'0'75'0,"0"0"-75"15,0 0 0-15,0 0 24 16,0 0 2-16,0 0-11 16,91-11-10-16,-58 2-1 0,1 0-2 15,1 1 3-15,-5 2-4 16,-11 4 1-16,-9 2 16 16,-7 0-8-16,-3 16-4 15,0 10 64-15,-6 6-11 16,-8 4-14-16,2-1-13 15,4-2-26-15,5-4 3 16,3-8-5-16,0-3-1 16,15-6 1-16,7-4-3 15,4-7 7-15,2-1-4 16,-1 0 3-16,-3-17-4 16,-2-7 7-16,-9-7-9 15,-7-4 6-15,-6-5 0 16,0 3 5-16,-16-1-8 15,-3 10-3-15,-5 7 2 0,-1 11-2 16,-4 10-2-16,-1 0-5 16,2 10-12-16,0 13-17 15,7 3-23-15,9 0-58 16,9-2-107-16</inkml:trace>
  <inkml:trace contextRef="#ctx0" brushRef="#br0" timeOffset="60485.04">23859 13274 780 0,'0'0'24'16,"0"0"-18"-16,0 0 29 15,0 0 52-15,0 0-63 16,0 0-24-16,4-35-4 16,-10 42 4-16,-13 15 0 15,-1 4 6-15,3 4-4 16,3 1 1-16,6 3 3 16,6-2-3-16,2-3 4 15,0 0-5-15,12-7-2 16,6-1 0-16,4-9 1 0,2-4-1 15,1-6 1 1,1-2 1-16,1-2 0 0,-4-15 3 16,-2-7-3-16,-6-5-2 15,-8-5 1-15,-7-4 1 16,0-4 3-16,-14 3-5 16,-10 3-9-16,-3 11 0 15,-3 10 5-15,-1 12 2 16,-3 3-3-16,1 11-12 15,0 16-14-15,8 4-21 16,8 4-41-16,12 0-95 16,5-8-124-16</inkml:trace>
  <inkml:trace contextRef="#ctx0" brushRef="#br0" timeOffset="60824.97">24165 13435 746 0,'0'0'42'0,"0"0"-6"16,0 0 46-16,0 0-39 16,0 0-43-16,0 0-11 15,-22 7 11-15,9 9 1 16,4-4-1-16,2-1 0 15,6-1-3-15,1-4 0 0,0 0-5 16,0-4 4-16,8-2 4 16,4 0 8-16,2-4 1 15,-2-7 1-15,-5-2-6 16,-2-2 1-16,-5 3 0 16,0 2-5-16,0 3-13 15,-6 7-30-15,-8 0-47 16,-1 0-82-16,3 2-30 15</inkml:trace>
  <inkml:trace contextRef="#ctx0" brushRef="#br0" timeOffset="61281.02">24402 13260 757 0,'0'0'18'16,"0"0"4"-16,0 0 62 15,0 0-23-15,0 0-58 16,0 0-3-16,-58 3 0 16,34 17 1-16,3 1 4 15,9-1-3-15,4-1 7 16,7-4-9-16,1-3 1 0,0 1-1 15,8-2 0 1,9-1 3-16,3 0 1 0,5 1-2 16,1-1-1-16,-3 2 1 15,-3 0 0-15,-4 4 0 16,-5 0-2-16,-7 4 0 16,-4-2 0-16,0 2 0 15,-3-1-2-15,-13-4 4 16,-10-3 0-16,-2-6 0 15,-2-2 2-15,-1-4 0 16,1 0-3-16,8-2 3 16,2-11-4-16,7-4-2 0,5-5-22 15,7 0-67 1,1-2-95-16,1 0-33 0</inkml:trace>
  <inkml:trace contextRef="#ctx0" brushRef="#br0" timeOffset="61543.94">24299 13264 566 0,'0'0'30'0,"0"0"17"15,0 0 52-15,0 0-57 16,0 0-38-16,0 0-4 15,25-13 5-15,2 8-2 0,3-1-2 16,4 0 2-16,-1 1-3 16,-6 1-2-16,-5 1 2 15,-11 2-4-15,-5 1-10 16,-6 0-29-16,0 0-36 16,0 0-34-16,-3 2-16 15</inkml:trace>
  <inkml:trace contextRef="#ctx0" brushRef="#br0" timeOffset="62172.85">24646 13185 376 0,'0'0'294'0,"0"0"-292"16,0 0-2-16,0 0 20 15,0 0-17-15,0 0 1 16,-17 17-3-16,17-17 15 16,0 0 5-16,13 0 5 15,5 0 17-15,3 0-20 16,4-3-16-16,0 0-4 15,1-2 0-15,-2 2-2 16,-3-1-1-16,-2 2 1 0,-6 1-1 16,-5-1 0-16,-1 2 0 15,-4-3 0-15,-1 3 0 16,-1 0 4-16,-1 0-1 16,0 0 1-16,0 0 2 15,0 0-1-15,0 0 23 16,2 9 6-16,-2 4-17 15,0 2 9-15,0 4-7 16,0 3-6-16,0-1 15 16,0 4-6-16,0 1-6 0,0 3 2 15,-3-1-4 1,-2 2-1-16,1-3-9 0,0 3-1 16,-1-4 1-16,2-2-1 15,0-7 0-15,0 0-1 16,3-6-2-16,-2-5 1 15,2-2 0-15,0-3-1 16,0-1-1-16,0 0 0 16,0 0-3-16,0 0-5 15,0 0-5-15,0 0-9 16,0 0-22-16,0 0-23 16,0 0-37-16,0 0-79 15,8-5-184-15</inkml:trace>
  <inkml:trace contextRef="#ctx0" brushRef="#br0" timeOffset="62899.05">24945 12934 687 0,'0'0'5'0,"0"0"3"16,0 0 78-16,0 0-15 15,0 0-54-15,0 0-16 16,-5-21 10-16,5 21 1 16,0 0-5-16,0 0 0 15,0 0-1-15,2 0-5 16,7 3 2-16,6 6 13 0,1 5-9 15,3 1-4-15,1 3 0 16,2 5-3-16,-1-1 1 16,-1 4 0-16,0 3 0 15,-2-2-1-15,0 2 2 16,0 0 0-16,-4 1 0 16,-1 2-1-16,-4 3 7 15,-2-1-8-15,-3 4 14 16,-4 3 5-16,0 3-9 15,0 1-6-15,0 2 7 16,-10-4-9-16,1 1 0 16,-4-3-2-16,1 1 3 0,-4 1 0 15,-1 0-1 1,-4-4 2-16,-2-4-3 0,-3-2 0 16,-1-4 0-16,-1-2-1 15,3-6 2-15,4-4 1 16,6-5-3-16,5-3-1 15,3-3-6-15,3-4-11 16,2 1-3-16,-1 0 4 16,2 0-22-16,1-1-25 15,0-1-8-15,0 2-52 16,0-3-55-16,0 0-175 16</inkml:trace>
  <inkml:trace contextRef="#ctx0" brushRef="#br0" timeOffset="66229.47">9392 10782 262 0,'0'0'21'15,"0"0"-12"-15,0 0 26 16,0 0 10-16,0 0-14 16,0 0-13-16,0 0 1 15,-24 0 10-15,20 0 10 16,4 0-15-16,-3 0-2 15,3 0 20-15,0-2-3 16,-2 0-4-16,2-2-2 0,0-2-10 16,0-1-15-1,0 0-4-15,0-3-1 0,2 1 3 16,5-3-6-16,5-3 0 16,-1 3-1-16,3 0 2 15,-1-1-2-15,0 2 3 16,-4 2-3-16,-2 1 1 15,-2 4 0-15,-2 3 0 16,1-2 0-16,1 3 0 16,-2 0-2-16,1 0-5 15,2 0 5-15,2 0 2 16,2 3-4-16,-1 6 4 16,2-2 0-16,0 4 0 15,-2 1-1-15,0 4 2 16,0 2 0-16,-1 1 4 0,-1 0-3 15,1-1 0 1,0-3 0-16,0-3-1 0,4-1 0 16,3-2 0-16,-2-4-1 15,7-2 2-15,0-3 1 16,2 0 2-16,1 0-4 16,-2-12 5-16,3-2-3 15,-9-3-1-15,-3 2 1 16,-3-2 0-16,-5 2 1 15,-1 1-2-15,-3 3 2 16,0 0-2-16,0 2 6 16,0 4-3-16,0 0 1 15,0 4 9-15,0-1-1 16,0 2-11-16,0 0-3 0,0 0-1 16,0 0-2-16,0 0-5 15,0 0 1-15,0 0-3 16,0 7 5-16,0 4 5 15,0 1 1-15,0 2 0 16,2-2-1-16,2-1 0 16,2-1 0-16,3 0 0 15,0-2 0-15,-1-1 0 16,2-1 0-16,-1-3 2 16,3-2-1-16,3-1-1 15,3 0 1-15,3 0 0 16,2-8 1-16,4-6-1 15,0-3 2-15,-1 0-3 16,-3 1 1-16,-2 1 0 0,-6 2 0 16,-3 1-1-16,-1 5 0 15,-4 0 0-15,-1 4 0 16,0 0 1-16,0 0-3 16,0 0 1-16,0 3 1 15,6 0-2-15,-3 0 0 16,0 0 2-16,1 6-2 15,-4 4 1-15,3 2-4 16,-4 1 5-16,-1 1 0 0,-1 1 0 16,-3-1 0-1,0 0 2-15,0-2-1 0,0-2-1 16,0-2 1-16,-3-1 1 16,0-1-2-16,0-1 0 15,2 1 0-15,-1-1-2 16,2 2 1-16,-1 0-16 15,1 3-31-15,-2 0 0 16,2-2-60-16,0-4-47 16</inkml:trace>
  <inkml:trace contextRef="#ctx0" brushRef="#br0" timeOffset="71951.7">8097 15337 384 0,'0'0'40'0,"0"0"-35"0,0 0 3 16,0 0 21-16,0 0-15 16,0 0 32-16,-40-78 7 15,31 70 0-15,-3 2-23 16,2 2 0-16,1 1-18 16,-2 3 6-16,1 0 2 15,-2 0-8-15,0 10-11 16,-6 11 0-16,-1 9 3 15,2 5 7-15,1 5 1 16,4-1-6-16,6-1 9 16,6-5-14-16,0-1 2 15,3-3-1-15,17-5-1 16,2-5 2-16,11-3-3 0,7-7 0 16,3-4 0-16,8-5 3 15,3 0 6-15,1-17-7 16,-3-5 1-16,-3-5 0 15,-10-2-2-15,-9 4 0 16,-17-3 3-16,-11-1 2 16,-2 0 0-16,-18-5 2 15,-14 0-2-15,-9 3-2 16,-1 4-3-16,-3 6 1 16,7 6-1-16,6 6-1 15,11 5-15-15,9 4-24 16,8 0-45-16,4 4-80 0,0 7-16 15</inkml:trace>
  <inkml:trace contextRef="#ctx0" brushRef="#br0" timeOffset="72432.69">8381 14864 356 0,'0'0'26'0,"0"0"35"16,0 0 2-16,0 0-4 15,0 0-29-15,0 0-29 16,-8-6 2-16,4 31-3 16,-3 13 21-16,-4 3 4 15,5 9 1-15,-7 7-3 16,-2 8-1-16,-5 10 8 16,-1 4 0-16,-4 5-11 15,3-2-11-15,-2-3 11 0,4-9-6 16,1-4-9-16,3-6 1 15,2-9-2-15,2-4-2 16,0-9 1-16,3-7-2 16,2-8 1-16,0-8 1 15,4-7-2-15,3-5-11 16,0-3-11-16,0 0 4 16,0 0-26-16,13-11-12 15,0-7-67-15,7-7-90 16</inkml:trace>
  <inkml:trace contextRef="#ctx0" brushRef="#br0" timeOffset="73363.42">9068 15000 264 0,'0'0'62'15,"0"0"-22"-15,0 0 22 16,0 0-4-16,0 0-30 16,-91 34 4-16,66-10 5 15,-2 2-10-15,2 7 7 16,0 4-4-16,2 5-4 15,4 5-9-15,1 1 5 16,6 5-8-16,3 0-3 16,2-3 2-16,5 1-3 0,2-4-6 15,0-4 2 1,7-3-5-16,7-5 1 0,5-3 0 16,-1-8-2-16,5-2 3 15,-1-5 1-15,3-6-4 16,-1-5-5-16,3-1-5 15,0-5-11-15,-2 0-33 16,-1 0-3-16,0-3-40 16,-6-6-72-16</inkml:trace>
  <inkml:trace contextRef="#ctx0" brushRef="#br0" timeOffset="74110.59">9355 15251 406 0,'0'0'18'16,"0"0"-12"-16,0 0-6 16,0 0 10-16,0 0-7 15,0 0 8-15,-28 3 9 0,14 0-5 16,-2-1-5-16,4-2 3 16,-3 0 3-16,7 0-4 15,1 0 1-15,2 0 7 16,2-5 0-16,2-6 7 15,1-2-13-15,0-1-3 16,0-2-10-16,4 3 9 16,2 3-8-16,2 3 0 15,-2 2 4-15,1 1 5 16,-1 1-10-16,2 2-1 16,-1 1-1-16,5 0 1 15,-3 0 0-15,5 13-2 0,-1 10 2 16,-6 7 9-1,-2 5 8-15,-5 5-7 0,0-2 0 16,-2 0 0-16,-16-3 5 16,-6-3-3-16,-5-6 5 15,0-6 4-15,1-3-13 16,9-8 7-16,4-3-4 16,0-6 10-16,9 0 2 15,-2 0 0-15,5-8-2 16,0-8-15-16,3-2 8 15,0-4-12-15,0 4-2 16,3 3-2-16,3 5-4 16,0 7 5-16,-1 3-10 15,7 0 4-15,0 7-3 0,5 9 10 16,5 2 2-16,0 0 0 16,2-2-2-16,-1 1 1 15,1-5-2-15,-4-1-13 16,-1-2-19-16,-4-3-44 15,0-5-13-15,-3-1-44 16,0 0-78-16</inkml:trace>
  <inkml:trace contextRef="#ctx0" brushRef="#br0" timeOffset="74516.81">9583 15363 514 0,'0'0'52'16,"0"0"-2"-16,0 0 6 16,0 0-46-16,0 0-8 15,0 0 6-15,0 24 7 16,0-13 5-16,0 2-7 15,0-4-8-15,0-2-4 16,1-1 2-16,2-3-2 16,0-1 4-16,-1 1-4 15,1-3 0-15,-3 0 0 0,3 0 5 16,0 0 7-16,2-8-9 16,0-5 7-16,-2 0-2 15,-1-2 6-15,-2 1-3 16,0 2-3-16,0 5 9 15,0 5-13-15,0 0 4 16,0 2-9-16,0 0-19 16,0 0-37-16,-2 14 16 15,-2 4-11-15,0-3-71 16,4-4-109-16</inkml:trace>
  <inkml:trace contextRef="#ctx0" brushRef="#br0" timeOffset="75034.03">10053 15126 592 0,'0'0'4'0,"0"0"9"15,0 0 67-15,0 0-24 16,0 0-56-16,0 0-8 16,0-8 8-16,-3 28 0 0,-6 7 2 15,-3 5 15 1,-3 4-2-16,4 0 1 0,-3 0-10 16,2 0 1-16,0-6-6 15,4-6 0-15,4-6 0 16,2-7 0-16,2-6-1 15,0-4 1-15,0-1 2 16,0 0 5-16,0 0 11 16,0-1 25-16,5-11-18 15,4-3-23-15,7-1-3 16,-2 2 1-16,-1 3-1 16,2 4 0-16,-2 4 0 15,-1 2-2-15,5 1-3 16,-1 0 3-16,3 0-1 0,3 2 3 15,-2 4 1 1,-2-1-1-16,0 1 0 0,-3-1 0 16,-4-1-1-16,-1-3-21 15,-3 0-19-15,-4 2-21 16,-3-3-47-16,0 4-106 16,-11-2-129-16</inkml:trace>
  <inkml:trace contextRef="#ctx0" brushRef="#br0" timeOffset="75283.92">10133 15219 189 0,'0'0'413'16,"0"0"-372"-16,0 0 27 16,0 0 9-16,0 0-73 15,0 0 1-15,9 24 3 16,-4 3 16-16,1 6 8 15,-2 1-4-15,-2 1 2 16,-2 1-24-16,0-3 1 16,0-1-6-16,0-4-1 15,0-6-34-15,0-3-31 16,0-7-54-16,7-7-38 16,4-5-74-16</inkml:trace>
  <inkml:trace contextRef="#ctx0" brushRef="#br0" timeOffset="75856.73">10524 15311 560 0,'0'0'26'0,"0"0"18"15,0 0 30-15,0 0-31 16,47-88-30-16,-47 72-1 15,0-4 4-15,0 3 4 16,-8 2-16-16,-4 4 6 16,-3 4-8-16,0 3 5 15,-4 4-7-15,0 0 0 0,-3 7-1 16,0 12 0-16,1 5 1 16,6 5 0-16,5-3 0 15,7-1-1-15,3-5 1 16,0-3-3-16,0-6 3 15,5-4-1-15,8-6 2 16,2-1 1-16,4 0 11 16,3-11-1-16,-2-6-10 15,1-4 8-15,-5 1-6 16,2-1-3-16,-3-1 3 16,-6 5-2-16,0 3 1 15,-6 6 5-15,-1 5 9 16,-1 1 0-16,-1 2-8 0,0 0-9 15,0 7-11 1,0 16 6-16,0 11 5 0,0 5 17 16,0 6 4-16,-1-1-3 15,-2-1-8-15,0-5-6 16,3-4-2-16,0-6 2 16,0-7-4-16,0-4-3 15,0-8-12-15,3-2-11 16,1-6-27-16,0-1-21 15,-2 0-18-15,1-17-52 0,-3-7-385 16</inkml:trace>
  <inkml:trace contextRef="#ctx0" brushRef="#br0" timeOffset="76175.25">10669 14869 670 0,'0'0'59'16,"0"0"-52"-16,0 0 17 15,0 0-6-15,0 0 41 16,82 59-18-16,-49-34-11 16,-2 5-14-16,4 2 9 15,0 7-18-15,-2 2 5 0,-5 5-5 16,-5 5-3-16,-7 4 4 15,-8 3 3-15,-8 6 1 16,0-4-5-16,-21 1-2 16,-5-3-5-16,-4-5 5 15,0-5-5-15,1-6-11 16,2-8-11-16,0-7-20 16,5-7-37-16,1-10-62 15,3-8-91-15</inkml:trace>
  <inkml:trace contextRef="#ctx0" brushRef="#br0" timeOffset="77171.23">13066 15257 481 0,'0'0'31'16,"0"0"-8"-16,0 0 27 15,0 0 14-15,0 0-27 16,0 0-12-16,0 0-2 16,0-30 3-16,-6 30 0 15,-3 0-11-15,-3 0-10 16,-3 6-2-16,-3 18-2 16,-1 7-1-16,1 6 9 15,3 4-4-15,3 0 7 16,9-3-4-16,3-2 0 15,0-4-3-15,6-3-3 0,13-5-2 16,8-6 4-16,8-6-4 16,5-4 6-16,9-8-2 15,2 0 1-15,0-14 5 16,-4-9-10-16,-6-2 2 16,-10-2 0-16,-10-4-1 15,-14 1 7-15,-7-4-3 16,-3 0-3-16,-22-5-2 15,-5 3-5-15,-7 0-10 16,-4 5-2-16,0 6 2 16,3 7-3-16,3 9-3 15,3 7-44-15,10 2-5 16,4 10-13-16,5 14 0 0,5 4-32 16,2 2-88-1</inkml:trace>
  <inkml:trace contextRef="#ctx0" brushRef="#br0" timeOffset="77704.39">13312 14919 426 0,'0'0'52'0,"0"0"-19"16,0 0 10-16,0 0-18 15,0 0-19-15,0 0-6 16,0 10 0-16,0-3 3 15,0 2 5-15,0-1 7 16,0 1 24-16,0 8-1 16,-4 1-2-16,1 7-4 15,-2 4 1-15,-1 8-9 0,-3 10-9 16,-4 10 9 0,-5 8 13-16,-2 8-7 0,-2 4-23 15,-2-3 4-15,3-2-6 16,0-5 4-16,6-7-7 15,1-9-1-15,3-7-1 16,6-8-1-16,0-9 1 16,5-7 1-16,0-8 1 15,0-5-2-15,0-3-7 16,0-2-2-16,0 1-4 16,0-3-9-16,7 0-3 15,-1 0-4-15,3 0-12 16,4-11-57-16,5-9-56 15,3-5-143-15</inkml:trace>
  <inkml:trace contextRef="#ctx0" brushRef="#br0" timeOffset="78270.98">14186 15037 481 0,'0'0'87'0,"0"0"-54"15,0 0 37-15,0 0-18 16,0 0-37-16,0 0 1 16,0-17 9-16,0 17-9 15,0 0-1-15,-3 0-6 16,-4 0-7-16,-4 8-2 15,-4 9 5-15,0 7-4 0,-3 5 5 16,2 10 1-16,-5 7 5 16,2 7 11-16,2 2-1 15,4 3-1-15,4-2-9 16,4-3-4-16,4-3 4 16,1-4-11-16,0-1 7 15,7-2-7-15,9-4-1 16,3-1 1-16,0-5 1 15,2-7-2-15,0-2-6 16,1-10-3-16,2-5-15 16,3-3-11-16,2-6-20 15,4 0-26-15,-3 0-96 0,-7-12-290 16</inkml:trace>
  <inkml:trace contextRef="#ctx0" brushRef="#br0" timeOffset="78751.89">14629 15182 694 0,'0'0'35'0,"0"0"-14"16,0 0 12-1,0 0 21-15,0 0-47 0,0 0-6 16,-37 51 1-16,22-10 7 16,3 0 1-16,4-2-1 15,6-4 5-15,2-2-3 16,0-5-8-16,7-5 2 16,6-4-4-16,7-7 1 15,-1-1 0-15,5-7 1 16,4-4-1-16,2 0 5 15,3-10-6-15,0-9 3 16,-5-8 4-16,-4-6-7 16,-12-5 2-16,-6-5 3 15,-6-6-4-15,-2 1 0 16,-16 3 0-16,-4 4-2 16,-3 12 0-16,1 8-4 15,1 9 0-15,4 11 0 0,1 1 0 16,-1 6-25-16,-3 19 9 15,0 7-1-15,0 9-18 16,4-3-30-16,6 0-64 16,11-5-14-16,1-12-201 15</inkml:trace>
  <inkml:trace contextRef="#ctx0" brushRef="#br0" timeOffset="79129.03">15096 15296 682 0,'0'0'56'16,"0"0"0"-16,0 0 25 15,0 0-49-15,0 0-32 16,0 0-9-16,-3 26 9 15,-5-6 1-15,2 1 0 16,3-4 0-16,3-5-1 16,0-4 0-16,0-1-3 15,0-5 3-15,3-2 0 0,6 0 2 16,1 0 1-16,3-7 7 16,-3-7-4-16,-4-5-3 15,0 1 2-15,-6-1 0 16,0 3-5-16,0 5-3 15,-9 4 2-15,2 7-18 16,-1 0-18-16,-2 0-25 16,1 10-38-16,3 5 3 15,4-4-83-15</inkml:trace>
  <inkml:trace contextRef="#ctx0" brushRef="#br0" timeOffset="79585.23">15402 15049 669 0,'0'0'13'15,"0"0"59"-15,0 0-16 16,0 0-22-16,0 0-33 15,0 0 1-15,-53 55-2 16,40-26 0-16,4-1 0 16,4-5 0-16,5 0 0 15,0-6 0-15,0-1-2 16,13-4 2-16,4-1 0 0,1-2 2 16,3-1-1-16,1 0 1 15,-3 3 5-15,0-2-7 16,-5 3-1-16,-1 0 1 15,-6 1 0-15,-2 3 1 16,-4 1 2-16,-1 0-1 16,0 0-2-16,-15-2 10 15,-9-1-7-15,-5-1 3 16,-4-4-3-16,3-5 2 16,5-4-4-16,2 0-1 15,8 0-11-15,5-6-15 16,3-7-25-16,5-3-105 15,2-5-94-15</inkml:trace>
  <inkml:trace contextRef="#ctx0" brushRef="#br0" timeOffset="79842.09">15339 15095 576 0,'0'0'54'16,"0"0"-6"-16,0 0 51 16,0 0-65-16,0 0-34 15,0 0 0-15,30-9 1 0,-6 3 4 16,4 1-3 0,0-2-4-16,-2 1 2 0,-3 2-17 15,-4 0-5-15,-8 4-27 16,-2 0-10-16,-7 0-48 15,-2 3-61-15,0 5-152 16</inkml:trace>
  <inkml:trace contextRef="#ctx0" brushRef="#br0" timeOffset="80366.52">15584 15115 651 0,'0'0'29'0,"0"0"-8"15,0 0 26-15,0 0 0 16,0 0-39-16,0 0-6 16,71-11 1-16,-53 8 1 15,3 3 0-15,0-1 0 16,-3-1-2-16,1-1 5 15,-4 3-3-15,1-4-3 16,2 1 3-16,-3-1 2 0,1-1 4 16,-2-3 16-1,-3 3-10-15,-4 1 1 16,-6 3 10-16,-1 1 3 0,0 0 2 16,0 0-22-16,0 0-4 15,0 0-6-15,0 4-12 16,0 10 12-16,0 8 1 15,0 3-1-15,-3 6 3 16,-4 2 1-16,0 4 4 16,-4 4 3-16,1-1-4 15,-1-3-1-15,1-4-2 16,3-4-1-16,4-7-2 16,1-6 0-16,2-3 0 15,0-6-1-15,0-2 0 16,0-5-1-16,0 0-15 0,0 0-8 15,0 0-10 1,3-6-5-16,9-8-93 0,-5-6-92 16</inkml:trace>
  <inkml:trace contextRef="#ctx0" brushRef="#br0" timeOffset="80750.06">16079 14829 639 0,'0'0'38'15,"0"0"32"-15,0 0 10 16,0 0-59-16,0 0-18 15,0 0-3-15,37 33 5 16,-22-11 2-16,4 3 8 16,2 5-5-16,0 2 4 15,3 5 0-15,-2 0-6 16,-1 5-3-16,-4 5 3 16,-6 2-2-16,-8 4 9 15,-3 2 0-15,-7 3-4 16,-21 0-1-16,-9 0-3 15,-7-1-7-15,-5-3-7 0,0-4-23 16,0-3-33-16,1-8-41 16,5-10-91-16,2-12-212 15</inkml:trace>
  <inkml:trace contextRef="#ctx0" brushRef="#br0" timeOffset="81965.78">12202 15458 214 0,'0'0'91'0,"0"0"-64"16,0 0 4-16,0 0 16 15,0 0-5-15,0 0-6 16,-37 19 3-16,27-15-3 16,2-1-5-16,2 0-7 15,0-3 8-15,6 0 10 16,0 3-2-16,0-3-11 15,0 0-10-15,0 0-12 16,0 0-6-16,0 0 0 16,14 0 3-16,6 0 7 15,4 0 15-15,6 0-11 16,3 0 11-16,4 0-9 16,4 0-8-16,-1 0 1 0,-3 0-10 15,-3 0 5-15,-2 0-5 16,-9 0 0-16,-4 0 3 15,-8 0-3-15,-5 0 2 16,-4 0-2-16,-2 0 2 16,0 0 6-16,0 0 4 15,0 0 10-15,0 0-2 16,-8 0-16-16,-2 0-4 16,-2 0 0-16,-2 0 0 15,0 0 0-15,-1 0-1 16,-3 0-1-16,-3 0-3 15,0 0 1-15,-6 0-2 16,-1 0 1-16,-5 0-4 0,-1 0 1 16,-2 0 5-16,3 0 0 15,2 0-6-15,3 0 1 16,5 0 3-16,1 0-5 16,4 0 2-16,3 0-10 15,7 0 3-15,4 0 0 16,4 0-16-16,6 0-136 15,10 0-6-15,7 0 8 16</inkml:trace>
  <inkml:trace contextRef="#ctx0" brushRef="#br0" timeOffset="86605.67">7258 16950 345 0,'0'0'40'15,"0"0"-34"-15,0 0 33 16,0 0 6-16,0 0-8 15,0 0-10-15,0 0 2 16,0-35 18-16,0 33 3 16,0 1-8-16,0 1-20 15,-2 0-13-15,2 0 8 16,0 0-8-16,-1 0-1 16,-1 0-7-16,-1 0 1 0,-3 1-2 15,-4 10 0 1,4-1 0-16,-2 4 0 0,1 1 1 15,-2 5 1-15,0 6 1 16,3 5 5-16,3 5 4 16,0 0-7-16,3 1-1 15,0-3 17-15,0 0-18 16,0-7-2-16,4 1 1 16,7-3 0-16,5-8 1 15,2 0-3-15,2-4 0 16,2-4 1-16,2-4 0 15,1-5 0-15,2 0 7 16,0 0-4-16,0-11 3 16,-2-5 0-16,-5 1-5 0,-4-4 6 15,-2-4-5-15,-7-2 12 16,-6-2 5-16,-1-4-8 16,0-6-1-16,0-5-7 15,-13-3-4-15,-4 0 1 16,-2 3 0-16,-2 6-1 15,0 5-7-15,-1 7 2 16,1 7-12-16,3 7 17 16,3 9-1-16,2 1-4 15,-5 0 2-15,0 8-5 16,0 12-4-16,-3 6-6 16,6 3 2-16,1 4 0 15,6-4-5-15,5-1-9 16,3-2-25-16,0-5-22 0,14-6-25 15,5-3-52-15,3-7-39 16</inkml:trace>
  <inkml:trace contextRef="#ctx0" brushRef="#br0" timeOffset="87056.9599">7686 17128 317 0,'0'0'16'0,"0"0"29"15,0 0 5-15,0 0-3 16,0 0 3-16,0 0-39 16,22 67-11-16,-19-67 15 15,0 0 1-15,0 0-7 16,0 0 9-16,2 0 38 16,-1-8-10-16,-1-6-9 0,-3-3-13 15,0-2 8 1,0 2 3-16,0 0-12 0,-7-2-4 15,-1 8 3-15,4 5-11 16,1 4-2-16,-2 2-5 16,5 0-4-16,0 0-12 15,0 12-5-15,0 5 9 16,0 2-11-16,0 0-20 16,0-6-29-16,0-2-35 15,5-4 9-15,2-2-106 16</inkml:trace>
  <inkml:trace contextRef="#ctx0" brushRef="#br0" timeOffset="88345.9899">8342 16802 369 0,'0'0'20'16,"0"0"8"-16,0 0 28 15,0 0-2-15,0 0-18 16,0 0-14-16,0-75 15 16,-2 74-8-16,2 1 16 15,-1 0-30-15,1 0 1 16,-2 4-16-16,1 21 5 16,-3 11 3-16,1 8 9 15,-2 2 10-15,2 0-14 16,-1 0-4-16,1-1-4 0,-2-4-3 15,-1-7 1-15,0-9 0 16,3-11 2-16,0-9 5 16,3-2 1-16,0-3 1 15,0 0 9-15,0 0 4 16,0 0 10-16,0-15-7 16,0-4-25-16,0-6-3 15,0 0 0-15,0 3 0 16,5 4-1-16,5 6 0 15,1 0-3-15,4 4 2 16,1 2 1-16,6 5-3 0,2 1 0 16,0 0 1-16,3 1 1 15,1 8 1-15,-1 2 0 16,0-2-1-16,0 0-1 16,-2-3-4-16,-4-4-6 15,-3-2-13-15,-4 0-3 16,-3 0-1-16,-5 0-22 15,-3-1-35-15,-3-6-33 16,0 0-243-16</inkml:trace>
  <inkml:trace contextRef="#ctx0" brushRef="#br0" timeOffset="88691.57">8519 16842 363 0,'0'0'92'0,"0"0"-33"16,0 0 34-16,0 0-26 15,0 0-57-15,0 0-6 16,0 29 9-16,0 2 26 15,0 3 0-15,0 3-23 16,0 4-1-16,0 2-5 16,0-1-4-16,0 1-4 0,0-9 0 15,0-3 2 1,0-7-2-16,0-7-2 0,2-4-1 16,-1-5-13-16,2 0-36 15,2-5-52-15,1 0-43 16,2-3-215-16</inkml:trace>
  <inkml:trace contextRef="#ctx0" brushRef="#br0" timeOffset="89251.19">8858 16842 416 0,'0'0'70'15,"0"0"-42"-15,0 0 26 16,0 0 21-16,0 0-36 16,0 0 4-16,0-10-1 15,0 10-14-15,0 0-22 16,0 13 2-16,-6 8 4 15,-3 2 7-15,5 4-8 16,-1 1 7-16,4 1-12 0,1 4 5 16,0-2-4-1,0 1-6-15,3-3 10 0,7-2-10 16,5-6 1-16,-1-4 2 16,3-4-3-16,3-6 2 15,1-6 0-15,4-1-2 16,3-3 5-16,4-15 1 15,-1-8-4-15,-3-8 1 16,-7-4-1-16,-9 1-3 16,-7 1 2-16,-5 5 1 15,0-3 0-15,-5-2-3 16,-14 2-1-16,1 4-4 16,-4 4 0-16,-2 6-15 15,4 8 20-15,1 9-9 0,2 3 8 16,1 5-21-16,0 18-4 15,2 8 0-15,5 8-14 16,-1 8-42-16,7 0-52 16,3-6-46-16</inkml:trace>
  <inkml:trace contextRef="#ctx0" brushRef="#br0" timeOffset="90656.86">9492 16777 134 0,'0'0'91'15,"0"0"-39"-15,0 0 13 0,0 0-19 16,0 0 1-16,0 0-13 15,-30 9 12-15,27-9-7 16,-1 0-10-16,4 0-3 16,0 0-3-16,0 0-6 15,0 0 12-15,0 0-12 16,0 0 6-16,0 0-11 16,0 0-2-16,0 0-3 15,0 0-5-15,0 0-1 16,0 0-1-16,0 0-4 15,0 0 4-15,0 0 2 16,0 0-2-16,0 0-4 0,0 0 2 16,0 0 2-16,0 0-1 15,0 0 0-15,0 0 1 16,0 0 0-16,0 0 4 16,0 0-4-16,0 0 0 15,0 0 0-15,0 0 0 16,0 0 0-16,-3 0 1 15,3 0 1-15,0 0 4 16,0 0-5-16,0 0-1 16,0 0 1-16,0 0-2 15,0 0 2-15,0 0 0 16,0 0-1-16,0 0 0 16,0 0 2-16,0 0-2 15,0 0 10-15,0 0-2 16,0 0 5-16,0 0 1 0,0 0-3 15,0 0 11-15,0 0-6 16,0 0-5-16,0 0 4 16,0 0 3-16,0-7-18 15,3 0 0-15,6 0 0 16,0 2 1-16,0-3 0 16,1 3-2-16,-1 1 1 15,2-3 0-15,0 4-3 16,-2 1 3-16,-1 1-1 15,-2 1-1-15,1 0-3 16,2 0-11-16,-3 0 10 16,2 0-5-16,0 3 3 0,0 8 5 15,1 3-8 1,0 0 10-16,-2 3-1 0,-4-1-1 16,-3 1 3-16,0 2 0 15,0-3 0-15,-7 2 1 16,-8 1-1-16,1-4 0 15,0 0 2-15,2-5-1 16,0-3 0-16,7-2-1 16,4-3 0-16,1-2 4 15,0 0-3-15,0 0 6 16,0 0-6-16,0-4-1 16,0-4-12-16,0-1 11 15,6 2-2-15,7 0 1 0,-4 2 2 16,4 0 0-1,-2 0-4-15,4 4 4 0,1 1-3 16,-2 0-1-16,2 0 3 16,-2 0 0-16,0 8 0 15,-3 3 1-15,1 0 0 16,-6 3 0-16,-2-1 5 16,-4 3 0-16,0 1 0 15,0 2 5-15,-4-1-3 16,-12 3 10-16,-6-1-7 15,-6-3 6-15,3-1-5 16,-2-5 0-16,5-5-2 0,2-5 0 16,1-1 4-1,3 0-5-15,2-3-3 0,5-6 9 16,-1-1-13-16,4-2 0 16,1 4 3-16,1-1-4 15,1 4 1-15,1 1-1 16,2 0 1-16,0 2 0 15,0 2-1-15,0-2 0 16,0 2-8-16,0 0-8 16,0 0-9-16,0 0-23 15,0 0-19-15,2 0-22 16,8 0-24-16,1 0-59 16,0 2-236-16</inkml:trace>
  <inkml:trace contextRef="#ctx0" brushRef="#br0" timeOffset="91332.0399">10144 16668 338 0,'0'0'89'16,"0"0"-46"-16,0 0 15 15,0 0-14-15,0 0-15 16,0 0-13-16,-24-7-11 16,17 19 3-16,-4 5 5 15,-1 6 10-15,2 5-9 16,1 5 9-16,-3 1-7 0,6 3 10 16,1-1 4-1,4 0-17-15,1 0-7 0,0-2 2 16,0-2-6-16,4-3 0 15,7-4 1-15,4-5-1 16,0-4 0-16,-2-2-2 16,4-5 0-16,-3-6 0 15,0-3 1-15,4 0 1 16,-3 0 2-16,1-12-3 16,-2-5 3-16,-3-2-2 15,-5-1 1-15,-4 1-3 16,-2 0 8-16,0-3-3 15,-5 2 5-15,-9 3-6 16,-3 1 1-16,-1 6 12 0,0 7-4 16,-1 3-3-16,-2 0-10 15,1 12-3-15,1 12 3 16,0 5 0-16,2 4-3 16,7 2 3-16,3-3-6 15,7-9-45-15,0-4-35 16,14-13-75-16,6-6-86 15</inkml:trace>
  <inkml:trace contextRef="#ctx0" brushRef="#br0" timeOffset="92456.36">10973 16772 192 0,'0'0'77'16,"0"0"-6"-16,0 0-11 16,0 0-8-16,0 0-13 15,0 0-3-15,-22 13-4 16,17-10 8-16,0 0 2 16,0-3-2-16,0 3-6 15,1-1-1-15,-1 0-4 16,2-1-8-16,0-1-2 0,3 0 1 15,0 0-1-15,0 0-6 16,0 2-4-16,0-2-7 16,0 0 9-16,0 0-11 15,0 0-3-15,0 1-7 16,11 2 9-16,4 0 1 16,7 0 2-16,5 1-2 15,4-1 1-15,5-1 1 16,3 0-2-16,0-2 2 15,-2 0-2-15,-6 0 2 16,-4 0-4-16,-8 0 2 16,-8 0-2-16,-5 0 1 0,-6 0 1 15,0 0 8-15,0 0 4 16,0 0 4-16,0 0-4 16,-3 0-12-16,0 0-5 15,0 0-10-15,3 1-25 16,-2 8-31-16,2-5-76 15,0 2-45-15</inkml:trace>
  <inkml:trace contextRef="#ctx0" brushRef="#br0" timeOffset="93296.7099">12192 16590 445 0,'0'0'46'16,"0"0"-2"-16,0 0 7 16,0 0-6-16,0 0-20 15,0 0-8-15,-12-14-5 16,9 14-7-16,-3 0-3 0,0 0-2 15,0 10 0-15,-3 5 7 16,3 2-5-16,-3 5 11 16,4 6 7-16,-2 3-5 15,3 6 20-15,1 4-17 16,3-3-2-16,0-1-7 16,0-3 1-16,9-5-5 15,4-7-4-15,4-1 0 16,3-6 1-16,3-4 0 15,3-5 3-15,4-6-5 16,2 0 7-16,0-12-4 16,3-8 3-16,-4-8-4 0,-6 0 5 15,-6-5-3 1,-9 0 2-16,-7-5-5 0,-3-3 9 16,0-4-9-16,-15-2 4 15,-3 3-4-15,-4 4 1 16,-2 10-2-16,3 6 0 15,-2 9 0-15,4 9 1 16,1 6-1-16,0 0-6 16,-2 18 1-16,-2 12-15 15,2 7-1-15,2 9-5 16,9 4-22-16,7-4-38 16,2 0-43-16,8-14-71 15</inkml:trace>
  <inkml:trace contextRef="#ctx0" brushRef="#br0" timeOffset="93648.6">12666 16733 613 0,'0'0'11'16,"0"0"1"-16,0 0-5 0,0 0 30 16,0 0-32-16,0 0-1 15,0 87 1-15,0-72-4 16,0-8 0-16,0 3 2 16,0-10 0-16,5 0 4 15,2 0-2-15,2 0 7 16,2-10 16-16,-1-4-9 15,-3-3-11-15,-2 0 4 16,-5 2-7-16,0-1-2 16,0 5-3-16,-6 4 0 15,-3 7-20-15,-1 0-28 16,0 4-71-16,3 10-36 16</inkml:trace>
  <inkml:trace contextRef="#ctx0" brushRef="#br0" timeOffset="94153.11">13003 16651 574 0,'0'0'14'0,"0"0"0"16,0 0 26-16,0 0-18 0,0 0-16 16,0 0-4-16,72-65-1 15,-54 60-1 1,0 5 2-16,-6 0-2 0,-2 0-1 16,-1 3 1-16,-2 14 1 15,0 6 5-15,-3 6 12 16,-4 1-7-16,0 6 1 15,-6-2-1-15,-17 2-7 16,-5-1 0-16,-5-5 2 16,-2-1-4-16,5-10-1 15,7-5 2-15,7-6 9 16,10-5-1-16,6-3 2 16,0 0 8-16,0 0-9 15,0 0-9-15,9 0-1 0,10-8-2 16,5 2 1-16,4 2-1 15,2 0 0-15,6-1 0 16,1 3-2-16,-1-2 2 16,-1-1-2-16,-9 2-11 15,-6 3-20-15,-8 0-37 16,-5 0-48-16,-3 2-126 16</inkml:trace>
  <inkml:trace contextRef="#ctx0" brushRef="#br0" timeOffset="94496.31">13485 16587 520 0,'0'0'45'15,"0"0"14"-15,0 0 36 16,0 0 15-16,0 0-53 16,0 0-57-16,10-8 5 15,-8 36 15-15,-1 8 9 16,1 4 1-16,-2 3-11 16,1 0-2-16,1-1-5 15,-2-6-11-15,1-4 2 16,1-4 0-16,1-8-3 0,0-8 0 15,1-4-6 1,-1-5-12-16,-3-3-26 0,2 0-51 16,-2 0-61-16,0-14-180 15</inkml:trace>
  <inkml:trace contextRef="#ctx0" brushRef="#br0" timeOffset="95474.53">13849 16474 346 0,'0'0'76'15,"0"0"-24"-15,0 0-1 16,0 0-29-16,0 0-14 16,0 0 11-16,-20 56 7 15,10-29 8-15,3 0-6 16,2-1 10-16,1-5-21 0,4-6-9 15,0-2 11-15,0-4-16 16,0-4 4-16,3-2-4 16,4-2-2-16,4-1 5 15,6 0 9-15,4 0 8 16,0-4 4-16,5-3-11 16,-4 4-4-16,0 3-10 15,-4 0 0-15,0 0-2 16,-3 7 0-16,-2 5 0 15,-4 3 0-15,-4 1 0 0,-2 4 9 16,-3-2 9 0,0 3-9-16,-17 3 2 0,-9-1 6 15,-6-1-1-15,-4-5-15 16,3-4 2-16,7-5-3 16,6-4 3-16,8-4 0 15,8 0-3-15,4 0-4 16,0-14-40-16,0-8-40 15,7-2-118-15,4-1-33 16</inkml:trace>
  <inkml:trace contextRef="#ctx0" brushRef="#br0" timeOffset="95747.95">13825 16564 469 0,'0'0'52'0,"0"0"-29"16,0 0 25-16,0 0-1 15,0 0-16-15,87-39-16 16,-73 39-11-16,-3 0-1 15,-2 0-3-15,0 0 0 16,1 0-15-16,5 3-9 0,2 1-44 16,6-4-17-16,3 0-89 15</inkml:trace>
  <inkml:trace contextRef="#ctx0" brushRef="#br0" timeOffset="96401.16">14204 16561 526 0,'0'0'77'0,"0"0"-20"15,0 0 27-15,0 0-28 16,0 0-11-16,0 0-20 16,-5-34-13-16,11 31 0 15,5-1-10-15,4-2 3 16,1 3-3-16,7-2 1 16,0 3-3-16,6 1 0 15,0 1 0-15,-2 0 0 16,0 0-1-16,-7 0-1 15,-4 0 1-15,-5 3-2 16,-5-1-3-16,-3 1 4 16,-3-3-6-16,0 1 7 0,0-1 1 15,0 0 4-15,0 0 12 16,0 0 10-16,0 0 0 16,0 0-3-16,0 0-8 15,0 0-2-15,0 2-8 16,0 4-1-16,0 2-4 15,0 6 5-15,-5 5 5 16,2 4-2-16,0 5 7 16,2 8 9-16,-3 6 4 15,4 1-5-15,0 3-7 16,0-3-7-16,0 1-4 16,0-7 1-16,0-4-4 15,0-5-2-15,0-5 0 0,0-4 1 16,0-6-1-1,0-8 0-15,0-3 1 0,0-2-1 16,0 0-1-16,0 0 0 16,0 0 1-16,0-4-19 15,0-6-40-15,0-1-48 16,0 0-92-16,0 4-288 16</inkml:trace>
  <inkml:trace contextRef="#ctx0" brushRef="#br0" timeOffset="97188.01">15449 16612 376 0,'0'0'113'0,"0"0"-53"15,0 0 15-15,0 0-7 16,0 0-22-16,0 0-8 16,-3 0-11-16,3 0 1 15,0 0-8-15,0 0-10 16,0 0-2-16,0 0-8 16,6-4 2-16,12-3 7 15,5-1-7-15,7 2-1 16,7 2-1-16,3 2 1 0,0 2-1 15,-4 0 0-15,-4 0-1 16,-9 0 1-16,-6 0-1 16,-8 0-9-16,-6 0-12 15,-2 2-11-15,-1-2-20 16,0 1 11-16,0-1 14 16,-4 0-3-16,-10 0-70 15,-4 2-33-15,-4 0-57 16</inkml:trace>
  <inkml:trace contextRef="#ctx0" brushRef="#br0" timeOffset="97466.87">15454 16736 461 0,'0'0'45'15,"0"0"-23"-15,0 0-1 16,0 0-11-16,0 0 5 16,0 0 6-16,50 2 35 15,-18-2-6-15,7-2-18 16,7-5 2-16,3-3-6 16,2 1-20-16,-3 3-5 0,-5-2 4 15,-6 4-4-15,-12 2-6 16,-9 2-2-16,-11 0-54 15,-5 7-113-15,-7 8-82 16</inkml:trace>
  <inkml:trace contextRef="#ctx0" brushRef="#br0" timeOffset="98021.07">16519 16448 570 0,'0'0'15'0,"0"0"23"16,0 0 34-16,0 0-29 15,0 0-32-15,0 0-11 16,-44 10 1-16,33 13 3 16,2 7 7-16,1 6 4 15,1 1 3-15,1 3 11 0,6-3-12 16,0-2-4 0,0-1-6-16,13-6-2 15,4-4 1-15,4-4-4 0,2-7 2 16,3-6-1-16,0-7-3 15,2 0 2-15,0-3 3 16,-1-14-3-16,-2-6 2 16,-4-4-3-16,-6-2 0 15,-9-4-1-15,-3-4 1 16,-3-6 1-16,-3-3-1 16,-11-4-1-16,-3 3-1 15,-2 5-3-15,-1 5 3 16,-1 12-5-16,4 9 3 15,0 15 1-15,-2 1-2 16,-1 15-14-16,-3 18-1 0,2 6 7 16,4 8-25-1,6 0-70-15,8-6-28 0,3-8-92 16</inkml:trace>
  <inkml:trace contextRef="#ctx0" brushRef="#br0" timeOffset="98434.7">16943 16627 482 0,'0'0'56'16,"0"0"-56"-16,0 0 32 16,0 0 12-16,0 0-30 15,0 0 4-15,7 69-4 16,0-63-3-16,-2 1-5 16,-1-4-2-16,2-2 2 15,2-1 0-15,-1 0 3 16,1 0 20-16,1 0 9 15,-2-9-14-15,-1-3-6 16,-3 0-1-16,-3 0-1 16,0 0 2-16,0 1-2 0,-5 3-11 15,-2 5 4-15,3 1-8 16,-1 2-2-16,-1 0-8 16,-2 0-54-16,1 11-32 15,0-1-48-15,5-1-251 16</inkml:trace>
  <inkml:trace contextRef="#ctx0" brushRef="#br0" timeOffset="99130.9">17505 16578 92 0,'0'0'342'16,"0"0"-334"-16,0 0 36 15,0 0 5-15,0 0-28 16,0 0 12-16,-18-26 6 15,15 19-4-15,0-3-16 16,1-1 11-16,1-2 2 0,1-1-20 16,0-1-10-16,0 0 9 15,0 1-2-15,9 0-6 16,0 0 1-16,3 5 3 16,-2 1-4-16,1 4 4 15,0 2-6-15,2 2 0 16,3 0-1-16,0 4 0 15,4 11 1-15,-4 3 3 16,-1 4-4-16,-3-1 0 16,-2 5 0-16,-5 3 1 15,-5-1 1-15,0 2 0 16,-6 1 4-16,-16-1-5 16,-8 1 0-16,-2-5 1 15,1-3 12-15,4-7-4 0,6-5 2 16,11-3-4-16,4-5-1 15,4-3-1-15,2 0-6 16,0 0 8-16,0 0-7 16,0 0-1-16,2 0 1 15,11 0 0-15,10 0 7 16,3-3-8-16,6-2 1 16,1 1 0-16,0 2-1 15,-4 0 0-15,0 2-6 16,-9 0-1-16,-4 0-4 15,-3 0 7-15,-4 0-10 16,-2 0-10-16,-1 2 0 16,-1-2-34-16,2 0-24 0,-1 0-71 15,-1-3-278 1</inkml:trace>
  <inkml:trace contextRef="#ctx0" brushRef="#br0" timeOffset="99903.89">17869 16406 505 0,'0'0'15'0,"0"0"13"16,0 0 49-16,0 0-25 15,0 0-44-15,0 0 0 16,-9-4-8-16,9 4 1 0,0-2 0 16,0 2 5-16,6-1 2 15,6-1 24-15,1-1-2 16,3-1-14-16,0 0-8 16,0 1 0-16,3 0 0 15,-2 3-3-15,3-2-4 16,-1 2 0-16,-2 0 1 15,1 0-2-15,-1 0 2 16,-4 0-2-16,-4 0 0 16,-1 0 2-16,-4 0-1 15,-1 0-1-15,-1 0 0 16,-1 0 0-16,-1 0-1 16,3 0 1-16,-2 0 5 15,-1 7 13-15,2 0-8 0,-2 1 1 16,0 1-1-16,1 1 5 15,-1-4-7-15,2 5 6 16,-2-2-4-16,0 8 0 16,0 2 7-16,0 3 10 15,0 2-15-15,0 0-1 16,0 1 1-16,0 2-7 16,0-1 3-16,0 1 0 15,0-6-8-15,0-1 4 16,0-4-2-16,0-3 1 15,0-6-1-15,0-2-2 0,3-2 0 16,-2-3-11 0,1 0-4-16,-1 0-3 0,1 0-12 15,-2 0-14 1,1 0-32-16,-1 0-55 0,0-3-233 16</inkml:trace>
  <inkml:trace contextRef="#ctx0" brushRef="#br0" timeOffset="100593.9899">18319 16419 394 0,'0'0'23'0,"0"0"14"16,0 0 27-16,0 0-34 16,0 0-15-16,0 0-3 15,-4-3 0-15,4 3-3 16,0 0 2-16,4 0-7 15,8 0 23-15,3 0 0 16,3-2-13-16,0 0-5 0,-2 1-5 16,2-2-2-16,0 0-2 15,3 0 1-15,-2 0-1 16,-5-1 2-16,-4 1-2 16,0 1 2-16,-3-1 1 15,-3 2-2-15,1 1-1 16,-4 0 1-16,1 0-1 15,-1 0 0-15,1 0 0 16,2 0 2-16,-3 0 3 16,2 2 8-16,2 4 13 15,-4 2 4-15,2 4-8 16,-1 0 3-16,-1 4 2 16,1 3 8-16,-2 1-9 15,0 3-8-15,0 1 1 16,0 0-1-16,0 0-1 0,0 1-6 15,-3 0-6-15,3-3-1 16,0 0 5-16,0-2-6 16,0-3-3-16,0-3 5 15,0 1-5-15,0-6 0 16,0-1 0-16,0-1 1 16,0-2-1-16,0-2-1 15,0-2-8-15,0-1-12 16,0 0-10-16,0 0-20 15,0 0-21-15,0 0-54 0,0 0-49 16</inkml:trace>
  <inkml:trace contextRef="#ctx0" brushRef="#br0" timeOffset="101529.08">19031 16517 105 0,'0'0'133'0,"0"0"-129"16,0 0 73-16,0 0-19 16,0 0 0-16,0 0-5 15,19-56-1-15,-19 44-17 16,0 1 11-16,-7-2 11 16,-4 2 1-16,-1 1-23 15,-1 1-5-15,-2 2-10 16,2 4-5-16,0 0-3 15,2 1-10-15,2 2 0 16,-2 0-2-16,-1 0 0 0,3 0-2 16,0 5 2-16,2 0 0 15,1 4-4-15,2 0-2 16,-1 2 6-16,4-1 0 16,1 2 2-16,0-1-2 15,0-1 0-15,0 0 0 16,0-2 0-16,4 1 0 15,2-3 0-15,4 0 0 16,-2-3 0-16,1-1 3 16,1-2-1-16,1 0-2 15,1 0 5-15,2-3-3 16,-1-6 0-16,0-3-1 16,-6-1 1-16,-1-1 1 15,-1-3-1-15,-2 4 2 16,0-1-4-16,-3 5 4 0,0-1 5 15,0 5 3-15,0 1 10 16,0 3 2-16,0-1-3 16,0 2-3-16,0 0-12 15,0 0-5-15,0 0-1 16,0 0-3-16,0 0-7 16,1 7 6-16,2 8 4 15,-1 2 12-15,-1 5-2 16,1-1 3-16,-1 4 9 15,1 0-12-15,-1 0 3 16,-1 3-2-16,3-2 0 16,-1 0-2-16,-1-2-5 0,1 0 0 15,-1-2 3 1,-1 1-2-16,0-3-2 0,0-2 1 16,0-1-3-16,0-3 3 15,0-5-3-15,0-3 0 16,0-1 0-16,0-2-1 15,0-2 1-15,0 1 0 16,0-2-1-16,0 0-3 16,0 0-5-16,0 0-4 15,2 0-15-15,-2 0-10 16,3 0-10-16,-2 0-64 16,5-14-163-16</inkml:trace>
  <inkml:trace contextRef="#ctx0" brushRef="#br0" timeOffset="106556.73">17147 8989 452 0,'0'0'24'0,"0"0"-9"16,0 0 49-16,0 0 30 15,0 0-69-15,0 0-21 0,0 0-2 16,0 0 8-16,4 50 39 16,-4 1-30-16,0 7 6 15,0 9-13-15,-1 0-6 16,-4 1 4-16,2-7-2 15,2-8-5-15,-1-11-1 16,2-9 0-16,0-11-2 16,0-5 2-16,0-10-2 15,0-2-8-15,0-2-7 16,0-3-13-16,0 0-15 16,0 0 2-16,0 0 7 15,0-15-71-15,0-10-155 16</inkml:trace>
  <inkml:trace contextRef="#ctx0" brushRef="#br0" timeOffset="106923.62">17142 9078 478 0,'0'0'15'0,"0"0"-10"16,0 0 5-16,0 0 51 15,0 0-21-15,0 0-31 16,11-63-2-16,6 52 9 16,3 0 5-16,4 1-12 0,0 3 0 15,-4 5-5 1,-1 2-4-16,-2 0 0 0,0 18 0 16,-2 5 0-16,-5 2 2 15,-1 3-1-15,-5-3 0 16,-4-4 1-16,0 0 4 15,0-2-2-15,-13-1-1 16,-6 1 10-16,-7-2-4 16,0-1-3-16,0-5-4 15,6-3-1-15,7-4-1 16,7-4-1-16,6 0-10 16,0 0-87-16,9 0-72 0,11-4-262 15</inkml:trace>
  <inkml:trace contextRef="#ctx0" brushRef="#br0" timeOffset="107472.63">17781 8860 485 0,'0'0'27'0,"0"0"-13"15,0 0 18-15,0 0 45 0,0 0-57 16,0 0-19-16,-66 55 7 15,44-17 5-15,-1 7 13 16,1 8 2-16,4 7-1 16,0 10-10-16,6 6 0 15,2 6-13-15,5 1 1 16,5-4-2-16,0-6-3 16,14-6 7-16,7-6-7 15,6-10 0-15,4-8-9 16,6-9-2-16,3-9-41 15,5-8-25-15,6-11-16 16,4-6-31-16</inkml:trace>
  <inkml:trace contextRef="#ctx0" brushRef="#br0" timeOffset="109019">19865 9068 663 0,'0'0'21'0,"0"0"-18"15,0 0 24-15,0 0 32 16,0 0-54-16,0 0-5 15,0 0-6-15,10-10 3 16,-10 10 3-16,1 7 3 16,-1 0-3-16,0-3 1 15,0-1 1-15,0-2-2 16,0-1 0-16,0 2 1 16,0-2-1-16,0 0 0 0,2 0 3 15,-2 0-1 1,1 0 0-16,-1 0 1 0,0 0-2 15,0 0 0-15,0 0 5 16,0 0 0-16,0 0-2 16,0 0 4-16,0 0-2 15,0 0 12-15,0 0-7 16,0 0-4-16,0-2-2 16,0-2 0-16,2 0-3 15,-1-3 0-15,2 0-1 16,2-2 0-16,1-1 1 15,0 0-1-15,-2 3 4 16,-1 4 1-16,0-1 2 16,-1 3-3-16,-1 1 0 15,-1 0-1-15,0 0-4 16,2 0 0-16,-1-2 0 0,4 2 0 16,3 0-3-16,1 0 2 15,4 0 1-15,0 0-2 16,-1 0 2-16,3 7 0 15,-5 2-1-15,-2-1 0 16,-2-2 1-16,-2 1-4 16,-4-3 2-16,0-1-1 15,0-1 3-15,0-2 0 16,0 0 4-16,0 0 4 0,0 0 20 16,-6 0 0-1,-1-5-21-15,-2-6 6 0,0-2-5 16,0 1-4-1,3-2 3-15,1 3-2 0,4 0-3 16,-1 3-1-16,1 4 0 16,1 1-1-16,0 1 0 15,0 2 0-15,0 0 0 16,0 0-1-16,0 0-2 16,0 0-3-16,0 0-2 15,0 0 0-15,0 0 0 16,0 0 0-16,0 0 2 15,0 0 0-15,0 0-4 16,0 0 7-16,7 0 2 16,7 0 2-16,5 0 0 15,3 2-1-15,5 1 0 0,2 0 0 16,2-2 1-16,0-1-1 16,-2 1 1-16,-4-1-1 15,-2 2 0-15,-9-2-1 16,-6 0 0-16,-5 0 1 15,-3 0 0-15,0 0 3 16,0 0 6-16,0 0 19 16,-2 0-15-16,-4 0-10 15,-1 2-3-15,-3 1 0 16,-1 5-2-16,-4 7 0 16,0 6 0-16,-6 10-2 0,3 0 4 15,-3 3 5 1,-1 5-3-16,1-1-1 0,0 1-1 15,1 0 0-15,-1-4 0 16,3-3 1-16,0-8-2 16,6-9 1-16,3-5-1 15,5-5 0-15,2-5 2 16,2 0 0-16,0 0 0 16,0 0 1-16,0-14-1 15,0-6-1-15,2-9-4 16,9 0 0-16,1-1-2 15,3 6-4-15,-4 8 5 16,-5 9 1-16,-2 6 0 16,-1 1-2-16,4 0-6 15,1 8 8-15,4 12 2 16,4 6 2-16,-2 3 1 0,2-3-1 16,-1 2 0-16,1-7 0 15,1-1 0-15,1-7 0 16,3-3 0-16,-3-5-1 15,2-3-7-15,4-2-11 16,-4 0-9-16,2-10-1 16,-4-4-17-16,-6-8-50 15,-6 0-19-15,-6-1-52 16,-1 1-226-16</inkml:trace>
  <inkml:trace contextRef="#ctx0" brushRef="#br0" timeOffset="110000.17">19236 9019 388 0,'0'0'29'0,"0"0"23"16,0 0 28-16,0 0-7 16,0 0-33-16,0 0-22 15,58-52-11-15,-58 52-1 16,0 0-3-16,0 0-2 0,0 16-1 16,-14 9 40-1,-7 6-12-15,-3 2-18 0,-3 4-5 16,-1-6 3-1,2 3-5-15,6-7-1 0,6-1 0 16,5-4-3-16,5-7 1 16,4-3-1-16,0-2 1 15,0-3-2-15,1-3 2 16,14-1 1-16,7 0 4 16,5-3-4-16,9 0 3 15,4 2-1-15,5 0 0 16,-2 5-3-16,-7 1 0 15,-9 1-2-15,-6 1-3 16,-14 0-43-16,-5 3-16 16,-2 0-42-16,-11-4-68 0</inkml:trace>
  <inkml:trace contextRef="#ctx0" brushRef="#br0" timeOffset="110224.74">19111 9478 336 0,'0'0'230'0,"0"0"-230"15,0 0 0-15,0 0 29 16,0 0 18-16,0 0-31 16,109 25 7-16,-67-20 19 15,1-2-18-15,-1 1-7 16,-5-1-17-16,-10 2 0 0,-11 3-6 15,-6-2-42-15,-9 3-54 16,-1-5-83-16</inkml:trace>
  <inkml:trace contextRef="#ctx0" brushRef="#br0" timeOffset="111067.89">17972 9190 397 0,'0'0'40'0,"0"0"3"16,0 0 35-16,0 0-26 16,0 0-14-16,0 0-14 0,-29-36 26 15,25 36-31-15,-4 0-5 16,-3 1-13-16,-3 18-1 16,-5 8 0-16,2 9 2 15,-1 5 4-15,8 0-2 16,1 3 5-16,6-8-6 15,3-4-3-15,0-6 3 16,0-4-2-16,2-6-1 16,9-2 2-16,0-5-2 15,1-4 0-15,-2-5 0 16,2 0 1-16,3 0 4 16,0-9-4-16,3-10 1 15,-3-7 0-15,0-4 4 16,-5-7-5-16,-5-5 4 0,-5-4-3 15,0 1-2-15,0 3-1 16,-9 9-5-16,-3 10 3 16,0 9 2-16,1 8 1 15,4 6-7-15,-2 0 5 16,2 14-9-16,-1 15 0 16,2 9 0-16,4 8-45 15,2 0-36-15,0-5-62 16</inkml:trace>
  <inkml:trace contextRef="#ctx0" brushRef="#br0" timeOffset="111412.21">18228 9448 662 0,'0'0'10'15,"0"0"2"-15,0 0-7 16,0 0 74-16,0 0-69 16,0 0-8-16,0-20 6 15,0 20-3-15,0 0-2 16,-4 3-2-16,-4 8-1 0,4-1 0 16,1-5-3-1,3-1 0-15,0-3-11 0,0-1 0 16,0 0-3-16,0 0 8 15,0 0 9-15,0 0 3 16,1-6 3-16,5-6-2 16,-3 4-2-16,-3 0-2 15,0 3-11-15,0 1-31 16,0 1-50-16,0 1-50 16,2-1-170-16</inkml:trace>
  <inkml:trace contextRef="#ctx0" brushRef="#br0" timeOffset="111847.14">18422 9090 474 0,'0'0'28'16,"0"0"4"-16,0 0 92 15,0 0-53-15,0 0-62 16,0 0-2-16,-1 9-4 16,-13 16 25-16,2 5-16 15,2 0 0-15,1-3-3 16,6 2-6-16,3-5-1 16,0-3 0-16,3-3-1 15,13-4 0-15,6-4 0 16,3-4 0-16,5-5-1 0,-1 1 2 15,0-2-2-15,-4 0 0 16,-6 5 0-16,-4 1 0 16,-5 3-1-16,-7 3-1 15,-3 2 1-15,0 3 1 16,-8 3 1-16,-15-1 1 16,-4-2 1-16,-4-3-3 15,1-5-3-15,5-1-15 16,4-8-10-16,9 0-50 15,6 0-34-15,6-10-77 16</inkml:trace>
  <inkml:trace contextRef="#ctx0" brushRef="#br0" timeOffset="112100.4">18449 9080 580 0,'0'0'52'0,"0"0"-48"15,0 0 13-15,0 0 8 16,0 0-24-16,0 0-1 16,21-4 8-16,0 4-3 15,3 0-4-15,4-6 9 0,-1-2-10 16,-5 2 0-16,-2 3-37 15,-7 3-27-15,-9 0-32 16,-4 0-167-16</inkml:trace>
  <inkml:trace contextRef="#ctx0" brushRef="#br0" timeOffset="112579.97">18680 9053 639 0,'0'0'26'0,"0"0"-24"0,0 0 46 16,0 0-48-16,0 0-9 15,0 0 4-15,2 0 5 16,8 0 5-16,5-7 11 15,3 3-6-15,0-2-8 16,1 2 4-16,-3 1-4 16,-5 2-2-16,-5 1-1 15,-3 0 1-15,-1 0 0 16,-1 0-3-16,-1 0 1 16,0 0 2-16,2 0 0 15,-1 6 9-15,2 9 29 16,-2 6-17-16,-1 8 14 0,0 4-1 15,0 9-4 1,0 5-13-16,0 7 1 0,-7 1-7 16,1-3-3-16,2-6-6 15,-1-9-1-15,3-7 1 16,2-10-1-16,0-2-1 16,0-7-1-16,0-2-16 15,0-3-21-15,0-4-26 16,5-2-39-16,3 0-110 15</inkml:trace>
  <inkml:trace contextRef="#ctx0" brushRef="#br0" timeOffset="113506.42">21129 8874 519 0,'0'0'8'0,"0"0"5"15,0 0 32-15,0 0-29 16,0 0 10-16,0 0 19 16,-23 46 4-16,7-22-8 15,-6 6-9-15,-8 2 7 16,-4-2-18-16,-3-1 2 15,1-1-12-15,7-4-9 16,9-7 9-16,7-4-9 0,8-5 0 16,5-1-2-1,0-1-3-15,0 0-3 16,9-1 6-16,7 0 2 0,7-1 2 16,3 1-4-16,7 0 6 15,0 0-6-15,1 0 0 16,-2 2-5-16,-4 1-14 15,-4 1-10-15,-4 3-16 16,-1 1 6-16,-6-1-44 16,-4 0-53-16,-8-3-82 15</inkml:trace>
  <inkml:trace contextRef="#ctx0" brushRef="#br0" timeOffset="113739.3">20816 9381 602 0,'0'0'122'0,"0"0"-122"16,0 0 0-16,0 0 29 16,0 0 10-16,111 18-28 15,-59-18-4-15,3 1 2 16,-2-1-4-16,-3 0-3 15,-9 3-2-15,-8 2-24 16,-7-2-33-16,-10 0-111 16,-8-3-209-16</inkml:trace>
  <inkml:trace contextRef="#ctx0" brushRef="#br0" timeOffset="114262.98">21751 9134 793 0,'0'0'3'15,"0"0"1"-15,0 0 44 16,0 0 4-16,0 0-39 15,0 0-10-15,27-81 1 16,-15 74 0-16,-3 3-4 16,-1 1 0-1,0 3-2-15,0 0 1 0,-2 0-4 16,3 3 1-16,1 11 0 16,-2 6 3-16,-4 3 1 15,-2 7 0-15,-2 3-2 16,0 3 0-16,-12-2 0 15,-9-2 0-15,-4-2-1 16,2-5 3-16,-1-5 3 16,6-6-3-16,8-4 2 15,4-8 0-15,4 0 0 16,2-2 1-16,0 0 0 16,0 0-3-16,0 0 0 0,5 0-1 15,13 0 1-15,7 0 6 16,5 0-6-16,4 0 1 15,5 0 2-15,-5 0-3 16,-2 0-12-16,-10 0-32 16,-7 0-32-16,-7 0-67 15,-8 0-52-15</inkml:trace>
  <inkml:trace contextRef="#ctx0" brushRef="#br0" timeOffset="114472.93">22249 9220 813 0,'0'0'3'15,"0"0"3"-15,0 0 14 16,0 0-20-16,0 0-28 15,0 0-86-15,-4-31-97 16</inkml:trace>
  <inkml:trace contextRef="#ctx0" brushRef="#br0" timeOffset="114851.04">22524 9019 347 0,'0'0'430'0,"0"0"-421"15,0 0 40-15,0 0 74 16,0 0-74-16,0 0-49 16,8-38-1-16,-8 44-8 0,0 15 9 15,0 11 0-15,-8 6 13 16,-10 2-4-16,0 2-1 15,2-1-6 1,5-4-2-16,7-6-1 16,4-7 1-16,0-7-1 0,0-8-4 15,7-4-2-15,14-2 7 16,6-3 1-16,6 0 2 16,3 0-3-16,-1-1-7 15,-2-1-1-15,-6 0-12 16,-6 2-11-16,-8 0 2 15,-5 0-40-15,-6 0-33 16,-2 4-34-16,0 0-25 16</inkml:trace>
  <inkml:trace contextRef="#ctx0" brushRef="#br0" timeOffset="115136.24">22561 9172 637 0,'0'0'57'15,"0"0"-44"-15,0 0 75 16,0 0-29-16,0 0-56 16,0 0 21-16,27 46 12 15,-21-15-6-15,-4 1-15 16,-1 1 1-16,-1-1-14 15,0-5 1-15,0-1-3 0,2-3-33 16,3-3-27-16,3-5-32 16,1-3-36-16,4-6-54 15,1-5-271-15</inkml:trace>
  <inkml:trace contextRef="#ctx0" brushRef="#br0" timeOffset="115707.39">23076 9257 762 0,'0'0'21'0,"0"0"-15"16,0-92 62-16,0 67 14 16,0 4-59-16,0 4-16 15,0 4-4-15,0 0 9 16,-5 5-6-16,-4 2-4 15,-5 3-2-15,-3 3-3 16,-5 0 1-16,-4 11 1 16,1 6 0-16,2 5 1 15,3 0-1-15,5 2 2 16,6 0-1-16,3-2 0 16,6-3 0-16,0-1 0 15,0-4 0-15,4-2 0 16,7-5 0-16,1-4 0 0,0-3 2 15,4 0 0-15,-1-1 1 16,3-12 3-16,-1-3-3 16,-1-1-1-16,-1-4 1 15,0 0-2-15,-3-2 1 16,-1 5-1-16,-3 3 1 16,-4 5 1-16,-1 6 11 15,-1 4 2-15,-2 0-1 16,0 0-15-16,0 3-7 15,0 19-3-15,0 10 10 16,0 9 14-16,0 1-3 16,0 3 5-16,0 1-6 15,-3-9-5-15,1-1-4 0,1-8-1 16,-1-3-1-16,1-3-10 16,-1-7-17-16,2-6-19 15,0-4-21-15,0-5-71 16,0 0-88-16,0-15-144 15</inkml:trace>
  <inkml:trace contextRef="#ctx0" brushRef="#br0" timeOffset="116006.4">23219 8816 801 0,'0'0'21'0,"0"0"-18"16,0 0 31-16,0 0 29 15,0 0-11-15,75 85-11 16,-47-44-4-16,-1 9-3 16,-3 4-17-16,-7 10-5 15,-9 10-4-15,-8 6-3 16,-10 7 4-16,-22 1 0 15,-8-9-7-15,-3-4-2 16,0-9-9-16,4-11-24 16,6-9-42-16,8-13-55 15,7-13-176-15</inkml:trace>
  <inkml:trace contextRef="#ctx0" brushRef="#br0" timeOffset="116802.06">23617 8836 440 0,'0'0'135'15,"0"0"-135"-15,0 0 2 16,0 0 16-16,0 0 45 15,0 0-28-15,90 0 2 16,-60 0 17-16,-1-1-14 16,0-1-16-16,-1 0-13 15,-3 2-1-15,-3 0-9 16,-6 0-1-16,-7 0-1 0,-8 0-34 16,-1 0-41-16,-3 4-76 15,-19 3 33-15</inkml:trace>
  <inkml:trace contextRef="#ctx0" brushRef="#br0" timeOffset="117065.7">23610 9019 635 0,'0'0'8'0,"0"0"13"15,0 0-20-15,0 0 35 16,0 0 16-16,0 0-4 16,100 17 2-16,-51-17-15 15,0 0-21-15,2 0-7 16,-11 0-7-16,-10 0-14 16,-11 0-29-16,-11 0-19 15,-8 0-37-15,0 6-15 16,-12-2-47-16</inkml:trace>
  <inkml:trace contextRef="#ctx0" brushRef="#br0" timeOffset="117665.03">24778 9132 583 0,'0'0'25'0,"0"0"-20"0,0 0-1 16,0 0 51-16,56-73-15 15,-51 67-29-15,-5 4 29 16,0 0 5 0,0 2-6-16,0 0-30 0,-5 2-2 15,-11 16-7-15,-8 7 1 16,-1 9 5-16,1 4 2 16,6 4 10-16,2 2-9 15,10 1-2-15,4-6 3 16,2-5-10-16,5-4 2 15,14-5 0-15,4-7-1 16,3-8-1-16,3-7-7 16,2-3 5-16,2-8 2 15,-3-14 0-15,-4-7 2 16,-6-8-1-16,-8-7 4 0,-8-6-2 16,-4-1 8-1,0-2 6-15,-1 5-15 0,-13 4 2 16,-2 10-1-16,-4 8 1 15,-2 9-4-15,0 11-1 16,0 6-2-16,0 11-2 16,-3 17-7-16,4 11-11 15,9 6 7-15,8 5-47 16,4 0-39-16,6-5-41 16,13-7-101-16</inkml:trace>
  <inkml:trace contextRef="#ctx0" brushRef="#br0" timeOffset="118015.9">25237 9210 793 0,'0'0'12'16,"0"0"35"-16,0 0 58 15,0 0-82-15,0 0-23 16,0 0-6-16,-6 41 3 0,3-19 4 16,2-5-2-1,1 0-4-15,0-8-11 16,0-1 5-16,3-3 3 0,3-5 2 16,2 0 6-16,3-2 5 15,-2-12 1-15,1-6-4 16,-4-2-1-16,-6 0 3 15,0 5-4-15,0 5 0 16,-3 2-16-16,-5 8-10 16,0 2-19-16,-1 0-39 15,-3 13-63-15,5 1 16 16,4 2-253-16</inkml:trace>
  <inkml:trace contextRef="#ctx0" brushRef="#br0" timeOffset="118524.27">25474 9129 653 0,'0'0'81'16,"0"0"-71"-16,0 0 96 15,0 0-28-15,0 0-57 16,0 0-21-16,27-71-1 16,-6 66 1-16,-3 3-1 15,-2 2 2-15,-1 0-3 0,0 0-2 16,-3 12 1 0,-2 10 3-16,-5 3 2 0,-5 8-2 15,0 0 1-15,-13 6 0 16,-10 0-1-16,-2-3-4 15,-2-2 3-15,2-8 1 16,4-8 0-16,6-6 0 16,7-6 0-16,4-3 0 15,4-2 0-15,0-1-2 16,0 0-4-16,0 0 2 16,16 0 4-16,8 0 1 15,6 0 2-15,1-2 0 16,2 0-3-16,-3 1 0 0,-2 1 0 15,-2 0-1-15,-8 0 1 16,-5 0-2-16,-7 0-16 16,-5 0-46-16,-1 0-4 15,0 0-15-15,0 0-42 16,-10 0-55-16</inkml:trace>
  <inkml:trace contextRef="#ctx0" brushRef="#br0" timeOffset="119065.81">25865 9042 68 0,'0'0'761'0,"0"0"-757"16,0 0 55-16,0 0 23 15,0 0-65-15,0 0-17 16,-9-16-7-16,24 16 5 16,4 0 2-16,5 0 3 15,0 0-2-15,3 0-1 0,2 0 1 16,-4 0 2-16,-3 0-3 15,-5-2 0-15,-7-1 1 16,-6 1 1-16,-2 0 1 16,-1-1 5-16,1 1-2 15,-2 1 2-15,0 1 8 16,0 0-11-16,1 0-4 16,-1 0-1-16,0 0-3 15,0 0-8-15,0 8 0 16,0 13 11-16,-6 7 12 15,-3 3-5-15,-1 8 7 16,1 2-6-16,-2 1 2 16,0 1-7-16,5-7-3 15,0-3 3-15,3-8-4 16,1-5 1-16,1-6-10 0,1-6-7 16,0 0-19-16,0-5-18 15,0-3-56-15,0 0-59 16,0-2-61-16</inkml:trace>
  <inkml:trace contextRef="#ctx0" brushRef="#br0" timeOffset="119601.27">26250 9028 768 0,'0'0'5'0,"0"0"7"15,0 0 66-15,0 0-67 16,0 0-11-16,0 0 0 16,30-9 3-16,-11 9 1 15,4 0 12-15,-1 0-7 16,2 0 1-16,-3 0-6 15,3 0 0-15,-4 0-3 16,-1 0 3-16,-6 0-1 16,-4 0-3-16,-6 0 0 15,-2 0 4-15,-1 0 10 0,0 0 9 16,0 0-2 0,0 0-11-16,0 0-9 0,0 0-1 15,0 12 0-15,-1 6 0 16,-7 8 12-16,-2 5-1 15,-2 3 16-15,3 10-13 16,-3-1 6-16,2-1-5 16,1-1-5-16,1-10-8 15,2-2-2-15,3-5 2 16,2-4-3-16,1-6 4 16,0-6-6-16,0-1 3 15,0-3-4-15,0-3-15 0,0-1-10 16,7 0-3-16,0 0-6 15,0-13-46-15,-3-8-143 16,-2-4-379-16</inkml:trace>
  <inkml:trace contextRef="#ctx0" brushRef="#br0" timeOffset="120300.28">26897 9129 565 0,'0'0'5'0,"0"0"0"0,0 0 14 15,0 0 52-15,63-73-46 16,-57 57 21-16,-4 2 7 15,-2 0 2-15,0 0-19 16,-14 3-10-16,-5 2 3 16,-2 5-21-16,0 3-6 15,-1 1-2-15,-1 0-3 16,2 5 2-16,-1 12-1 16,3 2 1-16,2 1 1 0,4 2-2 15,5-2 2-15,4 0 2 16,4 1-1-16,0 0 0 15,0-2-1-15,0-4 1 16,12-3 0-16,2-7 2 16,2-3-1-16,4-2 2 15,3 0 2-15,-1-7-2 16,-1-8-2-16,-2-2 6 16,-2-1-5-16,-2-2 2 15,-3 5 7-15,-4 1-8 16,0 1 6-16,-4 4 3 15,0 4-2-15,-1 3-2 0,-2 2 9 16,-1 0-7-16,0 0-10 16,0 0-1-16,0 0-3 15,2 19 0-15,-2 8 3 16,0 11 20-16,0 7 3 16,0 5 3-16,0 0-11 15,-5 1 2-15,-4-7-9 16,1-5-5-16,1-5-1 15,4-6-1-15,3-6-1 16,0-5 1-16,0-5-1 16,0-5-1-16,0-2-12 15,0-5-9-15,0 0-13 16,0 0-7-16,3-4-14 16,-3-11-122-16,0-11-354 15</inkml:trace>
</inkml:ink>
</file>

<file path=ppt/ink/ink1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10-17T20:41:21.667"/>
    </inkml:context>
    <inkml:brush xml:id="br0">
      <inkml:brushProperty name="width" value="0.05" units="cm"/>
      <inkml:brushProperty name="height" value="0.05" units="cm"/>
      <inkml:brushProperty name="ignorePressure" value="1"/>
    </inkml:brush>
  </inkml:definitions>
  <inkml:trace contextRef="#ctx0" brushRef="#br0">0 1</inkml:trace>
</inkml:ink>
</file>

<file path=ppt/ink/ink1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10-17T20:41:22.105"/>
    </inkml:context>
    <inkml:brush xml:id="br0">
      <inkml:brushProperty name="width" value="0.05" units="cm"/>
      <inkml:brushProperty name="height" value="0.05" units="cm"/>
      <inkml:brushProperty name="ignorePressure" value="1"/>
    </inkml:brush>
  </inkml:definitions>
  <inkml:trace contextRef="#ctx0" brushRef="#br0">0 1,'0'0</inkml:trace>
</inkml:ink>
</file>

<file path=ppt/ink/ink1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1516.99072" units="1/cm"/>
          <inkml:channelProperty channel="Y" name="resolution" value="2427.1853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10-17T21:18:03.961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9592 9869 93 0,'0'0'5'0,"0"0"-3"15,0 0 21-15,0 0 30 0,0 0-26 16,0 0-11 0,0 0 2-16,0 0-12 0,14-25 0 15,-13 23 3-15,3-2-6 16,1 1 2-16,1 0-4 16,0-1 1-16,3 0-1 15,-2-1-1-15,4 1 0 16,1-1 3-16,2-2 1 15,2 0-1-15,1 0-1 16,1 0 2-16,-1 1 8 16,-3-1-2-16,-3 1-3 15,-5 3 6-15,3-2-2 16,-3 0 0-16,-2 0 1 16,2 0-2-16,0 1-6 0,4 0-4 15,-2 1 0-15,4 0 0 16,3-2 2-16,-2 0-2 15,2 1 0-15,-3 1 0 16,0-2 1-16,-3 0-1 16,-1 3 0-16,-5-2 2 15,0 0-1-15,-2 0-1 16,1 1 2-16,-2-2-1 16,0 2 1-16,0-1 1 15,0 2-1-15,0-1 0 16,0-2-2-16,0 2 2 15,0 2-1-15,0-4 9 16,0 3 4-16,0-1-12 0,-2 0-1 16,-4-1-1-16,-3 1 0 15,-3-1 0-15,-1-1-3 16,-2 0 2-16,1 0 0 16,0-2 1-16,3 2-2 15,-1-2 2-15,-1-1 0 16,1 5 0-16,-6-3 0 15,4 1 0-15,-3-3 2 16,-3 4-2-16,5-1 1 16,-1 0-1-16,-1 2 0 15,5 1 0-15,-1 0-1 16,1 2-1-16,0 0 2 16,2 0-1-16,1 0 1 0,0 0 1 15,6 0-1 1,0 0 0-16,3 0-1 0,0 0 2 15,0 0-1-15,0 0 2 16,0 0-1-16,0-3 3 16,0-6-4-16,0-3-1 15,0-2 0-15,6-1 1 16,4 0 0-16,-1 0 0 16,0-1 0-16,0 1 2 15,2-2 1-15,-4 0-3 16,0 0 1-16,-2 0 0 15,-2 1 3-15,-2 0 0 16,-1 2-1-16,0 2-1 16,0-2-2-16,0 2 0 0,0-3 3 15,-4-2-3-15,-1 0 0 16,-2 0 0-16,0-4 1 16,-4 4-1-16,2 0 0 15,0 0 0-15,-1 2 0 16,0-6-1-16,-4 3 1 15,6-2 0-15,0 0 0 16,0 7-2-16,2-1 2 16,2 3 2-16,-4 2-1 15,4-1-1-15,1-1 0 16,-2-1 0-16,-1-1 0 16,-1 1 0-16,-2 1-1 15,0 1-1-15,3 2 2 0,0-1 2 16,0 3-2-16,0-1 0 15,0 0 0-15,2-1-2 16,-2 4 4-16,-2-4-2 16,1 0 0-16,2 2 0 15,-2-3-2-15,-1 1 2 16,2-1 0-16,-1 1 0 16,1-1 3-16,3-1-6 15,0-1 6-15,1 0-3 16,-1-1 0-16,2 3-3 15,-2-1 3-15,-1 2 0 16,-1-4 0-16,1 2 2 0,-1 1-2 16,-1 3-3-1,-4-2 3-15,4 5 0 0,-2-2-1 16,2 2 1-16,2 2 0 16,-1-1-1-16,0 2 1 15,2 0-3-15,-2 0 1 16,5 0-3-16,0 0 4 15,0 0-1-15,0 6 1 16,0-1 1-16,0 1 0 16,-3 1-2-16,3 1 2 15,0-1 0-15,0-1 0 16,0 2-1-16,0-1 1 16,0 0 0-16,0 0 1 15,0 0-1-15,0 1 2 0,0-2-2 16,0 2-2-16,0-3 2 15,3 2 0-15,-3 0 0 16,0-1 0-16,0 1 0 16,0-2 0-16,0 1-1 15,0 0 1-15,0 1 3 16,0-1-3-16,0 2-2 16,3 0 2-16,-1-1 3 15,-1 0-3-15,1 0-3 16,-1-2 3-16,-1 2 0 15,0 0 0-15,0-1 0 0,0 1 0 16,0-1-1 0,0 3 1-16,0-1 1 0,0 0-1 15,0 2 0-15,0 0 0 16,0-2 0-16,0 1 0 16,0 0 0-16,0 1 0 15,0 0 0-15,0-1 0 16,0 1-1-16,0 0 2 15,0 0-1-15,0-1 0 16,0 1 0-16,0 0 0 16,0-1 0-16,0 1 0 15,0 0 0-15,0 0 0 0,0 2 0 16,0-1 0 0,0 3 0-16,0-2 3 0,0-2-6 15,0 0 6-15,0 0-6 16,0 0 3-16,0-1-1 15,2 0 1-15,0 2 1 16,0-3-1-16,-2 1 0 16,0 0 0-16,0 1 0 15,0 0 0-15,0-1 3 16,0 1-3-16,0 0 0 16,0-1-3-16,0 1 3 15,0 0 0-15,0 0 0 16,0-3 0-16,0 4 0 15,0-1 0-15,0-1 0 16,0-1 3-16,0 1-3 0,0-1-1 16,0 0-1-16,0 1 2 15,0-2 0-15,0 1 2 16,0 1-2-16,0-1-2 16,1 1 2-16,1 0 2 15,-1-1-2-15,1 2 2 16,-1 0-2-16,-1-4 0 15,0 2-4-15,0 1 8 16,0-1-6-16,0 1 4 16,0 1-1-16,0-1-1 15,0 2 0-15,0-2-2 16,0 1 4-16,0 0-2 0,0-1 0 16,0 1 0-1,0-3-2-15,0 1 5 0,0 1-6 16,-1-3 6-16,-1 3-6 15,1-2 3-15,1 0 0 16,0 1 3-16,0 0-3 16,0-2 0-16,0 2 0 15,0-1-3-15,0-2 3 16,0 2 3-16,0-1-3 16,0 2 0-16,0-3 0 15,0 2 0-15,0 1 0 16,0-3 2-16,0 2-2 15,0-2 0-15,0 1 0 16,0 0 0-16,0 1 0 16,0-2 0-16,0 2 0 0,0 0-3 15,0-1 6-15,0 1-3 16,0 0 1-16,0 2-1 16,0-2-3-16,0 0 3 15,0-1 0-15,0 1 0 16,0-2 4-16,0 0-4 15,0 2 0-15,0-1 0 16,0 0-2-16,0 0 0 16,0-1 2-16,0 1 0 15,0 1 4-15,0 0-8 16,0 1 4-16,0 0 0 0,0 1 2 16,0-3 0-1,0 1-2-15,-2 2 0 0,2-2 0 16,0 2 0-16,0-2 0 15,0 3 0-15,0-2 0 16,0-1 0-16,0 1 1 16,0 1-1-16,0 1 0 15,0-1 0-15,0 1-1 16,0-1 1-16,0-1 0 16,0 1-1-16,0-1 3 15,0 1-2-15,0-2 0 16,0 3 0-16,0-2 0 15,0 1 0-15,0-1 0 16,0 1 1-16,0 1-2 0,0-1 2 16,0 1-1-16,0-2 0 15,-3 2 0-15,-2-1 0 16,3 1 0-16,1-1 0 16,-1 1-2-16,-1-3 2 15,3 3 2-15,0 0-2 16,0-1 0-16,0-2 0 15,0 3 0-15,0 0 0 16,0 0 0-16,0 2 0 16,0 0 0-16,0 0 0 15,0 0 0-15,0-1 0 16,0-1 0-16,0-2 0 16,0 2 0-16,0-2 0 15,3 3 0-15,-1-4 1 0,1 3-1 16,0-2 0-16,-1 1-1 15,0 1 1-15,-1 0 0 16,1 1 1-16,1-1-1 16,-3 0 0-16,1-1-1 15,-1-1 1-15,0 2 0 16,2-1 1-16,-2 2-1 16,1-3 0-16,1 2 0 15,-2-1 0-15,0-1 0 16,1-1 0-16,-1 1 0 15,0-1 0-15,0 0 0 0,0-2 0 16,0 1-2 0,0-3 2-16,0 4 0 0,0-5 0 15,0 1 4 1,0-1-4-16,0-1 0 0,0-1 0 16,0 2 0-16,0-2 0 15,0 0 0-15,0 0 0 16,0 3 0-16,0-1 0 15,0 0 0-15,0 1-2 16,0-1 2-16,0 0 0 16,0 1 0-16,0-3-2 15,0 2 3-15,0 1-1 0,0-1 3 16,0-1-3-16,0 2 0 16,0-2 0-16,0 0 0 15,0-1 0 1,0 2 0-16,0-1 0 0,2-1 1 15,2 2-1-15,-2-2 0 16,1 0 2-16,4 0 2 16,1 0 0-16,-2 0 0 15,3 0 1-15,2 0-2 16,0 0 2-16,5 0-2 16,-5 0-1-16,-2 0 0 15,1 1-1-15,-4 0 0 16,5 1-1-16,-4 0 3 15,3 1-1-15,-2-1-1 16,-2 1-1-16,6-1 1 0,-2 1 1 16,2 0 5-16,0 1-4 15,5-1 0-15,0-1 0 16,0-1 7-16,2 3-7 16,2-2-1-16,-1 5 1 15,-1-1-1-15,3-2-2 16,1 0 1-16,4 2 1 15,1-2 0-15,6-1-1 16,2 1 0-16,1 1 2 16,4 0-2-16,-1 0 1 15,3 1 2-15,-1 1-4 16,2 2 0-16,-3 0 1 16,-2-1 1-16,-2 2 1 0,0-3-3 15,-4 1 3-15,1-2-1 16,-2 1 1-16,-4 0 0 15,3-2 5-15,-2 1-3 16,-1-1 0-16,0 1-4 16,-1-1 2-16,0 2 3 15,3 0-1-15,1 2 3 16,2-1-1-16,3 2 0 16,-2-1-2-16,5 2 0 15,1-1 0-15,2 0 0 16,3 1 1-16,4-2-3 15,0-3 1-15,-1 2-3 16,1 0 1-16,-4-3 0 16,1 1 5-16,-1-1-7 0,-2-1 1 15,-1 1 0 1,2 0-1-16,0-4 1 0,-1 2-1 16,0-1 2-16,-1-1-2 15,-2 1 2-15,-5-1-2 16,-4 1 0-16,-1 0 2 15,-2 1-2-15,-1-3 1 16,3 1 0-16,-2 2-1 16,5-1 0-16,1-1 1 15,1 1-1-15,2-1 0 16,2-1 2-16,1 2 2 16,-3 0 0-16,-2 0-4 0,-3-1 1 15,-2 1-1-15,-1-1 0 16,-4-1 2-16,-1 0-2 15,-3 0 0-15,0 0 0 16,1 0 0-16,2 0 1 16,0 0-1-16,4 0 3 15,0 0-3-15,2 0 0 16,0 0 0-16,-3 0 1 16,0-3-1-16,-2 2 0 15,-1 1 1-15,-5 0-1 16,1 0 0-16,-4 0 0 15,2 0 0-15,4 0 0 16,2 0 0-16,6 0 0 0,3 0 0 16,-2 0 0-16,5 0 0 15,-5 0 1-15,1 0-1 16,-1 1-1-16,-1 2 1 16,-5-2 2-16,5 1-1 15,-3-1-2-15,-2-1 1 16,2 0 0-16,1 0 0 15,-1 0 1-15,2 0-2 16,-3 0 1-16,0 0 0 16,-4 0 0-16,-1 0 1 15,-2 0-1-15,-2 0-1 16,-1 0 0-16,-2 0 2 0,0-1-2 16,0 1 2-16,-1-2-1 15,-1 1 0-15,-1 0 0 16,-2-2 0-16,-5 1 1 15,1 0-1-15,-2 2 0 16,1-2 1-16,1-1-1 16,2 0 3-16,-1 0-2 15,-3 2-1-15,3-2 1 16,-1 1-2-16,-2 0 1 16,-2-1 0-16,-1 3 2 15,0-1 2-15,0-2 2 16,0 1-6-16,0 1-14 15,-10-4-78-15,-25-2-85 16</inkml:trace>
</inkml:ink>
</file>

<file path=ppt/ink/ink1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1516.99072" units="1/cm"/>
          <inkml:channelProperty channel="Y" name="resolution" value="2427.1853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10-17T21:18:12.873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9628 8618 79 0,'0'0'41'0,"0"0"-41"16,0 0-2-16,0 0 2 15,0 0 0-15,-82-6 0 16,70 6 0-16,3-2 2 16,-3-1-2-16,0 3 2 15,1 0-2-15,-5 0 0 16,1 0 0-16,-3 0 0 16,3 0 0-16,-1 0 0 15,-2 0 2-15,2 3-1 16,1 2 4-16,0 0-1 15,0-2 4-15,3 1-1 16,3-1 10-16,2-1-10 16,2 2-1-16,2-3 6 0,2 1-11 15,1-1 1-15,0-1-2 16,0 0 3-16,0 2-3 16,0-2 13-16,3 0 10 15,8 1 46-15,3-1-38 16,7 0-5-16,0 0-15 15,4 0 6-15,-4 0-14 16,0 0 2-16,-3 0-3 16,-2 4-2-16,-1-2 0 15,0 5 0-15,-6 0 0 0,3-1 0 16,-2 1 0 0,-5 2 1-16,1-1-1 0,-2 2-1 15,1 0 1-15,2 1 1 16,2 0 1-16,-1 0 0 15,2 0 3-15,0 0-3 16,3 1 2-16,1-3-2 16,0 3 0-16,2-2 0 15,1-2 0-15,0 1-2 16,-3 1 2-16,1-2-1 16,-6 1-2-16,-3-1 2 15,-1 1-2-15,0 0 2 16,-2 1-1-16,2 2 2 15,-1 0-1-15,1 3 0 16,-1-1 0-16,2 1 0 0,0 0 1 16,-2 0-1-16,1-2 1 15,1 0-1-15,3 1-1 16,-5-1 1-16,2 1 2 16,-1 0-1-16,-1-2-2 15,2 2 3-15,0-3 0 16,0 0-1-16,2 2 1 15,-2 0 4-15,2 0-1 16,0-2 0-16,2 2-5 16,1-3 1-16,1 3 1 15,-2 1 0-15,0 0-3 16,-2-2 1-16,0 2 0 0,-2 1 3 16,-2 0-4-16,2 2 1 15,-2 2 0-15,1-4-1 16,1 2 0-16,0-3 3 15,4 2-3-15,1-2 1 16,1 2 1-16,1-1 1 16,-1-1-3-16,1 1 0 15,-1 0 1-15,-4 1-1 16,5-1 0-16,-5 1 0 16,1-1 1-16,2 1 0 15,-3-1 3-15,6 0-3 16,-3 0 2-16,3 1 7 15,-1-1-3-15,1-1-6 0,-2 2 4 16,1-1-3 0,-1 0-2-16,3 0 4 0,-3-1-4 15,4 0 0-15,-1 0 0 16,3 0 1-16,0-2 2 16,1-1-1-16,1 0-2 15,-4-1 3-15,-1 1-3 16,-3-2 0-16,-3 2 0 15,0-4 0-15,-5 3 0 16,-1 2 0-16,0-2 0 16,-1 1 0-16,-2-2 0 15,1 2 0-15,1-2 1 16,1 1 0-16,0 0 1 16,-3 0-2-16,3-1 0 0,1 2 0 15,4 0 0-15,-2-1 1 16,0-1-1-16,1 1 1 15,-1 0-1-15,0 0 0 16,0 0 1-16,3-1 0 16,3 1-1-16,-2-1 0 15,1 1-1-15,7 0 2 16,-1 0-1-16,2-1 1 16,6 2-1-16,-1-1 6 15,2-2-2-15,3-1-3 16,-5 0-1-16,1-2 7 15,-1 3-6-15,0 0 0 16,-2 0 0-16,2 0 4 0,0-1-4 16,3 0 3-16,-5 1-1 15,6-1 0-15,-2 1-1 16,-1 0 2-16,4-1-1 16,-4 3 1-16,2-2-1 15,-5 2-1-15,5 1 1 16,-6 2-3-16,1-1 3 15,-3 2-3-15,-2 1 1 16,1 1 1-16,-3 0-2 16,3-2 0-16,-3 3 0 15,1-3 1-15,-1 0-1 16,3 1 0-16,0 0 0 0,1-3 1 16,2 1 1-1,6 1-2-15,0-2 1 0,2 0 4 16,0 0-4-16,-1 1-1 15,2-2 1-15,-4 1 2 16,-1-5 0-16,-1 4 4 16,-4-2-7-16,0-2 5 15,2 0-2-15,1 0-3 16,2-1 5-16,3 1 0 16,2 0-2-16,4-1-2 15,2 0 1-15,0 1-2 16,0 2 1-16,1-1 0 15,-1 2-2-15,-2 2 1 16,-4-2 0-16,1 0 0 16,-1 1 0-16,0 0 0 0,0-2 1 15,3 3-2 1,-4-1 1-16,1-1 0 0,-1 1 0 16,-1-1 0-16,0 0-1 15,-2 1 1-15,1 1-2 16,1 0 1-16,2 0 1 15,4 2 0-15,3-1 0 16,5 0 0-16,2 3 0 16,3-4 0-16,-2 2-4 15,3-3-8-15,-2-2 5 16,-3 1-1-16,-4-3 8 16,-3 0-6-16,-2-2-2 0,-3 0 4 15,0-2 2-15,-1 1 0 16,0-4 0-16,-4 3 2 15,-4-3 0-15,-6 0 0 16,-7 0 0-16,-6 0 0 16,0 0 2-16,-3 0 8 15,0 0 12-15,0 0 5 16,0 0-11-16,-7 0-10 16,-12 0-6-16,-10-3-5 15,-13-2 5-15,-10 0-1 16,-12 1-2-16,-12-4-3 15,-12-2-3-15,-13 0-1 16,-7-1 6-16,-5-3 4 0,-2 0 0 16,4-1 0-1,3 0 0-15,6 1 1 0,5 0 0 16,5 0-1-16,7 0 0 16,1 5-1-16,4 1 1 15,4 0 0-15,1 4 0 16,10-4-1-16,6 2 1 15,10-2 0-15,6 1 0 16,4-1 0-16,2-1 0 16,-3-1 0-16,-1 1 0 15,-1 4 1-15,1 0-2 16,2 0 2-16,0 0-1 0,3 1 0 16,2 1 0-1,5-2 0-15,3 1 0 0,6 1 0 16,10-1 1-16,1 3 0 15,6-1 3-15,2 1-4 16,-1-1 1-16,2 0 1 16,0 2 1-16,0 0-1 15,0-3-2-15,0 3-2 16,9-6-2-16,3 2 2 16,0 0 2-16,3 1 0 15,-6 0 0-15,-2 0 0 16,-4 1-1-16,-3 1 1 15,0 0 7-15,0-3 14 0,-16-1-19 16,-16-1-1 0,-15 0-2-16,-13-1-1 0,-10-1 1 15,-2-2 2-15,4 1-1 16,5-1 2-16,5 6 0 16,6-2-2-16,1 2 2 15,9 1-2-15,5 3 1 16,9 0 1-16,13 0-2 15,6-2 0-15,7 2 1 16,2 0-1-16,0 0-7 16,0 0-19-16,0 0 4 15,6 0-5-15,21 0 25 0,18 0 2 16,19-2 4 0,15-4-3-16,18 2 2 0,10 4 1 15,7 0-4-15,2 0 0 16,2 0-8-16,-6 5 2 15,-8 2-9-15,-8-2-2 16,-20 0-2-16,-23-2 2 16,-21-1 10-16,-19-2 6 15,-13 0 1-15,0 0 43 16,-13 0-17-16,-16-6-25 16,-9-1 5-16,-10 3 4 15,-10-2-9-15,-8 0-1 16,-7-1 5-16,-2 1-5 15,0 2 0-15,-5 1 0 16,0 3 1-16,-2 0-2 0,4 0 2 16,5 0-2-16,6 0-1 15,3 3-1-15,4 7 1 16,2-1 2-16,10-1-5 16,5 1 4-16,10-4 1 15,8 0-2-15,8-3-2 16,7 0 4-16,7-2 2 15,3 0-2-15,0 0-6 16,7 0-14-16,11 0 16 16,12-7 4-16,9-3-1 15,7 0 0-15,8-3-4 16,2 2 1-16,0-3-2 0,-1-3 1 16,-9 1-4-1,-12 1 2-15,-13-1 4 0,-13 3 3 16,-8-4 5-16,-8 0 9 15,-20 0-9-15,-12-3-4 16,-7 6 6-16,-8 5-5 16,-1 2 7-16,-2 6-5 15,1 1 14-15,3 0-14 16,-1 12 2-16,1 7-5 16,4 9 2-16,2 0-1 15,6 3 0-15,8 2-2 16,10-5 0-16,12-3-1 15,9-2 1-15,3-3 0 16,9-6-11-16,21-4 11 16,16-8 0-16,15-2 2 0,14-7 0 15,13-15-2-15,4-5 0 16,-1-6-4-16,-7-5 4 16,-14-4 1-16,-15-3-1 15,-15 0 2-15,-19 0-1 16,-19 6 10-16,-2 2-1 15,-33 5-5-15,-15 9-3 16,-13 11-2-16,-11 9 1 16,-4 3 3-16,-4 10 1 15,1 15 4-15,4 11 1 0,6 7-5 16,4 10 1 0,8 3-5-16,14-3-1 0,12-6 0 15,12-9 0-15,9-7 0 16,10-6-1-16,0-7 0 15,5-5-20-15,17-8 17 16,11-5 4-16,16 0 5 16,15-18-2-16,11-13 2 15,10-6-5-15,3-4-1 16,-2-4-4-16,-5-4-8 16,-11-1-17-16,-9-1-1 15,-16 3 7-15,-15 5 7 16,-18 4 7-16,-12 4-2 15,-23 6 2-15,-20 6 9 16,-18 8 2-16,-15 9-1 0,-12 6 0 16,-9 0 16-16,-5 17-10 15,0 8 14-15,2 6-9 16,4 7 7-16,17 7-5 16,15-1 4-16,19 3-16 15,20-2 2-15,15-5-3 16,10-7-1-16,11-5 0 15,24-6 1-15,15-10 6 16,14-9 3-16,11-3-5 16,7-8-4-16,-4-15-6 0,-5-7-1 15,-15-7-1 1,-13-5 5-16,-11-3 3 0,-9-3 1 16,-7-5-1-16,-10-5 0 15,-8-1-2-15,0 1-5 16,-24 4 7-16,-4 7 0 15,-8 11 2-15,-3 9 0 16,-4 12-1-16,-5 15 2 16,-6 0 2-16,-4 28-5 15,-8 15 2-15,1 15 1 16,2 9 4-16,8 5-5 16,21-6-2-16,14-7 3 15,16-6-3-15,4-7-2 16,6-6 2-16,15-10 2 15,2-6-2-15,3-12 3 16,-1-7-1-16,5-5-1 0,2-14 4 16,3-16 1-16,2-12 2 15,2-8-7-15,4-5 3 16,-1-8-4-16,2-5 0 16,-1-6-10-16,-9 0-1 15,-3 0 5-15,-14 7-1 16,-11 7 1-16,-6 10 5 15,-9 6-3-15,-14 13 2 16,-7 11 2-16,-8 11 0 16,-5 9 0-16,-13 10 1 15,-5 23-1-15,-1 11 1 0,2 7 7 16,9 4-3 0,14-2-5-16,17-9 1 0,10-5-2 15,10-7 0-15,0-8 0 16,10-5 1-16,13-7 3 15,5-7-2-15,8-5 3 16,9 0 8-16,5-22-12 16,0-7 1-16,0-7-1 15,-3-10-5-15,-3-8-5 16,-5-9 3-16,-7-12-7 16,-12-4-12-16,-12-1 9 15,-8 7 8-15,-18 6 3 16,-22 12 2-16,-12 10 0 15,-8 12 4-15,-4 16 6 16,-2 16 1-16,2 1 3 0,4 25-1 16,5 11 1-16,6 4 7 15,6 7-12-15,13-1 5 16,15 0-8-16,12-5 2 16,3-5-4-16,10-6-2 15,17-5 2-15,1-8 9 16,7-6-6-16,-1-11 4 15,-4 0 1-15,4-11-3 16,-4-15 1-16,-3-12-2 16,0-5 0-16,-5-8-4 15,-4-5 0-15,-3-4-11 16,-3-6 1-16,-6 0-8 0,-4 4 4 16,-2 7 0-1,-5 13 3-15,-12 8 10 0,-8 8-1 16,-2 11 0-16,-3 5 2 15,-1 7-1-15,1 3 0 16,-1 6 2-16,0 16-1 16,-2 11 1-16,3 12 4 15,2 10 3-15,7 5-3 16,7 5 3-16,8-4 0 16,6-4-5-16,0-8-1 15,12-5 1-15,6-8 1 16,5-6-4-16,-4-7 1 15,2-6 0-15,-6-5-2 16,-2-5-2-16,-1-2-1 0,-4-2 1 16,-2-3-7-16,2 0 6 15,0-5 4-15,7-17 2 16,3-7-2-16,4-12-4 16,5-4 3-16,1-7-5 15,0-3-7-15,-5-3 6 16,-7 6 0-16,-10 7 7 15,-6 13 0-15,0 13 1 16,0 11 8-16,-10 8 0 16,-6 15-9-16,-8 26 0 15,-7 18 1-15,-1 11 17 16,4 7-15-16,4 5 3 0,4 0-4 16,6-3-2-16,5-8 3 15,7-7-3-15,2-7 1 16,0-8-1-16,0-4 1 15,0-6 0-15,0-2-1 16,2-3-1-16,-1-5 1 16,2-1 0-16,-1-6 2 15,1 1-2-15,2-4 0 16,1 0 0-16,-1 0-7 16,4-4-4-16,1-1 2 15,-2-3-7-15,-1-4 10 16,-2-4-6-16,-2-3 3 15,0 0 9-15,4-13 1 16,-1-14 4-16,-1-4-3 0,-1-3 2 16,-4 5-1-1,0 7 9-15,0 9 11 0,0 7 21 16,0 6-6-16,0 0-38 16,-6 9-4-16,-6 22 0 15,-6 9 4-15,-1 9 3 16,4 4-3-16,4 1 1 15,1 1-1-15,4-5 1 16,3-4-1-16,3-5 0 16,0-7 0-16,0-1-1 15,0-3 1-15,0-4 0 16,0-1-1-16,3-6 1 0,0-2-5 16,-1-5 2-1,1 1 2-15,-2-4-3 0,1 1-3 16,1-1-4-16,-1-1 3 15,0 1 2-15,-2-3 0 16,1 2 1-16,-1 0 5 16,0-2-3-16,2 0 2 15,-2-2-2-15,1-1 0 16,-1-2 1-16,2 1-2 16,-2-2 4-16,0 0-1 15,1 0 1-15,-1 0-1 16,0 0 1-16,2 1-4 15,-1 2 1-15,1 0 3 0,1 2-3 16,3-2 3 0,3 1 0-16,-2 0 2 0,1-1-1 15,-1 3-1-15,2-3 0 16,5-1 4-16,0 1 1 16,6-2 6-16,7-1-4 15,6 0 3-15,4 0-1 16,6 0-2-16,7 0-4 15,-1 0 1-15,1 0-1 16,0 0-2-16,-3 0-1 16,-3 5 1-16,-3 0 0 15,-5 0-1-15,-2-1 0 16,-1 1 0-16,-1-1 5 16,-3-3-3-16,0 0 3 0,-1 1 0 15,-1-1-2-15,0 1 5 16,-2-1-5-16,-1 0 1 15,3 0 3-15,0 2-6 16,1 1 1-16,-3 0-2 16,4 0 5-16,0-2-3 15,4 3 0-15,2-2-2 16,2-1 7-16,3-1-6 16,0-1-1-16,4 0 3 15,2 0-3-15,-1 0 0 16,1 0 1-16,-1 0-2 15,-4 0 1-15,-8-6-1 16,-6-1 1-16,-10 3-2 0,-6-4 2 16,-6 2 3-16,-5-3 8 15,0-2 5-15,-2-2-2 16,-12-4 2-16,-5-2-6 16,-7-3-9-16,-3-2 2 15,-4-7-3-15,-1-1 0 16,-3-4 0-16,1-1 1 15,2-2-1-15,-2 0 1 16,2-4-1-16,-1 0 0 16,0 2 0-16,4-5 1 15,1 4-1-15,7 2 0 16,2 1 2-16,4 5-2 16,3 5 1-16,3 3-1 15,0 1 3-15,0 3 1 0,2 0-2 16,0 2 0-16,0 3-2 15,2 2 5-15,-2 2-3 16,5 4 1-16,1-1 0 16,-2 4-1-16,2 0-2 15,1 1 2-15,1 2-2 16,-1 1 0-16,2 0 0 16,0 2-2-16,-1 0 0 15,1 0 0-15,0 0-6 16,0 0-4-16,0 0-4 15,0 0-1-15,4 0 17 16,9 0 0-16,4 0 1 0,7 0-1 16,-1 0 0-16,5 1 0 15,0 2 1-15,1 0-1 16,-4-3 1-16,-4 2-1 16,-8-2 0-16,-5 0 0 15,-6 0 0-15,-2 0 6 16,0-4 36-16,-13-13-34 15,-12-4-5-15,-12-4-2 16,-5-4-1-16,-9 2 0 16,1 0 1-16,5 0 0 15,0 3-1-15,9 3-2 0,5 1 2 16,4 1 1 0,9 2 1-16,2 3 1 0,7 2-2 15,3 0 1-15,0 2-2 16,6 2 1-16,-3 3 0 15,3-2-1-15,-2 5 4 16,1-1-3-16,1 3-1 16,0 0-2-16,0 0 0 15,0 0 2-15,0 0-9 16,0 0-10-16,3 3 1 16,10 11 16-16,4 4 2 15,2 3-1-15,5 3 2 16,1-2-2-16,1 2 1 15,4 0 0-15,-1 1-1 16,3 1 1-16,-2-1-2 0,1 0 2 16,-3-2-1-16,-1 3 1 15,-2-6-3-15,-2 0 3 16,-1-1-2-16,-4-2 0 16,4-2 1-16,-1 3 1 15,-1-3 0-15,0-1 0 16,3 1 0-16,-4-2 0 15,2 0 0-15,1-1 0 16,-2 1-1-16,-1 1 1 16,2-2 0-16,-3 2 0 15,3 0 0-15,0 0 1 16,0-2-1-16,0 1 0 0,-1-2 1 16,-3 1-1-16,5 1 0 15,0-1 0-15,0 2 0 16,0 2 0-16,0-2 0 15,-1 1 0-15,-1 0 0 16,0-1 0-16,-3-1 0 16,4 3 0-16,-2-2 2 15,-1 0-2-15,3 0 0 16,-2-2 0-16,1 0 0 16,-1 0 0-16,0-3 0 15,-2 1 0-15,1 0 1 16,-2 0-2-16,0-1 1 15,0 1 0-15,-2-3 1 16,0 1-1-16,-1-2 0 16,1 0 0-16,2-1 0 0,-1 0-1 15,1 1 1-15,-1 0 0 16,0-1 3-16,-1 3-3 16,0-2 0-16,-2-1-3 15,2 1 3-15,1 0 2 16,0 1-1-16,4 0-1 15,0 0 0-15,3-1 1 16,4 3-1-16,1-2 0 16,3-2 1-16,1 2-2 15,-1 1 1-15,0-1 0 16,-2-2 1-16,-1 1 0 16,1 0-1-16,1-2 0 0,-1 1 2 15,3-3-2-15,-1 1 0 16,1-2 0-16,-2 1 0 15,-1 1 1-15,0-3-1 16,-2 0 0-16,1 1 0 16,0-1 0-16,0 3 1 15,-1 0 0-15,1-2-1 16,1 3 1-16,4 0-1 16,2 2 1-16,4-1 0 15,0 1 1-15,2 1-1 16,-1-1-1-16,0 0 1 15,3 1-1-15,1-1 0 16,3-2 0-16,1 2 2 0,2-1-1 16,-1-1-1-16,2 0-1 15,1-1 1-15,-5-1 0 16,-1 1 0-16,-5-2 0 16,-4 0 0-16,-5 1-1 15,-4-2 1-15,-6 0-1 16,-3 0 2-16,-2 0-1 15,-2 0 1-15,-1 0 0 16,1 0-1-16,-3-3 0 16,-3-1 0-16,-2 0 0 15,-3 3 1-15,-3-1 4 16,0 2 7-16,0-2 15 0,0 2-3 16,0-1-6-1,0-2 2-15,-9 0-20 0,-9-2-3 16,-6 2 3-16,-13 0-8 15,-8 2 3-15,-10-4 2 16,-9 0-2-16,-6 0 4 16,-5-2 1-16,2 0 0 15,0-2-1-15,6 1 1 16,4-3 0-16,5 0 1 16,5-2-3-16,6-3 5 15,1 2-5-15,7-4 2 16,2 1 0-16,2-1 5 15,3-1-5-15,-1 2 0 16,-1 0 0-16,-1 1 0 16,1-1 0-16,-2 0-2 0,0 0 0 15,-1 1 1-15,0 1 1 16,1 1 1-16,2 1-1 16,-2-1-1-16,1-1 1 15,3 3 0-15,-4-2 0 16,5-1 0-16,0 3 0 15,2 0 0-15,2-3 0 16,0 1-1-16,2 0 1 16,0 0 0-16,-1 1 0 15,3 1 1-15,-2 3-2 0,2 1 1 16,0-2-1 0,3 0 1-16,4 1-1 0,2-1 0 15,3 3 1-15,2-4 1 16,-1 2 0-16,5 0-2 15,-1 5 1-15,3 2 0 16,2 2 0-16,1 0 0 16,0 0-1-16,0 0-7 15,0 0-9-15,-2 0 1 16,2 0-4-16,0 0 5 16,0 0-2-16,0 6 15 15,0 5 2-15,0-1 0 16,0 3 0-16,0-1 0 0,0 0-1 15,0 2 0 1,5-3-2-16,2 0-1 0,-2 1-4 16,5-1 5-16,-2 2 1 15,-1 1 2-15,3-3 0 16,-1 1-2-16,1-3-7 16,0-2-4-16,0 1 5 15,-2-3-2-15,-1 0 1 16,-4-1 4-16,0-4 2 15,0 0 2-15,-3 0 1 16,0 0 1-16,0 0 11 16,-13 0 1-16,-8 0-13 15,-12 0-2-15,-3 0-4 16,-4 0 6-16,3-2 0 0,-2-3-1 16,5 2 1-1,1-1 2-15,3-1-1 0,6 0-1 16,6 2 0-16,2 0 1 15,10 2-1-15,3 1-1 16,3 0-23-16,0 0-95 16,0 7-72-16,0 0-101 15</inkml:trace>
</inkml:ink>
</file>

<file path=ppt/ink/ink1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1516.99072" units="1/cm"/>
          <inkml:channelProperty channel="Y" name="resolution" value="2427.1853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10-17T21:16:21.39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3923 11217 458 0,'0'0'12'16,"0"0"-9"-16,0 0-3 16,0 0 5-16,0 0-3 15,0 0 0-15,0 0 5 0,-40 58-7 16,37-54 3-16,2-1-2 15,-2-3 5-15,0 0 20 16,0 0 4-16,-2 0 8 16,2-3 6-16,2-4-7 15,1 3-21-15,0 1-6 16,0 1 6-16,0 2-5 16,0 0-11-16,0 0 0 15,6 0 0-15,7 5 2 16,4 2 1-16,1-2-1 15,1 0 1-15,2-3-1 16,-3-2-2-16,1 2 2 16,-5-2 1-16,-1 0-3 0,-6 0 2 15,-2 0-1 1,0 0 0-16,-4-3 3 0,3-6-1 16,-2 1 3-16,-1-1 0 15,-1 1 4-15,0 4 13 16,0-1-12-16,0 5 15 15,0 0-2-15,0 0-10 16,0 6-14-16,-7 14-1 16,-4 9 1-16,-4 5 0 15,1 1 1-15,-2-2-1 16,0 0 2-16,1-2-2 16,0-2 0-16,0-5 0 15,2-5 1-15,3-7 0 0,3-7-1 16,2-4 2-16,2-1 0 15,0 0 4-15,-2-11-3 16,4-9-3-16,1 3 0 16,0-2 0-16,0 3 0 15,0 5-2-15,0 4 1 16,6 5 0-16,4 2-7 16,4 0-1-16,5 7 9 15,1 7 0-15,5 1 4 16,0-1-1-16,0-1-3 15,2-4 0-15,-3-3 2 16,2-4-2-16,-3-2-2 0,0 0-40 16,-4-2-27-16,1-17-85 15,-4-8-277-15</inkml:trace>
  <inkml:trace contextRef="#ctx0" brushRef="#br0" timeOffset="1566.08">9650 7394 174 0,'0'0'88'0,"0"0"-88"16,0 0-33-16,0 0 1 15,63 87-35-15</inkml:trace>
  <inkml:trace contextRef="#ctx0" brushRef="#br0" timeOffset="2166.27">9821 7328 304 0,'0'0'49'15,"0"0"-23"-15,0 0 22 0,0 0 6 16,0 0-15 0,0 0-10-16,-41-22 3 0,38 22 4 15,-5 0-7-15,-1 0-16 16,-4 5-9-16,-2 12-4 16,0 4 3-16,-1 7 3 15,1 5 0-15,3 1 5 16,3 0-4-16,6-2 0 15,3-3-4-15,0-3-2 16,3-4-1-16,13-2 0 16,4-4 0-16,1-7-3 15,4-5 2-15,0-4-17 16,1 0 18-16,2-15 0 16,2-10 4-16,-3-4 1 15,-5 1-5-15,-7-1 6 0,-7 2-4 16,-8 1 3-1,0 1 6-15,-11 0 1 0,-8 1-6 16,-8 4-1-16,-4 6-4 16,-2 8-1-16,0 6-3 15,5 0-2-15,4 2-6 16,6 13-2-16,6 3-16 16,6 4-29-16,4-2-18 15,2-1-68-15,0-4-87 16</inkml:trace>
  <inkml:trace contextRef="#ctx0" brushRef="#br0" timeOffset="2463.92">9866 7187 560 0,'0'0'9'0,"0"0"17"16,0 0 38-16,0 0 14 16,0 0-60-16,0 0-18 15,-23 33 0-15,21 10 0 16,2 5 1-16,0 8 0 16,0 5 0-16,0 1-1 15,0 1 2-15,0-2-2 16,0-4-6-16,0-6-34 0,0-5-49 15,0-10 46-15,0-9-30 16,0-8-60-16</inkml:trace>
  <inkml:trace contextRef="#ctx0" brushRef="#br0" timeOffset="2781.16">10226 7144 678 0,'0'0'12'0,"0"0"-7"16,0 0 2-16,0 0 39 16,0 0-22-16,0 0-24 15,-82 60-3-15,71-6 2 16,1 4 1-16,4 1 3 15,5 1-3-15,1-3 0 16,0-4 0-16,11-6 1 16,7-10-1-16,6-6-3 15,3-10-18-15,0-7-24 16,1-9 15-16,0-5-22 16,4 0-9-16,1-18-72 15,-4-10-100-15</inkml:trace>
  <inkml:trace contextRef="#ctx0" brushRef="#br0" timeOffset="3211.73">10301 7271 534 0,'0'0'19'0,"0"0"-16"16,0 0 17-16,0 0 14 0,0 0-34 15,0 0 0 1,-14-1 1-16,26 1 18 0,7 0 1 16,4-8 3-16,2-2 11 15,5-2-14-15,-3 2-2 16,0 4-15-16,-8 2-3 16,-10 2 0-16,-4 2-1 15,-5 0-5-15,0 6-1 16,0 13 7-16,-13 6 16 15,-6 6-1-15,-2 2-7 16,3-1-6-16,1-1 3 16,3-4-2-16,8-3-2 15,1-6 1-15,5-8-3 16,0-3 1-16,0-5-2 16,0-2-1-16,14 0 0 15,8-5 3-15,10-12 8 16,2-3-8-16,2-1-6 0,-2 4-37 15,-4 3-30 1,-5 0-50-16,-7 5-94 0</inkml:trace>
  <inkml:trace contextRef="#ctx0" brushRef="#br0" timeOffset="3477.43">10618 7079 673 0,'0'0'12'0,"0"0"4"0,0 0 47 15,0 0 18-15,0 0-21 16,0 0-50-16,-6-48-6 16,29 50-3-16,7 19 5 15,2 14-2-15,-2 13 3 16,-1 5-1-16,-7 9-3 15,-6-1-3-15,-7 6-4 16,-9 2-47-16,0 1-65 16,-25-10-123-16</inkml:trace>
  <inkml:trace contextRef="#ctx0" brushRef="#br0" timeOffset="8039.04">5060 10790 163 0,'0'0'135'16,"0"0"-127"-16,0 0-6 16,0 0 8-16,0 0 34 15,0 0-14-15,-28-38-3 16,25 35 0-16,3 1 23 16,0 1-14-16,-3 1 4 15,3-2-2-15,0 2-11 0,0 0-16 16,0 0-10-16,0 0-1 15,0 0-1-15,0 0-3 16,9 0 4-16,3 0 1 16,6 0 12-16,3 0-6 15,-2 0-5-15,7 3 6 16,-1-1-3-16,2 1-3 16,1 1 1-16,2-2 1 15,3 0-4-15,1-1 3 16,2-1-3-16,0 0 3 15,1 0 2-15,2 0-3 16,-5 0-1-16,-1 0-1 0,-5 0 4 16,-4 0-4-1,0 0 0-15,0 0 0 0,-2 0 0 16,-1 0 3-16,3 0 2 16,0 0-4-16,1 0 7 15,2 0-6-15,3 0 3 16,-3-4 3-16,1 1-7 15,-1 0 0-15,-3-1 0 16,1 4 1-16,-1-3-1 16,-2 2 0-16,2-2-1 15,0-2 0-15,3 0 0 16,1 1 0-16,4-4 1 16,-1 1 1-16,2-3-1 15,0 2 1-15,1-1 2 16,-7-1-4-16,7 3 0 0,-4-3 0 15,1 1 0 1,0-1 1-16,-1 0-1 0,0-1 0 16,1 0 0-16,2-2 1 15,0-2-1-15,3-1 0 16,0 0 4-16,1-1-4 16,0 3 0-16,-4-1 2 15,3 1-2-15,-5-3-2 16,-1 1 0-16,1-1 2 15,1 0 0-15,-1-1 1 0,0 0-1 16,1-2 0-16,-1 1 0 16,3 1 0-16,-1 0 1 15,2 0-1-15,-4 0 1 16,0 3-1-16,-2 1 1 16,-6-2-1-16,1 2 1 15,0-3-1-15,-1 0 0 16,0 0 2-16,3 1-2 15,-3-1 0-15,0 1 0 16,-2 1 0-16,1-1 0 16,-1 1 1-16,0-1 0 15,0 1 2-15,-2-1-3 16,5 0 0-16,-3-1 0 16,1-1 0-16,2 0 0 15,-1 1 1-15,-1-3-1 0,3 0 0 16,-4 1-1-16,0 0 1 15,-2-1 0-15,-1 2 3 16,-3-1-3-16,3-1 0 16,-3-2 1-16,1 1-1 15,-2 0 0-15,5-3 0 16,-4 1 1-16,3 1-1 16,1 0 0-16,-1 0 1 15,5-2-2-15,2-1 0 16,-2 3 1-16,-1-3 0 15,0 3 0-15,-3 0 0 16,-2 0 0-16,1-2 1 0,-5 0-1 16,2 1 0-1,-3 0 0-15,-1 1 1 0,2 0-1 16,-2 1 0-16,3 0-1 16,-2 1 0-16,-1 1 2 15,5-1-1-15,-2 3 0 16,-1-1 1-16,1-1-2 15,-1 0 2-15,-1 0-1 16,1-3 0-16,1 3 0 16,-2-1 0-16,4-2 0 15,-2 3 0-15,0-1 0 16,3-1 0-16,2-1 1 16,-1 0-1-16,0 1 0 15,-2 3 0-15,-1-2 0 16,0 3 0-16,0-1 1 0,0 1-1 15,-3-2 0-15,1 4 0 16,-4-2 1-16,0 0-1 16,0-2 0-16,3 2 0 15,-3-2 0-15,0 0 2 16,3 1-2-16,-3 2 0 16,4-4 0-16,-1 3 0 15,2-4 0-15,2 1 0 16,5-3-2-16,-3 3 2 15,0 1 4-15,-3 2-4 0,-2 1 0 16,1 2-2 0,-3 2 3-16,-2 0-1 0,-1 2 0 15,3-1 2-15,0-2-3 16,0 1 1-16,0 2 0 16,0-2 0-16,0 1 0 15,0 1 1-15,1-2-2 16,-1 3 1-16,5 1-2 15,-2-1 2-15,-1 1 0 16,1-1-2-16,0 1 2 16,0-1 0-16,2 0 0 15,-2 2 0-15,0 0 0 16,-1 2-1-16,-1 2 1 16,-2 2 0-16,-4 1-1 15,-2 0 0-15,-1 0-6 16,2 0 4-16,-2 0-1 15,7 0 4-15,-2 0 0 0,-2 0-1 16,4 2 1-16,-1 3 1 16,8-3-1-16,-3 3 0 15,0-1 0-15,2 0 0 16,-2 0 0-16,2-1 0 16,5 0-1-16,-3 1 1 15,1 1 0-15,-1-1-1 16,-3-1 1-16,-1 1 0 15,-3-1 0-15,-2 1 1 16,2 0-1-16,-1 1 0 0,2-1 0 16,-3 3 0-16,4 0 1 15,0 1-1-15,0 0 1 16,0 3 1-16,2-3-1 16,-1 1 3-16,0 1-3 15,-2 0-1-15,2-1 2 16,1 1 0-16,-2 1-2 15,2 0 1-15,-3 3 0 16,4 3-1-16,3-3 1 16,-2 2 3-16,4-2-1 15,-6 3-2-15,0-3 0 16,0 3-1-16,-3-2 2 0,3 0-1 16,-3-1 1-16,-2 1-1 15,2 1 0-15,-1 0 1 16,-1-1 2-16,-1 0-3 15,-3 0 4-15,6-1-4 16,-5-2 1-16,1 0-1 16,-1 1 0-16,2-1 0 15,0 2-1-15,0 0 3 16,1 2 0-16,-1-2-1 16,2 2 0-16,2-1-2 15,-2 0 2-15,-1 0 0 16,-1-1-2-16,3 2 0 15,-3-1 1-15,1 2 0 16,1 0 0-16,-2 0-1 16,4 0 0-16,-1 1 2 0,1 2-1 15,0-2-1-15,0 3 0 16,3-2 0-16,1 1 5 16,-2 1-5-16,1-2 1 15,-1 3 4-15,3 0 0 16,-3 1-4-16,3 1 4 15,-2-3 1-15,-1 4-5 16,5 0 9-16,-3 0-9 16,-3 0 2-16,2-2 0 15,0-2-2-15,-2-1 2 16,4 0 3-16,-2-1-5 16,1 1 2-16,1-1 1 15,-1-2-3-15,6 0 0 0,-5 2-1 16,3-2 2-16,-2 0 2 15,-1-2-2-15,6 2 0 16,-6 2-1-16,7-3 6 16,-1 4-6-16,1-1 0 15,-1 1-1-15,3 0 2 16,-1 1 0-16,3-1 1 16,0 0 0-16,4 1-2 15,0 0 1-15,2-1 2 16,-1-1-4-16,-4-2 3 15,3-2-2-15,-3-1 5 16,-2-2-5-16,-4 0-1 0,-3-1 1 16,1 0 1-16,-3 3-1 15,0-3 0-15,-3-2 2 16,-3 1-2-16,1-3 2 16,-2 3-2-16,1-4-1 15,2 5 1-15,3-4 0 16,-2 2 5-16,4 0-4 15,-1 0-2-15,4 1 0 16,-1-1 3-16,0 0 2 16,-2-1-3-16,-3-2-1 15,0 2 2-15,-1 0-3 16,-2-1 0-16,2 2 5 16,-2-2-5-16,2-1 2 0,-1 2-2 15,1-3 0 1,1 3 0-16,1-3 2 0,-1 0-1 15,0 2-1-15,1-1 2 16,0 3-1-16,1-1 2 16,0 0-1-16,0-2-1 15,3 2-1-15,0-2 4 16,2 1 12-16,3-2-14 16,-2 0 0-16,4 2 3 15,-4-4-1-15,-3 3-4 16,-4-2-3-16,-1 0 3 15,-5 2 3-15,-1-2-3 16,3 1 0-16,1-1-2 16,0 0 2-16,4 2 3 0,2-1-2 15,3 3 0-15,3-2 0 16,1 2-1-16,2-2 2 16,1 2-1-16,1-2 0 15,-4 0 0-15,-3-1-1 16,-1 0 1-16,-6 1-1 15,0-2 0-15,-2-2 0 16,1 5 0-16,-1-3 1 16,2-1 1-16,3 0-1 15,-2-1-1-15,4 1 1 16,0-1 1-16,0 1-2 16,-2-1 0-16,0 2 1 15,-2 2 0-15,-1 1 0 0,1-2-2 16,-1 0 0-16,2 0 1 15,0 1 1-15,-1-2 1 16,3 3-2-16,0-4 0 16,-1 0 10-16,2 0-6 15,-3-2-4-15,1 3 3 16,-4 2-2-16,-1-1 2 16,-4-1-3-16,3 0 0 15,-3 2 1-15,0-1-1 16,-2 1 1-16,2-1-1 15,0-2 0-15,3 0 1 16,-1 0 1-16,2 0-1 0,-1 0-1 16,4-1 1-16,-1 1 1 15,-3 0-1-15,4 0-1 16,-7-2 0-16,3 2 0 16,-3-1 0-16,-3-2 1 15,3 4 0-15,-2-3-1 16,7 1 0-16,1 1 0 15,1-2 5-15,2 2 1 16,-2 0-6-16,4-1 0 16,2 4 2-16,2 0-2 15,1 1 0-15,-1 1 5 16,-3-5-3-16,-8 1 0 16,-4-2-2-16,-1-1 0 0,-5-1 1 15,-2 0 1-15,1 0-2 16,-2 0 1-16,3 0-1 15,1 0 1-15,2 0 2 16,6 0 1-16,7 0-3 16,4-6-1-16,0 4 1 15,1-1 3-15,-6 3-4 16,-1 0 0-16,-1 0 0 16,-7 0 0-16,-1 0 0 15,-4 0 0-15,-3 0 0 16,1 0 0-16,-2 0 1 15,1 0-1-15,2 0 1 0,3 0 1 16,-1 0 0 0,-1 0 0-16,1 0-2 0,-3 0-1 15,-2 0 1-15,0 0 1 16,-3 0 0-16,0 0-1 16,2 0-2-16,-1 0 2 15,2 0-1-15,2 0-1 16,1 0 4-16,0 0-2 15,-2 0 1-15,1 0-1 16,-2 0 0-16,-2 0 0 16,-1 0-1-16,0 0 1 15,0 0-1-15,0 0 0 0,0 0 0 16,0 3-18 0,0 2-46-16,0 1-50 0,-12-4-120 15,-13-2-410-15</inkml:trace>
  <inkml:trace contextRef="#ctx0" brushRef="#br0" timeOffset="11067.76">7414 10302 153 0,'0'0'64'15,"0"0"-7"-15,0 0 18 16,0 0-48-16,0 0 0 0,0 0 13 16,0 0-7-16,-3-21-3 15,3 20-8-15,0 1 4 16,0 0-10-16,0-2 2 16,0 2-5-16,0-1-1 15,0-1-4-15,0-1-1 16,0 2-6-16,0-2 2 15,0-2-3-15,0 2 0 16,0-3 2-16,0 3-1 16,0 0 2-16,0-2-3 15,0 1-1-15,0-2 1 16,0-1 0-16,0 2 0 0,0-1 0 16,0 1 2-16,0 2 1 15,0 3 0-15,0-1 10 16,0 1 1-16,0 0 10 15,0 0-10-15,0 0-10 16,0 0 0-16,0 0-4 16,0 0 0-16,0 1 1 15,0 7-1-15,0 1 2 16,0 2-2-16,0 2 1 16,0-1-1-16,0 2 2 15,0-1-2-15,0 2-1 16,0 1 1-16,0 1 1 0,0 1 1 15,0 1-2-15,0 0 0 16,2 1 0 0,1 4 0-16,-2 0 3 0,1 1 0 15,2-1-2-15,-4 0 2 16,3 2-3-16,0-2-2 16,-3-4 2-16,5 2 6 15,-2 1-6-15,0-1 1 16,0 1-1-16,0 0 3 15,0-1 0-15,-2-1-3 16,-1 0 2-16,0-1-1 16,0 0 2-16,0 0-2 15,0 2 5-15,0-3-6 16,0-2 0-16,0-3 0 16,0 1 1-16,0 1 2 0,0-1-2 15,0 3 2-15,0-4-2 16,0 2 6-16,0-4-6 15,0-2 0-15,0-2 1 16,-1-3-2-16,1 2 1 16,-2-4-2-16,2 3 1 15,0-2 0-15,0 0 1 16,0-3-1-16,0 1 0 16,0-2-1-16,0 0 1 15,0 0-2-15,0 0-19 16,0 0-32-16,0-8-16 15,0-12-74-15</inkml:trace>
  <inkml:trace contextRef="#ctx0" brushRef="#br0" timeOffset="11880.59">6843 11635 194 0,'0'0'393'0,"0"0"-384"16,0 0-6-16,0 0 30 15,0 0 32-15,0 0-63 16,-46 7-2-16,46-5-11 16,10 1 11-16,5-2 1 15,5-1 3-15,5 0 0 16,3 0 1-16,7-11 2 15,-1 0-2-15,6 0-3 16,-4 4-2-16,-2-3-7 16,-4 5-3-16,-6 1-11 0,-9 1-23 15,-5 2-17-15,-5 1-32 16,-5-1-64-16</inkml:trace>
  <inkml:trace contextRef="#ctx0" brushRef="#br0" timeOffset="12260.32">7310 11468 394 0,'0'0'231'15,"0"0"-218"-15,0 0 23 16,0 0 71-16,0 0-44 16,0 0-46-16,0-17-4 15,0 17-1-15,0 0-12 16,0 0-2-16,0 14-5 16,1 10 7-16,4 8 3 15,-1 5 8-15,2 3-8 16,3-3 0-16,0-1-3 15,-1-5 0-15,-2-6 0 16,-1-5 1-16,-2-6-1 0,0-2-9 16,0-5-27-16,-1 0-8 15,1-4-36-15,0-3-40 16,0 0-7-16,2-5-44 16</inkml:trace>
  <inkml:trace contextRef="#ctx0" brushRef="#br0" timeOffset="12631.13">7526 11585 597 0,'0'0'111'0,"0"0"-92"15,0 0 15-15,0 0 52 16,0 0-59-16,0 0-27 15,-16-6-6-15,16 16 4 16,0 2 2-16,0 2 0 16,0-1-1-16,0-4 1 15,7 0-6-15,-1-4-15 16,0-1 1-16,0-2 5 16,-1-2 1-16,0 0 3 15,-3-3 11-15,1-9 3 16,-3-4 2-16,0-1-2 15,0 1 1-15,0 2 0 16,-2 4-1-16,-2 6 0 16,-3 3-3-16,2 1-11 0,1 3-37 15,-1 15-58-15,2 2 12 16,0-3-99-16</inkml:trace>
  <inkml:trace contextRef="#ctx0" brushRef="#br0" timeOffset="13249.84">7818 11450 528 0,'0'0'103'0,"0"0"-100"0,0 0-3 16,0 0 39-16,0 0-27 15,0 0-10-15,-22-70 0 16,16 63 6-16,-1 5 18 16,-1-1 6-16,-1 3-18 15,2 0-7-15,-5 0-5 16,4 0-2-16,-2 7-3 16,0 7 0-16,-1 5-1 15,2 1 3-15,2 5 1 16,5-2 0-16,2 1-2 15,0-7 2-15,0-3-1 16,6-5-1-16,3-1 1 16,0-6-5-16,2-2-4 15,0 0 10-15,3-10 1 0,2-7 3 16,-1-2 0-16,0 0-2 16,-4 1-1-16,-5-1 0 15,1 2 1-15,-6 3-1 16,1 4 3-16,-1 3 8 15,-1 4 2-15,0 3-2 16,0 0 1-16,0 0 1 16,0 1-11-16,0 16-2 15,0 10 1-15,2 3 9 16,1 5 6-16,1 1-2 16,1 5-10-16,1-2 2 0,4-5-2 15,-1-5-5-15,0-3 2 16,-2-11-2-16,-2-3 0 15,-2-8 0-15,-3-3-7 16,0-1-19-16,0 0-2 16,0 0-7-16,3-4-35 15,-3-13-66-15,6-7-78 16</inkml:trace>
  <inkml:trace contextRef="#ctx0" brushRef="#br0" timeOffset="13710.12">8094 11371 610 0,'0'0'28'16,"0"0"-20"-16,0 0 110 15,0 0-47-15,0 0-41 16,0 0-9-16,-19-24 3 15,16 24-5-15,-3 0-12 16,0 12-7-16,-4 7 0 16,2 4-3-16,4 6 3 15,1 2-1-15,3 0 2 16,0 0 1-16,0-1-2 16,9-4-2-16,3 0 2 15,4-5-2-15,-1-5-2 0,1-6-8 16,-2-3-9-16,2-7-3 15,-4 0 5-15,3-9 4 16,-4-8 15-16,-4-4 0 16,-1-1 0-16,-6 4 1 15,0 1-1-15,0 5 9 16,-9 8-2-16,-3 2 15 16,3 2-9-16,-4 0-13 15,-1 13-4-15,1 8-7 16,2 1-7-16,4 3-21 15,4-3-67-15,3-7-73 16,0-8-232-16</inkml:trace>
  <inkml:trace contextRef="#ctx0" brushRef="#br0" timeOffset="15293.15">8596 8923 149 0,'0'0'172'0,"0"0"-166"15,0 0-5-15,0 0 22 16,0 0 2-16,0 0 12 16,22 0-4-16,15-25-7 15,9-7-3-15,7-6-13 16,2-2-6-16,6 0-1 15,-3-1-1-15,-1 0 2 16,1 4-2-16,0-2-1 0,3 3-2 16,2 2 0-16,-3 8-4 15,-15 5-2-15,-16 12-13 16,-17 9-21-16,-12 0-28 16,-15 6-25-16,-22 14 55 15</inkml:trace>
  <inkml:trace contextRef="#ctx0" brushRef="#br0" timeOffset="15757.49">7719 9697 491 0,'0'0'0'0,"0"0"-45"16,0 0 45-16,0 0 36 15,0 0 3-15,0 0-6 16,83-27-6-16,-35-3 9 15,16-10-9-15,15-9-1 16,12-8-15-16,12-9-4 16,6-6-2-16,7-3 1 0,5 2-4 15,3 2 0 1,-2 3-2-16,-4 1-2 0,-3 4-2 16,-4 7 1-16,-12 6-5 15,-7 9-5-15,-15 6 5 16,-16 5-4-16,-14 6-4 15,-12 6 6-15,-11 6-2 16,-9 4 7-16,-7 6-13 16,-5 2-15-16,-3 0-39 15,0 0 2-15,-11 13 30 16,-12 4-108-16</inkml:trace>
  <inkml:trace contextRef="#ctx0" brushRef="#br0" timeOffset="16310.22">7587 10213 117 0,'0'0'77'16,"0"0"-28"-16,0 0-22 15,0 0 35-15,0 0-9 16,0 0-12-16,-40 24-17 16,40-24-1-16,7-4-14 15,12-11-2-15,13-7 16 16,10-8-1-16,10-4-4 15,15-8 3-15,15-5 0 16,15-2-4-16,14-9 6 16,11-3-14-16,9-8-4 15,2-4-4-15,0 0-1 16,2 0 6-16,-6 1-5 16,-4-7 0-16,8-1-1 0,1 2 1 15,-1 3-1-15,-1 10-1 16,-15 7 1-16,-17 9-1 15,-18 8-7 1,-21 10-10-16,-19 8 9 0,-15 9 3 16,-15 7 6-16,-9 5-1 15,-3 2 3-15,-12 0 4 16,-23 20-6-16,-15 11-29 16,-13 2-11-16,0 2-20 15,2-4-10-15,15-5 13 16,9-6-35-16,10-8-176 15</inkml:trace>
  <inkml:trace contextRef="#ctx0" brushRef="#br0" timeOffset="16956.3">7456 10711 455 0,'0'0'20'16,"0"0"-16"-16,0 0 22 15,0 0 23-15,0 0-28 16,0 0-17-16,-52 35-1 16,52-34 1-16,0 1-1 15,0-2 7-15,7 0 12 16,8 0 7-16,8 0 5 15,8-14-7-15,12-13-8 16,12-7-4-16,11-12 9 16,10-9-13-16,15-7-3 15,15-2-3-15,13-7 2 0,11-1-7 16,7-1 0-16,8-6 0 16,1 3 0-16,0 0 1 15,-3 0-1-15,-2 3 3 16,0-1-2-16,-3 4-2 15,-4 4 0-15,-9 3 1 16,-10 7 1-16,-15 6-1 16,-8 1 0-16,-17 11-3 15,-20 9 3-15,-15 7 2 16,-20 14 0-16,-11 1-2 16,-9 7 3-16,0 0 53 15,-20 7-32-15,-17 14-24 16,-9 7-53-16,-2-1-19 0,5-3-35 15,9-8-49-15,10-6-118 16</inkml:trace>
  <inkml:trace contextRef="#ctx0" brushRef="#br0" timeOffset="17580.59">7796 11065 505 0,'0'0'20'0,"0"0"-16"16,0 0 36-16,0 0 40 0,0 0-60 16,0 0-18-1,28-21-1-15,7-2 7 0,13-6 14 16,10-5 1-1,12-4 1-15,4-4 2 0,7-3-8 16,8 0-3-16,8-3 2 16,5 0-9-16,2-1-7 15,4-9 1-15,2-3-1 16,5-3 2-16,5-2-3 16,10 0 2-16,3-1-5 15,4-4 2-15,-1 1 0 16,-5-3-5-16,-7 4 1 15,-6 3 5-15,-18 9-1 16,-12 6 1-16,-18 7 0 0,-15 12 2 16,-16 5 0-16,-12 8-2 15,-9 10 10-15,-11 1-2 16,-5 8 8-16,-2 0 1 16,0 0 11-16,0 0-12 15,-3 3-16-15,-12 8-38 16,1 6-24-16,-2-1-54 15,-1 0-81-15</inkml:trace>
  <inkml:trace contextRef="#ctx0" brushRef="#br0" timeOffset="18591.16">8619 10968 487 0,'0'0'16'16,"0"0"-16"-16,0 0 0 16,0 0 15-16,0 0-4 15,0 0-4-15,-16 26 3 16,16-23 2-16,10-2 6 15,1-1 20-15,11 0 7 16,5-9-7-16,6-12-10 16,9-4-8-16,5-7-4 15,4-1-8-15,6-3 0 16,3-4-4-16,7-1 2 16,16-6-4-16,11-7 0 15,13-12 3-15,13-6 0 16,2-3-4-16,8-3-1 15,1 3 0-15,2 0 0 16,-6 2 1-16,-11 4-1 0,-14 12 2 16,-13 9 1-16,-20 12-2 15,-19 12-1-15,-20 10 0 16,-18 8 0-16,-9 3 0 16,-3 3 8-16,0 0 26 15,0 0-11-15,-1 0-23 16,-4 0-19-16,1 4-18 15,1 1 0-15,1 4-27 16,1-2-26-16,-7 3-19 16,-5-2-197-16</inkml:trace>
  <inkml:trace contextRef="#ctx0" brushRef="#br0" timeOffset="19101.2">9307 11117 600 0,'0'0'2'15,"0"0"11"-15,0 0 4 16,0 0 50-16,0 0-48 16,0 0-18-16,46-41 12 15,-13 12 2-15,9-6 16 16,1-2-12-16,11-3-5 16,4-4 8-16,8 0-15 15,8-4 7-15,11-4-12 16,11-3 12-16,8-9-7 15,5-3-5-15,4-1-2 16,8 0 2-16,0 4-2 0,-5 8-1 16,-8 2-14-16,-16 6 5 15,-14 6 1-15,-17 10 7 16,-16 6 0-16,-17 9 2 16,-12 6 0-16,-10 4 2 15,-4 4 11-15,-2 0 24 16,0 3-20-16,0 0-17 15,-8 0-20-15,-8 10-41 16,-5 8-11-16,-7 7-48 16,-7 0-133-16</inkml:trace>
  <inkml:trace contextRef="#ctx0" brushRef="#br0" timeOffset="19495.04">10020 11110 755 0,'0'0'22'15,"0"0"-22"-15,0 0 0 16,0 0 15-16,0 0 2 15,0 0-8-15,125-92 17 16,-65 49 4-16,11-10-8 16,10-5-15-16,13-7-2 15,12-4 0-15,9-7-2 0,5-8-3 16,0 3 1-16,-2 5-1 16,-11 9 0-16,-16 15-1 15,-21 12-5-15,-19 10-11 16,-21 13 13-16,-17 8-6 15,-11 6-6-15,-2 3 8 16,-3 0-5-16,-21 17-17 16,-10 8-43-16,-7 6-45 15,-2 2-63-15,1-3-141 16</inkml:trace>
  <inkml:trace contextRef="#ctx0" brushRef="#br0" timeOffset="19901.2">10603 11057 586 0,'0'0'10'16,"0"0"-7"-16,0 0 21 15,0 0 34-15,0 0-20 16,0 0 4-16,76-9 2 16,-35-14-4-16,11-10-16 15,15-12-10-15,10-9-8 0,9-5-5 16,3 1 2-16,-1 0-5 16,-3 2 5-16,-6 4-6 15,-12 3-14-15,-13 10 12 16,-18 9-10-16,-17 11 1 15,-10 10 7-15,-8 4 7 16,-1 2 4-16,0 3-4 16,0 0-2-16,0 0 1 15,0 0-20-15,-3 5-27 16,-5 12-11-16,-4 3-11 16,-6 4-30-16,-5 0-131 15</inkml:trace>
  <inkml:trace contextRef="#ctx0" brushRef="#br0" timeOffset="20282.2">11051 11198 651 0,'0'0'21'0,"0"0"-18"0,95-97 49 16,-41 49 12-16,10-4-58 16,6-2-2-16,6-2-4 15,2 1 1 1,4 1 3-16,3 4-4 0,-2 3 0 16,-2 0-2-1,-7 5 2-15,-17 5-8 0,-18 9 6 16,-15 8-3-16,-14 9 5 15,-8 4 2-15,-2 7 3 16,0 0 8-16,-3 0-13 16,-8 0-4-16,-2 7-13 15,4 8-4-15,-3 1-13 16,0 2-7-16,-3 1-19 16,0 3-6-16,-3 2-93 15,-6 1-178-15</inkml:trace>
  <inkml:trace contextRef="#ctx0" brushRef="#br0" timeOffset="20635.12">11674 11005 724 0,'0'0'37'0,"0"0"-37"15,0 0 17 1,0 0 22-16,111-86-27 0,-61 52-7 16,5-2 1-16,5-3-2 15,4 2 3-15,6-1 21 16,1 1-23-16,0-1-1 16,-5 1-4-16,-4 1-5 15,-7 2-13-15,-10 5 7 16,-10 7 11-16,-11 4-11 15,-13 10 8-15,-9 6 3 16,-2 2 2-16,0 0-2 16,-10 7-28-16,-6 9-32 15,-1 2-35-15,2 1-2 16,1-4-68-16,4 1-95 16</inkml:trace>
  <inkml:trace contextRef="#ctx0" brushRef="#br0" timeOffset="20958.66">12262 10933 704 0,'0'0'15'0,"0"0"-13"15,0 0 31-15,0 0 8 0,0 0-33 16,94-64-5-16,-60 37 2 16,5-5-4-1,3 0 0-15,1-2 0 16,3 0-1-16,-2 5 0 0,-7 2 3 16,-9 8-3-16,-10 5-5 15,-10 5-39-15,-8 7 2 16,0 2 19-16,0 0-62 15,0 0-24-15,-7 9-11 16,0 3-105-16</inkml:trace>
  <inkml:trace contextRef="#ctx0" brushRef="#br0" timeOffset="21255.26">12489 11008 656 0,'0'0'11'16,"0"0"-7"-16,0 0 31 16,91-90 0-16,-51 58-30 15,5-3-5-15,5 0 2 16,4-1-1-16,0 3 4 15,-2 4-5-15,2 0-13 16,-8 5 3-16,-8 4-39 16,-12 6 3-16,-13 4 13 15,-10 4-48-15,-3 6-2 0,0 0-54 16,-12 0-149-16</inkml:trace>
  <inkml:trace contextRef="#ctx0" brushRef="#br0" timeOffset="21599.08">12853 10936 673 0,'0'0'19'0,"0"0"3"16,0 0 49-16,0 0-40 15,0 0-4-15,0 0-25 16,102-45 13-16,-70 27-6 16,5-2-4-1,4-3 5-15,3-2-2 0,3-2-7 16,2-2-1-16,1-2-2 16,1 2-15-16,-2 4 15 15,-10 4-35-15,-12 7 16 16,-14 9-25-16,-11 4 2 15,-2 1 30-15,-6 0-45 16,-6 9-27-16,-3 4-57 16,-3-1-159-16</inkml:trace>
  <inkml:trace contextRef="#ctx0" brushRef="#br0" timeOffset="27622.04">5126 13440 448 0,'0'0'17'16,"0"0"1"-16,0 0 61 15,0 0-37-15,0 0-24 0,0 0 27 16,0 0-1-16,6-35-13 16,-6 35-8-16,0 0-10 15,0 0-13-15,0 11-7 16,0 12 7-16,-7 14 10 15,-5 9 1-15,-3 12-6 16,-3 8 0-16,0 9-5 16,3 3 8-16,2-2-7 15,1-7 1-15,3-9-2 16,1-14 1-16,2-10 1 16,-1-12-2-16,4-8 1 15,2-8-1-15,1-3 0 16,0-4-3-16,0-1 3 15,0 0 3-15,0 0-3 16,0 0 0-16,0-3-7 0,0-17-30 16,1-13-48-16,14-12 7 15,0-12-26-15,4-13-56 16</inkml:trace>
  <inkml:trace contextRef="#ctx0" brushRef="#br0" timeOffset="27937.16">5150 13472 353 0,'0'0'108'15,"0"0"-68"-15,0 0 24 16,0-81 30-16,0 71-1 16,0 6-58-16,0 2-19 15,0 2 5-15,0 0-17 0,0 0-4 16,0 0-4-16,3 21 4 16,6 8 9-16,3 13 11 15,1 9 5-15,1 9-7 16,-1 3 6-16,1 7-11 15,-4 1 6-15,-1-3-18 16,0-4 5-16,0-13-6 16,-2-8 0-16,1-9 0 15,-4-10 0-15,2-9 0 16,-4-3-2-16,1-7-14 16,-3-2-24-16,0-3-26 15,0 0 22-15,0-5-9 16,0-15-129-16,-11-9-161 15</inkml:trace>
  <inkml:trace contextRef="#ctx0" brushRef="#br0" timeOffset="28140.38">5077 13830 503 0,'0'0'84'16,"0"0"-81"-16,0 0 3 15,0 0 6-15,0 0-6 16,0 0 24-16,61-3 3 16,-29-2-21-16,2-1-6 15,1 0-6-15,-3 1-1 0,-8 5-43 16,-2 0-47-16,-7 0-86 16</inkml:trace>
  <inkml:trace contextRef="#ctx0" brushRef="#br0" timeOffset="28568.52">5393 13769 549 0,'0'0'106'16,"0"0"-91"-16,0 0 18 0,0 0 9 15,0 0-40 1,0 0 7-16,69-7 13 0,-50 24-2 16,2 7 0-16,-3 7 2 15,-6 4-12-15,-3 2-3 16,-9-4 0-16,0-2-2 16,0-4-3-16,-9-9 1 15,0-5 0-15,3-7 1 16,3-6 5-16,3 0 3 15,-2 0 27-15,2-8 13 16,0-14-35-16,0-7-13 16,2-8-4-16,10-6-1 0,6 3-3 15,-2 4-12-15,2 8 6 16,-1 5-7-16,0 7-6 16,-3 8-5-16,1 5-23 15,-3 3-30-15,-2 0-45 16,-1 11 7-16,-1 5-77 15</inkml:trace>
  <inkml:trace contextRef="#ctx0" brushRef="#br0" timeOffset="29034.1">5741 13968 658 0,'0'0'0'0,"0"0"0"16,0 0 4-16,0 0 4 16,0 0 3-16,0 0 5 15,82-24-2-15,-57 7-6 16,3-1-4-16,-5 0-4 16,-4 1-1-16,-7-2-3 15,-3 3 4-15,-8 2 4 16,-1 2 0-16,0 2 7 15,-1-2 5-15,-12 3-5 16,2 3-3-16,-2-1 3 16,4 7 6-16,-2 0-7 15,-5 2-9-15,-2 18-1 0,-1 14-1 16,-5 4 1-16,7 5 0 16,0 1 4-16,3-5 0 15,11-5-2-15,3-6 0 16,0-5-2-16,6-6-2 15,11-5 1-15,5-6 1 16,6-5-6-16,5-1 6 16,3-3 0-16,0-11 0 15,-2-5-4-15,-7 2-7 16,-5 2-40-16,-4 1-7 16,-9 5-48-16,-6 2-85 15</inkml:trace>
  <inkml:trace contextRef="#ctx0" brushRef="#br0" timeOffset="29651.04">6293 13991 601 0,'0'0'28'15,"0"0"-27"-15,0 0 26 16,28-72-2-16,-19 53-14 16,-5-1-7-16,-4 1 26 0,0 2-7 15,0-2 16-15,-3 6-10 16,-10 3 6-16,2 4-4 16,-2 3-18-16,-2 3-7 15,-3 0-2-15,0 12-4 16,-4 10-4-16,3 7 4 15,-1 4-2-15,7 2 1 16,2-4 0-16,5-2 1 16,6-4-2-16,0-4 1 15,0-8-2-15,0-3-1 16,5-4-6-16,1-1 8 16,0-5-6-16,-3 0-1 15,4 0 9-15,4-2 2 0,1-13 6 16,2-2 0-1,0-9-7-15,2-1 0 0,1-4 0 16,1-1 7-16,-2 1-8 16,-1 6 1-16,-6 9-1 15,-3 10 2-15,-3 3-1 16,-3 3 5-16,3 0-4 16,0 1-2-16,1 17 0 15,5 6 10-15,-1 4-1 16,-1 1 1-16,2 0-4 15,-1-4-6-15,3-1 1 16,-2-9 0-16,2-4 2 16,1-3-3-16,-3-6 0 15,4-2-3-15,4 0-2 16,3-14-3-16,3-7-31 0,5-4-50 16,-1-4-131-16</inkml:trace>
  <inkml:trace contextRef="#ctx0" brushRef="#br0" timeOffset="30648.99">7675 13501 528 0,'0'0'23'0,"0"0"20"15,0 0 40-15,0 0-7 16,0 0-9-16,0 0-65 15,0 0-2-15,-25 7 0 16,25 46 3-16,-6 12 14 16,0 8-12-16,-3 7 1 15,3-7-4-15,2-1 2 16,-1-16-4-16,5-17 3 16,0-15-3-16,0-13 0 15,0-9-2-15,0-2-1 16,0-5 3-16,12-20 31 0,4-14-17 15,1-7-5-15,4-3-4 16,-2 7-2-16,-4 11-3 16,-4 11 0-16,-3 12 0 15,-3 8-2-15,1 0-7 16,0 0-13-16,6 17 9 16,0 5 13-16,-2 7 0 15,-1 4 0-15,-3 0 2 16,-6 0-2-16,0-2 0 15,-6-1 3-15,-18-2-1 16,-7-4 0-16,-5-5-2 0,5-5 0 16,1-8 1-1,9-3-2-15,9-3-16 0,5 0-5 16,7-10-45 0,0-10-136-16,7-4-118 0</inkml:trace>
  <inkml:trace contextRef="#ctx0" brushRef="#br0" timeOffset="31148.23">7981 13782 596 0,'0'0'24'0,"0"0"0"0,0 0 63 16,0 0-61-16,0 0-12 15,0 0-1-15,-63 87-5 16,63-70-2-16,0 1-2 16,0-8-4-16,5 0 0 15,4-5 0-15,4-5 0 16,2 0-5-16,3 0 5 16,6-13 1-16,-3-6 1 15,-2-2-1-15,-5-1 1 16,-10 0-1-16,-4 2-1 15,0-1 7-15,-6 6-4 16,-4 3 19-16,-4 5-10 16,-1 4 9-16,2 3 0 0,-5 0-12 15,4 10-9-15,-3 15-1 16,3 8 0-16,1 8-4 16,7 2 5-16,4-1 4 15,2-3-2-15,0-5-2 16,6-5 1-16,14-9-2 15,2-4 2-15,4-6-3 16,5-8 2-16,0-2-13 16,4-5 3-16,2-17-1 15,0-6-24-15,-1-6-37 16,-5-4-56-16,-4-6-38 16,-6-3-191-16</inkml:trace>
  <inkml:trace contextRef="#ctx0" brushRef="#br0" timeOffset="31430.85">8323 13498 528 0,'0'0'49'0,"0"0"22"15,0 0 61-15,0 0-65 16,0 0-67-16,0 0 8 16,0 28 0-16,0 11 40 15,0 5-10-15,0 10-8 16,0 9-7-16,0 2-9 15,0 0-11-15,0-7-1 16,0-10 1-16,0-15-1 16,0-13-2-16,4-9 0 15,3-5-4-15,1-5-14 0,4-1-11 16,7-3 15-16,5-18 0 16,4-7-35-16,0-6-35 15,-5-5-82-15,-8-3-201 16</inkml:trace>
  <inkml:trace contextRef="#ctx0" brushRef="#br0" timeOffset="32046.89">8287 13803 659 0,'0'0'25'16,"0"0"-22"-1,0 0 21-15,0 0-12 0,0 0-11 16,0 0 17-16,70-10-2 15,-33 0-5-15,2 1-4 16,-2 3-5-16,-4 3-1 16,-3 3 0-16,-6 0-1 15,-8 7 0-15,1 12 1 16,-8 7 7-16,-3 7 0 16,-4 0 3-16,-2 3-7 15,0-4 3-15,0-5-1 16,0-5-1-16,0-7-2 15,0-7-3-15,0-3 2 16,0-5-4-16,0 0 3 16,0 0-1-16,2-2 10 15,10-10 17-15,4-10 1 16,2-5-14-16,-3-4-7 0,0-1 2 16,-2 2-5-16,-2 2-4 15,-5 9 2-15,3 2-2 16,-3 9 5-16,-2 4-5 15,1 4-3-15,-1 0-4 16,4 3 2-16,2 18 5 16,-1 9 3-16,0 3 8 15,1 3-8-15,-1-2-2 16,2-6 2-16,2-5-3 16,-2-6 2-16,-4-10-2 15,-2-5 2-15,-2-2-1 16,1 0 9-16,2-16 39 0,3-11-29 15,2-9-10-15,-1-4 1 16,-3-5-7-16,1-1 0 16,-1 5-4-16,-2 9-2 15,-4 12-2-15,-1 11 2 16,0 7-3-16,0 2-27 16,0 5-54-16,0 15-23 15,0 5-17-15,0 0-167 16</inkml:trace>
  <inkml:trace contextRef="#ctx0" brushRef="#br0" timeOffset="32479.38">9058 13902 837 0,'0'0'33'16,"0"0"-29"-16,0 0 35 15,0 0-36-15,0 0-3 16,0 0-7-16,15-5 7 16,3-4 2-16,6-8 0 15,3-4-2-15,-1-4 0 16,0 2-1-16,-8 0-1 16,-5 3 1-16,-10 2 2 15,-3 4 1-15,0 1 3 0,-3 5-2 16,-10 3 8-16,-2 5 1 15,-3 0-9-15,-2 5-3 16,-2 15 0-16,3 6 2 16,2 7-1-16,1 4 7 15,7 4 3-15,4-4-9 16,4-7 2-16,1-5-4 16,0-8 1-16,9-2-1 15,7-7 0-15,4-3 0 16,2-5-4-16,8 0-11 15,3-11-13-15,3-8-11 16,1-5-40-16,1-3-67 16,-5-1-20-16</inkml:trace>
  <inkml:trace contextRef="#ctx0" brushRef="#br0" timeOffset="32945.55">9452 13658 763 0,'0'0'15'0,"0"0"26"16,0 0 31-16,0 0-67 15,0 0 2-15,0 0 2 16,-60 77-4-16,57-57-2 16,3-1-3-16,0-4 0 15,0-2 0-15,2-5 0 16,6-2-2-16,3-6-3 0,5 0-7 15,1-4 2-15,2-12 10 16,-4-4 5-16,-3-4-5 16,-6 2-4-16,-3 1 4 15,-3 3 2-15,0 3 3 16,-3 6-2-16,-10 1 16 16,1 7-4-16,-6 1-9 15,3 0-5-15,-6 9 1 16,4 11-1-16,0 7 1 15,3 6 2-15,4 5 2 0,2-1-2 16,8 0-2 0,0-4 0-16,0-11-2 0,9-3 0 15,6-5 1-15,0-3-1 16,3-5-1 0,-1-3-23-16,2-3 0 0,5 0-14 15,1-9-16-15,3-8-40 16,2-10-30-16,0-4-29 15,-3-3-45-15</inkml:trace>
  <inkml:trace contextRef="#ctx0" brushRef="#br0" timeOffset="33427.14">9672 13689 356 0,'0'0'183'0,"0"0"-149"15,0 0 68-15,0 0-27 0,0 0-25 16,0 0-4-16,-8-32 8 15,8 32-23-15,-2 0-13 16,1 14-15-16,-4 12 13 16,-1 7 7-16,0 8 0 15,-1-2-7-15,4-2-5 16,1-6-10-16,2-5 1 16,0-9-2-16,0-7-1 15,0-3 1-15,0-6-5 16,0-1-5-16,5 0 9 15,7-14 1-15,4-9 10 16,3-5-6-16,1-9-2 0,-1 0-1 16,2 1-1-1,0 5-2-15,-6 8 2 0,0 9 2 16,-8 7-2-16,-2 5 0 16,-5 2-4-16,1 0-1 15,2 3-4-15,-1 21 9 16,-1 10 3-16,-1 9 16 15,0 5-7-15,0-2 1 16,0-6-7-16,2-7-2 16,8-9-4-16,2-5 1 15,4-6-2-15,-1-9 0 16,3-4 0-16,9-2-1 16,6-20-12-16,6-14-18 15,3-8-47-15,-8-9-91 16,-12-5-284-16</inkml:trace>
  <inkml:trace contextRef="#ctx0" brushRef="#br0" timeOffset="34542.37">10948 13707 685 0,'0'0'8'0,"0"0"-5"15,0 0-3-15,0 0 1 16,0 0-1-16,0 0 2 16,-7 14-2-16,7-14 0 15,-2 0 4-15,-1 0 48 16,-3-3 5-16,-2-8-40 15,2-6-3-15,-1-2-11 16,4-4 2-16,2 4-3 16,1 2 0-16,0 6 2 15,0 6 17-15,0 5-5 16,0 0-16-16,6 0-12 16,13 2 9-16,6 12 3 0,7-3 1 15,3 1 3 1,1-1-1-16,3-4-3 0,-6-2 2 15,-8-4 0-15,-4 0-2 16,-9-1 3-16,-8 0 1 16,-4 0-2-16,0 0 13 15,0 2 20-15,0-2-2 16,0 3-9-16,0-1-19 16,0 3-5-16,-8 5-1 15,-9 7 0-15,-10 8-1 16,-9 8 0-16,-7 6 2 15,-2-1 0-15,-1-1 2 16,4-4-2-16,8-10 0 0,9-6-1 16,10-6 4-16,6-6-6 15,9-5 3-15,0 0-1 16,0 0-2-16,0 0-1 16,0 0 4-16,0-5 3 15,5-6-3-15,3 0-1 16,3 3 0-16,1 4-3 15,4 4 0-15,8 0 4 16,4 0 2-16,5 12 6 16,1 5-8-16,2 1 1 15,0 3 0-15,-3-2-1 16,1-1-4-16,-1-1-23 16,-3-4-38-16,-3-5-67 15,-3-6-83-15</inkml:trace>
  <inkml:trace contextRef="#ctx0" brushRef="#br0" timeOffset="34799.25">11646 13780 822 0,'0'0'29'0,"0"0"-29"16,0 0-1-1,0 0-2-15,0 0-13 0,0 0 16 16,43-1 3-16,-10 1-2 16,10-3-2-16,-1-4-6 15,-3 3-36-15,-11 4-92 16,-15 0-73-16</inkml:trace>
  <inkml:trace contextRef="#ctx0" brushRef="#br0" timeOffset="35008.61">11626 13955 722 0,'0'0'47'0,"0"0"-47"0,0 0-12 15,0 0 12-15,0 0 24 16,0 0-16-16,90 12-2 16,-53-12-4-16,5 0 1 15,-2 0-3-15,-5 0-61 16,-6 0-119-16</inkml:trace>
  <inkml:trace contextRef="#ctx0" brushRef="#br0" timeOffset="35279.33">12280 13752 334 0,'0'0'494'15,"0"0"-494"-15,0 0-19 16,0 0 11-16,0 0 8 16,0 0 2-16,74 2 3 15,-45-1-4-15,0-1 2 16,3 0-3-16,-2 0-2 16,1-1-50-16,-6-3-74 15,-5-2-103-15</inkml:trace>
  <inkml:trace contextRef="#ctx0" brushRef="#br0" timeOffset="35640.67">12767 13573 747 0,'0'0'38'0,"0"0"-6"0,0 0 75 16,0 0-18-16,0 0-70 15,0 0-19-15,0-27-2 16,0 49 2-16,0 8 9 16,-1 9 5-16,-6 6 5 15,2 3-2-15,-1 5-1 16,3-2-14-16,2-5 2 15,1-5-1-15,0-14-3 16,0-7-1-16,0-7-1 16,0-5-15-16,0-5-9 15,0-3-23-15,7 0-11 16,4-3-15-16,3-14-44 16,-1-4-128-16</inkml:trace>
  <inkml:trace contextRef="#ctx0" brushRef="#br0" timeOffset="35968.86">12951 13768 722 0,'0'0'138'0,"0"0"-125"15,0 0 10-15,0 0 8 16,0 0-21-16,0 0-4 15,0 40-4-15,0-28 1 0,0-3-3 16,0-1 3 0,0-3-3-16,0-1-10 0,0-4-5 15,3 0-4-15,3 0 19 16,0-14 4-16,2-5 1 16,-4-3-1-16,-4 3 0 15,0 1 1-15,0 5-5 16,-12 5-10-16,1 8-12 15,-2 0-27-15,-2 15-5 16,3 8-17-16,5 2-58 16,5-6-48-16</inkml:trace>
  <inkml:trace contextRef="#ctx0" brushRef="#br0" timeOffset="36588.4">13412 13618 700 0,'0'0'9'16,"0"0"12"-16,0 0 58 16,0 0-44-16,4-72-13 15,-4 63 8-15,-3 4 12 16,-7 1-12-16,-5 4-23 15,1 0-2-15,-2 0-4 16,0 0 0-16,-4 13 4 0,0 2-5 16,1 2 2-1,0 3-2-15,3-1 1 0,7 0-2 16,3-2-1-16,4-3 1 16,2-1-1-16,0-4 1 15,0-3-2-15,14-2 0 16,5-4-1-16,2 0 2 15,6 0 1-15,-3-7-2 16,3-4-1-16,-2-3 2 16,-3 0 4-16,-5-1-5 15,-2 0 3-15,-5 1 0 16,-4 2 2-16,0 3 8 16,-3 4-3-16,-3 2 15 15,0 3-2-15,0 0-6 16,0 0-8-16,0 0-6 0,0 9-7 15,0 16 7-15,0 7 5 16,-6 6 7-16,0 6 7 16,3 1 0-16,2 0-12 15,1-4-4-15,0-6-2 16,0-8 0-16,0-5 1 16,0-7-2-16,0-7 0 15,0-4-10-15,0-4-10 16,4 0-7-16,5 0-1 15,1-1 3-15,1-10-38 0,1-6-79 16,-5-5-170 0</inkml:trace>
  <inkml:trace contextRef="#ctx0" brushRef="#br0" timeOffset="37071.28">13942 13490 776 0,'0'0'16'16,"0"0"26"-16,0 0 54 16,0 0-57-16,0 0-39 15,0 0-3-15,-16 3 3 0,0 21 0 16,-2 7 3-16,0 3 5 15,2 4 7-15,1 2 5 16,6 4 2-16,4 0 2 16,5-3-17-16,0-5-5 15,0-5-1-15,14-7 4 16,2-2-5-16,2-8-5 16,5-5-2-16,2-8 0 15,2-1 1-15,2-9 3 16,0-11-1-16,-3-5-2 15,-6-3 0-15,-8 0 6 16,-8 1 3-16,-4 7-3 0,-1 5 0 16,-17 5 12-16,-4 7-11 15,1 3-1-15,-6 0 0 16,5 9-1-16,-2 9 1 16,7-3-1-16,3 2-4 15,5 0-19-15,4-1-33 16,5-2-70-16,0-5-95 15,0-1-175-15</inkml:trace>
  <inkml:trace contextRef="#ctx0" brushRef="#br0" timeOffset="38271.8">14781 13355 577 0,'0'0'15'0,"0"0"0"15,0 0 36-15,0 0 28 16,0 0-78-16,0 0-1 15,0-8 0-15,0 41 8 16,-9 10 17-16,-1 7-1 16,4 2-1-16,1-2 1 15,4 1-12-15,1-4-1 16,0-4-1-16,0-5-7 16,6-7-3-16,7-8 1 15,4-9-1-15,2-7 4 16,2-7-4-16,4-2 5 0,4-20 7 15,-1-4-6-15,-1-7 0 16,-8-2-2-16,-4 3-2 16,-6 3 1-16,-3 5 0 15,-6 7 0-15,0 8-2 16,0 5 6-16,0 4 8 16,0 0-8-16,0 0-7 15,0 7-10-15,-2 14 10 16,-3 8 1-16,0 2 3 15,5 6-3-15,0-6 3 16,0 2-4-16,8-6 2 16,5-6-2-16,2-5 2 0,3-9-1 15,1-4-1-15,-1-3 2 16,3 0 0-16,0-20 4 16,-5-4-5-16,-1-6 4 15,-7-3-1-15,-5 2-4 16,-3-1 5-16,-2 3 0 15,-13 6-5-15,-3 6 0 16,-1 6-1-16,-1 9-3 16,0 2-5-16,-1 0-8 15,4 14-12-15,-1 5 3 16,6 3-29-16,4 3-20 16,2 2-91-16,1-3-46 15</inkml:trace>
  <inkml:trace contextRef="#ctx0" brushRef="#br0" timeOffset="38542.08">14774 13554 59 0,'0'0'618'0,"0"0"-573"16,0 0-9-16,0 0 31 0,0 0-62 16,0 0-5-16,10-10 0 15,12 8 14-15,10 1 5 16,7-6-13-16,8-1-6 16,1 0-1-16,3 2-25 15,-9 5-54-15,-14 1-107 16</inkml:trace>
  <inkml:trace contextRef="#ctx0" brushRef="#br0" timeOffset="39084.11">15819 13595 628 0,'0'0'31'0,"0"0"19"16,0 0 61-16,0 0-22 15,0 0-49-15,0 0-16 0,-48-44-15 16,32 59-9 0,1 11 3-16,-4 5 3 0,3 6 5 15,5 4-8-15,5 2 10 16,4-1-11-16,2-3-1 16,3-3-1-16,13-8 1 15,4-3 1-15,1-10-2 16,0-6 0-16,2-9 0 15,-1 0 1-15,3-11 3 16,0-14 5-16,-3-9-4 16,-5-5-2-16,-8-8 4 15,-7 0-3-15,-2 3 0 16,-2 4 0-16,-14 6-3 16,-4 10-1-16,0 10-4 15,-4 13-12-15,3 1 0 0,-2 7-25 16,3 17-30-16,5 4-28 15,6 0-95-15,3 1-91 16</inkml:trace>
  <inkml:trace contextRef="#ctx0" brushRef="#br0" timeOffset="39434.1">16092 13302 576 0,'0'0'191'0,"0"0"-158"16,0 0 70-16,0 0-3 16,0 0-76-16,0 0-24 15,13-39-7-15,6 63 7 16,6 6 5-16,5 8 10 15,3 6 9-15,2 7-14 16,3 0 0-16,-3 4-4 16,-5 4 1-16,-9 5-7 15,-9 5 3-15,-11 5 0 16,-1-2-2-16,-17-4 0 16,-13 0-1-16,-3-5-4 15,-3-2-25-15,-1-8-24 16,0-9-25-16,4-15-138 0,0-15-349 15</inkml:trace>
  <inkml:trace contextRef="#ctx0" brushRef="#br0" timeOffset="40599.28">4649 13413 532 0,'0'0'13'0,"0"0"-11"16,0 0-2-16,0 0 13 16,0 0-5-16,0 0 11 0,-31 57-4 15,20-41 18-15,1 1-12 16,-1 0 10-16,-1 0-2 16,-1 5-5-16,1-1 7 15,-1 4-14-15,-4 1-4 16,4 6-2-16,-2 6 5 15,0 4-7-15,3 6 7 16,1 5-8-16,4 3-1 16,4 2 6-16,3 3-2 15,0 1-5-15,0 3 3 16,16 3-4-16,5 0-4 0,2-6 10 16,7-6-10-1,4-8 2-15,6-7-2 0,-1-8 1 16,4-9-2-1,-1-5-12-15,-2-6-13 0,2-8-17 16,-2-5-24-16,-7 0-130 16,-5-13-369-16</inkml:trace>
  <inkml:trace contextRef="#ctx0" brushRef="#br0" timeOffset="41834.71">16670 13789 609 0,'0'0'11'16,"0"0"-1"-16,0 0 27 15,0 0-26-15,0 0-5 16,88-23 2-16,-50 18 3 16,7-2 4-16,0 1-11 15,-2 2-2-15,-7 1-2 16,-5 2 0-16,-9 1 0 16,-8 0 0-16,-6 0 0 15,-5 0-14-15,-3 0-9 16,0 1 1-16,0 4-9 0,0-3 20 15,-3-2-37-15,0 0-53 16,1 0-186-16</inkml:trace>
  <inkml:trace contextRef="#ctx0" brushRef="#br0" timeOffset="42165.95">16820 13514 525 0,'0'0'113'16,"0"0"-54"-16,0 0 31 0,0 0-5 16,0 0-56-16,0 0-28 15,-3 8 4-15,11 21 36 16,0 7-4-16,-3 8 5 15,-1 4-15-15,-1 2-14 16,0 1-4-16,4-4-9 16,-4-5 2-16,0-6-2 15,4-11 0-15,-3-5-21 16,1-9-8-16,2-4-28 16,1-5-49-16,2-2-63 15,1 0-57-15</inkml:trace>
  <inkml:trace contextRef="#ctx0" brushRef="#br0" timeOffset="42579.2">17718 13187 658 0,'0'0'2'0,"0"0"23"0,0 0 65 16,0 0-37-16,0 0-26 16,0 0-2-16,-13-23-14 15,-5 38-11-15,-12 14 0 16,-2 9 9-16,1 9 6 15,4 3 3-15,4 6 2 16,5 3 4-16,6 1-5 16,4 0-8-16,8-3-6 15,0-2-1-15,0-2-3 16,17-5-2-16,7-5 2 16,4-9-1-16,3-8 1 15,4-8-1-15,-1-6-26 16,-1-9 11-16,-2-3-79 0,-3 0-83 15,-8-8-179-15</inkml:trace>
  <inkml:trace contextRef="#ctx0" brushRef="#br0" timeOffset="43861.03">17936 13389 119 0,'0'0'307'0,"0"0"-255"15,0 0-23-15,0 0 41 16,0 0-3-16,24-72-8 16,-21 64-1-16,-3 4-9 0,0 3 6 15,0 1-7 1,0 0-22-16,0 0-24 0,0 22-1 16,-11 15-1-16,-4 13 6 15,-2 4-1-15,1 1 2 16,5 1-7-16,3-5 1 15,5-8 0-15,2-5-1 16,-1-13 0-16,2-8 0 16,0-8 0-16,0-8-4 15,0-1 4-15,0 0 3 16,0-10 7-16,0-12 2 16,0-11-10-16,5-5-2 15,4-6 2-15,1-3-2 16,2-7-8-16,3-2-11 15,1 2-9-15,1 8 9 0,-4 7 17 16,-4 14 1-16,-3 11 1 16,-5 9 7-16,1 5-7 15,1 2 0-15,3 21-5 16,3 13 5-16,1 11 17 16,2 5-5-16,0 3 5 15,5-1-7-15,-1-3-6 16,-3-3-2-16,5-7-2 15,-3-4 0-15,-3-6-2 16,0-4-6-16,-7-10-32 16,-2-8-38-16,-3-6-80 15,0-3-65-15</inkml:trace>
  <inkml:trace contextRef="#ctx0" brushRef="#br0" timeOffset="44292.46">17984 13609 491 0,'0'0'75'0,"0"0"-54"16,0 0 22-16,0 0-15 16,0 0 1-16,91-75 7 15,-50 53 8-15,3 6-6 16,-4 4-6-16,-6 7-10 0,-4 5-7 15,-7 4-6-15,-1 21-8 16,-6 8 9-16,-2 9 2 16,-8 4-5-16,-3-3 1 15,-3-2-8-15,0-4 0 16,0-8 1-16,-6-6 3 16,-2-12-2-16,-1-11 2 15,0 0 13-15,0-13 11 16,2-15-12-16,4-11-14 15,3-4 13-15,0-4-12 16,6-3-3-16,10 3 0 16,5 6-5-16,3 5 1 15,1 9-9-15,-4 8 12 0,-1 10-10 16,-4 4-18-16,-4 5-31 16,0 0-10-16,0 7-49 15,-5 7-35-15,-2-2-255 16</inkml:trace>
  <inkml:trace contextRef="#ctx0" brushRef="#br0" timeOffset="44726.78">18553 13612 703 0,'0'0'0'15,"0"0"-25"-15,0 0 25 0,0 0 17 16,0 0 0-16,84-15-6 16,-53 1-3-16,-2-1-1 15,-4-2-4-15,-10 0 0 16,-5 1-2-16,-10 3 2 16,0 1 1-16,-4 0 2 15,-10 3-6-15,-3 1 0 16,0 6 0-16,-1-1 2 15,2 3 0-15,1 0-1 16,0 5 0-16,-3 12-1 0,3 7 3 16,-1 8 9-16,2 2 10 15,4 0-6-15,5-1 0 16,5-1-3-16,0-6-6 16,7-4 2-16,12-3-8 15,4-8-1-15,6-5 3 16,4-6-3-16,3 0 0 15,-1-13-19-15,1-4-16 16,-3-1-59-16,-8 1-55 16,-7 3-248-16</inkml:trace>
  <inkml:trace contextRef="#ctx0" brushRef="#br0" timeOffset="45276.64">19025 13568 600 0,'0'0'56'0,"0"0"-49"15,0 0 32-15,0 0 15 16,0 0-39-16,0-85-7 16,0 74 9-16,-2 1 22 15,-7 1 0-15,0 3-4 16,-1 2-11-16,-5 4-1 15,0 0-23-15,-3 4 1 16,-1 13-1-16,-4 3 6 16,4 5-2-16,1 7-2 0,3 0-2 15,6 0 5 1,3 0 4-16,5-6-9 0,1-2 0 16,0-2-2-16,0-7 4 15,10-4-4-15,1-5 4 16,0-6-4-16,3 0 4 15,4-11 6-15,1-9 4 16,4-6-3-16,-1-1-6 16,-2-4 0-16,-1-3 0 15,-1-2-2-15,-2 5 1 16,-3 6-2-16,-4 9 0 16,-2 9 2-16,-6 6 11 15,-1 1-9-15,0 7-4 16,2 18 0-16,-1 6 3 15,2 6 12-15,3-1-11 16,0-5 4-16,0-3-6 0,4-8-2 16,4-4 0-16,2-5 0 15,3-8-1-15,7-3-15 16,4-3-11-16,1-16-22 16,-1-4-80-16,-5-2-99 15</inkml:trace>
  <inkml:trace contextRef="#ctx0" brushRef="#br0" timeOffset="46258">20118 13093 749 0,'0'0'54'16,"0"0"-40"-16,0 0-1 16,0 0-13-16,0 0 18 15,-16 126 32-15,11-55-16 0,4 9-3 16,-1 5-3-1,2 4-5-15,0 0-11 0,0-1-10 16,0-6 3-16,0-9-4 16,9-15 2-16,3-12-2 15,0-14-1-15,3-10 0 16,-3-6 0-16,1-13-5 16,1-3 4-16,1-2 1 15,4-19 8-15,-1-12-2 16,-2-13-6-16,-1-10 0 15,-7-10 0-15,-5-4-15 16,-3-2-10-16,-2 5-1 0,-22 9 10 16,-10 8 5-1,-8 13-1-15,-9 12 1 0,-1 8 6 16,0 10 5-16,9 7 1 16,10 0-1-16,11 0 2 15,10 0-2-15,12 10-1 16,0 1-2-16,10-3-5 15,19-1 4-15,9-7 1 16,10 0 2-16,7-6-1 16,3-10-2-16,0-2-17 15,-5 2-24-15,-9 6-53 16,-11 3-65-16,-19 5-201 16</inkml:trace>
  <inkml:trace contextRef="#ctx0" brushRef="#br0" timeOffset="46790.7298">20449 13643 717 0,'0'0'7'0,"0"0"5"16,0 0 27-16,0-75-27 15,12 41-3-15,0 0 0 16,1 0-3-16,-2 1 1 16,-5 2 0-16,-2 6-2 0,-4 6-1 15,0 8 9 1,0 7 19-16,-4 2-10 0,-3 2-11 16,-3 0-11-16,0 8-1 15,-2 10 0-15,3 1 0 16,5-1-1-16,4-3 1 15,0-1 1-15,0-4-5 16,4-3 2-16,10-4 2 16,2-1 2-16,2-2-1 15,4 0 5-15,1 0 2 16,0-5-5-16,-4 0-1 16,-3 3-1-16,-7 2 0 15,-3 0 0-15,1 0-2 16,-4 12 2-16,0 9 13 15,-1 3-4-15,-1 4 10 0,-1-2-14 16,2-1-3-16,-1-6 2 16,5-5-3-16,-1-5-1 15,3-4 0-15,1-2-1 16,2-3-4-16,5 0-25 16,2 0-8-16,5-8-28 15,-1-8-91-15,2-2-103 16</inkml:trace>
  <inkml:trace contextRef="#ctx0" brushRef="#br0" timeOffset="47173.99">20913 13352 664 0,'0'0'39'15,"0"0"5"-15,0 0 15 16,0 0-46-16,0 0 2 15,0 0 16-15,-61 88 0 16,53-58-1-16,4-2-6 16,4 0-13-16,0-3-5 15,0-3-3-15,7-5-3 16,8-4 0-16,2-7 4 16,1-1-4-16,3-5-1 15,1 0 1-15,-2-5 2 16,0-12 3-16,-2-4-2 0,-7-5-2 15,-5-4 2 1,-6-1 2-16,0-1 4 0,-8 2-7 16,-7 5-2-16,-3 7 1 15,0 6-3-15,5 11-7 16,1 1 0-16,-1 3-21 16,2 15-4-16,1 6-18 15,5 1-40-15,5 1-56 16,0-4-78-16</inkml:trace>
  <inkml:trace contextRef="#ctx0" brushRef="#br0" timeOffset="47855.15">21232 13469 161 0,'0'0'520'15,"0"0"-515"-15,0 0 62 16,0 0 34-16,27-72-46 16,-27 71-18-16,0 1-12 15,0 0-25-15,0 10 0 16,0 12 0-16,0 3 4 16,0 1 1-16,0-2-5 15,0-2 1-15,0-6 0 0,7-3 1 16,-4-5-2-1,2-5-1-15,-5-2 1 0,1-1 3 16,-1 0 8-16,3 0 8 16,2-5 16-16,3-10-22 15,3-5-13-15,0-3 1 16,2-4 0-16,2-4-1 16,0 0-4-16,0 6 0 15,-3 5 3-15,-3 9 2 16,-3 6-1-16,-6 5 0 15,0 0-4-15,1 7-6 16,-1 14 10-16,2 9 4 16,1 1 3-16,-2-1-1 15,4-2 2-15,-1-3-7 0,2-6-1 16,0-7 0-16,-3-4 0 16,0-6 1-16,0-2 1 15,2 0 4-15,5-4 6 16,2-14 18-16,7-9-23 15,2-6-5-15,3-1-1 16,0-3-1-16,-2-1-3 16,-4 2 0-16,-5 9-10 15,-5 10 10-15,-5 10 3 16,-3 7-4-16,0 0-8 16,0 16-3-16,0 10 11 15,0 7 4-15,0 1 1 16,0-1-1-16,5-1 1 0,4-5-2 15,4-5-28-15,-1-7-26 16,7-4-44-16,3-11-64 16,1 0-70-16</inkml:trace>
  <inkml:trace contextRef="#ctx0" brushRef="#br0" timeOffset="49433.97">22284 13169 627 0,'0'0'39'16,"0"0"-20"-16,0 0 92 15,0 0-28-15,0 0-49 16,0 0-23-16,-11-7-7 16,11 7-3-16,11 0 3 15,10 0 11-15,7 0 11 16,8 0-7-16,7 0 6 15,3 0-17-15,-2-10-5 16,-6 4-1-16,-11 2-2 16,-9 0-4-16,-10 4-7 0,-7 0-13 15,-1 0 9-15,0 7 0 16,-7 7 15-16,-9 8 5 16,-7 5 2-16,-4 4-2 15,-4 3-2-15,-2 0 1 16,0 0-4-16,3-3 4 15,2-4-4-15,6-4 3 16,2-5-3-16,8-5 0 16,5-4 1-16,4-7 0 15,3-2-1-15,0 0 3 16,0 0 8-16,0 0 11 16,0-6 3-16,0-14-9 15,0-5-15-15,9-4-1 16,0 3-3-16,2 6 3 0,-3 7 0 15,-3 5-2 1,1 8-2-16,0 0-5 0,4 7-2 16,5 13 9-16,4 8 2 15,2 1 1-15,2 3-1 16,0-3 0-16,4 0 0 16,0-3-2-16,3-6-20 15,0-9-26-15,2-8-24 16,1-3-74-16,0-6-65 15</inkml:trace>
  <inkml:trace contextRef="#ctx0" brushRef="#br0" timeOffset="49708.2698">22907 13297 753 0,'0'0'65'15,"0"0"-61"-15,0 0 20 16,0 0 11-16,0 0-32 16,0 0-3-16,54 0 12 15,-11 0-2-15,5 0-8 16,-2 0-2-16,-5 0-7 15,-10 0-51-15,-10 0-51 0,-12 3-52 16,-9 1-117-16</inkml:trace>
  <inkml:trace contextRef="#ctx0" brushRef="#br0" timeOffset="49919.7698">22894 13436 521 0,'0'0'47'16,"0"0"-46"-16,0 0 4 16,0 0 15-16,0 0 43 15,0 0-28-15,80 28-9 16,-44-28 1-16,6-8-17 0,4-5-5 16,1 0-5-16,-1 4-33 15,-12 2-95-15,-9 1-166 16</inkml:trace>
  <inkml:trace contextRef="#ctx0" brushRef="#br0" timeOffset="50365.98">23628 13247 829 0,'0'0'17'0,"0"0"2"0,0 0 59 16,0 0-5-16,0 0-50 15,0 0-23-15,-12-32 0 16,1 51-4-16,-3 7 4 16,-2 5 0-16,3 2 0 15,7-4 3-15,6-2-6 16,0-3 2-16,0-3-2 15,18-4-7-15,2-3-3 16,5-8 1-16,5-2 7 16,-1-4-1-16,3-4 3 0,-2-16 3 15,-4-6 2-15,-6-3-1 16,-10-3 5-16,-10-6-5 16,0 1 9-16,-14 0-7 15,-12 2 1-15,-10 12-1 16,1 9-1-16,-1 14-2 15,1 0-2-15,5 22-7 16,7 10-23-16,12 6-34 16,11 1-29-16,0-2-135 15</inkml:trace>
  <inkml:trace contextRef="#ctx0" brushRef="#br0" timeOffset="50669.03">24302 12869 833 0,'0'0'36'0,"0"0"27"15,0 0 7-15,0 0-60 16,0 0-6-16,-24 95 1 15,12-33 7-15,3 1-1 16,3-2 6-16,3-4-6 16,3-9-10-16,0-6-1 15,0-9 0-15,0-8-6 0,2-5-9 16,1-9-9-16,-3-6-21 16,0-5-27-16,0 0-25 15,0 0-2-15,0-19-250 16</inkml:trace>
  <inkml:trace contextRef="#ctx0" brushRef="#br0" timeOffset="51134.2698">24190 13251 437 0,'0'0'132'0,"0"0"-120"15,0 0 30-15,0 0 22 0,0 0-44 16,0 0 25-16,47 0-9 15,-16-10-14-15,6 3-12 16,3-4-6-16,1 3 3 16,-3 0-5-16,-8 2-2 15,-9 1 0-15,-9 2-2 16,-8 3 2-16,-2 0 3 16,-2 0 0-16,0 14 0 15,0 8 16-15,0 4 0 16,0 2-1-16,0 1 5 15,0-5-13-15,0-5-9 16,0 1 6-16,6-8-6 16,9-2 1-16,4-5 1 0,5-3 0 15,3-2 3 1,3 0-2-16,1-13-1 0,-1-6 1 16,-3-4-1-16,-8-5-3 15,-7-5 4-15,-12-1-1 16,0-1-1-16,-18 4 4 15,-7 5-5-15,-5 10 6 16,-1 8-6-16,-1 8-1 16,3 0-5-16,2 17-17 15,7 9-34-15,2 5-39 16,8 3-47-16,4 0-32 16</inkml:trace>
  <inkml:trace contextRef="#ctx0" brushRef="#br0" timeOffset="51868.1199">25137 13307 794 0,'0'0'41'16,"0"0"-41"-16,0 0-11 15,0 0 11-15,0 0 0 16,0 0 5-16,0 0-4 16,39 5-1-16,-27-5-44 15,-3 0-129-15,-5 0-199 16</inkml:trace>
  <inkml:trace contextRef="#ctx0" brushRef="#br0" timeOffset="52066.44">25471 13321 414 0,'0'0'328'16,"0"0"-323"-16,0 0-3 15,0 0 5-15,0 0-7 16,0 0-55-16,54-10-90 15,-54 8-361-15</inkml:trace>
  <inkml:trace contextRef="#ctx0" brushRef="#br0" timeOffset="52251.28">25707 13338 816 0,'0'0'15'16,"0"0"-6"-16,0 0-9 16,0 0 0-16,0 0-31 15,0 0-23-15,40 0-93 16,-23 0-184-16</inkml:trace>
  <inkml:trace contextRef="#ctx0" brushRef="#br0" timeOffset="52437.81">25952 13308 797 0,'0'0'12'16,"0"0"-12"-16,0 0 26 16,0 0-16-16,0 0-9 15,0 0-1-15,45-1-7 16,-44 1-31-16,-1 0-90 15,0 0-151-15</inkml:trace>
  <inkml:trace contextRef="#ctx0" brushRef="#br0" timeOffset="53237.35">26129 12772 536 0,'0'0'31'15,"0"0"57"-15,0 0 21 16,0 0-65-16,0 0-31 16,0 0-5-16,3-12-2 15,12 15 36-15,1 9-2 16,5 3-10-16,-1 2-13 0,4 4 3 16,-1 3-2-1,1 4-13-15,0 5 0 0,0 5 0 16,0 3 0-16,-3 4-1 15,-3 2-1-15,-4 3 0 16,-1 3 0-16,-7 4 1 16,-6 4-3-16,0 3 3 15,-2 0-1-15,-18 0 4 16,-6-2-5-16,-9-3 0 16,-5-6 4-16,1-6-3 15,2-6-2-15,4-12 6 16,9-9-6-16,8-11-1 15,10-1 0-15,3-8-4 16,3 0-8-16,0 0-15 16,0 0-32-16,0 0-65 0,0 0-59 15,0 0-145-15</inkml:trace>
  <inkml:trace contextRef="#ctx0" brushRef="#br0" timeOffset="70932.05">5441 14967 627 0,'0'0'5'0,"0"0"-3"15,0 0 5-15,0 0-7 16,0 0-19-16,-18 91 19 15,8-37 1-15,-4 6 0 16,-1 1-1-16,0 0 1 16,-1-4 4-16,1-6-5 15,-1-8 0-15,5-13 2 16,2-10-2-16,2-11 0 16,7-9 0-16,0 0 2 15,0-7 8-15,0-20-1 16,10-10-5-16,4-9-4 15,0-8 10-15,0-5-5 16,5-6-2-16,-1-9-1 16,5-7-4-16,0 2-2 0,1 6 3 15,-6 15-2-15,-3 22 6 16,-4 18 6-16,-7 8-1 16,1 10-8-16,-1 0-1 15,2 20-7-15,3 17 8 16,0 17 31-16,3 11-3 15,-2 7 12-15,2 3-16 16,3-5-9-16,-3-3-3 16,1-8-9-16,-5-8 1 0,1-7-3 15,-2-11 0 1,-1-9-1-16,-3-7 0 16,0-8 0-16,-1-6-9 15,-2-2-17-15,0-1-31 0,0 0 0 16,0-16-43-16</inkml:trace>
  <inkml:trace contextRef="#ctx0" brushRef="#br0" timeOffset="71168.37">5295 15274 670 0,'0'0'0'0,"0"0"-24"0,0 0 24 16,0 0 12 0,0 0 27-16,0 0-13 0,116 5 4 15,-70-21-12-15,1 1 0 16,0 0-15-16,-5 3-3 16,-6 4-24-16,-6 2-65 15,-11 6-55-15,-11 0-204 16</inkml:trace>
  <inkml:trace contextRef="#ctx0" brushRef="#br0" timeOffset="71597.92">5829 15229 756 0,'0'0'19'16,"0"0"-19"-16,0 0 18 16,0 0-1-16,0 0-15 15,0 0-2-15,73 4 1 16,-58 15 2-16,-3 8 3 16,-4 2 1-16,-3 5 1 15,-5 1 10-15,0-3-11 16,0-5-3-16,-5-9 0 15,-2-7-3-15,3-6 1 16,2-5 3-16,2 0 6 0,-3 0 35 16,2-17-9-16,-1-9-37 15,2-6 1-15,0-8-1 16,6-3 1-16,12-4-1 16,3 5-6-16,3 9 1 15,-2 8-1-15,-3 11 2 16,-5 7-28-16,1 7-10 15,-2 0-6-15,-2 4-12 16,4 11-12-16,-8 1-60 16,-4-2-181-16</inkml:trace>
  <inkml:trace contextRef="#ctx0" brushRef="#br0" timeOffset="72080.83">6260 15392 673 0,'0'0'59'16,"0"0"-53"-16,0 0-6 16,0 0 16-16,0 0-16 15,0 0-7-15,6-5 7 16,4-7 0-16,-1-2-2 15,2-5 1-15,2 0-9 16,-1-2-7-16,0 1 1 16,-3 0 12-16,-3 6 3 0,-3 2 1 15,-3 3 1-15,0 5 2 16,0 1 9-16,-2 3 18 16,-10 0-16-16,-7 0-10 15,-2 13-3-15,-3 6 0 16,2 5 4-16,1 5 1 15,6 0 10-15,3 0-1 16,8 0-7-16,4-4-4 16,0-4-3-16,0-1 2 15,10-5-2-15,2-4 0 0,3-4-1 16,3-1 0 0,1-6 0-16,2 0 3 0,0 0-2 15,6-10-1-15,-5 0-5 16,-1-6-21-16,-3 2-66 15,-4 0-90-15</inkml:trace>
  <inkml:trace contextRef="#ctx0" brushRef="#br0" timeOffset="72698.39">6704 15409 702 0,'0'0'15'0,"0"0"-10"15,0 0 23-15,39-76 15 16,-30 58-34-16,-5-1-5 16,-4 3 16-16,0 4 9 15,0 1-7-15,-11 2 0 16,-3 4-2-16,-2 3-3 15,-1 2-14-15,-2 0-3 16,1 4 0-16,0 10-1 16,2 7-2-16,-1 7 1 15,1 0 2-15,7-1-1 16,0 2 1-16,3-4 0 0,3-4 0 16,3-1 0-1,0-5 0-15,0-4-3 0,0-4 3 16,0-3-5-16,7-4-16 15,1 0 17-15,-2 0 4 16,9-4 0-16,-3-9 3 16,1-4-2-16,-1-6-1 15,5-2-1-15,-3-2-2 16,0-5-4-16,4 0 7 16,-5 5-2-16,-3 7 1 15,-2 10 0-15,-5 7 1 16,0 3-4-16,0 0-1 15,0 8-15-15,2 18 20 16,3 7 30-16,-2 1-1 16,2 1-25-16,1-6 3 0,3-2-5 15,-2-6-1 1,5-6-1-16,-3-5 3 0,3-6-3 16,3-4-5-16,3 0 5 15,1-6-1-15,2-14-12 16,1-3-12-16,-1-2-14 15,-5 2-89-15,-5-1-105 16</inkml:trace>
  <inkml:trace contextRef="#ctx0" brushRef="#br0" timeOffset="74592.28">7939 14955 526 0,'0'0'10'0,"0"0"-4"16,0-83 3-16,2 66 26 16,-1 9-20-16,-1 5 20 15,0 3-9-15,0 0-15 16,0 14-11-16,0 22 0 16,0 15 14-16,-10 18 5 0,-2 1-11 15,1 3-6-15,-2-3 8 16,1-6-5-16,6-6-3 15,-1-12-2-15,4-16 0 16,3-14 0-16,0-9 0 16,0-7 1-16,0 0 1 15,1-7 27-15,14-19 19 16,3-9-23-16,3-3-19 16,-2 4 3-16,1 5-8 15,-4 4-1-15,2 11 0 16,-5 7-1-16,1 6 0 15,-1 1-9-15,-2 4 2 16,5 17 8-16,-7 7-1 0,3 5 2 16,-7 1 1-16,-5 1-1 15,0-2 4-15,-17-3-2 16,-10-5-3-16,-3-8 3 16,-1-5 1-16,1-7-2 15,5-5-2-15,8 0-1 16,4-12 1-16,9-10-3 15,4-3-39-15,0-5-32 16,6-1-45-16,13 3-86 16</inkml:trace>
  <inkml:trace contextRef="#ctx0" brushRef="#br0" timeOffset="75090.89">8323 15232 582 0,'0'0'33'15,"0"0"-33"-15,0 0 21 16,0 0 5-16,0 0-24 16,0 0 8-16,-29 64-5 15,28-49 0-15,1-3 1 16,0-3-2-16,0-4-1 0,0-2-1 15,1-2-2 1,8-1 2-16,2 0 1 0,4-5 5 16,1-12-4-16,3-6 5 15,-5-3-9-15,-5 1-1 16,-6 0 0-16,-3 4-3 16,0-1 4-16,-5 7 2 15,-5 4 1-15,-3 5-2 16,2 6 23-16,-3 0-12 15,0 14-12-15,-3 14 3 16,1 9 5-16,5 4 3 16,3 2 3-16,5-2 0 15,3-4-3-15,0-6-6 16,8-4-3-16,9-7-1 16,4-7 0-16,5-7-1 0,3-6-9 15,5 0 5-15,2-13-6 16,3-10-34-16,-1-7-34 15,-3-7-36-15,-7-5-77 16,-2-5-190-16</inkml:trace>
  <inkml:trace contextRef="#ctx0" brushRef="#br0" timeOffset="75358.14">8701 14841 337 0,'0'0'232'0,"0"0"-159"16,0 0 26-16,0 0 7 15,0 0-79-15,0 0-27 16,0 17 0-16,-3 33 42 0,-4 11-7 16,-2 10-16-16,0 1 6 15,-1-1-6-15,2 0-8 16,1-9-7-16,4-9-4 16,1-11 1-16,2-12-1 15,0-10 0-15,2-11-1 16,8-4-13-16,5-5-30 15,5 0 19-15,5-21 10 16,5-6-25-16,-2-6-17 16,-6-4-58-16,-8-2-89 15</inkml:trace>
  <inkml:trace contextRef="#ctx0" brushRef="#br0" timeOffset="75991.14">8596 15263 559 0,'0'0'0'16,"0"0"0"-16,0 0 15 15,0 0 10-15,95 5-16 16,-60-14 6-16,-4 0 0 16,-3-1 3-16,-7 3 4 15,0 3 8-15,-9 4 4 16,-3 0-29-16,-2 4-3 15,-7 15 1-15,0 8 29 0,0 2 9 16,0 3-18-16,0-3-17 16,0-4-4-16,0-4-1 15,3-4 3-15,3-5-4 16,0-5-2-16,0-4 2 16,1-2 0-16,1-1 2 15,1 0 3-15,3-7 9 16,0-8 3-16,-2-5-6 15,0-4-9-15,-2-6 7 16,-2-4-9-16,0-3 2 16,-3 3 3-16,1 9-4 15,-2 9 0-15,-2 10 0 16,0 3 0-16,1 3-1 16,2 8-11-16,3 18 11 0,2 11 2 15,1 3 10 1,1 0 2-16,1-4-10 0,2-5-3 15,-1-5 3-15,2-7-4 16,-1-8 1-16,-3-5-1 16,4-6 2-16,-1-4 0 15,6-22 19-15,3-9 1 16,0-9-13-16,-1-4-7 16,-3 1 3-16,-8 0-4 15,-4 10 0-15,-6 11-1 16,0 10-5-16,0 10 3 15,0 6 0-15,0 0-29 16,0 3-48-16,0 16 21 0,-3 7 13 16,3 1-90-16,0-2-21 15,0-1-261-15</inkml:trace>
  <inkml:trace contextRef="#ctx0" brushRef="#br0" timeOffset="76389.66">9371 15375 741 0,'0'0'11'15,"0"0"-10"-15,0 0 6 16,0 0-7-16,0 0 0 0,0 0 9 16,39-4 11-16,-17-10-13 15,-2-2 1-15,2-3-6 16,-4-3 0-16,-9 1-2 15,-3 0-3-15,-6 4 3 16,0 5 7-16,0 3-7 16,-9 5 12-16,-4 1 15 15,-1 3-4-15,-2 3-19 16,-2 17-4-16,-3 7 4 16,4 8 0-16,1 1 2 15,6-1 3-15,5-2 0 16,5-3-7-16,0-7-1 15,0-3 3-15,14-5-4 0,5-5-4 16,8-6-1 0,4-4-15-16,6 0 2 0,4-13-9 15,3-8-60-15,-3-5-83 16,-8 1-161-16</inkml:trace>
  <inkml:trace contextRef="#ctx0" brushRef="#br0" timeOffset="76873.33">9819 15200 726 0,'0'0'54'0,"0"0"-32"16,0 0 101-16,0 0-47 16,0 0-74-16,0 0 1 0,-36 12-1 15,22 9 5-15,-3 1 0 16,3 2-1-16,4-5-3 15,4-2-2-15,6-3-2 16,0-2-1-16,0-3 1 16,3-4-10-16,10-2-9 15,5-3-3-15,3 0 16 16,3-7 6-16,-2-11-2 16,-1-3 2-16,-6-3 0 15,-6-1 1-15,-8 3 0 16,-1 1 0-16,0 5 2 15,-7 2 1-15,-8 7 3 16,2 4 4-16,-5 3-8 0,1 0 5 16,-2 12-6-16,1 8 0 15,-3 6 3-15,3 6-3 16,5 1 7-16,1 2-7 16,6-2 0-16,6-4 4 15,0-4-5-15,3-6-3 16,15-5 0-16,4-5-2 15,3-6-20-15,4-3 0 16,5 0 0-16,3-9-31 16,1-11-26-16,1-4-49 15,-5-2-33-15,-4-4-82 16</inkml:trace>
  <inkml:trace contextRef="#ctx0" brushRef="#br0" timeOffset="77287.73">10097 15158 529 0,'0'0'106'15,"0"0"-37"-15,0 0 70 16,0 0-29-16,0 0-78 16,0 0-20-16,0-18-6 15,0 33-3-15,-1 6 16 16,-5 7 8-16,-1 1-12 16,-1 4 2-16,2 0-7 15,-1-2-9-15,1-4 1 16,4-7-2-16,2-6 0 15,0-7 0-15,0-5-6 16,0-2-1-16,0 0-2 16,11-11 9-16,5-12 13 0,5-6-5 15,4-5-3-15,-5-3-4 16,1 1 2-16,-4 2-3 16,-6 10-3-16,0 10 3 15,-7 10 3-15,-4 4-3 16,0 0-7-16,0 14-4 15,0 12 11-15,0 10 0 16,-3 2 14-16,0-3-11 16,3-2-3-16,0-8 2 15,0-3 1-15,6-5-3 0,7-5-5 16,-1-5-16 0,9-6-18-16,3-1-32 0,4-1-55 15,2-14-133-15</inkml:trace>
  <inkml:trace contextRef="#ctx0" brushRef="#br0" timeOffset="78119.67">11243 15037 679 0,'0'0'9'15,"0"0"-8"-15,0 0 13 16,0 0 10-16,0 0-24 16,0 0-1-16,-3 0 1 15,-1 7 14-15,-2 3 26 16,-2-1-20-16,-2-1-10 15,5-3-9-15,2-2 4 16,2-3-2-16,1 0 5 16,0 0 16-16,-2 0 16 0,1-6 10 15,-1-10-42 1,2-4-3-16,0 1 18 0,0 1-13 16,0 2 5-16,0 7-8 15,0 3 5-15,0 3-2 16,0 2-4-16,5-2-6 15,4 3 0-15,4 0-3 16,5 0 1-16,3 0 0 16,4 11 2-16,4 2 0 15,-1-2 3-15,-3 0-3 16,-2-4 0-16,-4-4 0 16,-8-1 1-16,-3-2 0 15,-6 0-1-15,-2 0 6 16,0 0 6-16,0 0-7 0,0 0-2 15,0 0 5-15,-6 0-6 16,-12 11-2-16,-9 9-6 16,-7 8 5-16,-2 2 1 15,2 4 1-15,0-4 0 16,4 1-1-16,3 1-1 16,1-5 0-16,6-4 1 15,6-9-5-15,4-6 2 16,7-4 1-16,3-4 2 15,0 0 1-15,0 0 2 16,0-10-3-16,0-9 0 16,9-2-2-16,6-3 2 15,1 2-4-15,2 5 2 0,0 5-1 16,-5 7 1-16,1 5-4 16,-2 0 2-16,1 5-1 15,2 15 5-15,2 0 2 16,0 3-2-16,-3 1 1 15,4-2 0-15,1 2-1 16,2-3 0-16,6-3-18 16,7-5-63-16,3-8-96 15,-1-5-75-15</inkml:trace>
  <inkml:trace contextRef="#ctx0" brushRef="#br0" timeOffset="78364.89">11802 15106 864 0,'0'0'28'0,"0"0"-24"16,0 0 18-16,0 0-12 15,0 0-6-15,0 0 13 16,105 6-9-16,-64-3-7 15,-3-3 2-15,-7 0-3 16,-9 0-4-16,-8 0-16 16,-8 0-40-16,-6 3-29 15,-4 3-46-15,-22 2-92 16</inkml:trace>
  <inkml:trace contextRef="#ctx0" brushRef="#br0" timeOffset="78552.3">11759 15233 563 0,'0'0'112'16,"0"0"-99"-16,0 0 41 16,0 0-19-16,0 0 17 15,0 0 17-15,69 25-37 16,-26-25-6-16,6 0-15 16,-1 0-9-16,1-3-2 15,-7-1-18-15,-6 0-107 16,-9 0-163-16</inkml:trace>
  <inkml:trace contextRef="#ctx0" brushRef="#br0" timeOffset="79034.73">12562 15117 51 0,'0'0'727'16,"0"0"-717"-16,0 0 65 15,0 0 0-15,0 0-39 0,0 0-16 16,-46-66-6 0,38 66-7-16,-6 0-4 0,-9 19-1 15,-6 6 5-15,1 3-2 16,1 2-3-16,5-1 5 15,10 1-2-15,4-2-4 16,8-2 3-16,0-1-4 16,6-4 0-16,17-4-1 15,2-6-3-15,9-2-7 16,1-9 3-16,0 0-4 16,0-4 3-16,-2-16 1 15,-8-2-1-15,-6-6 9 16,-8-6-2-16,-10 0 5 15,-1-7-2-15,-1 4 1 0,-18 3-2 16,-3 5 3-16,-6 10 6 16,-3 9 16-16,1 10-21 15,0 0-1-15,3 24-3 16,8 3-2-16,7 10-25 16,7 3-42-16,5-5-136 15,0-8-220-15</inkml:trace>
  <inkml:trace contextRef="#ctx0" brushRef="#br0" timeOffset="80100">13915 15274 545 0,'0'0'10'0,"0"0"20"15,0 0 62-15,0 0-69 0,0 0-8 16,0 0 6-1,22-84 0-15,-13 64 8 0,0 1-17 16,-5 0-2-16,-4-1 7 16,0-1-4-16,0 5 2 15,-1 0-5-15,-12 6 0 16,0 5 1-16,-4 5-4 16,-6 0-6-16,-5 19 1 15,-5 13 1-15,0 5-1 16,5 4-1-16,5 2 1 15,7 3 3-15,9-9-3 16,4-3-1-16,3-9-1 16,0-5-1-16,1-6 1 15,8-6 0-15,3-8-1 16,2 0 1-16,5-5 16 16,6-18 11-16,3-7-17 15,1-4-1-15,-2-4-7 0,-5 1 1 16,-3 3-3-16,-5 5 5 15,-8 4-5-15,-2 9 1 16,-2 10-1-16,-2 4 1 16,0 2-1-16,0 3-7 15,0 17-4-15,-6 6 11 16,-3 5-1-16,6 1 1 16,3 0 0-16,0-6 0 15,0-1 0-15,11-5-1 16,3-7-4-16,3-5-27 0,1-6-10 15,4-2-7 1,-1 0-39-16,3-12-58 0,-5-8-52 16</inkml:trace>
  <inkml:trace contextRef="#ctx0" brushRef="#br0" timeOffset="80533.11">14168 15133 400 0,'0'0'121'0,"0"0"-55"16,0 0 33-16,0 0 8 15,0 0-39-15,0 0-31 16,5-38-25-16,-5 46-12 16,0 18 0-16,0 6 28 15,-7 3-8-15,-3 5 0 0,0-2-14 16,2-1-3 0,2-4 0-16,2-8-2 0,4-6-1 15,0-10 0-15,0-6 0 16,0-3 0-16,0 0 0 15,13-21 13-15,5-6-1 16,5-6-7-16,0-6-1 16,1 2-4-16,1 1 5 15,-3 2-5-15,-6 12 0 16,-6 8 0-16,-7 9 0 16,-3 5 0-16,0 0-4 15,0 9-8-15,0 13 12 16,0 11 0-16,2 1 5 15,5-1-2-15,2-1-1 0,5-4-2 16,2-4 1-16,5-5-1 16,1-7-11-16,5-7-2 15,8-5-26-15,5 0-35 16,3-9-42-16,5-11-82 16,-7-4-106-16</inkml:trace>
  <inkml:trace contextRef="#ctx0" brushRef="#br0" timeOffset="81134.2">14929 15179 609 0,'0'0'61'16,"0"0"-34"-16,0 0 88 0,0 0-30 16,0 0-61-1,0 0-7-15,39-58 7 0,-38 46-4 16,-1 0 3-16,0-2-10 15,0 0 9-15,-9-1-15 16,-6 2 2-16,-3 6 1 16,-1 4-10-16,-5 3-6 15,0 0 6-15,-4 16 0 16,-1 6 0-16,1 7 0 16,1 5 0-16,7-1 1 15,4-1 0-15,8-3-2 16,6-4 1-16,2-4-1 0,0-5-1 15,10-4 0 1,6-7 2-16,4-5-5 0,6 0 5 16,3-6 1-16,4-17 1 15,2-3 1-15,-3-8 2 16,-2-3-3-16,-3-7-1 16,-3-7-1-16,-4-8 0 15,-3-8-5-15,-3-4 2 16,-1 1 0-16,-2 10 1 15,-4 7-7-15,-5 11 3 16,-2 14 4-16,0 12 2 16,0 11 0-16,0 5 8 15,-3 5-8-15,-11 24-11 16,-5 12 10-16,-3 12 1 0,5 11 2 16,4 8 7-16,8 3-4 15,5-2 0-15,0-5-5 16,0-10 0-16,9-5 0 15,1-9 0-15,1-4-4 16,4-8-18-16,0-10-50 16,7-5-38-16,3-10-37 15,2-7-28-15,3 0-223 16</inkml:trace>
  <inkml:trace contextRef="#ctx0" brushRef="#br0" timeOffset="81514.37">15793 15000 673 0,'0'0'79'0,"0"0"-76"16,0 0 64-16,-7-75-1 15,9 66-19-15,4 4-16 16,-1 3-8-16,-3 2 12 16,-2 0-8-16,0 4-25 15,0 22 3-15,0 10-5 16,-8 7 38-16,-2 4-11 0,0-4-21 16,0 3 7-16,1-3-9 15,3-2-3-15,1-4 1 16,-1-7-2-16,3-2 0 15,2-9 0-15,1-5-3 16,0-3-1-16,0-5-16 16,0-3-11-16,0-2-16 15,0-1-19-15,7 0-31 16,8-12-55-16,1-9-214 16</inkml:trace>
  <inkml:trace contextRef="#ctx0" brushRef="#br0" timeOffset="81877.88">16040 15161 712 0,'0'0'35'15,"0"0"68"-15,0 0-5 16,0 0-82-16,0 0-16 15,0 0-2-15,-7 23 2 16,2-10 2-16,2-1-2 16,2-2 2-16,1-5-4 15,0 1 0-15,0-4 0 16,3-2-1-16,9 0 3 16,2 0 0-16,2-11 6 0,-2-3-3 15,-3-3-2-15,-5-1 3 16,-5 1 3-16,-1 5-6 15,0 2 4-15,-9 6-5 16,-4 4-4-16,-4 0-22 16,1 0-4-16,1 14-12 15,8 0-40-15,5-1-105 16,2-6-90-16</inkml:trace>
  <inkml:trace contextRef="#ctx0" brushRef="#br0" timeOffset="82580.87">16507 15084 301 0,'0'0'54'15,"0"0"18"-15,0 0 12 16,0 0-41-16,0 0-10 0,45-84-2 16,-41 61-4-1,0-1-2-15,-2 4 4 0,-2-1 6 16,0 8 8-16,-9 2-17 15,-4 5-8-15,-7 6 3 16,-5 0-4-16,-1 2-13 16,-6 18 2-16,3 5 2 15,1 5-2-15,4 1 8 16,8-1-11-16,5-3 0 16,8-4-3-16,3-3 3 15,0-4-6-15,0-5 3 16,9-4 0-16,5-5 0 0,1-2 7 15,4 0 1-15,2-2 9 16,4-13-6-16,-1-4-8 16,-2-1 0-16,-2-3-2 15,-2-4 0-15,-3 4 5 16,-3 2-5-16,-5 6 4 16,-4 4 0-16,-3 11 7 15,0 0 13-15,0 0-17 16,0 0-8-16,0 19-11 15,-3 10 11-15,-7 10 9 16,-2 2 10-16,1 2-5 16,1 1-4-16,-2 0-2 15,5-5-3-15,0-2-5 0,3-6 1 16,2-7 1 0,1-5-2-16,1-6 0 0,0-6-9 15,0 0-8-15,0-5-14 16,0-2-16-16,6 0-5 15,6 0-27-15,3-16-96 16,-3-6-239-16</inkml:trace>
  <inkml:trace contextRef="#ctx0" brushRef="#br0" timeOffset="83045.85">16842 14899 505 0,'0'0'116'0,"0"0"-48"16,0 0 60-16,0 0-25 15,0 0-61-15,0 0-31 16,0-7-10-16,-16 31 3 16,-2 5 11-16,-4 5-2 15,1 1 3-15,1 2-5 16,1 2 3-16,6 0-3 15,1-2-4-15,6 1-4 16,3-6-1-16,3-2 0 16,0-2-1-16,0-6-1 15,6-5-2-15,10-5 1 16,-1-3-2-16,6-6-6 0,3-3 6 16,1 0 3-1,2-10 0-15,-1-7-3 0,-6-5 2 16,-5-1 1-16,-4-3 0 15,-7 4 2-15,-4 4 0 16,0 3 0-16,-16 5 2 16,-4 6 4-16,-5 1-7 15,1 3 0-15,2 0-1 16,1 0-1-16,3 12 0 16,6 2-17-16,3 6-13 15,9 1-71-15,0-6-94 16,0-4-169-16</inkml:trace>
  <inkml:trace contextRef="#ctx0" brushRef="#br0" timeOffset="85190.61">17283 14613 531 0,'0'0'25'0,"0"0"29"15,0 0 48-15,0 0-18 0,0 0-33 16,0 0-25-16,0-30-2 16,0 30-11-16,0 0-4 15,0 0-7-15,0 0-2 16,0 0-4-16,0 4 4 16,4 10 1-16,9 3 10 15,4 7 6-15,2 5-3 16,5 8 9-16,1 12-4 15,1 15-5-15,-2 6 0 16,-3 10 1-16,-5-3-4 16,-9-1-3-16,-7 1-1 0,0-4-3 15,-17-5 0 1,-10-8 1-16,-6-8-5 0,-4-8 0 16,-8-6-8-1,-6-5-22-15,1-9-10 0,0-6-37 16,9-9-59-16,8-9-98 15</inkml:trace>
  <inkml:trace contextRef="#ctx0" brushRef="#br0" timeOffset="86439.09">4952 14747 494 0,'0'0'22'0,"0"0"-17"15,0 0 61-15,0 0 27 16,0 0-19-16,0 0-37 16,10-68 3-16,-7 61 4 15,-2 3-6-15,-1 3-9 16,0-1 3-16,0 2-2 15,0 0-9-15,0 0-11 16,0 0 0-16,0 0-10 16,0 3-7-16,-7 14 7 15,-6 9 0-15,-8 6 3 0,3 5 4 16,-3 5-5 0,3 8-1-16,2 3 1 0,-2 1-1 15,3-1-1-15,0-1 0 16,3-4 1-16,3-3-1 15,-1 2 1-15,5 1-1 16,2 0 1-16,3 1 1 16,0-5-2-16,0-3 0 15,11-4 0-15,5-4-1 16,2-3 1-16,3-5-3 16,6-1 0-16,-2-7-8 15,6 3-12-15,1-6-20 16,-1 1-52-16,0-4-5 15,-2-5-247-15</inkml:trace>
  <inkml:trace contextRef="#ctx0" brushRef="#br0" timeOffset="122165.32">18224 15116 376 0,'0'0'12'0,"0"0"-10"16,0 0 15-16,0 0 19 15,0 0-19-15,0 0-15 16,0 0 8-16,0 0-3 0,7 17 14 16,4-15 6-16,5 0 11 15,7-2-4-15,6 0-8 16,7 0 5-16,10 0-15 16,5 0-10-16,6 0 6 15,0 0-2-15,-4 0-4 16,-7 0-6-16,-15 0 2 15,-12 0 0-15,-9 0-1 16,-9 0 0-16,-1 0 1 16,0 0 5-16,0 0 4 15,0 0 10-15,0 0-11 16,0 0-10-16,-4 0-6 16,-3 0-35-16,-2 0-47 0,-5 0-11 15,-1 0-107 1</inkml:trace>
  <inkml:trace contextRef="#ctx0" brushRef="#br0" timeOffset="122581.19">18510 14879 396 0,'0'0'49'0,"0"0"-2"0,0 0 35 15,0 0-21 1,0 0-6-16,0 0-18 0,6-27-22 16,-6 27-10-16,0 15-4 15,0 18 13-15,0 8 15 16,-8 9-10-16,-5 7 7 15,1 1-6-15,-1-1-8 16,4 0 2-16,1-3-6 16,2-6-5-16,2-7 2 15,0-4-4-15,2-8 0 16,1-8 0-16,1-6 0 16,-2-5 0-16,2-4-1 15,0-3 2-15,0-3-2 0,0 0 1 16,0 0-1-1,0-1-12-15,0-15-60 0,0-4-29 16,5-7-107-16</inkml:trace>
  <inkml:trace contextRef="#ctx0" brushRef="#br0" timeOffset="124709.27">19495 14864 394 0,'0'0'59'0,"0"0"-12"15,0 0-13-15,0 0 9 16,0 0 12-16,0 0-21 15,0-31-14-15,0 30 9 16,0-2-5-16,0 0-5 16,-3 1 0-16,-2 2-3 15,-4 0-9-15,-7 0-7 16,-5 6 0-16,-6 16-2 16,-9 6 1-16,1 5 1 15,2 4 0-15,4-1 4 16,6 0-2-16,6 1 1 0,2 1-3 15,8-1 2-15,2-1 3 16,5-5-5-16,0-2-2 16,2-4 2-16,14-5 0 15,2-4 1-15,4-7 1 16,5-1 3-16,7-8-5 16,4 0 2-16,5 0-1 15,-1-17 4-15,-6-4-5 16,-7-4 3-16,-8-7 1 15,-7-6-2-15,-4-4 1 0,-7-5 2 16,-3-2-4-16,0-1-1 16,-6 1 0-16,-9 1 1 15,-2 7-1 1,-3 8 0-16,-1 11-4 0,-3 11-5 16,2 8 3-16,-5 3-11 15,-3 15-30-15,-3 17-5 16,-1 10-16-16,7 5-23 15,5-1-57-15,9-5-71 16</inkml:trace>
  <inkml:trace contextRef="#ctx0" brushRef="#br0" timeOffset="125271.29">19993 15109 398 0,'0'0'54'16,"0"0"-12"-16,0 0 27 16,0 0-17-16,0 0-21 15,0 0-12-15,0 0-5 16,0-5-4-16,0 5-10 15,0 4 0-15,-11 9 4 16,1 3 2-16,1 0 1 16,3-1-3-16,5-1-2 15,1-3 1-15,0-3-1 16,0 0-2-16,4-4-1 16,6-4 1-16,5 0 5 15,2 0-4-15,-1-6 3 16,1-11 1-16,-7 0 3 0,-1-1-5 15,-5 0 11-15,-4 1 9 16,0 4-14-16,0 3 4 16,-3 6 7-16,-10 4-14 15,-5 0-6-15,-4 4-44 16,1 11-36-16,6 2-33 16,6-1-101-16</inkml:trace>
  <inkml:trace contextRef="#ctx0" brushRef="#br0" timeOffset="126248">20491 14943 223 0,'0'0'135'0,"0"0"-97"16,0 0-1-16,0 0 48 15,0 0-64-15,0 0 2 16,9-56-9-16,-9 55 4 16,0 1 17-16,0 0 5 15,0 0-19-15,0 0-5 16,0 5-16-16,0 6 0 16,-9 6 0-16,-5 2 3 0,3 4 5 15,-1-1-8-15,1 0 1 16,4 1 2-16,1-3 0 15,3-3 0-15,1-3-1 16,2-3 0-16,0-1-2 16,0-6 0-16,0 0 1 15,3-3-1-15,8-1 1 16,4 0 4-16,4 0 5 16,7-6-4-16,0-2-3 15,3-1 0-15,-4 3 0 16,-3 4-3-16,-5 0 1 15,-4 2-1-15,-2 0 0 0,-2 8 3 16,-2 8-3-16,-1 1 0 16,-5 4-2-16,1 0 2 15,-1 2 3-15,-1-1-3 16,0-5 0-16,0 0 1 16,-16-4 1-16,-8-2 4 15,-7-3 9-15,-5 1-7 16,3-5-2-16,4-1-2 15,7-3-4-15,8 0 1 16,3 0-1-16,6 0 0 16,1 0-3-16,3 0-37 15,1 0-48-15,0 0-78 16,0-1-193-16</inkml:trace>
  <inkml:trace contextRef="#ctx0" brushRef="#br0" timeOffset="126661.98">20545 14896 224 0,'0'0'119'16,"0"0"-61"-16,0 0 21 15,0 0-14-15,0 0-28 16,0 0 1-16,6-71 13 16,7 57-19-16,5-3 11 15,6 1-12-15,2 2 2 16,6 0-16-16,2 3 9 15,-1 1-4-15,0 4-1 16,-8 5-7-16,-7 1-7 16,-6 0-7-16,-4 5 0 15,-5 5 0-15,0 3 0 16,-3-2 0-16,0 1-4 16,0-2-46-16,0 0-21 0,0-8-62 15,0-2-180 1</inkml:trace>
  <inkml:trace contextRef="#ctx0" brushRef="#br0" timeOffset="135573.87">8880 12001 106 0,'0'0'170'0,"0"0"-165"16,0 0 2-16,0 0 42 15,0 0-3-15,0 0-15 0,0 0-19 16,-40 13-3 0,40-12 5-16,0 1 3 0,0-1 4 15,0-1-5-15,0 0 0 16,0 1-9-16,0-1-1 16,0 0-3-16,0 0 2 15,0 0-1-15,0 3 5 16,3-3 1-16,6 0 12 15,8 0-1-15,-1 0-7 16,2 0-2-16,7 0-2 16,-1 0-6-16,1 0-1 15,-5-3-1-15,-1 3 0 16,-8-1 0-16,-3 1-4 16,-6 0 2-16,-2 0 0 15,3 0 2-15,-3 0-2 0,0 0-4 16,0 0-2-16,-5 10 6 15,-6 4 10-15,-4 5-7 16,-3 0 3-16,3 1-5 16,-1 1 1-16,2-2 1 15,1-2-2-15,4-3 0 16,1-1 1-16,4-3-1 16,-2 0 1-16,3-5-2 15,3 0 0-15,0-3 2 16,0 0-1-16,0-2-1 15,0 0 0-15,0 0 1 16,0 0-1-16,0 0 3 0,12 0 0 16,3 0-1-16,4 0 2 15,1-2-4-15,2-3 1 16,-1 3-1-16,-5 0-1 16,-1 1-10-16,-4 1-7 15,-1 0-28-15,0 0 1 16,-1-2-28-16,-1-1-55 15,2-5-141-15</inkml:trace>
  <inkml:trace contextRef="#ctx0" brushRef="#br0" timeOffset="136065.6">9179 12066 308 0,'0'0'95'0,"0"0"-70"16,0 0 1-16,0 0 26 15,0 0-34-15,0 0-15 16,10-2 5-16,2 0 11 16,7-1 23-16,3 0-16 15,4-2-16-15,1 2-3 16,-3 1-5-16,-5 1-2 15,-8 1-4-15,-7 0-24 0,-4 0-20 16,0 1-30 0,-16 7 56-16,-8 2-54 0,0-3-43 15,2 0 27-15,1-2 69 16,3 0 21-16,0 1 2 16,6-2 0-16,5 0 30 15,-2-1 15-15,6 2-8 16,0-3 14-16,3 1-12 15,0 0-13-15,0-1 13 16,0 0-6-16,0 2-28 16,3-4 11-16,12 3 16 15,0-3 13-15,4 0-30 16,5 0-1-16,-3 0-2 0,4 0-6 16,-7 0-1-1,-3 0-4-15,-2 0-1 0,-8 0-34 16,-5 0-40-16,0 2-62 15,0-1-167-15</inkml:trace>
  <inkml:trace contextRef="#ctx0" brushRef="#br0" timeOffset="136555.54">9583 11997 463 0,'0'0'31'16,"0"0"-13"-1,0 0 14-15,0 0 34 0,0 0 5 16,0 0-36-16,0-30-21 16,-10 30 0-16,-4 9-14 15,-2 9 0-15,-2 3 6 16,0 3 1-16,10-1 4 15,1-3-6-15,5-1-2 16,2 0 0-16,0-4-2 16,3 0 0-16,8-5 1 15,7-3-1-15,-3-3 2 16,4-4-1-16,1 0 0 16,-1 0-1-16,6-8 1 0,-4-7 0 15,-4-3 0 1,-3-3 0-16,-6-3 2 0,-7-3 0 15,-1 0-2-15,0 3 0 16,-9 3-2-16,-7 4 2 16,-3 4-2-16,7 7 8 15,-3 3-8-15,0 3-1 16,3 0-1-16,-3 9-15 16,5 10-14-16,-4 2-39 15,7 0-28-15,1-4-63 16,6-5-174-16</inkml:trace>
  <inkml:trace contextRef="#ctx0" brushRef="#br0" timeOffset="144541.84">8872 16254 239 0,'0'0'257'0,"0"0"-248"0,0 0-3 16,0 0 28-16,0 0-14 16,0 0-9-16,0 0 14 15,-83 5-11-15,70 12-5 16,-2 4 3-16,3 6 9 16,-1 4 7-16,-2 5 5 15,7 1-6-15,2 0-10 16,5 1-7-16,1-4-4 15,0-3 3-15,15-4-7 16,7-5 2-16,2-2-3 16,4-6 3-16,2-4-2 0,3-6 2 15,1-4 0 1,4 0 0-16,-1-9 4 0,0-10 3 16,-6-3-4-16,-9-3-1 15,-8-4-2-15,-9-4 3 16,-5-4-1-16,0-1-5 15,-8 1 0-15,-11 1-1 16,-6 1-2-16,-5 5-6 16,2 8 0-16,-2 6-10 15,0 12-8-15,0 4-3 16,2 1-11-16,2 19-12 16,5 5-47-16,5 1-14 15,6-4-143-15</inkml:trace>
  <inkml:trace contextRef="#ctx0" brushRef="#br0" timeOffset="144897.47">9121 15928 555 0,'0'0'25'16,"0"0"1"-16,0 0 45 15,0 0 8-15,0 0-71 0,0 0-7 16,-24 78-1-16,7-14 4 16,1 14 0-16,-8 9 8 15,2 5 7-15,-5 6-9 16,3-9-4-16,1-5-6 15,1-9 4-15,3-12-4 16,4-5 1-16,-1-11-1 16,2-7 0-16,6-10-4 15,0-4-12-15,2-2-21 16,3-7-44-16,1-3 35 16,2-7-220-16,0-7-33 15</inkml:trace>
  <inkml:trace contextRef="#ctx0" brushRef="#br0" timeOffset="145325.28">9854 16124 541 0,'0'0'25'0,"0"0"6"16,0 0 46-16,0 0 4 0,0 0-36 16,0 0-31-16,-25-40-2 15,4 52-12-15,-7 15 4 16,-5 8-1-16,-1 11-3 15,1 6 9-15,5 4 3 16,4 5 0-16,9 2-3 16,0-4 4-16,12 0-10 15,3-6-1-15,0-2 1 16,0-5-2-16,16-6 0 16,4-3-1-16,4-7-4 15,4-4-27-15,5-5-11 16,0-4 12-16,1-6-39 0,2-5-53 15,-1-6-6-15,-5 0-282 16</inkml:trace>
  <inkml:trace contextRef="#ctx0" brushRef="#br0" timeOffset="145685.87">10196 16312 724 0,'0'0'30'16,"0"0"17"-16,0 0 50 16,0 0-31-16,0 0-51 15,0 0-15-15,0-29-2 16,0 40-11-16,0 17 13 15,-6 11 0-15,-3 5 13 16,2 3-1-16,1 1-4 16,0-4 2-16,4-5-8 15,1-5-2-15,-1-6 1 16,2-5-1-16,0-8-1 16,0-5-6-16,0-4-16 15,0-1-21-15,0-5-53 16,0 0-14-16,3-2-29 15,3-13-115-15</inkml:trace>
  <inkml:trace contextRef="#ctx0" brushRef="#br0" timeOffset="146046.81">10392 16484 727 0,'0'0'59'0,"0"0"-34"16,0 0 37-16,0 0-61 15,0 0-1-15,0 0 0 0,0 30 0 16,0-13 1-16,0-1 2 16,0-2-3-16,0-4 0 15,0 0-3-15,7-4-16 16,0-5-3-16,1-1 5 15,1 0 14-15,1-5 3 16,-2-12 14-16,-2-1-3 16,-5-3-3-16,-1 2 0 15,0 5-3-15,-3 2-5 16,-7 9 0-16,-5 3-5 16,1 0-44-16,1 12-10 15,1 5-35-15,6-1-14 16,6 0-118-16</inkml:trace>
  <inkml:trace contextRef="#ctx0" brushRef="#br0" timeOffset="146646.46">11006 16433 518 0,'0'0'196'16,"0"0"-194"-16,-24-72 26 0,21 52 17 15,1 4-22-15,-3 4-15 16,-3 2 0-16,-1 4-3 16,-5 2-4-16,-5 4 4 15,-1 0-5-15,-4 2 0 16,0 13 4-16,-2 4-4 15,1 4 1-15,4 2-2 16,8 0 1-16,1-1-3 16,9-5 0-16,0-2 2 15,3 0-2-15,0-7 1 16,3-4-8-16,9 0 2 16,0-3 4-16,0-3-3 15,6 0 7-15,2-6 0 16,3-8 6-16,-1-5-1 15,2-4-1-15,-2 0 4 0,-5-2 0 16,1 6 4-16,-9 5 7 16,-5 5 11-16,-2 6 18 15,-2 1-5-15,0 2-22 16,0 0-17-16,0 0-4 16,0 14-17-16,0 11 14 15,0 8 3-15,0 4 8 16,0 2-4-16,0 1-3 15,0-2 3-15,-3-3-4 16,0-3 1-16,0-7-3 16,1-5 3-16,1-6-2 15,1-1-12-15,0-6-32 0,0-2-34 16,0-2-13-16,9-3-61 16,7 0-65-16</inkml:trace>
  <inkml:trace contextRef="#ctx0" brushRef="#br0" timeOffset="147087.84">11358 16341 701 0,'0'0'20'16,"0"0"80"-16,0 0 14 0,0 0-76 15,0 0-28-15,0 0-10 16,-24 0-1-16,5 29 1 16,-5 9 4-16,2 3 1 15,5 1-1-15,4-3-4 16,8-3 3-16,5-4 1 16,0-3-4-16,3-7-4 15,10-1 0-15,3-8-18 16,0-3-5-16,-1-7 8 15,3-3 4-15,-2 0 15 16,2-14 5-16,-1-7 3 16,-6-4-6-16,-5 1 10 0,-6-1-2 15,0 8-2-15,-1 3 16 16,-15 7-15-16,-4 7-9 16,-4 0-2-16,-1 5-2 15,1 11 3-15,6 2-15 16,5 2-30-16,7 1-27 15,6-5-62-15,0-2-41 16,1-7-306-16</inkml:trace>
  <inkml:trace contextRef="#ctx0" brushRef="#br0" timeOffset="147521.16">11519 16131 353 0,'0'0'380'0,"0"0"-320"16,0 0 21-16,0 0 3 15,0 0-81-15,0 0-2 16,36-29-1-16,-15 42 8 15,6 8 13-15,3 8-6 16,1 8-4-16,0 4-2 0,-4 4 2 16,-3 0-9-1,-9 4-2-15,-5-2-2 0,-7 4 2 16,-3 0 7 0,-6 2-6-16,-18 1-1 0,-7 4 3 15,-2-6-1-15,-1-1-1 16,4-9 0-16,3-11-1 15,8-8 0-15,8-10-1 16,7-8-5-16,2-3-11 16,2-2-19-16,0 0-6 15,0 0-17-15,2-7-23 16,5-9-158-16,-1-4-319 16</inkml:trace>
  <inkml:trace contextRef="#ctx0" brushRef="#br0" timeOffset="148735.41">12641 16479 455 0,'0'0'27'0,"0"0"-24"16,0 0 54-16,0 0 29 16,0 0-63-16,0 0-17 15,0 0-4-15,-33 0 1 0,33 0-2 16,0 1-1-16,10 0 21 16,7 0 5-16,8 1-3 15,8-2-1-15,7 0-1 16,2 0-17-16,-2 0-1 15,-5 0-3-15,-7 3-28 16,-6-1-17-16,-4 0-26 16,-7-2-10-16,-5 0-47 15,-6 0-67-15</inkml:trace>
  <inkml:trace contextRef="#ctx0" brushRef="#br0" timeOffset="149051.54">12796 16300 508 0,'0'0'50'0,"0"0"35"15,0 0 18-15,0 0-21 16,0 0-74-16,0 0-8 15,-12 5 0-15,12 26 6 16,-3 8 13-16,-2 5-2 16,1-1 6-16,2-1-17 0,2-2-1 15,0-3-2-15,0-3-5 16,0-6 2-16,0-6-4 16,0-4-34-16,0-2-11 15,0-5-55-15,2-5-32 16,-1-3-84-16</inkml:trace>
  <inkml:trace contextRef="#ctx0" brushRef="#br0" timeOffset="149551">13448 16325 684 0,'0'0'28'16,"0"0"-15"-16,0 0 65 15,0 0 30-15,0 0-66 16,0 0-21-16,-26-49-9 16,19 52-9-16,-5 18 1 15,-9 8-6-15,3 7 4 16,2-2 1-16,4 0-3 15,6-2-2-15,4-2 1 16,2-1 1-16,0-6-3 16,6-2 2-16,11-8-6 15,-1-1-9-15,2-5-3 0,0-6 4 16,-2-1 8-16,5 0 7 16,-1-13 6-16,1-7 1 15,-4-4-5-15,-8-5-1 16,-4-5 7-16,-5-4-3 15,0-3-3-15,0 0-1 16,-14-1-1-16,-5 9-3 16,-3 10 2-16,1 10 1 15,-3 12 0-15,-3 1-3 16,3 14-6-16,-4 17-1 16,4 7-16-16,6 7-26 15,9 0-38-15,9-5-57 0,0-2-50 16</inkml:trace>
  <inkml:trace contextRef="#ctx0" brushRef="#br0" timeOffset="149928.14">13771 16495 4 0,'0'0'743'0,"0"0"-722"16,0 0 44-16,0 0 50 16,0 0-81-16,0 0-34 0,-22-19-8 15,19 29 8 1,-2 5 0-16,4 1 1 0,1-2-3 16,0-3 2-16,0-2-2 15,0-3-11-15,0-2-5 16,4-1-10-16,2-3 10 15,2 0 18-15,1-2 13 16,1-11-1-16,-2-4-5 16,-4 0 4-16,-2 2-3 15,-2 2-3-15,0 3-4 16,0 6-1-16,-5 4 0 16,-2 0-22-16,-2 3-38 15,-3 12-13-15,3 6-31 16,4-1-49-16,5-1-136 0</inkml:trace>
  <inkml:trace contextRef="#ctx0" brushRef="#br0" timeOffset="150399.46">14122 16327 594 0,'0'0'10'0,"0"0"45"0,0 0 82 16,0 0-54-1,0 0-46-15,0 0-29 0,-27-41-8 16,17 63-6-16,-4 6 6 16,-1 3 1-16,5-1-1 15,1-5 0-15,8-4-1 16,1-3 1-16,0-5-1 15,8-5-8-15,7-1-5 16,3-5 8-16,7-2 6 16,1 0 4-16,1 0-2 15,0 0 3-15,-4 0-3 16,-3 0-2-16,-5 3-2 16,-6 7 1-16,-2 6-7 15,-6 1 8-15,-1 3 1 0,-1 2 5 16,-18-1-6-16,-5-1 11 15,-7-2-8-15,-2-2 4 16,-3-7-7-16,5-2 4 16,2-2 1-16,7-5-5 15,8 0-2-15,3 0-14 16,8-10-40-16,3-6-53 16,0-4-73-16,1-8-186 15</inkml:trace>
  <inkml:trace contextRef="#ctx0" brushRef="#br0" timeOffset="150626.63">14077 16303 509 0,'0'0'46'0,"0"0"16"16,0 0 68-16,0 0-59 15,0 0-45-15,45-83-17 16,-21 68 9-16,4 1 0 15,2 2-7-15,3 1-10 16,-2 8-1-16,-3 0-1 16,-5 3-7-16,-4 0-41 15,-4 15-9-15,-4-1-62 16,-5 0-54-16</inkml:trace>
  <inkml:trace contextRef="#ctx0" brushRef="#br0" timeOffset="151997.76">15788 16361 327 0,'0'0'49'16,"0"0"-9"-16,0 0 38 15,0 0-24-15,0 0-42 16,0 0-7-16,-33 0 6 16,33 0 0-16,0 0-2 15,0 0-2-15,0 2-1 16,3 0 40-16,16-2-17 16,5 1-2-16,7-1-1 15,2 0-16-15,-1 0-8 16,-2 0 2-16,-6 0-2 15,-5 0-2-15,-6 0 0 16,-8 0-23-16,-4 0-7 16,-1 0 2-16,0 0-21 0,0 3-8 15,-1-2-22-15,-9 1-142 16</inkml:trace>
  <inkml:trace contextRef="#ctx0" brushRef="#br0" timeOffset="152306.73">15745 16472 437 0,'0'0'89'0,"0"0"-84"0,0 0 9 15,0 0 10 1,0 0-12-16,0 0 21 0,13 17 24 15,6-15-17-15,10 0 4 16,4-2-27-16,2 0-5 16,7 0-4-16,3 0-7 15,-5 0 1-15,-4 0 0 16,-9 0-2-16,-9 0-2 16,-12 0-10-16,-5 0-32 15,-1 0-14-15,0 0-12 16,-15 4 11-16,-4-1-136 15</inkml:trace>
  <inkml:trace contextRef="#ctx0" brushRef="#br0" timeOffset="154309.75">17108 16416 302 0,'0'0'54'0,"0"0"-27"0,0 0 33 16,0 0 2-16,0 0-28 15,0 0-14-15,0 0 1 16,1-19-4-16,-1 14-1 16,0 3 6-16,0-1-9 15,0-1 8-15,0 1 3 16,0-2-14-16,0 3 4 15,0 1 5-15,0-1-8 16,-5 2-6-16,0 0-1 16,-4 0 7-16,0 3-11 15,-4 12 1-15,2 8-2 0,-2 5 2 16,3 5 0-16,2 1 1 16,0-3 4-16,7 2-5 15,1-5 1-15,0 0-2 16,0-6 3-16,6-2-1 15,5-5-1-15,3-2-1 16,1-5 1-16,5-5 1 16,1-3 1-16,3 0 0 15,1 0 3-15,-1-10 2 16,-2-4-5-16,-6-4 2 16,-2-3-1-16,-7-5 1 15,-4-2 4-15,-3-6 1 16,0-4-2-16,0-3-6 15,-9 0-1-15,-4 0-1 0,-2 4-4 16,-3 6-2-16,1 6 4 16,-3 9-5-16,-3 10 5 15,-2 6-2-15,-2 10-7 16,3 20-8-16,-1 11-9 16,4 7 3-16,4 4-17 15,10-5-33-15,7-4-8 16,0-10-65-16,20-7-67 15</inkml:trace>
  <inkml:trace contextRef="#ctx0" brushRef="#br0" timeOffset="154854.5">17597 16544 414 0,'0'0'29'0,"0"0"-7"16,0 0 44-16,0 0-42 0,0 0-21 15,0 0-3-15,0-4-6 16,0 4 6-16,0 8 3 16,0 5 8-16,0-4-1 15,0-1-4-15,0 0 1 16,0 1-7-16,3-6 7 16,-1 2-4-16,1-4 0 15,-2-1 3-15,4 0 4 16,-1 0 22-16,5 0 6 15,-2-9-9-15,3-3-19 16,0-1 7-16,0-3-7 16,-4 2-2-16,-3 2 2 15,-3 1 9-15,0 5-5 0,0 1-6 16,0 3 0 0,0 2-4-16,-1 0-4 0,-8 11-8 15,0 6 5-15,3-1 0 16,5 0-10-16,1-6-6 15,0 0-11-15,3-3-16 16,7 0-7-16,0-2 11 16,1-5-50-16,-2 0-153 15</inkml:trace>
  <inkml:trace contextRef="#ctx0" brushRef="#br0" timeOffset="155580.26">18185 16399 462 0,'0'0'52'16,"0"0"-21"-16,0 0 26 15,6-75 56-15,-1 56-56 16,-1 0-43-16,-3 3 34 0,-1 5 1 16,0-1-29-1,0 6 10-15,0 5 9 0,0-2-9 16,0 3-11-16,0 0-9 15,0 0-10-15,0 0-3 16,0 3-4-16,0 7 1 16,-4 10 6-16,-2 5 1 15,0 5 1-15,-3 3-1 16,-4 6 0-16,-1 0-1 16,-2 1 1-16,1-1 3 15,0-2-3-15,1-6-1 16,5-6 0-16,2-7 0 0,4-7 0 15,3-5 0-15,0-5 0 16,0-1-1-16,0 0 1 16,0 0 0-16,0 0 8 15,0-4 9-15,9-10-2 16,1-4-10-16,1 1-3 16,2 2 0-16,-2 3-2 15,-1 2 1-15,1 4-1 16,-2 2-1-16,1 0-3 15,3 4 4-15,0 0-9 16,3 0 6-16,-1 0 1 16,3 4 0-16,1 3-2 15,2-1 2-15,1 1-2 0,0-1-1 16,-3-5 3 0,-2 1-10-16,-3-2-7 0,-1 0-4 15,-2 0 2-15,-4 0-13 16,-1 0-10-16,-3-3-19 15,-3-3-44-15,0-2-38 16,0 1-111-16</inkml:trace>
  <inkml:trace contextRef="#ctx0" brushRef="#br0" timeOffset="155845.1">18361 16416 518 0,'0'0'70'0,"0"0"-14"16,0 0 64-16,0 0-100 0,0 0-17 16,0 0 3-16,-22 70 25 15,17-38-1-15,-1 2 5 16,-4 2-9-16,2 3-11 16,1-4-9-16,1-4-2 15,1-5-2-15,4-4-2 16,1-5-3-16,0-4-21 15,0-3-32-15,0-2-12 16,6-3-45-16,3-3-11 16,0-2-61-16</inkml:trace>
  <inkml:trace contextRef="#ctx0" brushRef="#br0" timeOffset="156561.57">18619 16449 548 0,'0'0'77'16,"0"0"-17"-16,0 0 5 16,0 0 4-16,0 0-61 15,0 0-8-15,6-16 0 16,-6 21 3-16,0 6 2 15,0 1 10-15,0-3-5 0,0-2-6 16,0-3-3-16,0-1 0 16,0-3 3-16,0 0-1 15,0 0 2-15,0 0 7 16,0 0 13-16,0-4 14 16,-6-11-31-16,0-1-4 15,2 0 4-15,1-3-8 16,1 0 1-16,0 2 1 15,2 5 1-15,0 4-1 16,0 3 6-16,0 4-3 16,0-1-4-16,0 2-1 15,0 0-7-15,7 0 4 0,9 0 3 16,2 0 0 0,3 5 0-16,4-4 4 0,2-1-2 15,3 0 0-15,-3 0-2 16,0 0 0-16,-4-1 0 15,-5-4 1-15,-7 2 2 16,-5 2-3-16,-5 0 0 16,-1-3 9-16,0 2 1 15,0-4-2-15,0 2-6 16,0 2 11-16,0 0-8 16,0 2-4-16,0 0 7 15,0 0-8-15,0 0-8 16,-7 8 3-16,-4 15 5 15,-2 9 0-15,-2 6-1 0,0 3 2 16,0 3 3-16,2-1-4 16,4-4 5-16,1-6-5 15,7-6 0-15,1-7 3 16,0-3-3-16,0-3-6 16,0-6-7-16,0-1-24 15,0-2-24-15,0-2-32 16,0-1-44-16,3-2-7 15,4 0-95-15</inkml:trace>
  <inkml:trace contextRef="#ctx0" brushRef="#br0" timeOffset="157055.26">19087 16391 520 0,'0'0'50'0,"0"0"-26"16,0 0 84-16,0 0-2 16,0 0-51-16,0 0-22 15,0 0-30-15,-4-30-3 16,-5 46 0-16,2 6-1 16,-3-2 3-16,3 2 1 0,1-2-3 15,3-4 3 1,3-2-3-16,0-2 0 0,0-3 0 15,0-1 0 1,3-1-1-16,4-3-3 0,2-1 0 16,2-2 4-16,5-1 1 15,2 0 4-15,0 2-1 16,-3 1-3-16,0 1-2 16,-4 3 2-16,-3 3-1 15,0 2 0-15,-4 2-2 16,-2 3 2-16,-2 2 1 15,0-4 0-15,0 3-1 16,0-4 1-16,-11-1 0 16,-2 0 4-16,-4-3-2 15,-2-4-2-15,0-2-1 0,-1-4-16 16,3 0-15 0,4 0-11-16,3-7-35 0,3-6-42 15,2-6-15-15,2-4-232 16</inkml:trace>
  <inkml:trace contextRef="#ctx0" brushRef="#br0" timeOffset="157246.57">19063 16404 417 0,'0'0'91'0,"0"0"-57"15,0 0 38-15,0 0-8 16,84-60-30-16,-53 43 11 15,2 3-15-15,1 4-11 0,-7 4-6 16,-9 6-13-16,-6 0-1 16,-9 0-34-16,-3 13-68 15,0 4 32-15,-6 0-84 16</inkml:trace>
  <inkml:trace contextRef="#ctx0" brushRef="#br0" timeOffset="157754.5">19572 16366 624 0,'0'0'42'16,"0"0"11"-16,0 0 90 15,0 0-97-15,0 0-28 16,0 0 8-16,-22-39-1 16,19 39-19-16,-8 8-5 15,-5 18 0-15,-3 4 3 16,1 7-3-16,3-3 2 16,6 1-3-16,7-4 0 0,2-2 0 15,0-3 0 1,5-2 0-16,8-4 0 0,4-4-4 15,0-5-11-15,2-4-3 16,0-5 8-16,-3-2-7 16,4 0 16-16,-1-9 1 15,-1-9 2-15,0-6 0 16,-3-4 1-16,-5-4 1 16,-2-5-1-16,-7-4 2 15,-1 0-3-15,0 0 1 16,-4 7-2-16,-10 6-1 15,2 10 3-15,-1 8-3 16,-4 10 0-16,2 0-9 16,-5 14-18-16,-1 11-16 15,4 7-14-15,6-3-75 0,3 0-61 16</inkml:trace>
  <inkml:trace contextRef="#ctx0" brushRef="#br0" timeOffset="158293.87">20122 16512 492 0,'0'0'34'0,"0"0"-6"16,0 0 95-1,0 0-77-15,0 0-44 0,0 0-2 16,-16 0 0-16,18 0 5 15,14 0-1-15,9 0 24 16,8 0-5-16,6 0 1 16,4-4-20-16,-1 0 0 15,-3 0 1-15,-3 1-3 16,-9 3-4-16,-8 0-6 16,-7 0-15-16,-5 0-57 15,-6 0-27-15,-1 0 1 16,0 0-136-16</inkml:trace>
  <inkml:trace contextRef="#ctx0" brushRef="#br0" timeOffset="158602.81">20342 16333 309 0,'0'0'268'16,"0"0"-228"-16,0 0 72 16,0 0 15-16,0 0-120 15,0 0-7-15,-9 8 0 0,9 21 10 16,0 6 3 0,0 3 18-16,0 5-17 0,0-2 4 15,-5-2-14-15,-2-1-1 16,3-4-3-16,1-2-4 15,1-6-17-15,2-6-33 16,0-5-28-16,0-6-42 16,9-6-61-16,6-3-267 15</inkml:trace>
  <inkml:trace contextRef="#ctx0" brushRef="#br0" timeOffset="159084.78">20778 16310 527 0,'0'0'157'0,"0"0"-112"16,0 0 43-16,0 0 11 15,0 0-95-15,0 0-4 16,-13 2-7-16,1 27 7 15,-4 5 9-15,-2 3 4 16,2 0 5-16,5 0-5 16,4-5-8-16,7-2-5 0,0-5 3 15,0-7-3 1,15-1 0-16,0-4 0 0,4-5-6 16,0-5 5-16,3-3 1 15,1 0 1-15,1-9 5 16,1-10-2-16,-5-4 1 15,-4-6-4-15,-5-5 6 16,-8-5-3-16,-3-4-1 16,0-3 2-16,-8 2-5 15,-10 9 0-15,-3 10 0 16,-2 10-7-16,-1 13 6 16,-1 2-2-16,-1 8-8 15,-3 18-1-15,6 6-6 16,4 6-32-16,12 0-24 0,7-4-72 15,8-3-7-15,19-9-176 16</inkml:trace>
  <inkml:trace contextRef="#ctx0" brushRef="#br0" timeOffset="159455.18">21056 16443 614 0,'0'0'48'0,"0"0"15"0,0 0 43 16,0 0-106-16,0 0 0 16,0 0-3-16,-5 12 3 15,5 0 0 1,0 1 2-16,0-2 1 0,0-2-3 15,0-3 0-15,0-1-2 16,2-5-11-16,4 0 12 16,2 0 1-16,1 0 19 15,1-14-9-15,-3-1 5 16,-2-2-2-16,-3 1-7 16,-2 0 0-16,0 5-1 15,0 3-5-15,-2 3-2 16,-4 5-6-16,-3 0-37 15,-1 7-70-15,-2 6-14 16,4 1-63-16</inkml:trace>
  <inkml:trace contextRef="#ctx0" brushRef="#br0" timeOffset="159971.84">21411 16283 663 0,'0'0'30'16,"0"0"45"-16,0 0 68 0,0 0-85 16,0 0-41-16,0 0-17 15,-4-40-1 1,-4 60-7-16,-2 3 8 15,-3 7 5-15,3-2-4 0,4-3-1 16,5-4-1-16,1-5 0 16,0-1-9-16,1-5 0 15,7-5 3-15,4-2-6 16,4-3 9-16,6 0 4 16,1 0 4-16,1 0 0 15,-2 0-4-15,-4 0 1 16,-1 0 1-16,-7 0-2 15,0 0-1-15,-5 10-3 16,-2 3-4-16,-3 5 8 0,0 0 1 16,0 4 3-16,-8-5-1 15,-11 2-1-15,-3-2 3 16,-3-3 3-16,-1-3-3 16,-1-5-2-16,2-2-2 15,4-2 3-15,4-2-4 16,4 0-9-16,4 0-8 15,3-6-25-15,3-3-52 16,2-5-77-16,1-3-117 16</inkml:trace>
  <inkml:trace contextRef="#ctx0" brushRef="#br0" timeOffset="160239.19">21417 16247 545 0,'0'0'83'16,"0"0"-16"-16,0 0 40 15,0 0-53-15,0 0-38 16,0 0 8-16,91-73 4 16,-65 61-19-16,1 2-3 15,-5 3-5-15,-3 2 1 16,-5 5 1-16,-7 0-3 15,0 0-8-15,-4 0-18 0,-1 10-4 16,-2 2-5-16,0 1-17 16,0-1-73-16,0-3-131 15</inkml:trace>
  <inkml:trace contextRef="#ctx0" brushRef="#br0" timeOffset="160789.16">22282 16378 454 0,'0'0'100'15,"0"0"-39"-15,0 0 63 16,0 0-62-16,0 0-60 15,0 0-2-15,18-5 0 16,3 2 6-16,9 0-1 16,7 2 0-16,2-2-4 15,-3 1 4-15,-6 2-4 16,-10 0-1-16,-9 0-13 0,-8 0-29 16,-3 0-69-1,-3 0 20-15,-16 0-62 0</inkml:trace>
  <inkml:trace contextRef="#ctx0" brushRef="#br0" timeOffset="161004.34">22260 16462 470 0,'0'0'13'0,"0"0"9"16,0 0 62-1,0 0-13-15,93 24-20 0,-55-24-14 16,-1 0-16 0,2 0-10-16,-3 0-7 0,-6 0-4 15,-6 0-22-15,-8 0-75 16,-7 0-107-16</inkml:trace>
  <inkml:trace contextRef="#ctx0" brushRef="#br0" timeOffset="161513.64">23040 16237 740 0,'0'0'58'0,"0"0"-2"15,0 0 73-15,0 0-88 16,0 0-41-16,0 0-7 16,-18 17 7-16,5 15 15 15,-5 2-8-15,3 7 5 16,0-3-6-16,6-1-5 16,5-3 1-16,2-1 2 15,2-5-4-15,0-2-7 16,11-4-13-16,5-3-3 0,2-7-5 15,3-4 1 1,-2-3-2-16,2-5-9 0,3 0 30 16,1-11 2-16,-1-10 6 15,-4-5 0-15,-6-8 13 16,-3-8 8-16,-2-8-8 16,-3-2-5-16,-3 0-6 15,-3 5 0-15,0 9-2 16,-15 11 0-16,-2 10 1 15,-2 7 4-15,2 10-5 16,-5 0-1-16,0 12-4 16,-2 15-4-16,1 7-18 15,6 4-39-15,6 0-59 16,8-3-27-16,3-6-133 0</inkml:trace>
  <inkml:trace contextRef="#ctx0" brushRef="#br0" timeOffset="161913.17">23522 16402 740 0,'0'0'28'0,"0"0"50"0,0 0 34 15,0 0-103-15,0 0-9 16,0 0 0-16,-45 14-3 16,38 3 3-16,-1-2 0 15,5-1 0-15,2 0-2 16,1-3-6-16,0-3-4 16,0-2-20-16,4-3-7 15,7-3 34-15,3 0 5 16,5-1 12-16,1-15 0 15,-2-6-1-15,-6 2 3 16,-6-3 6-16,-6 1-4 16,0 5-6-16,0 3-8 15,-9 6 2-15,-7 8-4 16,-1 0-16-16,-2 0-32 0,2 14-16 16,6 5-58-16,6-2-47 15,5-2-269-15</inkml:trace>
  <inkml:trace contextRef="#ctx0" brushRef="#br0" timeOffset="162497.18">23977 16274 588 0,'0'0'34'15,"0"0"107"-15,0 0-40 16,4-79-55-16,-4 71-2 16,0 2-16-16,0 4-17 15,-12 2-11-15,-12 0-9 16,-2 2 9-16,-7 12 1 16,3 2 0-16,3 3-1 15,5-2-1-15,8 2-1 16,4-2-1-16,6 0-2 15,4-2-10-15,0-5-7 16,0 0-9-16,7-4 3 16,6-2 28-16,5-4 1 0,2 0 0 15,2 0 6-15,2-4-6 16,-1-10 0 0,-1 0 1-16,0-2 3 15,-3-2 0-15,-1-2 12 16,-2 2-8-16,-3 6 14 0,-6 3-15 15,-1 4 28-15,-5 3-16 16,-1 2-2-16,0 0-17 16,0 3-1-16,0 21 0 15,-5 6 0-15,-6 7 0 16,-1 3 9-16,0 3 6 16,3-2-8-16,2-5-4 15,1-2-3-15,3-5 5 16,2-8-4-16,1-4-1 15,0-6-10-15,0-4-2 0,0-2-15 16,0-3-16-16,0-2-20 16,1 0-25-16,9-2 2 15,-1-13-113-15</inkml:trace>
  <inkml:trace contextRef="#ctx0" brushRef="#br0" timeOffset="162997.73">24235 16185 580 0,'0'0'94'16,"0"0"15"-16,0 0-3 15,0 0-75-15,0 0-30 16,0 0-1-16,0-6-1 15,0 6-2-15,0 0-7 16,6 0 10-16,9 0 5 16,7 0 22-16,6 0-15 15,5 0-7-15,0 0 1 16,-3 0-2-16,-3 0 0 16,-9 0-3-16,-7 0 0 15,-3 0 0-15,-6-4 22 16,-2 3 18-16,0-2-2 0,0 3-6 15,0 0-15 1,0 0 0-16,0 0-11 0,0 0-7 16,0 0-3-16,0 4-7 15,-11 15 4-15,-7 7 6 16,-1 4 0-16,4 3 1 16,0 3-1-16,3 1 0 15,1-3 0-15,3-5 0 16,3-5 0-16,1-2 0 15,2-6 0-15,1-3-9 16,1-4-28-16,0-1 4 16,0-5-30-16,0 0-13 15,0-3-48-15,13 0-31 16,2 0-60-16</inkml:trace>
  <inkml:trace contextRef="#ctx0" brushRef="#br0" timeOffset="163463.07">24828 16198 608 0,'0'0'96'16,"0"0"4"-16,0 0 24 15,0 0-66-15,0 0-30 16,0 0-23-16,-40-19-5 15,18 31-3-15,0 8 3 16,1-4-2-16,6 3 2 0,4-1-1 16,2-1 1-16,6 0-4 15,3-2 3 1,0-1-1-16,0-2-7 0,12-4-5 16,5 1 11-16,5-4 3 15,5 3 0-15,1-2 3 16,-1 2-1-16,-6 0-2 15,-2 1 0-15,-10 3-1 16,-3 2-5-16,-6 3-2 0,0 2 8 16,0 0 1-1,-10 0 1-15,-8-2 6 0,-2-3-8 16,-3-1 5 0,-3-5-2-16,1-3-1 0,2-1 2 15,3-4-4-15,2 0-2 16,4-7-4-16,7-5-28 15,0-2-55-15,7-3-81 16,0-5-133-16</inkml:trace>
  <inkml:trace contextRef="#ctx0" brushRef="#br0" timeOffset="163709.6">24748 16206 312 0,'0'0'257'0,"0"0"-155"0,0 0 4 16,0 0-49-16,88-38-45 15,-52 32 16-15,4-1-2 16,2 2-11-16,-3-2-4 16,-2 2-7-16,-10 3-3 15,-8 0-1-15,-8 2-1 16,-7 0-19-16,-4 0-36 15,0 0-21-15,0 0-111 16,-13 0-26-16</inkml:trace>
  <inkml:trace contextRef="#ctx0" brushRef="#br0" timeOffset="164209.47">25436 16209 570 0,'0'0'94'16,"0"0"-1"-16,0 0 38 16,0 0-69-16,0 0-37 15,0 0-13-15,-23-30 4 0,14 30-16 16,-9 5-8-1,-7 10 8-15,-2 8 0 16,0 4 1-16,2 3 4 0,4 1-3 16,7 0-1-16,4-2 1 15,7 0-3-15,3-3 4 16,0-2-6-16,3-3 1 16,14-2 1-16,2-7-24 15,2-2 21-15,1-4-1 16,3-3 0-16,1-3 4 15,-2 0 1-15,-2-3 1 16,-3-11 7-16,-5-3-6 16,-2-7 18-16,-5-5 1 15,-1-4 2-15,-3-4-13 16,-3 1 1-16,0 3-9 0,0 5 0 16,-7 3 3-16,-8 7-5 15,2 4-1-15,-5 9-4 16,-2 5-16-1,-5 0-22-15,-3 7-29 0,-4 11-73 16,-1-3-222-16</inkml:trace>
  <inkml:trace contextRef="#ctx0" brushRef="#br0" timeOffset="166505.84">10287 17048 134 0,'0'0'85'0,"0"0"-56"16,0 0 29-16,0 0 7 16,0 0-12-16,0 0-11 15,-55-14-7-15,43 14 20 16,-1 0-8-16,-1 0-1 16,2 0-2-16,2 0-3 15,-1 0-12-15,1 0 0 0,7 0-11 16,0 0 9-1,1 0-10-15,1 0-10 0,1 0-6 16,0 3-1-16,0 0-6 16,0 2 3-16,0 3 0 15,1 1 3-15,14-1 0 16,2 1-2-16,8-2 2 16,5-2 5-16,7-2-3 15,8-2 0-15,4-1 5 16,6 0-2-16,2 0-1 15,9 0 2-15,1-5-4 16,3-1-2-16,-3 1 0 16,-4 0 1-16,-10 4-3 15,-8 1 1-15,-7 0-6 0,-7 0-5 16,-4 1 2-16,-4 4-4 16,0-2 4-16,-4 2 10 15,1-2 0-15,-6-2 0 16,-5-1-10-16,-4 0-18 15,-4 0 12-15,-1 0 12 16,0 0 4-16,0 0-4 16,-3 0-44-16,-14 4-60 15,-8 5-2-15,-3 0-35 16,0 1-208-16</inkml:trace>
  <inkml:trace contextRef="#ctx0" brushRef="#br0" timeOffset="167085.43">10166 17254 353 0,'0'0'125'15,"0"0"-121"-15,0 0 14 16,0 0 48-16,0 0-9 16,0 0-29-16,-43 4-1 15,43-4 4-15,0 0-1 0,-1 0-4 16,1 0-2-16,0 0-3 16,0 0-4-16,0 0-6 15,0 0-3-15,0 3-3 16,0-1-3-16,5 3 6 15,10-4 29-15,11 3-14 16,5 0-1-16,8-4 2 16,4 3-17-16,5-1-2 15,1-1-4-15,3 3 3 16,-1-4-3-16,3 1 0 16,2 1 0-16,-1-2-1 15,0 0-3-15,-5 0 3 16,-7 0 0-16,-1 0 0 15,-6-3 1-15,-6-2 0 0,-5 1-1 16,-6 0-1-16,-8 3 1 16,-5 0 0-16,-5-1 1 15,-1 2 2-15,0 0-2 16,0 0 0-16,2 0-1 16,-2 0-4-16,0 0 3 15,0 0-5-15,0 0-2 16,0 0-4-16,0 0-15 15,0 0-33-15,0 0-52 16,0 0-72-16,-6 0-345 16</inkml:trace>
  <inkml:trace contextRef="#ctx0" brushRef="#br0" timeOffset="177256.09">10412 15903 179 0,'0'0'78'0,"0"0"-35"15,0 0-11-15,0 0 0 16,0 0-7-16,0 0-1 0,0 0-2 15,0-4-3 1,0 4-4-16,0 0-5 0,0 0-3 16,0 0-4-16,0 0 1 15,0 0-2-15,0 0-2 16,0 0 1-16,0 0 2 16,0 0-3-16,0 0 1 15,0 0 0-15,0 0 1 16,0 0-2-16,0 0 5 15,0 0-2-15,0 0 1 16,0 0 1-16,0 0-3 16,0 0 4-16,0 0 0 0,0 0-2 15,0 0-2-15,0 0-2 16,0 0 2-16,-1 0 0 16,-2 0-2-16,1 0 0 15,-1 0 0-15,0 0 1 16,-2 0-1-16,0 0 0 15,-1 0 0-15,0 0 0 16,0 1 0-16,-1 3-1 16,-1 0 1-16,4-1 1 15,-1-3 0-15,1 3-1 16,-5 0-1-16,1 0 1 16,1 2 0-16,-2 0 0 15,0-2 0-15,5 0 1 16,-4-1-1-16,3 2 1 0,-1 1-1 15,-2 0 0-15,0 2-1 16,1 0 1-16,-5 0 1 16,6-1-1-16,-2 1 0 15,4-3 0-15,-2 1 0 16,-1 3 0-16,1-4 0 16,-2 1 1-16,2 2-1 15,0-3 0-15,-1 2 0 16,1 1 1-16,-2 0 1 15,2-1-2-15,-4 1 1 16,4 1-1-16,-3-2 0 16,1 3 0-16,0-3 1 15,2 0 0-15,1-1-1 0,-1 1 0 16,1-1 0-16,-2 1 2 16,3 1 0-16,-1-1-2 15,1-1 0-15,-1 2 0 16,-1 3 0-16,-4-1-2 15,2-1 2-15,1 2 6 16,1 0-6-16,-1-4 1 16,2 4-1-16,1-2 0 15,-1 1 0-15,-1 0 2 16,1 1-2-16,-2 0 0 16,1 0 0-16,0 2 2 15,3-1-2-15,-1 0 1 16,1-2-1-16,0 3 0 15,0-2 0-15,0 0 0 0,0 2 0 16,3-1 1-16,0-1-1 16,0 0 0-16,0 3 0 15,0-1 1-15,0 0-1 16,0 4 0-16,0-2 0 16,0 2 0-16,0-1 5 15,0 1-4-15,0-2 0 16,0-2 1-16,0 1-1 15,0-1 0-15,0 2-1 16,0 0 2-16,3-1-2 16,3 1 3-16,0-1-2 15,-2 3 0-15,4-2 0 0,-1 2 5 16,2-2-5-16,-3 0 0 16,3 0-1-16,-1-3 5 15,-1 1-5-15,0-1 4 16,1 0-3-16,1 0 0 15,1 0 1-15,-2 3 1 16,2-3 1-16,3 2 1 16,0-3 1-16,1 3 0 15,0 0-4-15,-2-1 3 16,3 0-2-16,-3-2-3 16,1-2 1-16,-2 2 0 15,2-1 1-15,-1 0 1 16,0-1 2-16,4 1-4 15,-2-3 2-15,0 3 1 0,-1-4-4 16,1 1 1-16,-2 2 0 16,-1-5 2-16,4 4-3 15,-3 2 2-15,1-3-1 16,-1-2 1-16,3 6 1 16,-3-6-1-16,0-1 0 15,3 2-2-15,-2 0 4 16,3-1-2-16,0-2-1 15,1 1 0-15,1 0 0 16,-1-3 6-16,0 2-5 16,0-1-2-16,1-1 4 15,0 0-1-15,0 0-3 0,-5 0 0 16,5 0-2-16,-3 0 2 16,1 0 2-16,2 0-1 15,0 0-1-15,3 0 2 16,-2-1-4-16,-1-4 4 15,-3 1-1-15,2 1-1 16,-3-1-1-16,-3 3 1 16,0-4 2-16,0 1 1 15,-2 1-2-15,3-2 0 16,3 1 4-16,-3-3-3 16,6 1-1-16,-3-3-1 15,0 4 1-15,0 0-1 16,-2-3 1-16,-2 2 3 0,0-1-3 15,-2 1 0-15,-1 2 0 16,1-3 0-16,-2 2 3 16,-1-1-3-16,3 0 0 15,0 0 0-15,3-3 0 16,0 0-1-16,0 1 2 16,-2 1-2-16,-2-2 2 15,2 3-1-15,-1-5-1 16,-1 5 1-16,-1-4 0 15,0 1 3-15,1-2 0 16,0-2 3-16,-1-2 0 16,2 1 0-16,-3-1-5 0,-2 1 2 15,-2-1-1-15,1 5 1 16,-2-6 2-16,-1 1-3 16,0 1 2-16,0-2-4 15,0 2 1-15,0 0 0 16,0-2-2-16,0 2-2 15,0 0 2-15,0-2 1 16,0 1 0-16,0 0-1 16,0-1 1-16,0 0 0 15,0 2 0-15,0 0-1 16,-1-1 0-16,-2 1 1 16,-2-2-1-16,1 0 0 15,-1 2 2-15,0 0-2 16,-1 1 0-16,1 0 0 15,-4-2 0-15,4 2 1 0,-3 0-2 16,0-1 1-16,1 0 0 16,1 1 0-16,-6 0 1 15,6 2 0-15,-3 0 0 16,0-1-1-16,0 0-2 16,0 2 2-16,3-3 0 15,-3 0 1-15,2 3-1 16,-1-1 0-16,2 2 1 15,-4 0-1-15,4-1 0 16,-2 2 0-16,1-1 0 16,-2 1 1-16,0 1-1 15,0 0-1-15,0 1 0 0,0 0 2 16,0-1-1-16,2 0 0 16,-5-1 3-16,3 0-3 15,3 0 0-15,-3 0-1 16,2 1 0-16,-1-3 0 15,-1 1 1-15,2-1 0 16,1 3 0-16,-3-4 0 16,0 2 0-16,0-3 0 15,0 2 0-15,1 0 0 16,-3 1 0-16,0 1 0 16,-1 2 0-16,-3-2 0 15,2 1-1-15,0-1 0 16,0 3 1-16,-1-1 0 0,2 4 1 15,-2-3-1-15,-1 2 1 16,5-1-2-16,-3 0 2 16,0 0-1-16,-1-1 1 15,0 3-1-15,-2-1 0 16,2 2-1-16,4-2 1 16,-3 2 1-16,3-1-1 15,0 2 0-15,-3 0-1 16,1 0 0-16,-2 0 1 15,1 0 0-15,-3 0-2 16,2 0 0-16,-1 0 1 16,-1 5 0-16,-1 4-22 15,-1 4-47-15,-1 5-12 0,8-1-26 16,4-1-70-16</inkml:trace>
  <inkml:trace contextRef="#ctx0" brushRef="#br0" timeOffset="179819.96">11292 16902 17 0,'0'0'167'0,"0"0"-127"15,0 0 6 1,0 0 24-16,0 0-39 0,0 0-13 16,0 0 6-16,-13-4 5 15,10 4-3-15,2 0-2 16,-1 0-2-16,2 0-1 15,-1 0-7-15,1 0-1 16,0 0-5-16,0 0 1 16,0 0-5-16,0 0 0 15,0 0-2-15,0 0 1 16,0 0 1-16,8 0-3 16,9 0 18-16,7 0 8 15,4-1-4-15,2-2-11 0,0 1-8 16,-2 1 1-1,-4-1-5-15,-3 2 2 0,-6 0-2 16,-6 0 1-16,-3 0-1 16,-5 0 2-16,-1 0-1 15,0 0 1-15,0 0-2 16,0 0 0-16,0 0 0 16,0 0-14-16,0 0-2 15,0 0-14-15,0 0-2 16,0 0-3-16,-1 3 2 15,-8 3-94-15,-6-1-230 16</inkml:trace>
  <inkml:trace contextRef="#ctx0" brushRef="#br0" timeOffset="180262.47">11280 16994 360 0,'0'0'34'16,"0"0"-6"-16,0 0 46 16,0 0-38-16,0 0-28 15,0 0-4-15,-8 0 0 16,8 0 6-16,0 3 2 0,0-3 18 15,0 1 12 1,11 0 13-16,6-1-12 0,7 0-5 16,4 0-12-16,8 0-12 15,-2-2-6-15,1-3-1 16,-6 0-4-16,-3 5 0 16,-7-3-2-16,-7 2-1 15,-3 1 2-15,-6 0-1 16,-2 0-1-16,-1 0 1 15,0 0-1-15,0 0 0 16,0 0-16-16,0 0-6 16,0 0 3-16,0 0-12 0,0 0-13 15,0 0 2-15,-3 0-34 16,-7 1-16-16,1 5-79 16</inkml:trace>
  <inkml:trace contextRef="#ctx0" brushRef="#br0" timeOffset="180868.04">11270 16941 211 0,'0'0'32'0,"0"0"40"15,0 0-6-15,0 0-15 0,0 0-15 16,0 0-8-16,0-2 1 16,0 2-9-16,0 0-9 15,0 0-1-15,6-2 0 16,12 1 27-16,6-2 1 15,5 0-9-15,4 0-10 16,2 0-3-16,-4-1-12 16,0 4 7-16,-4-1-7 15,-6-1 6-15,-4 2-6 16,-6 0 6-16,-3 0-3 16,-4 0 1-16,-2 0-6 15,-2 0-1-15,0 0 0 16,0 0 0-16,0 0-1 0,0 0-5 15,0 0-18 1,0 0-20-16,0 0 21 0,0 0-42 16,-3 0 15-16,-8 5-57 15,-5 0-113-15</inkml:trace>
  <inkml:trace contextRef="#ctx0" brushRef="#br0" timeOffset="182033.34">11340 17022 382 0,'0'0'16'0,"0"0"26"16,0 0 40-16,0 0-60 16,0 0-18-16,0 0 4 15,-6 2 5-15,6-2-2 16,0 2 13-16,0 0 1 16,6-1 60-16,6 3-39 15,9-4-14-15,3 0-5 16,6 0 7-16,4 0-22 15,-3 0-2-15,-4 0-6 0,-1-2 7 16,-7-1-10-16,-4 1 2 16,-2-1 3-16,-4 2-3 15,-4-1 2-15,-1 1-2 16,-4 1-3-16,0 0 2 16,0 0 2-16,0 0-3 15,0 0 1-15,0 0 2 16,0 0-2-16,0 0 1 15,0 0-1-15,0 0-1 16,0 0-1-16,0 0 1 16,0 0 2-16,0 0-1 0,0 0 1 15,0 0-3-15,0 0 1 16,0 0-1-16,0 0 0 16,0 0 3-16,0 0-3 15,0 0 0-15,0 0 0 16,0 0 0-16,0 0 1 15,0 0-2-15,0 0 2 16,0 0-1-16,0 0 0 16,0 0 0-16,0 0 0 15,0 0 0-15,0 0 0 16,0 0-1-16,0 0 3 16,0 0-3-16,0 0 1 15,0 0 0-15,0 0 1 16,0 0-1-16,0 0 0 15,0 0 0-15,0 0 0 0,0 0 1 16,0 0-1-16,0 0 1 16,0 0-1-16,0 0 0 15,0 0 0-15,0 0 0 16,0 0 0-16,0 0 0 16,0 0 0-16,0 0 0 15,0 0 0-15,0 0 0 16,0 0 0-16,0 0-1 15,0 0 1-15,0 0 0 16,0 0-5-16,0 0 4 16,0 0-3-16,0 0 2 15,0 0-3-15,0 0 4 16,0 0 1-16,0 0 0 0,0 0-1 16,0 0 1-16,0 0 3 15,0 0-3-15,0 0 3 16,0 0-3-16,0 0 0 15,0 0 0-15,0 0 0 16,0 0-2-16,0 0 2 16,0 0 0-16,0 0 0 15,0 0 0-15,0 0 0 16,0 0 0-16,0 0 0 16,0 0 0-16,0 0 2 15,0 0 2-15,0 0 0 16,0 0 0-16,0 0 6 15,0 0-5-15,0 0 2 0,0 0-3 16,0 0 0-16,0 0-3 16,0 0 1-16,0 0-2 15,0 0 0-15,0 0-3 16,0 0-16-16,0 0-39 16,0 0-69-16,0 0-57 15,0 0 2-15</inkml:trace>
  <inkml:trace contextRef="#ctx0" brushRef="#br0" timeOffset="184379.81">16759 17004 387 0,'0'0'27'0,"0"0"14"16,0 0 55-16,0 0-52 15,0 0-32-15,0 0 19 16,0 0 11-16,-82 29-3 16,79-28-13-16,2 1-6 15,1-1-6-15,0-1-5 0,0 0-6 16,0 2 0-1,0-1-3-15,0 2 17 0,13 2 3 16,5-1-1-16,6-2 13 16,7 1-2-16,3-1-12 15,8-2-3-15,4 0-6 16,3 0-2-16,1 0-2 16,2 0 1-16,-1 1-1 15,0-1-5-15,2 2 8 16,-1-2-6-16,-1 3 2 15,-5-3-3-15,-1 2 0 16,-3 0-1-16,0-1 2 16,2 2-2-16,-2-2 7 0,0 1-4 15,-2-1 0-15,0 1 1 16,3-2-1 0,-2 2 2-16,1-1 0 0,-1-1-3 15,-3 2 0-15,-1-2-2 16,-6 0 1-16,1 0 0 15,-4 0-1-15,-1 0 0 16,0 0 3-16,-1 0-3 16,0 0 0-16,-4 0-2 15,4 0 2-15,-4 0 1 16,2-2 0-16,-3-1-1 16,0 0 1-16,-2 0 1 0,1 2-1 15,0-1-1 1,0 2 0-16,1 0 0 0,-1 0-1 15,3 0 2-15,-4 0-1 16,5 0 0-16,1 0 0 16,4 0 1-16,2 0-1 15,2 3 0-15,-2 3 0 16,2-3 1-16,-3 1-1 16,-2 0 0-16,1-1 0 15,-1-1 0-15,0-1 0 16,0 1 0-16,1-2 1 15,-2 0-1-15,-2 0 0 16,1 0 0-16,-1 0 0 16,0 0 0-16,-3 0 3 0,-2 0-3 15,-1 0 0 1,2 0 0-16,-1 0 0 0,2 0 0 16,2 0 0-16,-2 0 0 15,1 0-2-15,-1 0 2 16,-1 0 0-16,-2 0 2 15,-2 0-2-15,-4 0 0 16,2 0-2-16,-4 0 4 16,-1 0-2-16,-1 0 0 15,1 1 0-15,4-1 0 16,4 0-2-16,2 0 3 16,4 0-1-16,3 0 0 15,0 0 0-15,-1 0 3 16,0 4-4-16,1-4 1 0,-5 0-1 15,-2 0 1-15,-11 0-4 16,-5 0 4-16,-2 0 0 16,-2 0 4-16,0 0-3 15,0 0-1-15,1 0 0 16,-1 0 1-16,2 0-1 16,-2 0 0-16,1 0-1 15,-1 0 1-15,0 0 1 16,0 0-1-16,0 0-1 15,0 0 1-15,0 0 0 16,0 0-8-16,0 0-3 0,0 0-8 16,0 0-11-1,0 0-25-15,0 0-25 16,-9 0-62-16,-4 0-69 0</inkml:trace>
  <inkml:trace contextRef="#ctx0" brushRef="#br0" timeOffset="191409.4199">17187 9138 503 0,'0'0'4'15,"0"0"3"-15,0 0 21 16,0 0 19-16,0 0 8 16,0 0-19-16,0 0-23 15,0 0-13-15,0-45-3 16,0 62-5-16,-4 13 8 16,-4 12 12-16,-2 8 1 15,1 6-4-15,1 2 9 16,-1-2-10-16,-1-1 8 15,1-3-7-15,1-4-5 16,2-5 2-16,1-8-3 16,2-7-2-16,1-6 2 15,1-5-3-15,1-4-1 0,0-4-13 16,0-4-30 0,0-1-33-16,0-4-6 0,0 0-21 15,0-4-6-15</inkml:trace>
  <inkml:trace contextRef="#ctx0" brushRef="#br0" timeOffset="191716.4499">17208 9176 488 0,'0'0'12'0,"0"0"1"16,0 0 29-1,0 0 0-15,0 0-1 0,0 0-19 16,101-67-16-16,-66 64 14 16,-2 3-13-16,-5 1 6 15,-6 18-8-15,-6 3-5 16,-6 6 3-16,-9 4-3 16,-1 1 2-16,-3-1-2 15,-18-2 9-15,-7-4-5 16,-6-2-4-16,-4-4-8 15,2-3-27-15,10-4-21 16,8-5 1-16,10-5-40 16,7-3-67-16</inkml:trace>
  <inkml:trace contextRef="#ctx0" brushRef="#br0" timeOffset="192098.2">17758 9039 509 0,'0'0'10'16,"0"0"15"-16,0 0 55 16,0 0 7-16,0 0-41 15,0 0-23-15,0-45-12 0,-1 49-11 16,-14 20 0-16,-6 12-2 15,-6 13 5-15,-3 15-2 16,2 9 2-16,1 9 13 16,3 0-6-16,8-4-8 15,3-3 3-15,7-5-1 16,6-7-3-16,0-8-1 16,4-10 0-16,15-7-7 15,5-6-10-15,3-8-4 16,3-7-14-16,3-8 4 15,2-6-29-15,6-3-14 16,-1 0-60-16,-1-17-303 0</inkml:trace>
  <inkml:trace contextRef="#ctx0" brushRef="#br0" timeOffset="192944.37">18063 9260 645 0,'0'0'13'0,"0"0"-4"16,0 0 40-16,0 0-29 15,0 0-20-15,0 0-12 0,-3-6 9 16,3 13 3-16,0-2 2 15,-2-2-1-15,2-3 2 16,0 0 3-16,0 0 8 16,0 0 8-16,-1 0 3 15,1 0 1-15,0 0 0 16,-2 0-2-16,2-6-19 16,-1-6-1-16,1-1 0 15,0 0 1-15,0 3 1 16,0 2-3-16,0 2-1 15,0-1-2-15,3 4-2 16,3 0-2-16,3 3 3 16,4 0-5-16,4 0 6 0,6 0 2 15,6 0-1-15,0 3 2 16,4 5-1-16,-1 0-2 16,-4-2 0-16,-1-4 2 15,-11-2-4-15,-2 0 5 16,-8 0 0-16,-6 0 0 15,0 0 11-15,0 0 21 16,0 0 4-16,0-4-24 16,0 1-9-16,0 2-2 15,0 1-4-15,0 0-1 16,0 0 0-16,-11 13-20 16,-10 14 21-16,-7 8 0 0,-8 7 0 15,0-1 0 1,-5 0 0-16,3 0 0 0,4-6 0 15,4-3 0-15,6-9 0 16,9-6 1-16,4-7-1 16,6-6 0-16,4-2 0 15,1-2 1-15,0 0 6 16,0 0 0-16,0-3 1 16,0-14-3-16,6-7-3 15,8-1-4-15,3 0 1 16,-2 7 1-16,-2 3-1 15,-1 7 1-15,-6 1-2 16,0 7-2-16,-3 0-4 16,2 0-9-16,2 10 9 15,3 9 4-15,4 3 4 0,1 2 2 16,1 2-2-16,2-1 0 16,0-1 0-16,0-4-9 15,0-4-19-15,-2-6-33 16,3-2-22-16,2-8-37 15,-1 0-53-15</inkml:trace>
  <inkml:trace contextRef="#ctx0" brushRef="#br0" timeOffset="193511.25">18628 9118 479 0,'0'0'157'0,"0"0"-127"16,0 0-7-16,0 0 19 16,0 0-37-16,0 0 0 15,13-12-1-15,2 23 26 16,3 3 4-16,3 0-17 15,1 1-3-15,3-1 14 16,3 2-15-16,0-2-6 16,2 0-4-16,-3 0 4 0,-4-5 2 15,-2 1-6-15,-6-3-2 16,-6-1-1-16,-3 1-2 16,-6-4 2-16,0-1 3 15,0 0 0-15,0-1 0 16,0 1-1-16,0 2-2 15,-1 7 4-15,-16 7 14 16,-8 9 7-16,-6 5-18 16,-8 3 2-16,-6 1-2 15,0-1-5-15,1 0 0 16,6-5-2-16,9-7 1 16,6-6-1-16,11-6 0 15,6-4 0-15,3-4-1 16,3-3 1-16,0 0-1 0,0 0-2 15,0 0-6-15,0 0-12 16,0 0 6-16,12 0-9 16,3 0-4-16,-3-1-12 15,0-1-19-15,-2 2-56 16,1 0-6-16,-3 0-65 16</inkml:trace>
  <inkml:trace contextRef="#ctx0" brushRef="#br0" timeOffset="194059.5799">19060 9531 429 0,'0'0'37'0,"0"0"-24"16,0 0 43-16,0 0 16 16,0 0-35-16,0 0-15 15,39-39 9-15,-39 39 16 0,0 0-11 16,0 0-7-16,0 0-4 15,0 0-7-15,0 0-18 16,0 4-6-16,-9 15 6 16,-13 10 45-16,-8 5-11 15,-6 6-9-15,-4 2-4 16,-6 4-12-16,1-3-4 16,-1-1 1-16,5-3-5 15,6-5 5-15,3-4-2 16,7-5-4-16,6-8 0 15,7-5 0-15,3-4 1 16,6-3-1-16,1-4 0 16,2 1 0-16,0-2-1 0,0 0 1 15,0 0-1 1,0 0-9-16,0 0 2 0,0 0-4 16,0 0-5-16,4 0-5 15,1-2-26-15,1-2-17 16,-1-1-62-16,-2-1-124 15</inkml:trace>
  <inkml:trace contextRef="#ctx0" brushRef="#br0" timeOffset="195914.37">19539 9390 407 0,'0'0'10'0,"0"0"-4"16,0 0 52-16,0 0-18 16,0 0-36-16,0 0-4 15,0 0 4-15,-16 0 2 16,16 0-6-16,0 0 4 16,0 0 6-16,9 0 22 15,15 0 19-15,9 0-5 0,10 0-24 16,6 0-11-16,3-1 2 15,-4-2-6-15,-9 0 0 16,-14 2-4-16,-13 0-3 16,-7 1-2-16,-5 0-8 15,0-1 10-15,0 1 0 16,-12 0-26-16,-8 0-34 16,4 0-1-16,1 0-2 15,9 0-81-15,6 0-215 16</inkml:trace>
  <inkml:trace contextRef="#ctx0" brushRef="#br0" timeOffset="196280.8298">20135 9188 496 0,'0'0'52'15,"0"0"-44"-15,0 0 45 16,0 0 62-16,0 0-52 16,0 0-24-16,0-73-5 15,0 73-8-15,0 0-24 16,0 3-2-16,0 19-22 16,0 19 22-16,0 8 14 0,-8 7 4 15,2-1-5-15,0-4 14 16,-1-3-25-16,1-6-2 15,1-2 3-15,1-9-1 16,-1-6-1-16,4-5-1 16,-1-8 1-16,2-3-3 15,0-4-2-15,0 0-18 16,0 0-24-16,0-4-16 16,0-1-25-16,5 0-13 15,8-6-51-15</inkml:trace>
  <inkml:trace contextRef="#ctx0" brushRef="#br0" timeOffset="196619.76">20382 9389 614 0,'0'0'24'0,"0"0"2"16,0 0 74-16,0 0-52 15,0 0-46-15,0 0-2 16,-18 25 5-16,14-8-2 16,0-1 0-16,4-3-1 15,0-4-2-15,0 0 0 16,0-5-3-16,2-2 0 0,1-2 3 16,3 0 6-1,2-2 19-15,2-11-3 0,-1 0 0 16,-3-4-12-16,-3 0-3 15,-1 4-7-15,-1 3-4 16,-1 8-5-16,0 2-2 16,0 0-51-16,0 2-85 15,0 13 18-15,0-1-56 16</inkml:trace>
  <inkml:trace contextRef="#ctx0" brushRef="#br0" timeOffset="197190.21">20794 9311 687 0,'0'0'0'0,"0"0"3"16,0-90 38-16,0 68 37 15,0 5-51-15,-2 4-16 16,-7 8 1-16,-3 1-9 15,-9 4-3-15,-9 2-6 16,-5 15 3-16,-2 7 2 16,5 0 1-16,9 3-4 15,7 0 3-15,9-5 0 16,5 1-2-16,2-5 0 16,0-2 0-16,0-7-4 0,5 0-9 15,5-5 11 1,5-3 4-16,-1-1 1 0,3 0 3 15,3 0-2-15,2-2 7 16,2-11-7-16,0-2 0 16,-1-4 1-16,-1-1 0 15,-1 0 0-15,-5 4 1 16,-4 4-1-16,-6 4 12 16,-6 5 14-16,0 2 16 15,0 1-13-15,0 0-31 16,0 1-2-16,0 19-14 15,-2 12 16-15,-8 7 5 16,-2 3-1-16,2 1-2 16,0 1 3-16,2-1-1 0,3-2-4 15,2-5-3-15,0-7 3 16,2-5-1-16,-1-7-5 16,2-5-10-16,0-4-24 15,0-2-15-15,0-3-24 16,0-3-57-16,6 0 6 15,11-7-128-15</inkml:trace>
  <inkml:trace contextRef="#ctx0" brushRef="#br0" timeOffset="197604.1">21183 9223 609 0,'0'0'37'15,"0"0"9"-15,0 0 70 16,0 0-26-16,0 0-52 16,0 0-38-16,-39 0-4 15,12 38 4-15,-1 6 1 16,3 0 8-16,2-3-3 16,8 4-2-16,4-6 1 15,8-1-3-15,3-4-2 16,0-4 0-16,6-6-1 15,5-6-8-15,3-5-12 16,-1-8 14-16,1-5-4 0,3 0 11 16,2-7 7-1,1-12-3-15,0-6 3 0,-8-3-3 16,-8 3 2-16,-4 1-4 16,0 5 1-16,0 8 0 15,-12 5-3-15,-6 6-4 16,-4 0-17-16,-1 0 1 15,-2 14-13-15,6 3-9 16,8 0-48-16,7 0-40 16,4-4-49-16</inkml:trace>
  <inkml:trace contextRef="#ctx0" brushRef="#br0" timeOffset="197957.44">21353 8961 622 0,'0'0'28'0,"0"0"41"15,0 0 51-15,0 0-49 16,0 0-71-16,0 0-14 15,26 0 10-15,-6 39 4 16,6 12 15-16,0 12-2 0,1 12 8 16,-6 5-11-16,-3 1-2 15,-13-3 1-15,-5-3-6 16,-2-4-1-16,-22-1 3 16,-7-4-4-16,-3-10-2 15,-1-7-14-15,4-13-31 16,7-9 6-16,9-7-40 15,8-7-40-15,7-9-28 16,0-4-136-16</inkml:trace>
  <inkml:trace contextRef="#ctx0" brushRef="#br0" timeOffset="198452.1">22020 9436 509 0,'0'0'57'16,"0"0"-48"-16,0 0 60 15,0 0 21-15,0 0-75 16,0 0-15-16,-40 0 0 15,40 0-2-15,3 0 2 16,11 0 26-16,4 2-1 16,11-2 10-16,5 0-8 15,5 0-14-15,-2 0-6 16,-4 0-3-16,-3-7-4 16,-8 2 4-16,-8 1-4 15,-7 1-6-15,-5 2-10 16,-2-1 1-16,0 0-14 0,-6 2-82 15,-11 0-118-15,-1-3-224 16</inkml:trace>
  <inkml:trace contextRef="#ctx0" brushRef="#br0" timeOffset="198749.96">21972 9515 613 0,'0'0'0'0,"0"0"0"15,0 0 59-15,0 0 25 16,0 0-42-16,113 22-1 16,-72-22-10-16,-5 0-13 15,-5 0-8-15,-4 0-3 16,-10 0-4-16,-8 0 6 15,-6 0-8-15,-3 0 5 16,0-2 1-16,0 0-7 16,0 1-14-16,-3 1-53 15,-6 0-84-15,-1 0-12 16,1 0-163-16</inkml:trace>
  <inkml:trace contextRef="#ctx0" brushRef="#br0" timeOffset="199850.3598">23422 9244 173 0,'0'0'210'0,"0"0"-184"16,0 0 35-16,0 0 5 15,0 0-22-15,0 0 7 16,0-67 10-16,0 58-3 16,1-2-19-16,-1 5 6 15,0 2-9-15,0 1-10 16,0 2-3-16,0 1-2 0,0 0-14 16,0 0 0-1,0 0-7-15,-10 14-4 0,-11 14 2 16,-7 10 0-16,1 3 2 15,3 5 1-15,6-7 0 16,6-2-2-16,8-3 1 16,2-4-2-16,2-4 0 15,0-1 0-15,0-6-1 16,11-4-6-16,2-1-10 16,1-6 5-16,2-4 9 15,3-4-4-15,5 0 9 16,3-7 9-16,1-12-6 15,1-4-1-15,-4-5 2 16,-4-8-2-16,-5-4 11 0,-5-8-8 16,-4-7-4-16,-5 1-1 15,-2 4-1-15,0 6-1 16,-15 15 0-16,-7 12 2 16,-4 8-6-16,-4 9 3 15,1 0-8-15,-4 22-8 16,1 11 4-16,4 6-9 15,8 5-4-15,9 2-36 16,8-3-40-16,3-8-22 16,3-7-45-16</inkml:trace>
  <inkml:trace contextRef="#ctx0" brushRef="#br0" timeOffset="200227">23808 9317 616 0,'0'0'115'0,"0"0"-97"16,0 0 25-16,0 0 42 15,0 0-82-15,0 0-3 16,-29 22 0-16,22 0 3 15,3-1-3-15,4-4 0 0,0-2 0 16,0-3-1 0,4-3-20-16,4-5-2 0,1-1 16 15,-3-3 6-15,1 0 1 16,-1 0 15-16,1-14 0 16,-2-3-2-16,-3-4 6 15,-2 1-14-15,0 3-5 16,0 3-5-16,0 8 1 15,-2 3-7-15,-5 3-31 16,-1 0-33-16,1 9-72 16,-1 8 43-16,1-1-79 15</inkml:trace>
  <inkml:trace contextRef="#ctx0" brushRef="#br0" timeOffset="200816.16">24273 9326 314 0,'0'0'221'16,"19"-75"-214"-16,-13 35 48 16,-2 3 62-16,-4 6-60 15,0 5-14-15,0 8-7 16,-3 6 5-16,-6 5-7 15,-5 7-20-15,-6 0-14 16,-7 2-1-16,-6 17 1 0,0 9-1 16,2 5 2-16,6 1-2 15,8-2-1-15,8-2 0 16,6-5-2-16,3-5-8 16,0-4-8-16,12-6-14 15,3-6 32-15,6-4 2 16,0 0 8-16,3-7 6 15,0-12-6-15,-2-3 1 16,-1-2 1-16,-2-2 2 16,-1-2-5-16,-6 7-1 15,0 3 9-15,-3 5-4 16,-6 6 3-16,-2 4 5 16,-1 3 3-16,0 0-22 0,0 0-2 15,0 15-14 1,0 18 9-16,0 12 7 0,-10 7 4 15,-3 5-1-15,0-2 1 16,-1-2 2-16,3-5-1 16,4-7-5-16,0-4 0 15,5-8 0-15,-1-4 0 16,1-9 0-16,2-7-9 16,-1-4-14-16,1-2-16 15,0-3-32-15,0 0 20 16,0-5 18-16,9-12-138 15,9-10-41-15</inkml:trace>
  <inkml:trace contextRef="#ctx0" brushRef="#br0" timeOffset="201494.62">24599 9215 403 0,'0'0'60'0,"0"0"4"15,0 0 41-15,0 0-31 0,0 0-24 16,0 0-9-16,0-14-8 15,0 14-19-15,0 0-4 16,-2 0-8-16,1 0-1 16,-2 0-1-16,1 0-3 15,2 0 2-15,-1 0 2 16,1 0 1-16,0 0-2 16,0 0 0-16,0 0 1 15,0 0-1-15,0 0 0 16,0 0-1-16,0 0-8 15,0 0 4-15,6 2 5 16,12 1 0-16,4-2 12 0,4-1 2 16,5 0-3-16,-1 0-6 15,-3-3 0-15,-5-7 3 16,-4 1-4-16,-8 0 6 16,-4 1 9-16,-1 2 10 15,-5 1 16-15,0 3-30 16,0-1-8-16,0 2 2 15,0 1-9-15,0 0-2 16,0 0-7-16,0 0 3 16,-2 11-3-16,-8 12 8 15,-7 7 1-15,4 6 0 16,-3 3 1-16,0 1-1 16,2-1 0-16,2-2 0 15,1-4 1-15,1-7 1 0,4-2-1 16,1-4-1-16,2-3 0 15,2-3 0-15,-2-3-3 16,1-1-23-16,2-4-39 16,0 0-11-16,0-1-23 15,0-5-66-15,2 0-58 16</inkml:trace>
  <inkml:trace contextRef="#ctx0" brushRef="#br0" timeOffset="201964.57">25097 9168 649 0,'0'0'52'0,"0"0"32"16,0 0 31-16,0 0-49 15,0 0-65-15,0 0-1 16,-27 0 0-16,9 22 1 15,2 3 2-15,1-2 1 16,6 2-2-16,3-5-4 16,1 4 5-16,5-7 0 15,0 0-3-15,0-2 1 16,0-4-3-16,5-1 2 16,5-2-1-16,7-1-1 15,1 0 2-15,6-1 3 16,1-2 0-16,2 1-1 0,-8 0 0 15,-2 1-2-15,-7 2-1 16,-5-1-1-16,-4 6-4 16,-1-1 6-16,0 1-3 15,-7 3 3-15,-16-4 12 16,-4 2 4-16,-7-1-12 16,0-4-2-16,1-2-2 15,6-6-2-15,6-1-9 16,6 0-3-16,5 0-28 15,4 0-16-15,6-4-37 16,0-7-93-16,0-6-61 16</inkml:trace>
  <inkml:trace contextRef="#ctx0" brushRef="#br0" timeOffset="202251.65">25051 9155 631 0,'0'0'59'0,"0"0"69"15,0 0 2-15,0 0-77 16,0 0-40-16,0 0-2 16,50-27-1-16,-12 20 2 15,9 0-6-15,4 0 2 16,3 1-2-16,-4 2-7 0,-8 1 2 15,-10 2-2-15,-16 1-5 16,-11 0-4-16,-5 0-1 16,0 0-16-16,0 0-10 15,-2 0-42-15,-17 0-114 16,-5 4-127-16</inkml:trace>
</inkml:ink>
</file>

<file path=ppt/ink/ink1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1516.99072" units="1/cm"/>
          <inkml:channelProperty channel="Y" name="resolution" value="2427.1853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10-17T21:21:15.48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1795 5230 101 0,'0'0'0'0,"0"0"-63"0,0 0 25 16</inkml:trace>
  <inkml:trace contextRef="#ctx0" brushRef="#br0" timeOffset="1182.75">21486 5191 41 0,'0'0'29'16,"0"0"-15"-16,0 0 49 16,0 0-25-16,0 0-24 15,0 0-9-15,-66-24-3 16,66 23 15-16,0-2 27 16,0-3-2-16,-2 1 1 15,-2-2-5-15,3 0 28 0,-1 0-20 16,-1-3-12-16,2 5 0 15,-1 0 20-15,1-2-12 16,1 5-13-16,-2-1-7 16,1 2 9-16,1-1-6 15,0 2-17-15,0 0-3 16,0 0-5-16,0 0-3 16,0 0-2-16,0 0-6 15,0 0 0-15,0 6 0 16,0 4 11-16,0 3 0 15,0-2 0-15,-2 1 1 16,1-5-1-16,1 0-1 0,-2-3 0 16,2-3 1-16,0 0-15 15,0-1 8-15,0 0 0 16,0 0 0-16,0 0 2 16,0 0 4-16,0 0 1 15,0 0 1-15,0 0 2 16,0 0 2-16,0 0 1 15,0-6-2-15,0-7-3 16,2-4-1-16,5-1 1 16,1 0-1-16,2 1-1 15,-2 5 1-15,-2 4-1 16,0 0 1-16,-2 3-3 16,2 2 0-16,1 0-3 15,3 2 3-15,1 1-2 16,3 0 1-16,0 0 3 0,0 0-1 15,2 3-3-15,-2 5 5 16,0 3-1-16,0 1 1 16,0 2 0-16,-1-2-1 15,1 1 1-15,-1-1 0 16,0-5-3-16,1-2 3 16,-2-3 0-16,0-2 4 15,0 0-2-15,1 0 0 16,-1-7-1-16,-3-5 5 15,-2 0-6-15,-3 0 3 0,-3-1 4 16,-1 2-7-16,0 3 6 16,0 3-4-16,0 0 4 15,0 3-2-15,0 2 0 16,0 0-4-16,0 0-5 16,0 0-7-16,0 5-12 15,-9 14 16-15,-3 10 8 16,-6 5 2-16,-1 7-2 15,1 1 0-15,-3 1-3 16,2 0 7-16,1-1-8 16,-3-8 8-16,3-1-5 15,0-7 1-15,0-4-2 16,5-5 2-16,-1-6-1 0,4-3 0 16,1-4 1-1,3-2 0-15,-3-2 0 0,3 0 0 16,0 0-1-16,1-6 0 15,2-7 0-15,2 0 1 16,1-5-7-16,0 1-4 16,0 1-2-16,0 0 13 15,7 1-1-15,3 5 0 16,0 3 1-16,-1 1-3 16,1 3-3-16,2 3 3 15,-1 0-4-15,2 0-10 16,0 9 6-16,3 5 10 15,-2 4 0-15,0 0 1 16,-1 1-2-16,-1-1 1 0,3-1 1 16,-5-1 0-16,3-3 0 15,1-3-9-15,0-3-12 16,5-4-35-16,5-3-10 16,3 0-62-16</inkml:trace>
  <inkml:trace contextRef="#ctx0" brushRef="#br0" timeOffset="1941.39">22337 5154 336 0,'0'0'74'0,"0"0"-60"16,0 0-8-16,0 0 34 15,0 0-12-15,0 0-28 16,-6 0 2-16,6 0-2 16,0 0-4-16,8 0 4 15,6 0 7-15,3 0 8 16,7 0-1-16,1 0-6 15,1 0-3-15,1 0-5 16,-3 0 2-16,-7 0-2 0,-3 0-5 16,-6 0-12-16,-5 0 1 15,-1 1-8-15,-2-1-7 16,0 0 16-16,0 0-15 16,0 2-20-16,0-1-54 15,-2 3-134-15</inkml:trace>
  <inkml:trace contextRef="#ctx0" brushRef="#br0" timeOffset="2226.85">22370 5276 282 0,'0'0'27'16,"0"0"-16"-16,0 0 11 0,0 0 12 15,0 0-22-15,0 0-9 16,-14 18 1-16,14-15-3 16,0-1 4-16,8-1 7 15,4-1 14-15,5 0-3 16,1 0 1-16,4 0-15 16,-1 0-4-16,-2 0-4 15,1 0-1-15,-5 0-5 16,-2 0-23-16,-4 0-40 15,-6 0-12-15,-3 0-186 16</inkml:trace>
  <inkml:trace contextRef="#ctx0" brushRef="#br0" timeOffset="3247.81">23123 5114 356 0,'0'0'12'15,"0"0"-8"-15,0 0 18 16,0 0 31-16,0 0-20 16,0 0-25-16,-3-27 3 15,3 22 1-15,0 1-2 16,0-3-3-16,6 0-6 16,4 1 1-16,-1-2-2 0,2 1 0 15,4 1 1 1,2 1-4-16,-1 1 5 0,-1 2-2 15,-3 2 0-15,0 0 0 16,-3 0-2-16,-2 13 2 16,0 9 0-16,-3 9 0 15,-4 6 2-15,0 5-1 16,-3 3 2-16,-11 0 2 16,1-6-1-16,-2-3-4 15,0-6 2-15,2-7-1 16,1-8-1-16,2-5 1 15,6-4-2-15,3-6 5 0,1 0-4 16,0-1 12 0,0-19 5-16,15-10-17 0,1-5-3 15,8-5 2-15,3-4 0 16,-2-1-8-16,0 0-8 16,0 3 13-16,-6 5 3 15,-7 10-3-15,-3 9 4 16,-6 10 0-16,-2 5 6 15,-1 1 6-15,0 2-11 16,0 0-1-16,0 6-11 16,0 18 8-16,-7 11 0 15,-5 6 6-15,3 3-1 16,3-1-2-16,0-2 1 16,4-4-1-16,2-4 1 15,0-4-1-15,0-5 0 16,6-5 2-16,3-4-2 0,5-6-4 15,4-6-14-15,5-3-24 16,7 0-10-16,3-5-56 16</inkml:trace>
  <inkml:trace contextRef="#ctx0" brushRef="#br0" timeOffset="3548.09">23626 5131 110 0,'0'0'425'16,"0"0"-407"-16,0 0-18 16,0 0 0-16,0 0-2 15,0 0-5-15,21 7 7 16,3-7 9-16,4 0 3 15,4 0 6-15,0 0-7 16,-5 0-11-16,-4 0 2 16,-8 0-2-16,-9 0-10 15,-5 0-23-15,-1 0-6 16,-4 0-15-16,-12 0-73 16,0 0-169-16</inkml:trace>
  <inkml:trace contextRef="#ctx0" brushRef="#br0" timeOffset="4310">24016 5329 280 0,'0'0'303'0,"0"0"-303"16,0 0-23-16,0 0 23 0,0 0 5 15,0 0-4-15,17 5 5 16,-3-5 22-16,4-10 4 16,-3-4-25-16,1-5-1 15,-4-1 5-15,1-6-8 16,-2-3 1-16,-2-3-4 15,1-2 0-15,-4 0-3 16,0 2-4-16,-1 2 3 16,-2 5-1-16,0 8 3 15,-2 5 2-15,-1 7 2 0,0 5-2 16,0 0-5-16,0 0-7 16,0 10-13-16,-6 13 22 15,-6 10 3-15,-1 4 0 16,4 0 2-1,3 1 5-15,4-1-4 0,2-4 0 16,0-2 0-16,0-5-2 16,2-4 1-16,8-3-1 15,4-7-1-15,1-2 0 16,4-7 2-16,1-3-2 16,5 0 7-16,5-3-7 15,0-14-5-15,-4-7 1 16,-3-2-8-16,-8-9 2 15,-5-2 6-15,-4-3-2 16,-1-3 2-16,-2 0 1 0,-2 5 2 16,-1 6 0-1,0 9 1-15,0 7 3 0,0 10-1 16,0 2 13-16,0 4 2 16,0 0-17-16,0 0-4 15,-3 16-8-15,-1 11 12 16,-1 7 1-16,-1 5 0 15,0 4 3-15,3-2 2 16,3 1-3-16,0-4 3 16,0-4-5-16,0-7 5 15,2-1-6-15,8-4-4 16,4-7-7-16,3-3-18 16,3-10-68-16,2-2-137 0</inkml:trace>
  <inkml:trace contextRef="#ctx0" brushRef="#br0" timeOffset="5018.14">23095 5746 339 0,'0'0'63'0,"0"0"-56"0,0 0 29 15,0 0 37-15,0 0-44 16,0 0-22-16,-14 0-5 16,14 0 2-16,0 0 2 15,0 0-3-15,13 0 0 16,6 0 24-16,13 0 4 16,8 0-8-16,8-3-5 15,8 1-10-15,5-1 3 16,8 3-9-16,9 0 0 15,8-2 3-15,8-1-2 16,5 0 2-16,6-1-4 0,0-1 0 16,-1-1 1-16,-1 0-2 15,-1 1 0-15,-7 1 4 16,-7 3-3-16,-17-2-1 16,-23 3-1-16,-19-1-15 15,-16 1 7-15,-10 0 4 16,-3 0 5-16,0 0 15 15,-5 0 10-15,-11 0-25 16,-5 0-28-16,3 0-10 16,5 0-36-16,3 0-11 0,3 0-159 15</inkml:trace>
  <inkml:trace contextRef="#ctx0" brushRef="#br0" timeOffset="5691.66">23731 6287 512 0,'0'0'33'0,"0"0"-32"16,0 0 11-16,0 0 45 15,0 0-15-15,0 0-33 16,-18-69-4-16,18 68-2 16,0 1 1-16,0 0-1 15,0 0-2-15,-2 0-1 0,-1 0 0 16,-6 12-1-16,-4 10 1 16,-1 5 1-1,1 4 3-15,3 1 2 0,5-3-4 16,4-2-2-16,1 1 3 15,0-4-3-15,1-4 2 16,13-3-1-16,2-5-1 16,5-4 2-16,1-3-2 15,7-5 1-15,1 0 2 16,1-11-2-16,-3-10 0 16,-7-1 0-16,-9-7 2 15,-6-2 3-15,-6-3 2 16,0-1-2-16,0 3 4 15,-14 5 3-15,-3 4-8 16,-1 9-1-16,0 3-4 0,3 6 0 16,-1 5-6-1,3 0 3-15,-1 0-23 0,3 8-16 16,2 6-10-16,0 2-2 16,6-4-73-16,3-4-92 15</inkml:trace>
  <inkml:trace contextRef="#ctx0" brushRef="#br0" timeOffset="6108.9798">23504 6196 573 0,'0'0'20'16,"0"0"-19"-16,0 0 4 15,0 0 30-15,0 0-26 16,0 0-9-16,-25-8-19 16,25 8 15-16,8 0 4 15,8 7 0-15,7-2 4 16,12-1 16-16,8-1 0 15,9-3-5-15,8 0 2 16,6 0-10-16,0 0-1 16,2-4-5-16,-4 0 1 0,-8 0-2 15,-8 0-3 1,-12 4-19-16,-15-3 14 0,-11 3-7 16,-8 0 7-16,-2 0 7 15,0 0 1-15,-15 0 2 16,-6 0-2-16,2 0-27 15,-1 0-37-15,5 0-145 16</inkml:trace>
  <inkml:trace contextRef="#ctx0" brushRef="#br0" timeOffset="7974.17">22026 7783 210 0,'0'0'121'16,"0"0"-108"-16,0 0-2 15,0 0 26-15,0 0 27 16,0 0-52-16,19-29-7 15,-3 10 14-15,3-5-4 16,1-1-4-16,3-1-1 16,0-3-7-16,0-3 5 15,2 3-8-15,-1-2-4 0,-3 0-4 16,-6 4 3 0,-4 7-6-16,-4 4 5 0,-6 7 6 15,-1 6 2 1,0 2 0-16,0 1-2 0,0 0 0 15,-13 9-2-15,-7 7 1 16,1 8 0-16,2-2 1 16,4-1 0-16,6 0 0 15,4-3 0-15,3-2-2 16,0 1 1-16,0-5-1 16,6-2 0-16,9 0 0 15,4 0 1-15,3-2-3 16,2 3 2-16,-1 0 2 0,-2 2 0 15,-4 2 0 1,-5-1 0-16,-7 1 0 0,-5-2 0 16,0 1 0-16,-15-2 2 15,-13-2 0-15,-7-3-2 16,0-6 0-16,5-1 0 16,9 0 1-16,8-7 4 15,8-7-5-15,5-2 0 16,0-4-33-16,22-1-42 15,4-1-7-15</inkml:trace>
  <inkml:trace contextRef="#ctx0" brushRef="#br0" timeOffset="8487.2">22496 7550 505 0,'0'0'29'15,"0"0"-24"-15,0 0 10 16,0 0-7-16,0 0-7 16,0 0-2-16,7 35 2 15,-7-10 4-15,0 3-3 16,0 0 2-16,0 1-3 16,0-4-1-16,5-4 1 15,3-5 0-15,1-7-1 16,2-7 0-16,2-2 3 15,2-3 2-15,5-17 2 16,2-7 5-16,-1-2-6 16,0-3 2-16,-5 4-3 0,-4 2-4 15,-3 5 5-15,-2 9-4 16,-5 4 15-16,-1 6 11 16,-1 2-3-16,0 0-25 15,0 0-3-15,0 15-16 16,0 13 19-16,0 9 1 15,-1 9 4-15,-6 6 2 16,1 5-1-16,-2 1-5 16,2-3 1-16,-1-2-2 15,2-6 1-15,2-6-1 16,0-8 1-16,3-5-1 16,0-12-5-16,0-6-23 0,0-7-35 15,0-3 10-15,3-3-3 16,10-19 10-16,4-11-90 15,2-8-77-15</inkml:trace>
  <inkml:trace contextRef="#ctx0" brushRef="#br0" timeOffset="9086.1">22897 7621 381 0,'0'0'10'15,"0"0"-6"-15,0 0 10 16,0 0 68-16,0 0-49 15,0 0-33-15,10-28 0 16,-7 34 0-16,-1 11 1 0,-1 7 2 16,-1 0 3-16,0 1 1 15,0 1-1-15,0-6-5 16,0-3-1-16,0-5-1 16,0-7 1-16,0-3 2 15,0-2 0-15,0 0 1 16,0-2 16-16,5-15 35 15,10-10-47-15,6-5-5 16,2-1-2-16,3-2-5 16,-3 5-5-16,-3 7 6 15,-5 9 4-15,-9 9 0 16,-5 2 0-16,-1 3-8 0,0 0-1 16,2 15-1-16,-1 10 10 15,-1 1 3-15,2 4 0 16,-1-2 1-16,4-2-2 15,0-2-2-15,2-7 1 16,-1-6-1-16,-2-5 0 16,-2-4 1-16,1-2-1 15,-2 0 10-15,5-5 31 16,6-13 5-16,5-9-43 16,2-2-1-16,0-3-4 15,-1 1-8-15,-2 6-17 16,-2 8 23-16,-6 6 1 15,-4 11 0-15,-3 0-12 16,1 0-14-16,-2 20 16 0,0 6 13 16,0 3 0-16,0 2 0 15,0-2 2-15,1-2-5 16,5-2 6-16,2-8-6 16,-2-3-1-16,3-5-37 15,-2-6-26-15,2-3-49 16,3 0-80-16</inkml:trace>
  <inkml:trace contextRef="#ctx0" brushRef="#br0" timeOffset="9748.76">23474 7570 480 0,'0'0'14'0,"0"0"13"16,0 0 25-16,0 0-35 15,0 0-17-15,0 0 0 16,15 23 3-16,-14-2 1 16,-1 3 5-16,0 0 0 15,0 0-4-15,0 0-2 16,0-5-1-16,-1-2-2 16,-1-3 3-16,2-8-2 15,0-1-1-15,0-5 1 16,0 0 0-16,0 0 3 15,3-5 16-15,13-12 4 16,6-11-16-16,5-5-5 0,-1-3-1 16,1-1-1-16,-2 4-1 15,-5 7-4-15,-5 6 4 16,-6 9 1-16,-4 5 3 16,-4 6 4-16,-1 0-6 15,2 0-2-15,-1 3-14 16,1 18 8-16,-1 9 6 15,-1 7 6-15,0 1 1 16,0-3-5-16,0-3-1 16,0-3 1-16,0-8-2 15,3-5 0-15,0-7 0 16,-2-7 0-16,1-2 2 0,2 0 6 16,7-13 35-1,7-12 7-15,5-11-45 0,5-5-2 16,1-1-3-16,0 3-13 15,-7 8 1-15,-4 11 7 16,-11 11 3-16,-5 4 2 16,-1 5 0-16,-1 0-3 15,0 0-12-15,0 15-7 16,0 9 22-16,0 5 1 16,0 1 1-16,-1 2-1 15,-2-2-1-15,0-3 0 16,0-3 0-16,3-5-1 15,0-3 1-15,0-5-29 0,0-4-43 16,0-7-20-16,0 0-76 16</inkml:trace>
  <inkml:trace contextRef="#ctx0" brushRef="#br0" timeOffset="11830.77">24645 7638 394 0,'0'0'41'0,"0"0"-36"16,0 0 10-16,0 0 31 16,0 0-22-16,0 0-18 15,0 0-2-15,40-63 14 16,-37 53-5-16,0 1-7 15,-3-4 1-15,0 2 6 16,0 1-2-16,0 2-7 16,-4 2-3-16,-2 2-2 15,0 4 1-15,-3 0-5 16,-6 2-1-16,0 16 2 16,-4 4 2-16,-2 8 2 15,6 1 0-15,0-2 0 16,4 0-1-16,4-3 0 15,1-2 1-15,5-2 0 0,1-7 0 16,0-6-1-16,0-4 1 16,0-2 0-16,0-3-4 15,0 0 4-15,7 0 4 16,5-12 9-16,7-8-5 16,2-6-3-16,3-4-5 15,3-3 1-15,-2 0-4 16,1 4 2-16,-8 6 1 15,-2 9 0-15,-8 5 0 16,-7 8-2-16,1 1-2 16,-2 0-4-16,0 14 0 15,0 12 8-15,0 6 0 16,0 3 0-16,0 0 2 0,0-5-2 16,0-4 0-1,1-5 2-15,11-8-2 0,1-7-3 16,7-6-16-16,2 0 10 15,7-22-24-15,0-8-59 16,0-6 20-16,-2-8 22 16,-2-2-19-16,-1-7 36 15,-5-3 15-15,2 2 18 16,-5 1 4-16,-4 8 52 16,-6 9 26-16,-3 8-16 15,-3 10 26-15,0 7-40 16,0 4-5-16,0 7-3 15,0 0-38-15,0 0-6 0,0 20-16 16,-4 14 16-16,-10 10 1 16,0 6 1-16,1 1 2 15,-1 1-3-15,5-2 2 16,0-7-3-16,1-2 3 16,2-7-2-16,2-9-1 15,1-7 0-15,1-8 0 16,2-5 0-16,0-2 0 15,0-3 0-15,0 0 1 16,0 0 4-16,9-14 2 16,12-5-7-16,6-5-21 15,3-3 14-15,0 6-14 0,-4 3-3 16,-3 5 16 0,-8 8 3-16,-8 5 4 0,-1 0-6 15,-3 0-1-15,-3 18 6 16,0 3 2-16,0 6 0 15,-12-1 4-15,-1-4-3 16,-4 0 1-16,1-3-1 16,-3-7 2-16,-2-4-2 15,3-6-1-15,0-2 0 16,6 0-1-16,3-13-12 16,5-4-35-16,4-3-58 15,0-3 13-15,8-4-185 16</inkml:trace>
  <inkml:trace contextRef="#ctx0" brushRef="#br0" timeOffset="12230.93">25270 7553 138 0,'0'0'246'15,"0"0"-227"-15,0 0 20 16,0 0 41-16,0 0-41 15,0 0-20-15,7-13-18 16,-7 13-1-16,0 13-5 16,-3 4 5-16,-5 8 9 15,2-2-1-15,1-1-6 16,5-2-1-16,0-2-1 0,0-1 0 16,6-6 3-16,6 1-1 15,1-8 4-15,4-1-6 16,1-3 1-16,2 0 2 15,0-10 2-15,-1-9-5 16,-4-6-2-16,-7-1 1 16,-5-6 1-16,-3-2-5 15,0 8 0-15,-8 2 3 16,-5 9 2-16,-2 8-1 16,-1 7-6-16,-1 0 3 15,-5 17-9-15,2 9 2 16,5 3-18-16,4 3-57 0,6-7-30 15</inkml:trace>
  <inkml:trace contextRef="#ctx0" brushRef="#br0" timeOffset="12653.26">25624 7520 567 0,'0'0'6'15,"0"0"-2"-15,0 0 55 0,0 0 9 16,0 0-65 0,0 0-3-16,0-9-29 0,-11 29 26 15,-2 5 3-15,2 1 0 16,2 0 2-16,5 0-2 15,1-3 1-15,3-2-1 16,0-3 0-16,3-6 0 16,7-2 0-16,1-4-1 15,0-5-3-15,3-1 4 16,4 0 2-16,1-12 3 16,1-10 2-16,-1-4-5 15,-6-4 2-15,-2-1-3 16,-2 0-1-16,-6 4-2 15,-2 5-4-15,-1 6 6 0,0 8 0 16,0 3-2-16,0 5-4 16,-4 0-69-16,-2 2-39 15,0 8 0-15,5-1-192 16</inkml:trace>
  <inkml:trace contextRef="#ctx0" brushRef="#br0" timeOffset="13012.73">26078 7140 509 0,'0'0'11'16,"0"0"1"-16,0 0 97 15,0 0-23-15,0 0-66 16,0 0-20-16,17-48-21 15,-20 85 19-15,-17 12 2 16,-2 11 8-16,-3 6-1 16,4 0 1-16,1-3 9 15,7-6-16-15,4-7 3 16,6-8-2-16,3-9-2 16,0-5 1-16,3-9 2 15,9-4-3-15,0-7-8 16,6-5 6-16,3-3-8 15,9 0-13-15,7-17-20 16,2-8-28-16,-4-6-78 0,-3-8-316 16</inkml:trace>
  <inkml:trace contextRef="#ctx0" brushRef="#br0" timeOffset="13225.62">25929 7363 528 0,'0'0'6'0,"0"0"-4"16,0 0-2-16,0 0 4 15,0 0 16-15,0 0 10 0,123 17 4 16,-70-26-17 0,1-2-1-16,-6 1-11 0,-8 3-5 15,-16 3-4-15,-9 3-33 16,-15 1-18-16,0 0-56 15,-18 0-80-15</inkml:trace>
  <inkml:trace contextRef="#ctx0" brushRef="#br0" timeOffset="18106.91">23081 8422 18 0,'0'0'190'0,"0"0"-147"0,0 0 0 16,0 0 10-1,0 0 6-15,0 0-23 0,0 0-24 16,3 0-10-16,-3 0-2 15,0 0-1-15,0 2 1 16,0 7 3-16,0 2 1 16,0 1-3-16,0-3 3 15,0-2-3-15,0-1 0 16,0-3 0-16,0-3 2 16,0 0-2-16,0 0 7 15,0 0 11-15,0 0 11 16,0 0 4-16,-2 0-22 0,-1-11-6 15,0-1-1-15,1-4-4 16,2 1-1-16,0 0 1 16,0 3-1-16,0 4 0 15,0 1 3-15,0 3-2 16,0 1 1-16,0 3-2 16,0 0 0-16,0 0-7 15,7 0-2-15,3 0 8 16,3 10 1-16,8 0-2 15,3 3 4-15,0-2-1 16,1-1-1-16,-2-1-1 16,-3-5 1-16,-3-2 1 15,-1-2 6-15,-2 0-2 16,-7 0-2-16,2 0 5 16,-5-6 0-16,-1-2 3 0,-1 0 3 15,0 0-7 1,-2 2 5-16,0 1-9 0,0 2 13 15,0 2-4-15,0-1-10 16,0 2 9-16,0 0-11 16,0 0-3-16,0 0-9 15,-4 7-16-15,-10 13 28 16,-3 6 2-16,-2 4-1 16,1 5-1-16,-3 1 0 15,2-1 0-15,-2-2-1 0,1-6 1 16,0-7 0-16,1-4 4 15,3-6-4-15,3-3 2 16,7-4 3-16,0-1 1 16,3-2 1-16,-2 0 5 15,1 0-4-15,-1-8-1 16,4-6-5-16,1-3-2 16,0-2 0-16,0-1 0 15,0 3-2-15,1 3 1 16,4 5 1-16,-2 5-2 15,-2 3-3-15,4 1-2 16,1 0-8-16,3 2 2 16,1 13 7-16,1 4 5 15,2 3 1-15,2 0 3 16,0 0-3-16,0-1 0 0,3-2-4 16,-1-4 4-1,-3-2 0-15,4-6-14 0,-3-3-9 16,4-4-6-16,1 0-27 15,4 0-88-15,-2-11-236 16</inkml:trace>
  <inkml:trace contextRef="#ctx0" brushRef="#br0" timeOffset="18503.82">23656 8523 448 0,'0'0'22'0,"0"0"-17"15,0 0 3-15,0 0 55 16,0 0-48-16,0 0-15 15,-19-3-7-15,19 3 6 16,0 0 1-16,0 0 1 16,9 0 3-16,8 0 12 15,5 0-7-15,7 0 0 16,4 0 1-16,3 0-1 16,-1 0-4-16,-3 0 3 0,-8 0-7 15,-6 0-1-15,-9 0-3 16,-4 0-15-16,-5 0-3 15,0 0 1-15,0 0 1 16,-16 4-17-16,-4 3-64 16,1-4-104-16</inkml:trace>
  <inkml:trace contextRef="#ctx0" brushRef="#br0" timeOffset="18841.2">23702 8603 384 0,'0'0'17'16,"0"0"-15"-16,0 0 2 15,0 0 8-15,0 0-11 16,0 0 3-16,-7 19 0 15,13-17 8-15,6 1 24 16,6-3-3-16,3 0-13 16,7 0 7-16,2 0-10 0,3 0-8 15,-3 0-4 1,-2 0-5-16,-3 0 0 0,-6 0 0 16,-3 0-1-1,-5 2-19-15,-6-1-17 0,-4 1-44 16,-1-2-18-16,0 0-82 15</inkml:trace>
  <inkml:trace contextRef="#ctx0" brushRef="#br0" timeOffset="19451.86">24250 8439 368 0,'0'0'2'0,"0"0"4"15,0 0 46-15,0 0 7 16,0 0-38-16,0 0-10 15,-15-28-1-15,7 28-7 16,-2 9-1-16,-5 10 0 16,0 1 4-16,0 6-1 15,2 3 3-15,4 0 3 0,2 0-9 16,0 0 3 0,7-1-2-16,0-1-2 0,0-4 2 15,0-1 0-15,3-5-3 16,8-3 2-16,-1-3-1 15,2-3 0-15,3-2 7 16,0-2 7-16,3-2-7 16,-1-2-2-16,0 0-2 15,1 0 5-15,-3-10-5 16,0-4 0-16,-2-4 0 16,-4-4 2-16,0-4-1 15,-4-3 2-15,-4 0-1 0,-1-2-4 16,0 1 0-1,0 2-1-15,-3 1-1 0,-5 5-1 16,-2 1 1-16,0 4-2 16,-2 8 0-16,2 3-1 15,-3 6-11-15,-3 0-14 16,0 0 4-16,-5 12 12 16,0 5-4-16,4 2-21 15,3-1-53-15,3 0-47 16</inkml:trace>
  <inkml:trace contextRef="#ctx0" brushRef="#br0" timeOffset="20233.74">23228 9011 201 0,'0'0'19'0,"0"0"0"16,0 0 51-16,0 0-41 15,0 0-27-15,0 0 0 0,-3 0-1 16,3 0 0 0,0 0 2-16,0 1 16 0,11 1 18 15,6-2-3-15,9 0 5 16,5 0-14-16,6 0 2 15,8-2-7-15,7 0-1 16,5-2-10-16,4 2 8 16,3 1-9-16,-1 1 0 15,4 0-2-15,-1 0-5 16,1 0-1-16,0 0 2 16,3 0 1-16,2 0-1 15,-1-1-2-15,2-3 2 16,-4 1-2-16,-3 3 0 15,-11 0 0-15,-10 0 0 16,-16 0 0-16,-11 0-1 0,-10 0 1 16,-5 0 0-16,-3 0 5 15,0 0 1-15,0 0 31 16,0 0 3-16,0 0-11 16,0 0-21-16,0 0-8 15,-8 0-35-15,-4 0-44 16,-4 0 12-16,-3 2-45 15,-3-1-96-15</inkml:trace>
  <inkml:trace contextRef="#ctx0" brushRef="#br0" timeOffset="20852.05">23334 9228 332 0,'0'0'20'0,"0"0"-19"16,0 0 5-16,0 0 27 0,0 0-27 15,0 0-6-15,0 0 0 16,-16 0 4-16,14 0 1 16,2 0 8-16,0 0 7 15,0 0 2-15,0 0-6 16,0 0-8-16,3 0 1 16,15 0 17-16,6 0 8 15,8 0-3-15,10 0-10 16,9-1-4-16,9-5 5 15,5 3-11-15,7-2-2 16,5 0-3-16,3 3 3 16,0 0-2-16,2-1-5 15,-4 1 0-15,-1 1 0 0,-2-3 1 16,1 0-3 0,-3 0 3-16,-4 0-2 0,-8-1-1 15,-9 2 1-15,-11-2-2 16,-8 2 1-16,-10 2-1 15,-10 0 2-15,-5 1 0 16,-8 0 0-16,0 0 0 16,0 0 17-16,0 0 9 15,0 0-8-15,0 0-10 16,0 0-8-16,0 0-2 16,0 0-4-16,0 0-10 15,0 0-3-15,-2 0-5 16,-5 0-20-16,-2 0-20 15,2 0-22-15,-3 0-72 0</inkml:trace>
  <inkml:trace contextRef="#ctx0" brushRef="#br0" timeOffset="25850.4">6643 7143 181 0,'0'0'4'15,"0"0"-2"-15,0 0-1 16,79-92 5-16,-58 72 3 16,-3 6-4-16,-6 3-2 15,-3 1 0-15,3 1-3 0,-3 3 2 16,-2 0 0 0,2 1-2-16,0-4 0 0,5 1 1 15,0-4-1-15,3-1 0 16,4-1 0-16,1 0 1 15,2-3-1-15,-6 0 0 16,4 0 4-16,-8 4 4 16,-4 5 10-16,-4 2 2 15,-3 6-3-15,-3-1 16 16,3 1-7-16,-1 0-9 16,-1 0-6-16,1 0-9 15,-2 0-2-15,0 0-6 16,0 0-26-16,0 8 6 15,0 4-32-15,0-4-35 16</inkml:trace>
  <inkml:trace contextRef="#ctx0" brushRef="#br0" timeOffset="26227.8098">6795 7174 315 0,'0'0'16'16,"0"0"-11"-16,0 0 6 0,0 0 24 16,0 0-25-16,0 0-10 15,-19 8 0-15,19-8 2 16,0 0-2-16,3 0 8 15,10-7 25-15,5-8-1 16,6-6-7-16,6-6-16 16,0-1-4-16,1-2 1 15,-1 7-4-15,-5 1 2 16,-6 9-4-16,-8 3 0 16,-5 5-10-16,-3 3 1 15,-3 0 5-15,0 2-5 16,0 0-24-16,0 0-25 15,0 0-19-15,0 0-92 0</inkml:trace>
  <inkml:trace contextRef="#ctx0" brushRef="#br0" timeOffset="27075.72">7341 6529 520 0,'0'0'5'15,"0"0"-4"-15,0 0 1 16,0 0-2-16,0 0-9 15,0 0 3-15,12 20 6 16,-9 2 1-16,-1 5-1 16,2-1 2-16,-3 4-2 15,1-2 0-15,1 0 0 16,0-5 0-16,0-6 2 16,0-5-2-16,0-7 0 15,-3-2 0-15,0-3 0 16,3 0 1-16,-3 0 2 0,0 0 4 15,0 0 20-15,0-13 0 16,0-6-22-16,0-6-3 16,6-1 1-1,3-4-3-15,-2 1 0 0,1-1-1 16,-2 3 1-16,4 3 0 16,-2 5 0-16,-4 6 0 15,-1 7 2-15,-1 3-4 16,-1 3 0-16,2 0-6 15,4 0-1-15,1 6 9 16,6 11 0-16,-1 5 0 16,0 5-1-16,-1 2 1 15,2-1 2-15,-4-3-2 16,0-1-1-16,-2-5 1 0,-5-9-1 16,0-2 1-1,-3-5 0-15,0-3 2 0,0 0 0 16,0 0 4-16,0 0 2 15,0-4 9-15,3-13-11 16,0-7-4-16,4-6-2 16,1-2-6-16,2-4 4 15,-1 2-8-15,3 7 6 16,-4 3 0-16,-2 9 3 16,-3 9 1-16,-3 3 0 15,0 3-1-15,2 0-3 16,1 0-5-16,3 12 3 0,2 7 5 15,1 7 1-15,3 4 0 16,-2 1 2 0,3 0-2-16,0-2-1 0,0 0 1 15,-1-5 4-15,-3-3-4 16,-3-5-2-16,1-7-2 16,-2 1-17-16,-1-6-41 15,1-4-29-15,-1 0-32 16</inkml:trace>
  <inkml:trace contextRef="#ctx0" brushRef="#br0" timeOffset="27622.58">7956 6486 376 0,'0'0'41'15,"0"0"-34"-15,0 0-5 16,0 0-2-16,0 0-3 16,0 0 3-16,0 20 3 15,0-9-3-15,0-2 0 16,3-3 0-16,3-2 0 16,-1-3 0-16,0-1 0 15,1 0 0-15,5 0 6 16,2-9-4-16,-3-6 5 15,1-2-7-15,-1 0 1 0,-5 2 0 16,-4 1 1-16,-1 1 1 16,0 1-2-16,0 1 2 15,0 3 14-15,-6 2-11 16,0 2 1-16,-1 4 9 16,2 0 2-16,-1 0-10 15,-1 1-8-15,-8 16-2 16,0 8 2-16,0 5 5 15,2 4-5-15,5-5 2 16,4-1 4-16,4-1-1 16,0-5-5-16,7-2 2 0,8-3 0 15,3-5-2 1,2-5 1-16,2-4-1 0,2-3 7 16,1 0-5-16,3-8 2 15,-1-11 3-15,2-1-7 16,-7 3-2-16,-6-2-2 15,-8 5-17-15,-5 3-37 16,-3 2-24-16,0 4-60 16</inkml:trace>
  <inkml:trace contextRef="#ctx0" brushRef="#br0" timeOffset="28204.17">8445 6422 358 0,'0'0'12'15,"0"0"-6"-15,0 0 51 16,18-72 5-16,-18 56-30 16,0 3-8-16,-6 2-7 15,-6 3-15-15,1 1 16 16,-2 4-12-16,4 3 16 15,-1 0-7-15,-2 0-15 16,0 12-2-16,-2 5-3 16,1 6 5-16,1 3-1 15,0 3 0-15,6 0 1 16,2-1-4-16,2-5 4 16,2-2 0-16,0-4-1 0,0-3 1 15,3-4 0-15,3-5-2 16,0-2-3-16,0-3-9 15,0 0 14-15,0 0 0 16,5-7 6-16,2-9 0 16,0-2-6-16,4-4 3 15,-2-5-3-15,1 1-5 16,1-3-2-16,-1 3-4 16,-3 5 9-16,-4 5 1 15,-1 6-1-15,-5 6 2 16,-2 4-1-16,-1 0-6 15,2 0-9-15,-1 14 9 16,2 6 7-16,0 4 1 0,0 0-1 16,4 0 0-16,1-4 0 15,-2-3-1-15,5-6 1 16,-1-4 0-16,-1-2-1 16,1-3-25-16,4-2-44 15,-2 0-59-15</inkml:trace>
  <inkml:trace contextRef="#ctx0" brushRef="#br0" timeOffset="28836.45">8721 6229 500 0,'0'0'13'16,"0"0"-4"-16,0 0 11 15,0 0-15-15,0 0-5 16,0 0 0-16,5 26 1 16,-3-3 0-16,1 3 5 15,2 4 4-15,-2-1-5 16,1-3 0-16,-1-1-3 16,0-3 0-16,0-4-2 15,-1-6 0-15,-1-7 0 16,1-2 0-16,-2-3 1 0,2 0 1 15,0 0 6 1,4 0 23-16,0-15 17 0,5-10-31 16,2-5-13-16,-1-2-2 15,3-4 1-15,-5 2-1 16,-1 0-2-16,0 3 2 16,-3 4-2-16,-3 8 1 15,2 7-1-15,-4 4 1 16,1 6 4-16,-1 2-3 15,-1 0-2-15,2 0-8 16,-1 0-11-16,4 14 8 16,0 8 11-16,3 10 0 15,-2 3 2-15,0 2 1 0,4-2 2 16,-2-4-5 0,1-4 0-16,2-7 0 0,-3-6 2 15,3-5-2-15,-4-5 0 16,0-3 2-16,1-1 1 15,1 0 3-15,3-13 16 16,4-10 0-16,2-6-13 16,2-6-2-16,-1 4-7 15,-4 1 2-15,1 7-2 16,-5 6-17-16,-4 9 15 16,-7 7-8-16,1 1-23 15,2 0-58-15,-1 2-69 16,1 11 82-16,-3 3-257 15</inkml:trace>
  <inkml:trace contextRef="#ctx0" brushRef="#br0" timeOffset="34189.75">15843 6917 98 0,'0'0'13'16,"0"0"26"-16,0 0-2 15,0 0-7-15,0 0 11 16,0 0-5-16,0 0-13 16,-30-54 0-16,27 54-1 15,2-2-3-15,1 2-3 16,0 0-5-16,-2 0-2 15,1 0-7-15,-2 0-2 16,-3 0 0-16,-1 4 0 16,0 6 0-16,-2 1 0 15,-1 2 3-15,1-1-3 0,3-2 0 16,0 0 5 0,5-5-5-16,-4-3 1 0,4-1-1 15,1-1-1-15,0 0 1 16,0 0 12-16,0 0 8 15,0 0 16-15,0 0 13 16,0-3 3-16,12-11-34 16,1-1-7-16,3-2-7 15,6 0 1-15,0 0-3 16,2 0-2-16,4 0 0 16,2-2 0-16,1 2 0 15,2 2 0-15,0 3 0 16,-3 0 0-16,-4 5 0 15,-5 2 0-15,-7 2 0 0,-5 0 0 16,-6 3-1-16,-1 0 1 16,-2 0-6-16,0 0-8 15,0 0-1-15,0 0 4 16,0 0-19-16,0 0-29 16,0 3 7-16,0 0-28 15,0-3-158-15</inkml:trace>
  <inkml:trace contextRef="#ctx0" brushRef="#br0" timeOffset="34726.71">16513 6578 455 0,'0'0'3'15,"0"0"5"-15,0 0 24 16,0 0 6-16,0 0-30 16,0 0-8-16,0-17-6 15,-5 31 6-15,-8 6-2 16,1 3 4-16,-2 2-2 15,1 2 1-15,4-2 0 0,2 1-1 16,1-2 0-16,6-3 0 16,0-1 0-16,0-3 2 15,3-3 0-15,9-4-4 16,-2-3 4-16,5-5-1 16,2-2 3-16,2 0 7 15,2-4 8-15,-3-11-5 16,-1-2-3-16,-1-4 17 15,-3-1-3-15,-3-5-19 16,-4 2 10-16,-3-1-2 16,-3 0-11-16,0 5 5 15,0 6-4-15,-1 2-3 0,-7 8-1 16,-2 3 0 0,-3 2-13-16,-4 0-14 0,2 2-20 15,3 11 8-15,1 1-10 16,7 0-57-16,4-4-14 15</inkml:trace>
  <inkml:trace contextRef="#ctx0" brushRef="#br0" timeOffset="35100.35">16394 6602 394 0,'0'0'33'0,"0"0"-14"16,0 0 35-16,0 0 20 15,0 0-10-15,0 0-43 16,26-10-6-16,1-1-2 15,3 0-5-15,1 0 1 16,4 1 4-16,-2 0-1 16,-2 0-4-16,-1 1 0 15,-2 2 1-15,-4 0-6 16,-5 4 4-16,-2 0-7 0,-7-1 3 16,-5 4-7-16,-3 0 1 15,-2 0-32-15,0 0-20 16,0 2-59-16,-7 8 53 15,-6-5-138-15</inkml:trace>
  <inkml:trace contextRef="#ctx0" brushRef="#br0" timeOffset="75241.36">4398 14783 86 0,'0'0'55'0,"0"0"-30"0,0 0 4 16,0 0 6-16,0 0-14 15,0 0 14-15,0 0-9 16,0 0-10-16,0 0-6 15,0 0-2-15,0 0 5 16,0 0 5-16,0 0 0 16,0 0 16-16,0 0-3 15,6 0 7-15,5 0-1 16,2-10-7-16,-1 0-16 16,4-3 0-16,-2 0-10 15,-1-1-2-15,-2-1 2 0,-1-2-3 16,-1 0-1-16,2 0 6 15,-2-3 4-15,1 1-8 16,-3-1-2-16,1 0 0 16,1 0 2-16,0 2-2 15,-3 0 0-15,-2-1 0 16,-1 2 3-16,-3 3-1 16,0 1 8-16,0 4-1 15,0 3 0-15,2 3-3 16,-2 1-3-16,0 2-3 15,0 0 3-15,0 0-3 16,0 0 2-16,0 0-4 16,0 0-7-16,0 0 9 0,0 0-9 15,0 12 8 1,0 6 1-16,0 5 3 0,0 2-3 16,0 4 0-16,0 3 0 15,0-1 0-15,0 2 2 16,0-3-2-16,0-3-5 15,0-1 5-15,4-7 5 16,2-2-5-16,3-2 0 16,2-5 0-16,-1-3 0 15,0-5 0-15,1-2 0 16,5 0 1-16,1 0 2 16,2-15 1-16,3-1-2 15,-2-5-1-15,-4-4 0 16,-2-4 1-16,-4-2-2 0,-4 1 1 15,-3-3-1 1,0 1 0-16,-3 5 0 0,0 0-1 16,0 7-1-16,0 3 2 15,0 8-1-15,0 1 1 16,0 4 0-16,0 3 1 16,0 1-1-16,0 0-1 15,0 0-8-15,0 0-14 16,0 4 4-16,0 14 15 15,0 5 4-15,0 8 0 16,0 1 0-16,0 3 2 16,0 2-1-16,0-3-1 15,0-2 1-15,0-3 1 0,0-7-2 16,3-3 0 0,3-5 0-16,3-1 0 0,0-6 1 15,0 0-1 1,9-7-7-16,0 0-3 0,6 0-18 15,2-7-33-15,0-10-106 16</inkml:trace>
  <inkml:trace contextRef="#ctx0" brushRef="#br0" timeOffset="75854.2">5316 14558 188 0,'0'0'151'0,"0"0"-141"16,0 0 10-16,0 0 46 15,0 0-49-15,0 0-10 16,-5 0-1-16,5 0-4 16,0 0-1-16,0 0-1 15,9 0 17-15,7 0 9 16,3 0-8-16,6 0 6 0,5 0-9 15,-2 0-3-15,6 0-10 16,-2 0-2-16,-4 0 0 16,2 0 0-16,-6 0 4 15,-4 1-4-15,-6-1-4 16,-8 0 3-16,-3 0-4 16,1 0 3-16,-4 0-5 15,0 0 3-15,0 2-1 16,0-2-27-16,0 1-33 15,0 2-45-15,-4-1-238 16</inkml:trace>
  <inkml:trace contextRef="#ctx0" brushRef="#br0" timeOffset="76309.36">5368 14702 356 0,'0'0'63'0,"0"0"-59"15,0 0 20-15,0 0 5 0,0 0-22 16,0 0-4-1,-2 2 4-15,2-2 3 0,0 1-4 16,2 1 12-16,8-1 16 16,5-1 4-16,6 3-8 15,6-3-15-15,6 0 8 16,5 0-17-16,3 0-1 16,-2 0-5-16,-5-3 2 15,0 0-1-15,-7 2-1 16,-8 1 0-16,-5 0 0 15,-5 0-2-15,-8 0 2 16,-1 0-4-16,0 0 2 16,0 0 2-16,0 0 5 15,0 0-5-15,0 0 0 16,0 0-1-16,0 0-17 0,0 0-31 16,0 0-29-1,0-2-196-15</inkml:trace>
  <inkml:trace contextRef="#ctx0" brushRef="#br0" timeOffset="77805.66">6469 14408 323 0,'0'0'10'0,"0"0"-5"16,0 0 9-16,0 0 12 16,0 0-2-16,0 0-6 15,0 46-1-15,0-43 5 16,-3-1-1-16,-2 0-1 15,-1 0 5-15,-1-2-4 16,2 0-7-16,1 0 18 16,-2 0-3-16,1 0-11 15,1-8-1-15,1-3-1 0,3-2 12 16,0-2-21-16,0-1-2 16,0 0-3-16,3 3-2 15,6 0 2-15,0 2-1 16,-3 5 0-16,4 0 0 15,-4 4-1-15,0 2-4 16,2 0-8-16,-1 11 11 16,0 11 0-16,-2 9 1 15,-5 6 0-15,0 4 3 16,0 1-1-16,-15 0-2 16,-9 0 0-16,-1-5 3 15,-5-5-2-15,5-9-1 16,-1-4 0-16,7-9 1 15,1-5 4-15,10-5-2 0,1 0 4 16,1 0 15-16,5-14 5 16,1-8-21-16,0-2-6 15,0-5-2-15,8 6 2 16,3 4 1-16,-2 6-1 16,0 5 0-16,-3 6-5 15,0 2 3-15,1 0-2 16,5 3 2-16,2 12 2 15,2 5 1-15,-1 1 0 16,4 1 1-16,-1 3-1 16,3-6-1-16,0-2 0 15,0-5-5-15,3-6-13 16,1-6-21-16,5 0 0 0,4-8-69 16,-1-18-115-1</inkml:trace>
  <inkml:trace contextRef="#ctx0" brushRef="#br0" timeOffset="78305.97">6968 14364 567 0,'0'0'33'0,"0"0"-30"0,0 0 66 15,0 0-29 1,0 0-33-16,0 0-3 0,-65 2-4 16,51 15 1-16,-2 4 2 15,4 3-1-15,1 3 6 16,4 3-3-16,6-1 6 16,1 0-6-16,0 0-2 15,8-2-3-15,6-5 2 16,2-3 0-16,-1-4-2 15,0-3 0-15,0-4 4 16,1-4-4-16,-1-4 0 16,2 0 4-16,-1-5 0 15,2-12-1-15,-4-4 2 16,-4-4-3-16,-4-5-1 16,-6-5-1-16,0-2 0 0,0 0-4 15,-5 2-2-15,-9 2 1 16,-3 8 5-16,-2 4-15 15,1 7 6-15,3 7 9 16,-3 7-4-16,3 0 1 16,-4 17-13-16,2 12 11 15,1 8-5-15,8 7 5 16,8 1-21-16,0-3-20 16,8-6-70-16,16-7-129 15</inkml:trace>
  <inkml:trace contextRef="#ctx0" brushRef="#br0" timeOffset="78886.59">7449 14417 480 0,'0'0'38'0,"0"0"-27"0,0 0 71 15,0 0-19 1,0 0-43-16,0 0-11 0,-26-26-1 16,19 26-3-1,-4 0-5-15,-1 0 1 0,-1 6 3 16,-1 7-3-16,1 5 0 15,-2 4-1-15,5 4 1 16,2 3 0-16,5 0 3 16,2-1-1-16,1-1-1 15,0-3 2-15,4-3-1 16,8-3-2-16,2-3 1 16,-1-3-1-16,2-4 0 15,4-4 0-15,-2-4-1 16,2 0 0-16,2-3 3 0,0-13-3 15,0-4 4-15,-6-3-3 16,-5-5 1-16,-2-1 1 16,-5-2-1-16,-3-1-1 15,0 6 0-15,-5 0-1 16,-13 6 0-16,2 8 0 16,-5 1 1-16,2 8-1 15,-1 3 0-15,4 0-1 16,2 0-2-16,-2 11-4 15,7 4-6-15,3 6-7 16,3 1-23-16,3 1-33 16,0-1-52-16,1-4-135 15</inkml:trace>
  <inkml:trace contextRef="#ctx0" brushRef="#br0" timeOffset="79418.82">7890 14452 532 0,'0'0'27'15,"0"0"-20"-15,0 0 41 16,0 0 31-16,0 0-56 15,0 0-14-15,0-49 29 0,-6 46-3 16,1 1-28-16,-5 2-4 16,0 0-3-16,-5 0 0 15,3 5-2-15,-2 9 0 16,0 5 2-16,3 2-1 16,1 0 1-16,4 3 0 15,3 0-1-15,3-2 1 16,0 2 0-16,0-3-1 15,10-1-2-15,2-3 3 16,3-2 3-16,0-5-3 16,0-3 0-16,4-2 0 15,2-5-1-15,2 0 1 16,2-2 0-16,2-12 0 0,-5-4 0 16,-4-3 2-1,-3-7 0-15,-6 1 2 0,-6-4-2 16,-3 0 1-16,0 4 0 15,-3 3-3-15,-11 5 0 16,-3 2 0-16,0 7-3 16,-1 6 2-16,-1 4-18 15,4 0-36-15,-3 10-16 16,3 6-16-16,2 3-87 16</inkml:trace>
  <inkml:trace contextRef="#ctx0" brushRef="#br0" timeOffset="80752.42">8687 14023 383 0,'0'0'37'0,"0"0"-27"0,0 0 14 15,0 0 29-15,0 0-22 16,0 0-6-16,26-65-6 16,-26 62 12-16,0 3 0 15,0 0-8-15,0 0-9 16,0 0-6-16,0 6-8 16,0 13 0-16,0 10 10 15,0 9-1-15,-4 11-2 16,-2 5-6-16,-3 5 20 15,2 2-17-15,-1-4-3 16,2-5 6-16,-1-6-4 16,4-5-3-16,0-10 1 15,1-5 0-15,2-8-1 0,0-6 2 16,0-7-2-16,0-2 1 16,0-3-1-16,0 0 1 15,0 0 1-15,5 0 3 16,2-2 5-16,5-7-2 15,-1-5-4-15,0-2-2 16,0-1 0-16,2-3-1 16,-1-2 1-16,0-2-1 15,3-2 1-15,-3 4-2 16,1-1-2-16,-2 4 2 16,-2 2 0-16,1 3 2 15,-5 6-2-15,-2 4 0 16,-2 2-1-16,-1 2 1 15,0 0-5-15,2 0-7 0,1 16 8 16,0 8 2-16,1 5 2 16,-1 1 7-16,1 3-2 15,-2-1-1-15,4-3-1 16,2-2-2-16,-1-6-1 16,3-2 1-16,-2-5 1 15,1-6-2-15,1-1 0 16,1-6-1-16,1-1-7 15,1 0 0-15,5-8-16 16,-2-6-45-16,-2-5-86 16,-2 1-163-16</inkml:trace>
  <inkml:trace contextRef="#ctx0" brushRef="#br0" timeOffset="81349.36">9161 14352 485 0,'0'0'26'0,"0"0"-17"16,0 0 80-16,0 0-17 16,0 0-37-16,0 0-10 15,0-24-13-15,-5 24-12 16,-5 19-6-16,-2 6 6 15,1 4 0-15,0 6 2 16,5-3-2-16,3 0 3 16,3-6-3-16,0-1 0 15,0-6 0-15,9-2 0 0,5-5 0 16,3-4-5 0,1-7 3-16,0-1-6 0,4 0 5 15,-1-15 3-15,1-5-2 16,-8-2 1-16,-4-6 1 15,-5-3 1-15,-5-3 0 16,0-2 0-16,0 5-1 16,-12 1 2-16,-7 7-1 15,-1 9-1-15,2 6-6 16,0 8 6-16,0 0 0 16,3 14-7-16,2 11-3 15,7 3-18-15,6 5-34 0,0-2-43 16,0-5-181-1</inkml:trace>
  <inkml:trace contextRef="#ctx0" brushRef="#br0" timeOffset="82314.86">9595 14357 651 0,'0'0'22'0,"0"0"-18"16,0 0 49-16,0 0 28 15,0 0-50-15,0 0-31 16,-5-35 6-16,5 35-6 0,0 0-5 16,-1 8-2-16,-4 12 5 15,1 9 4-15,-2 2 5 16,3 1-3-16,2-2-3 15,1-2 1-15,0-3-1 16,0-7-1-16,0-3 0 16,1-5 0-16,6-5-3 15,-2-2-1-15,1-1 0 16,0-2 4-16,2 0 0 16,5-3 4-16,0-11-2 15,7-6 5-15,-2-4-1 16,1-4-5-16,3-4 2 0,0-3-3 15,-2 4 1-15,-2 1 0 16,-6 7 2-16,1 6-2 16,-7 9 4-16,-3 2 5 15,-3 6 11-15,2 0-21 16,-1 4-3-16,2 18 2 16,-1 4 1-16,-1 4 9 15,4-1-6-15,0 0 2 16,3-4-2-16,3-5-3 15,0-3 1-15,3-1-1 16,-2-7 3-16,1-2-3 16,-2-3 1-16,0-4 0 15,-3 0-1-15,6 0 2 16,-1-16 1-16,-1-1 2 16,3-8-2-16,-2-4-2 0,-1-2-1 15,3-5 0-15,-6 6 0 16,-1 2 0-16,-4 8 0 15,-3 8 2-15,-1 7 3 16,0 1-1-16,0 4 6 16,0 0-10-16,0 0-2 15,0 9-6-15,-7 6 6 16,0 4 2-16,-1-2 0 16,5-2 0-16,3-5-2 15,0-3-1-15,0-2-4 16,0-3 0-16,9-2 6 15,2 0 1-15,5 0 1 0,2 0 3 16,0-8-4-16,1-1 2 16,-4 2-2-16,-5 4 1 15,-4 3-2-15,-3 0-4 16,-3 8-5-16,0 11 4 16,0 6 6-16,-3 1 3 15,-3 0-3-15,1-1 1 16,3-4-1-16,2-3 0 15,0-5 1-15,0-3-1 16,3-3 0-16,6-1-8 16,0-4 1-16,0-2-2 15,9 0-18-15,-3 0-9 16,4-13-12-16,3-4-79 0,2-3-3 16,0-5-196-16</inkml:trace>
  <inkml:trace contextRef="#ctx0" brushRef="#br0" timeOffset="82806.09">10472 14342 447 0,'0'0'64'15,"0"0"-48"-15,0 0 80 16,55-77 10-16,-41 57-59 15,-4 1-22-15,-4 5 22 0,-5 2 12 16,-1 5-40-16,0 2 26 16,0 4-14-16,-13 1-23 15,-6 0-8-15,-7 8 2 16,-2 9-2-16,3 5-2 16,1 2 2-16,10-2-2 15,5 0 2-15,5-2-2 16,4-4 0-16,0 1-1 15,0-3-2-15,7-3-2 16,5 0 0-16,-1 1 3 16,2-2 0-16,-1 2 4 15,3 0-2-15,-1 1 2 0,2 0 0 16,-3-1-2 0,-1 2-2-16,-1-3 4 0,-7 1-5 15,-2-4-3-15,-2-2-4 16,0 1 1-16,-14-1 11 15,-11-2 1-15,-4-4 3 16,1 2-1-16,1-2-2 16,7 0 2-16,6 0 0 15,3-2-1-15,6-4-1 16,2-2-1-16,3 2-29 16,0-3-70-16,0 0-138 15</inkml:trace>
  <inkml:trace contextRef="#ctx0" brushRef="#br0" timeOffset="83944.9599">4577 15509 525 0,'0'0'54'15,"0"0"-39"-15,0 0 11 16,0 0 31-16,0 0-42 16,0 0-15-16,-47 25 1 15,33 3 1-15,-2 5 4 16,4 2 4-16,4 3 17 15,4-4-9-15,4-2-5 16,0-3-5-16,3-4-4 16,12-2-1-16,1-4-3 15,7-6 1-15,-1-4-1 16,0-6 2-16,2-3 0 0,3 0 3 16,-3-10-1-16,4-11 10 15,-4-6-4-15,-5-4-3 16,-10-6 0-16,-6-2 1 15,-3-5-6-15,-3 1-1 16,-13-1-1-16,-5 9-3 16,0 11 3-16,-1 7-5 15,7 9 5-15,0 8 0 16,3 0 0-16,3 8-34 16,-4 13-24-16,2 8-19 15,1-6-102-15</inkml:trace>
  <inkml:trace contextRef="#ctx0" brushRef="#br0" timeOffset="84298.14">4282 15468 688 0,'0'0'19'0,"0"0"-17"15,0 0 5-15,0 0-5 0,0 0-2 16,0 0-3 0,22 7 3-16,5 1 1 0,12-4 8 15,10-1 6-15,8-3 3 16,11 0 1-16,7 0-8 15,1-3-8-15,3 0 0 16,-4 3 0-16,-11 0-2 16,-9 0-2-16,-13 0-9 15,-12 0-21-15,-10 7-39 16,-12-1-15-16,-8-2-33 16,0-3-135-16</inkml:trace>
  <inkml:trace contextRef="#ctx0" brushRef="#br0" timeOffset="84740.23">5733 15671 635 0,'0'0'32'0,"0"0"-29"0,0 0 15 16,0 0 49-16,0 0-45 15,0 0-16-15,-7 0-5 16,7 0 7-16,0 0-6 16,0 0-2-16,0 0-3 15,4 0 0-15,13 0 3 16,8 0 21-16,8 0-4 16,7 0-6-16,3 0-10 15,-1 0 3-15,-3 0-8 16,-11 3-6-16,-8 1-21 0,-9-2-25 15,-6 1-29-15,-5-2-33 16,0-1-62-16</inkml:trace>
  <inkml:trace contextRef="#ctx0" brushRef="#br0" timeOffset="85003.58">5757 15788 521 0,'0'0'135'15,"0"0"-135"-15,0 0 4 16,0 0 53-16,0 0-45 0,0 0-12 16,-15 11-2-16,30-6 2 15,8-5 14-15,5 0 3 16,15 0 5-16,2 0-16 15,1 0-3-15,-3-4-3 16,-8 3-28-16,-10 1-88 16,-10 0-97-16</inkml:trace>
  <inkml:trace contextRef="#ctx0" brushRef="#br0" timeOffset="85608.81">7184 15398 553 0,'0'0'17'0,"0"0"-13"16,0 0 63-16,0 0-18 15,0 0-28-15,0 0-17 16,-86 6-4-16,67 17 6 15,-1 5 7-15,1 4 1 16,4 1-1-16,3 3 11 16,6 1-9-16,6-4-7 15,0 1-3-15,0-3 1 16,0-1-6-16,14-3 2 16,2-6-2-16,-1-4-3 15,6-6 2-15,-2-4 1 16,-1-4-1-16,3-3-3 0,-2 0 4 15,1-12 2 1,-3-6 1-16,-6-3 1 0,-3-3 1 16,-7-1 2-16,-1-1-4 15,0 3 4-15,-9 5-2 16,-3 3 2-16,-3 8 8 16,-3 7-8-16,0 0-7 15,-2 10-25-15,3 11-3 16,2 6-18-16,9-2-59 15,6-1-74-15,0-5-315 16</inkml:trace>
  <inkml:trace contextRef="#ctx0" brushRef="#br0" timeOffset="86057.67">7623 15461 718 0,'0'0'23'15,"0"0"3"-15,0 0 54 16,0 0-49-16,0 0-25 16,-97-17-1-16,72 34-5 15,-2 6 0-15,6 4-1 0,0 5 1 16,5 1 0-16,5-1 0 15,8 0 0-15,3-3 0 16,0-3 0-16,9-6-6 16,9-3 4-16,2-5 1 15,2-5-3-15,5-4-5 16,1-3 7-16,2 0 0 16,-5-8-1-16,-4-6-3 15,-4-3 6-15,-10-5 0 16,-4-2 3-16,-3-5 3 15,0-3-5-15,-6 1 1 16,-6 2-2-16,-6 3-1 16,2 5-1-16,-4 10-16 15,1 5-2-15,1 6-16 16,-1 0-36-16,2 18-43 0,4 2-34 16</inkml:trace>
  <inkml:trace contextRef="#ctx0" brushRef="#br0" timeOffset="87109.72">8698 15238 408 0,'0'0'20'16,"0"0"2"-16,6-101 52 15,-6 76 30-15,0 6-38 16,0 6-13-16,0 8-7 16,0 1-3-16,0 4-8 15,0 0-35-15,0 22-6 16,0 14 6-16,-3 17 1 0,-8 12 3 16,-3 4 3-16,1 3 2 15,1-6-9-15,3-5 3 16,2-9-3-16,2-10 0 15,2-9-5-15,0-12-1 16,3-6 2-16,0-12-6 16,0-1 2-16,0-2-5 15,0 0 12-15,3-9 1 16,10-11 10-16,4-11-6 16,5-4-1-16,0-3-3 15,-2 0 2-15,1 6-1 16,-6 10-1-16,-5 8 0 0,-7 11 0 15,-1 3 0-15,1 0-8 16,0 3-11-16,3 18 12 16,1 8 7-16,-1 3 6 15,-2 1 0-15,1-1-2 16,6-3-2-16,-1-7-2 16,0-4 0-16,1-5-1 15,2-5-10-15,-1-5-2 16,4-3-16-16,1 0-29 15,7-8-20-15,-2-10-105 16</inkml:trace>
  <inkml:trace contextRef="#ctx0" brushRef="#br0" timeOffset="87505.42">9079 15445 535 0,'0'0'67'0,"0"0"-4"15,0 0 49-15,0 0-47 16,0 0-62-16,0 0 0 16,-28 32-3-16,14-5 8 15,2 2 0-15,6-3 3 16,3-1-3-16,3-4 0 16,0-3-6-16,0-4-1 15,12-2-1-15,3-5 0 16,2-3 0-16,2-4 2 15,2 0-1-15,0-6 1 0,0-8-1 16,-5-6 0-16,-3-5 0 16,-5-1 0-16,-8-6 7 15,0-1-6-15,0-1-2 16,0 2-3-16,-11 10-2 16,1 6 1-16,-3 11 0 15,2 5 0-15,0 0-9 16,-2 18-21-16,3 7-3 15,1 7-17-15,3 0-39 16,6-4-91-16,0-4-145 16</inkml:trace>
  <inkml:trace contextRef="#ctx0" brushRef="#br0" timeOffset="88372.4299">9404 15500 506 0,'0'0'95'16,"0"0"-85"-16,0 0 61 15,0 0 36-15,0 0-54 16,0 0-22-16,14-56 6 16,-14 56 0-16,0 0-28 15,0 0-9-15,0 6-3 16,-5 14 3-16,-4 5 1 0,-3 4 3 15,5-1-4-15,1-4 0 16,4-4 1-16,2-1-1 16,0-6 0-16,0-1-1 15,0-6-9-15,3-2 2 16,2-2-7-16,-1-2 8 16,3 0 1-16,-1 0 5 15,5-3 1-15,5-9 10 16,-1-7-6-16,3-4-1 15,0-2-2-15,0-5 1 16,0 2-2-16,0 0 1 16,-6 11-1-16,-5 8 1 15,-2 5 1-15,-5 4 2 16,0 0-4-16,1 0-2 0,-1 7-13 16,2 12 13-16,1 2 2 15,1 1 4-15,2 0-1 16,4-5-2-16,1 0 0 15,5-3-1-15,-1-6 0 16,3-2-2-16,0-5-1 16,1-1-1-16,2 0 4 15,2-1 2-15,-1-12 1 16,2-2-3-16,-3-5 2 16,-3-3 1-16,-5-1-3 15,-1-4 2-15,-3-1-1 16,-4 4-1-16,0 6-1 15,-5 6 1-15,0 7 3 0,0 5 8 16,0 1-5-16,0 0-6 16,0 0 0-16,-7 3-3 15,-2 8-3-15,0 1 5 16,6 0 1-16,3-3-2 16,0-2-3-16,0 2 1 15,0-2 1-15,11-1 0 16,1 2 2-16,1 1 1 15,-1 1 0-15,3 0 0 16,-3 5 1-16,-3 0-1 16,-2 3 1-16,1-3-2 15,-5 2 1-15,1-3 0 16,-1-3 0-16,-1-2 0 0,-1-4 0 16,1-2 0-16,-1-1 0 15,2-2-8-15,3 0-18 16,4 0-1-16,10-8 14 15,5-7-34-15,6-4-58 16,2-5-33-16,-5 2-209 16</inkml:trace>
  <inkml:trace contextRef="#ctx0" brushRef="#br0" timeOffset="88869.45">10323 15400 385 0,'0'0'170'0,"0"0"-144"16,0 0 67-16,27-78 13 15,-23 61-69-15,-1 0-7 16,-3 8 26-16,0 4-20 16,0 1-7-16,0 3-4 15,-6 1-22-15,-10 0-3 16,-4 5 0-16,-5 9 0 15,1 3-3-15,2 5 3 16,7-2 0-16,4 2-3 16,6-4-2-16,5-1 4 15,0-4-6-15,1 0-4 0,14-2 7 16,0 1-1-16,7-2 0 16,-3-3 4-16,0 4-1 15,-2 0-2-15,-3-1 4 16,-1 1-2-16,-5-1 0 15,-2 0-3-15,-3-1 4 16,-3-1-8-16,0-1 2 16,-8 3 7-16,-14-1 6 15,-5-1-2-15,-3-2 2 16,0-5-2-16,6-1 4 16,7 0 4-16,6 0 2 15,5-1-7-15,3-10-7 16,3 1-2-16,0-3-38 0,0 2-44 15,3 3-91-15,-2 4-179 16</inkml:trace>
</inkml:ink>
</file>

<file path=ppt/ink/ink1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10-17T21:25:48.474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1,'0'0</inkml:trace>
</inkml:ink>
</file>

<file path=ppt/ink/ink1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1516.99072" units="1/cm"/>
          <inkml:channelProperty channel="Y" name="resolution" value="2427.1853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10-17T21:28:02.00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255 4417 192 0,'0'0'85'0,"0"0"-42"16,0 0-23-16,0 0 15 16,0 0-10-16,0 0 4 15,0 0-4-15,0 0 7 16,3-29-20-16,-3 27-3 15,0 2 6-15,0-3-5 16,0 1 4-16,0 2-9 16,0-2 2-16,0 2 1 0,0 0 2 15,0 0 2 1,0 0 1-16,0 0-5 0,0 0-2 16,0 0-5-16,0 0-1 15,0 0 0-15,0 0-1 16,0 9-5-16,0 3 6 15,0 9 0-15,3 1 4 16,0 2-2-16,-2 1-1 16,1 1 1-16,-2-1 5 15,0-1-2-15,1-2-4 16,-1-4 0-16,2-2 4 16,-2-6-4-16,1 2-1 15,-1-6 1-15,0-3 1 16,2-2-2-16,-2-1 1 15,0 0 0-15,0 0 1 16,0 0 1-16,0 0-3 16,0 0-11-16,0 0-27 0,0 0-56 15,0-3-166-15</inkml:trace>
  <inkml:trace contextRef="#ctx0" brushRef="#br0" timeOffset="473.69">2192 4264 408 0,'0'0'14'0,"0"0"4"15,0 0 51-15,0 0-23 16,0 0-35-16,0 0-2 16,-7-11-8-16,7 8-1 15,3 3 1-15,6-1 2 16,4 1 0-16,2 0 6 16,3 0-7-16,4 0-1 15,-2 9 0-15,2 7 5 16,-3 6-5-16,-2 1 4 15,2 7-3-15,-4 4-1 16,-3 5 2-16,-3 6-3 0,-1 6 2 16,-8 7-1-16,0 3 2 15,0 0-2-15,-11-4-1 16,-4-5 0-16,-1-9 2 16,-5-7-1-16,4-8-1 15,1-8 0-15,4-5 0 16,2-7-3-16,7-4-3 15,0-3-2-15,1-1-20 16,2 0-36-16,0-12-113 16</inkml:trace>
  <inkml:trace contextRef="#ctx0" brushRef="#br0" timeOffset="865.47">2925 4388 436 0,'0'0'69'0,"0"0"-28"15,0 0 6-15,0 0 10 16,0 0-52 0,0 0-5-16,3 12-7 0,-3 17 7 15,0 8 8-15,0 0-4 16,0 2 2-16,-3-1-1 16,-2-2-4-16,4-6 0 15,-2-5-1-15,0-5-2 16,1-6-2-16,1-4 1 15,1-7-13-15,0 1-16 16,0-4-17-16,0 0-33 16,0 0-28-16,0-4-28 15</inkml:trace>
  <inkml:trace contextRef="#ctx0" brushRef="#br0" timeOffset="1119.08">2930 4388 446 0,'0'0'102'0,"0"0"-64"16,0 0-2-16,0 0 2 15,0 0-38-15,0 0-11 16,0 0 11-16,36 20 10 16,-19-3 10-16,1 3-12 15,0 2-7-15,-2 0 1 16,-4 1 2-16,-2-1-2 0,-2-3-2 15,-1-2-6 1,1-3-9-16,2-2-29 0,1-2-27 16,2-9-81-16,2-1-114 15</inkml:trace>
  <inkml:trace contextRef="#ctx0" brushRef="#br0" timeOffset="1648.8">3303 4367 468 0,'0'0'128'0,"0"0"-106"0,0 0-8 16,0 0 25-16,0 0-39 16,0 0 1-1,-49 57 2-15,21-27-1 0,4 2-2 16,-3-4 1-16,6-4-1 15,2-3 1-15,7-7-1 16,6-7-1-16,3-3-2 16,3-4-8-16,0 0-12 15,0 0 3-15,0 0 2 16,0-4 14-16,12-9 4 16,6-4 0-16,1-2-5 15,2-5-10-15,4-5-2 16,-3 0 4-16,3-3-1 15,-6 3 8-15,-4 7 6 16,-3 6 0-16,-9 8 18 16,-3 4 30-16,0 4 27 0,0 0-39 15,0 0-17-15,0 9-19 16,0 15-7-16,-6 10 7 16,0 0 7-16,3 2-1 15,2 0 8-15,1 1-13 16,0 1 2-16,0-1 2 15,0-1-5-15,0-4 2 16,0-3-5-16,0-6 2 16,0-3-1-16,1-6-15 15,1-6-12-15,-1-4-17 0,3-1-31 16,2-3-56 0,2 0-48-16</inkml:trace>
  <inkml:trace contextRef="#ctx0" brushRef="#br0" timeOffset="2115.3">3636 4478 595 0,'0'0'33'15,"0"0"-27"-15,0 0 54 0,0 0 7 16,0 0-47-1,0 0-14-15,-25-12 2 16,20 12-1-16,-5 2-5 0,1 14-2 16,-3 4-1-16,0 4 1 15,5 1-1-15,2-2 2 16,5 1-2-16,0-1 2 16,0-4-3-16,11-4 1 15,2-4-2-15,2-3-2 16,1-4-15-16,1-4 4 15,2 0 7-15,3-9 7 16,-2-11 4-16,1-3-4 16,-5-4 5-16,-7-1-3 15,-9 0 5-15,0 1-2 16,0 1 3-16,-6 4-5 0,-7 3 7 16,-2 9 7-16,-6 6-9 15,3 4-6-15,0 0-5 16,0 17-6-16,3 4-1 15,2 4-6-15,7 3-6 16,6-1-43-16,0-2-75 16,0-5-170-16</inkml:trace>
  <inkml:trace contextRef="#ctx0" brushRef="#br0" timeOffset="2564">3890 4506 549 0,'0'0'43'0,"0"0"-40"15,0 0 4-15,0 0 8 16,0 0-15-16,0 0 0 15,19-3 0-15,-10 3 6 16,6 6-5-16,-5 6 2 16,-1 6-1-16,-1 2 3 15,-4 3-2-15,-4-2-3 0,0-3 0 16,0-1 2 0,-4-3 0-16,-5-3-2 0,-2-3 0 15,0-4 0-15,0-4 2 16,8 0 4-16,0-4 16 15,3-12 4-15,0-8-17 16,6-4-5-16,13-5-2 16,1 2 1-16,2 3-6 15,-1 4 6-15,-3 7-3 16,-3 8 0-16,-6 6-4 16,-6 3-7-16,0 0-48 15,-3 1-13-15,0 10-34 16,0 0-23-16</inkml:trace>
  <inkml:trace contextRef="#ctx0" brushRef="#br0" timeOffset="3029.79">4169 4599 542 0,'0'0'151'16,"0"0"-151"-16,0 0 1 0,0 0-5 15,0 0-2 1,0 0 6-16,33-9 1 0,-14 3-1 16,3-5 2-16,-1 1-2 15,0 0-10-15,-3 0-1 16,-8 2-2-16,-4-1 4 15,-6 1 9-15,0-1 1 16,-3 0 7-16,-9 1 20 16,-4 0-17-16,4 4-2 15,0 2 8-15,2 2-10 16,-4 0-2-16,-1 3-5 16,0 14 0-16,-1 8-3 15,1 2 2-15,2 3 1 16,4 1 4-16,4-2-4 15,5-3-1-15,0-4 1 16,0-5 0-16,9-1-6 16,7-5 4-16,9-9 2 0,3-2-6 15,10 0 1-15,6-13-11 16,3-3-67-16,4-4-111 16</inkml:trace>
  <inkml:trace contextRef="#ctx0" brushRef="#br0" timeOffset="3412.87">5156 4238 768 0,'0'0'34'16,"0"0"-33"-16,0 0 39 16,0 0 36-16,0 0-76 15,0 0-13-15,0 6-10 16,0 22 23-16,0 9 7 16,-3 4-6-16,-7 4 6 15,2 1-3-15,1-1-3 16,-1-6 1-16,5-5-2 15,3-7 2-15,0-9-1 0,0-5-1 16,0-6-2-16,0-3-7 16,3-4-16-16,12 0 9 15,6 0 5-15,9-15-8 16,-2-5-20-16,2-3-70 16,-10-6-116-16</inkml:trace>
  <inkml:trace contextRef="#ctx0" brushRef="#br0" timeOffset="3601.34">4992 4483 97 0,'0'0'507'0,"0"0"-507"15,0 0-10-15,0 0 10 16,0 0 23-16,104-19-18 15,-65 5-5-15,0-2-15 16,-2 2-30-16,-7-1-104 16</inkml:trace>
  <inkml:trace contextRef="#ctx0" brushRef="#br0" timeOffset="4094.69">5341 4170 700 0,'0'0'16'0,"0"0"36"16,0 0 36-16,0 0-73 16,0 0-15-16,0 0 0 15,0 65 1-15,0-20 17 16,0 5-7-16,-9 4-1 15,-4-1-9-15,2-1-1 16,2-6 3-16,2-9-3 16,4-10-3-16,3-10-10 15,0-8 4-15,0-6-4 0,0-3-8 16,0 0 13 0,6 0 8-16,10-15 6 0,2-6 8 15,0-4-12-15,0-3 2 16,-2 1-3-16,2 4 1 15,-6 7-2-15,-2 6-2 16,-5 6 2-16,-4 4-3 16,1 0-15-16,1 5-5 15,0 12 16-15,3 5 7 16,3 0 0-16,-2 1 1 16,4-4-1-16,2-2 0 15,4-2 0-15,0-4-5 16,3-4-34-16,2-4 5 15,2-3-26-15,6 0-47 0,0 0-99 16</inkml:trace>
  <inkml:trace contextRef="#ctx0" brushRef="#br0" timeOffset="4577.45">5851 4478 658 0,'0'0'19'16,"0"0"-8"-16,0 0 53 16,0 0-18-16,0 0-39 15,0 0 0-15,-12-70 17 16,5 67 13-16,-4 3-31 0,-2 0-6 16,-4 4-4-16,-5 14 1 15,-2 4 0-15,3 2 2 16,-1 4-1-16,4 0 2 15,6-1 0-15,3-3 0 16,6-4-2-16,3-4 1 16,0-7-5-16,0-2 0 15,6-4-10-15,3-3 7 16,6 0 4-16,1-3 4 16,4-12 1-16,1-2 5 15,-2-4-3-15,0-1 2 16,-4 0-2-16,0 1 0 0,-3 3-2 15,-6 6 2 1,-3 8 0-16,-3 2 3 0,0 2-3 16,0 0-2-16,0 11-13 15,0 7 13-15,0 3 0 16,0-3 0-16,0 1 0 16,3-5 0-16,3-1-4 15,3-2-25-15,2-4-60 16,5-4-33-16,2-3-53 15</inkml:trace>
  <inkml:trace contextRef="#ctx0" brushRef="#br0" timeOffset="5093.32">6169 4407 325 0,'0'0'497'0,"0"0"-475"15,0 0 65-15,0 0 28 16,0 0-74-16,0 0-41 16,-3-26-1-16,3 26-11 15,0 10 6-15,0 10 4 16,0 6 2-16,-2 3 4 16,-2 2-3-16,-2 0 0 15,0-4-2-15,-1-5-1 16,2-3-5-16,2-4-7 15,3-5 3-15,0-6 2 0,0-4-3 16,0 0-11-16,0 0 1 16,0 0 21-16,0-1 1 15,9-13 4-15,6-6-3 16,3-5 4-16,1-4-4 16,2-3 2-16,-1-1-2 15,-1 5-1-15,-7 7-2 16,1 8 2-16,-8 9 1 15,-4 4 0-15,-1 0 10 16,0 0-11-16,0 9-10 16,0 16 10-16,0 4 5 0,0 6-1 15,0-3-2 1,0-2 2-16,3-5-2 0,3-5-1 16,3-5-1-1,-2-3-1-15,1-6-11 0,4-6-7 16,6 0-22-16,9-15-26 15,7-14-108-15,9-7-277 16</inkml:trace>
  <inkml:trace contextRef="#ctx0" brushRef="#br0" timeOffset="6174.91">7413 4349 576 0,'0'0'80'16,"0"0"-59"-16,0 0-16 15,0 0 14-15,0 0-11 16,0 0-1-16,6 8 6 15,-6 1-6-15,0-4 3 16,0-1 6-16,0-1 2 16,0 0 4-16,-2 2 10 15,-13 0-7-15,-7-2-19 16,0 0 4-16,2-3-7 0,4 0-1 16,7 0-2-1,3 0 4-15,4 0 3 0,2-9-4 16,0-5-1-16,0-1-2 15,9-2-2-15,5 5 2 16,4-2-3-16,-2 4 3 16,-1 5-1-16,-1 0 1 15,-3 5 0-15,3 0 0 16,-1 0 1-16,-1 13 1 16,0 8-2-16,-8 8 1 15,-4 3 5-15,0 5-1 16,-11-1-4-16,-18 3 3 0,-5-4-2 15,-5-3-1-15,0-6-1 16,8-6 0-16,6-8 4 16,7-8-4-16,7-4 1 15,5 0 0-15,3-2 15 16,3-15 6-16,0-3-16 16,0-3-3-16,9 3-6 15,5 3 1-15,-4 5 2 16,1 6-1-16,-2 6-5 15,4 0-3-15,2 2 4 16,3 10-3-16,0 5 7 16,1 2 0-16,-1 0 0 15,-3 0-6-15,3-4-19 0,-3-2-26 16,-2-2-52 0,4-8-8-16,-1-2-29 0,-4-1-222 15</inkml:trace>
  <inkml:trace contextRef="#ctx0" brushRef="#br0" timeOffset="6473.56">7675 4370 725 0,'0'0'13'0,"0"0"34"16,0 0 67-16,0 0-64 15,0 0-48-15,0 0-2 0,0-3-10 16,0 24 10-16,0 8 0 16,-3 4 10-16,-3 1-3 15,-1 2-3-15,1-3-3 16,3-2 0-16,1-6 3 16,1-3-4-16,1-5 0 15,0-6-1-15,0-4-14 16,0-5-2-16,0-2-17 15,0 0-24-15,0 0-27 16,6-2 0-16,0-12-110 16</inkml:trace>
  <inkml:trace contextRef="#ctx0" brushRef="#br0" timeOffset="6976.19">8014 4383 731 0,'0'0'15'0,"0"0"-12"16,0 0 86-16,0 0-17 16,0 0-54-16,0 0-14 15,-24-20 4-15,24 20-1 16,-6 0-7-16,0 1-1 0,-9 16-3 15,0 7 4-15,-1 2 1 16,5 2-1-16,5 1 3 16,3 0-2-16,3-4-1 15,0-2 0-15,0-4-2 16,5-2-1-16,5-2 3 16,7-7-2-16,-2-1 1 15,4-6-2-15,3-1 2 16,1 0-2-16,2-4-1 15,-1-8-5-15,-2-5 0 16,-7-2 9-16,-7-2 0 16,-4-4 2-16,-4-5 3 15,0-1-3-15,0 0-1 0,-13 3 1 16,-2 3-2 0,-6 6 0-16,3 6 3 0,3 6-1 15,-1 4-4-15,5 3-5 16,-3 2-25-16,0 16-1 15,5 7 1-15,3 5-37 16,0 2-52-16,6-2-86 16</inkml:trace>
  <inkml:trace contextRef="#ctx0" brushRef="#br0" timeOffset="7575.44">8551 4371 540 0,'0'0'11'16,"0"0"46"-16,0 0 64 15,0 0-48-15,0 0-32 16,0 0 4-16,6-26-13 16,-6 22-9-16,-6 2-13 15,-4 1-10-15,-1-1 0 16,0 2 0-16,-2 0 0 0,-2 0-1 16,2 2 1-16,-1 7-1 15,0 4 0-15,0 1 1 16,3 3-3-16,1 4 2 15,3-1 0-15,4 1 2 16,0 1-2-16,3 0-1 16,0-2 2-16,0-1-1 15,7-2 1-15,5 0 0 16,1-3-1-16,1-5 1 16,2-1-1-16,-2-2-8 0,2-3-2 15,-1-3 0 1,3 0 5-16,-3 0 2 0,3-7 1 15,-5-4 0 1,1-5 3-16,-5-3 1 0,-3-2 3 16,-3-4 4-16,-3 0 2 15,0-2-5-15,0 0-1 16,0 2-1-16,-6 4 0 16,-3 5-3-16,-2 3-1 15,5 6-7-15,0 4-17 16,0 3-25-16,-1 0-96 15,-1 0-120-15</inkml:trace>
  <inkml:trace contextRef="#ctx0" brushRef="#br0" timeOffset="10618.2">9422 4180 534 0,'0'0'27'16,"0"0"-19"-16,0 0 89 15,0 0-10-15,0-74-56 16,0 70-18-16,0 2 12 16,0 2-2-16,0 0-9 15,0 0-11-15,0 0-3 16,0 13-8-16,-1 15 4 0,-10 13 4 16,2 7 0-16,-4 2 1 15,5 2 1-15,2-3 1 16,3-2-3-16,0-5 0 15,3-6-1-15,0-7 1 16,0-9-2-16,0-8-7 16,0-5 5-16,0-2 0 15,0-5-3-15,3 0-5 16,0 0-1-16,2 0 11 16,4-6 2-16,5-11 3 15,5-8 1-15,1-6-4 16,4-3 1-16,-4 0-2 0,-1 2 0 15,-1 9 1 1,-8 7-4-16,-4 8 4 0,-3 5 0 16,-3 3-2-16,2 0-13 15,1 3-12-15,4 11 21 16,1 7 5-16,-1 0 1 16,3 2 0-16,-1-1 2 15,2-1-3-15,2-4 1 16,1 0 0-16,-2-5-4 15,3-4-28-15,-5-2-36 16,3-2 1-16,-2-4-36 16,1 0-63-16</inkml:trace>
  <inkml:trace contextRef="#ctx0" brushRef="#br0" timeOffset="11001.04">9823 4318 433 0,'0'0'94'15,"0"0"-33"-15,0 0 15 16,0 0 18-16,0 0-55 16,0 0-39-16,-10-5-8 15,2 25 8-15,1 6-1 16,-2 3 2-16,3-3 1 16,3-1 1-16,3-3-3 15,0-2 1-15,0-3-1 0,8-3 0 16,3-3-2-16,0-6-11 15,2-2 1-15,-1-3 0 16,2 0-4-16,0-7 16 16,2-10 2-16,-5-3-2 15,-3-4 5-15,-4-3 0 16,-4-1-2-16,0-1 17 16,0 3-15-16,-9 5 0 15,-1 5-2-15,-2 9 3 16,1 7-6-16,2 0-6 15,-4 4-15-15,-2 15-2 16,5 4 0-16,2 3-47 16,5 0-20-16,3-4-116 15</inkml:trace>
  <inkml:trace contextRef="#ctx0" brushRef="#br0" timeOffset="11549.34">10111 4338 684 0,'0'0'4'16,"0"0"0"-16,0 0 75 15,0 0-13-15,0 0-50 16,0 0 0-16,33-66-2 0,-33 66-14 15,0 10-9-15,0 11 9 16,0 9 6-16,0 1-4 16,-3 2 4-16,0-2-5 15,1-5-1-15,2-2 0 16,0-7 0-16,0-5 0 16,5-5-1-16,1-4-4 15,0-3 0-15,6 0 5 16,-2 0 6-16,5-13 2 15,2-5-3-15,-1-2-2 16,-3-1 2-16,1-2-2 16,-4-1-1-16,-2 0 0 15,-2 2-1-15,1 3-1 16,-4 5 3-16,-2 4-2 0,-1 6 0 16,0 2 1-16,0 2-1 15,0 0-1-15,0 0-3 16,0 10-18-16,0 10 10 15,0 6 11-15,0 3 0 16,0-3 0-16,0-3 0 16,2 1 0-16,4-7-4 15,2-3-16-15,2-3-6 16,0-5-42-16,1-4 18 16,8-2-29-16,-1 0 5 15,0 0-90-15</inkml:trace>
  <inkml:trace contextRef="#ctx0" brushRef="#br0" timeOffset="11932.16">10472 4301 601 0,'0'0'43'0,"0"0"-10"15,0 0 68-15,0 0-61 16,0 0-40-16,0 0-1 15,9-9-3-15,4 9 4 16,1 7 3-16,2 10 2 16,-4 0 1-16,-1 6-2 15,-7 0-1-15,-4 3-1 16,0-3-2-16,-3-1 3 0,-12-2-3 16,-1-4 0-16,2-7-6 15,7-4 4-15,4-5 2 16,3 0 5-16,0-13 21 15,3-15-14-15,18-9 8 16,9-6-3-16,4 2-7 16,-3 2 1-16,-5 8-7 15,-7 10-2-15,-8 9-2 16,-6 9 1-16,-5 3-1 16,0 0-7-16,0 0-64 15,0 11-27-15,0 4 36 16,0 1-150-16</inkml:trace>
  <inkml:trace contextRef="#ctx0" brushRef="#br0" timeOffset="12509.23">10909 4313 599 0,'0'0'83'16,"0"0"-75"-16,0 0 16 15,0 0 42-15,54-79-49 0,-47 69-11 16,-4 3 11-16,0 3 18 16,-3 1 4-16,0 2-11 15,0-1-8-15,0 2-19 16,-4 0-1-16,-7 0-5 15,-4 0 0-15,-4 14 0 16,-2 0-2-16,1 6 3 16,3-1 4-16,5 0-4 15,0 1 3-15,9-3-1 16,3-1 1-16,0-3-2 16,0-2-1-16,0-3 0 15,3 2 0-15,10-3-1 0,-1-2-4 16,4 0 8-1,3-2 1-15,3 0 0 0,-1 0 1 16,-3 0-1-16,-5 1 0 16,-5 2 0-16,-7-1-3 15,-1 2-6-15,0 3 6 16,-16 2 3-16,-10 2 4 16,-4 0 0-16,0-3 4 15,4-5 8-15,5-3-1 16,3-3 5-16,6 0-1 15,3 0-6-15,3 0 0 16,2-5-6-16,1-1-7 16,3 4-2-16,0 2-22 0,0 0-40 15,0 0-99 1,-2 0-316-16</inkml:trace>
  <inkml:trace contextRef="#ctx0" brushRef="#br0" timeOffset="14835.25">2574 5484 536 0,'0'0'36'0,"0"0"-16"15,0 0 13-15,0 0 43 16,0 0-22-16,0 0-45 16,0-14-9-16,0 14-7 15,0 14-3-15,0 13 9 16,0 10 1-16,0 13 0 15,-6 5 3-15,-3 2-2 16,0 5 5-16,-1 1 0 16,-2-4-3-16,6-6-1 15,1-8 0-15,1-12-2 16,1-8 3-16,3-8-2 0,0-7 2 16,0-3-3-1,0-4 0-15,0-1-3 0,0-2-17 16,0 0-12-16,0 0-19 15,0-16-38-15,0-7-226 16</inkml:trace>
  <inkml:trace contextRef="#ctx0" brushRef="#br0" timeOffset="15238.84">2540 5542 135 0,'0'0'392'15,"0"0"-385"-15,0 0-5 16,0 0 7-16,0 0 12 16,0 0-17-16,21-31-2 15,-16 28 3-15,0 1 11 16,-2 0-5-16,3 1-7 15,5-1-3-15,2 2 4 16,2 0-2-16,4 0-2 16,0 5-1-16,-2 9 4 15,1 1-2-15,-6 2 2 0,-6 2-4 16,-3-2 1 0,-3 2 1-16,-3 3 1 0,-14 2 7 15,-11 0 11-15,1-4-11 16,0-2-3-16,8-6-7 15,7-4 0-15,6-2 0 16,3-4-40-16,3 0-37 16,0-2-53-16,3 0-168 15</inkml:trace>
  <inkml:trace contextRef="#ctx0" brushRef="#br0" timeOffset="15742.29">3080 5431 511 0,'0'0'31'16,"0"0"-10"-16,0 0 34 15,0 0 28-15,0 0-40 16,0 0-25-16,0-15 5 0,-8 15-2 16,-4 3-21-16,-10 14-1 15,-3 8-2-15,1 6 3 16,0 5 1-16,3 7-1 15,7 3 0-15,-2 3 0 16,4 4 2-16,-1 0 1 16,5 3-3-16,2 0 0 15,5-3 0-15,1-6 0 16,0-3 0-16,0-9 0 16,1-2 0-16,8-5-2 15,2-4 2-15,5-4 0 16,-2-3-5-16,2-4-5 0,2-4-12 15,3-1-2 1,4-5-10-16,-3 1-34 0,0-2 1 16,-3-2-39-16,-7 0-144 15</inkml:trace>
  <inkml:trace contextRef="#ctx0" brushRef="#br0" timeOffset="16590.91">3303 5750 485 0,'0'0'54'0,"0"0"-38"16,0 0 32-16,0 0 50 15,0 0-68-15,0 0-28 16,0-41-1-16,11 32-1 16,2 2 0-16,-2 2 3 15,1 2-1-15,-2 1-2 16,2 2 0-16,-1 0-2 15,-1 5-2-15,-4 11-6 16,0 4 4-16,-3 5 6 16,-3 5 1-16,0 0 0 15,0 2-1-15,-15-2 2 16,-4-1-4-16,2-4 2 0,4-6 0 16,5-7-1-16,4-7 1 15,4-5 0-15,0 0 0 16,0 0 0-16,0 0 4 15,0-10-4-15,12-10 0 16,4-4 0-16,5-6 0 16,0-2 0-16,1 0 0 15,-4-2-1-15,0 2 2 16,-7 2 0-16,-4 8-1 16,-7 4 1-16,0 4 12 0,0 7 7 15,0 4 21 1,0 1-6-16,0 2-26 0,0 0-9 15,0 0-3-15,-7 22-10 16,-4 5 8-16,2 11 5 16,6-1-2-16,-1 1 2 15,4-2 0-15,0 1 0 16,7-8-1-16,5-2-1 16,4-8 0-16,-2-5 2 15,-2-6-13-15,6-7-23 16,1-1-5-16,4 0-19 15,-1-18-85-15,-1-7-308 16</inkml:trace>
  <inkml:trace contextRef="#ctx0" brushRef="#br0" timeOffset="17256.75">3842 5574 574 0,'0'0'16'15,"0"0"12"-15,0 0 58 0,0 0-59 16,0 0-27-1,0 0-5-15,-3 0 3 0,9 0 2 16,3 12 2-16,3 4 1 16,6-1 9-16,2 5-6 15,2 2 3-15,0-2-5 16,2 1-1-16,-5 0-3 16,2 1 1-16,-5 0 0 15,-1-3 1-15,-3 1-1 16,-3-5-1-16,-3-6 0 15,-1-1 1-15,-4-3-1 16,2-4 0-16,-1-1 2 16,-1 0-2-16,2 0 4 15,-3 0 6-15,0 0 1 16,0 0 10-16,0 0 0 0,0 0-4 16,0 0-7-1,0 0-3-15,0 3-6 0,0 5-1 16,-7 1-1-16,-2 9 0 15,-5 5 1-15,-2 8 2 16,-5 3-1-16,-2 5 0 16,-5 2 2-16,0-2 1 15,-2-3 0-15,6-5-2 16,2-6-2-16,7-5 1 16,3-6 2-16,3-5-3 15,6-4 2-15,0-3 0 16,3-2 0-16,0 0 0 0,0 0 3 15,0 0-2-15,0 0-3 16,0 0-9-16,3-4-16 16,9-5-45-16,6-5-88 15,1-3-122-15</inkml:trace>
  <inkml:trace contextRef="#ctx0" brushRef="#br0" timeOffset="18138.64">4637 5727 496 0,'0'0'48'16,"0"0"-31"-16,0 0 24 16,0 0-18-16,0 0-20 15,0 0-2-15,1 0-1 16,-1 3 3-16,0 5 3 16,0-1-1-16,-10-2 8 15,0 3-4-15,-4-1-2 16,1-4 1-16,-1-1 0 15,1-2-1-15,4 0-2 16,1 0 9-16,2-7 2 16,2-4 8-16,3 0-10 0,1-3-3 15,0 2-4 1,0 1-6-16,0-1 0 0,4 3 0 16,3 3-1-16,-1 3-4 15,2 2 4-15,4 1-8 16,-2 0 0-16,2 5 3 15,-3 13 4-15,0 7-1 16,-4 4 2-16,-5 6 1 16,0 3 0-16,-11 1 1 15,-10 2-2-15,-7-2 0 16,-2-3 4-16,-3-8-1 16,2-6 2-16,6-7-5 15,5-8 2-15,7-4 0 16,5-3 9-16,4 0 16 0,1 0-4 15,1-14-9-15,2-1-6 16,0-5-7-16,0 0 0 16,5 3 1-16,4 3-2 15,0 7 0-15,-2 3-3 16,2 1-6-16,5 3 7 16,0 0-2-16,3 3 2 15,1 9 1-15,1 4 0 16,-1 2 2-16,0 0-3 15,-3 0 1-15,4-3 0 16,-2-4-2-16,4-1-20 16,-1-3-31-16,6-7-1 15,2 0-19-15,-1 0-18 0,0-10-164 16</inkml:trace>
  <inkml:trace contextRef="#ctx0" brushRef="#br0" timeOffset="18509.32">4883 5747 492 0,'0'0'62'15,"0"0"1"-15,0 0 67 16,0 0-38-16,0 0-42 15,0 0-9-15,0-21-4 0,0 21-20 16,0 0-9-16,0 0-8 16,0 7-8-16,0 14 5 15,0 9 3-15,0 5 1 16,-3 6 2-16,-3 2 1 16,-1-4-3-16,4-3 0 15,1-7-1-15,1-5-1 16,1-5 1-16,0-7-4 15,0-4-9-15,0-3-11 16,0-3-1-16,0 0-20 16,0 1-23-16,0-3-28 0,0 0-22 15,0 0-56 1,0 0-194-16</inkml:trace>
  <inkml:trace contextRef="#ctx0" brushRef="#br0" timeOffset="19036.41">5244 5760 538 0,'0'0'17'0,"0"0"13"15,0 0 64-15,0 0-19 16,0 0-35-16,0 0-24 16,-16-22 0-16,7 22-6 15,-6 0-8-15,-2 11-2 16,-5 8 0-16,5 9 1 16,0 1-1-16,3 5 1 15,4-1 1-15,7 0-2 16,3-5 0-16,0 0 2 15,0-5-2-15,6-3 1 16,4-5-2-16,7-4 1 16,0-4 0-16,2-5 0 15,3-2 0-15,2 0 0 0,-2-6 0 16,-4-11 1-16,1-3-1 16,-7-6 3-16,-3-3 0 15,-3-5 0-15,-3-2 3 16,-3 1 0-16,0 1-6 15,0 4 4-15,-9 6-4 16,-3 6 0-16,0 6-1 16,1 6-3-16,-3 4-5 15,2 2-12-15,-4 8-41 16,-2 16 6-16,6 5-29 16,-2 2-53-16</inkml:trace>
  <inkml:trace contextRef="#ctx0" brushRef="#br0" timeOffset="19552.75">5578 5816 589 0,'0'0'22'0,"0"0"2"0,0 0 95 15,0 0-21 1,0 0-64-16,0 0-14 0,0-37 3 16,0 37 2-16,0 0-25 15,0 0-1-15,-9 15-4 16,-9 7 3-16,-1 7-1 15,4 3 2-15,3 1 1 16,8-2 0-16,4-5-2 16,0-5 0-16,0-2 1 15,6-5-6-15,7-2-6 16,2-7-6-16,7-2 4 16,2-3 13-16,3 0-4 15,-2-7 1-15,-2-7-3 16,-4-2 6-16,-5-5 2 0,-4-3 0 15,-4-4 0 1,-6-3 2-16,0 0 7 0,0 0-2 16,-11 2-3-16,-5 5-4 15,1 7 0-15,0 6 0 16,0 8-5-16,-3 3-20 16,2 0-54-16,1 8-51 15,3 2-59-15</inkml:trace>
  <inkml:trace contextRef="#ctx0" brushRef="#br0" timeOffset="20062.91">5854 5508 576 0,'0'0'26'16,"0"0"17"-16,0 0 80 16,0 0-48-16,0 0-52 15,0 0-16-15,-8-22-1 0,8 22-6 16,0 0-5-1,0 0 0-15,0 10 1 0,11 8 4 16,7 5 4-16,0 5 2 16,4 7 7-16,-4-1-8 15,0 5-1-15,-2 0-1 16,-7 2 0-16,-3 5-1 16,-4 2 1-16,-2 2-2 15,0 0 0-15,0-2 1 16,-11-7-2-16,-6-1 5 15,-2-6-5-15,-1-6 2 16,-4-4-1-16,7-4 0 16,-2-4-1-16,8-6 1 15,3-2-1-15,5-6 4 16,1 1-4-16,2-3 0 0,0 0-2 16,0 0-11-1,0 0-23-15,0 0-31 0,0 0-123 16,3-1-136-16</inkml:trace>
  <inkml:trace contextRef="#ctx0" brushRef="#br0" timeOffset="21217.92">6706 5779 323 0,'0'0'42'0,"0"0"-16"15,0 0 41 1,0 0-11-16,0 0-17 0,0 0-25 16,-33-2 4-16,31 2-2 15,2 0-1-15,0 0-11 16,0 0 6-16,0 0-3 16,0 0 1-16,0 0 2 15,8 0 10-15,13 0 17 16,4 0-5-16,8 0 4 15,0 0-14-15,-2 0-21 16,-4 0 4-16,-9 0-4 16,-3 0-1-16,-6 2-1 15,-3-2 1-15,-3 0-2 0,-3 0 2 16,0 0 0-16,0 0 4 16,0 0-4-16,0 0 0 15,0 0 0-15,0 0-24 16,0 3-36-16,0 1-27 15,-9 2-72-15,-5 1-249 16</inkml:trace>
  <inkml:trace contextRef="#ctx0" brushRef="#br0" timeOffset="21621.38">6712 5888 163 0,'0'0'353'15,"0"0"-331"-15,0 0 3 16,0 0 40-16,0 0-45 16,0 0-15-16,-11 0-3 15,11 0 8-15,0 0-5 16,0 0 5-16,0 0 10 15,0 0-9-15,5 0-6 16,8 0 16-16,10 0 20 16,6 0-11-16,9 0-13 15,0 0-6-15,-2 0-7 16,-6 0-1-16,-5 0-2 0,-10 0-1 16,-7 0 0-1,-1 0-1-15,-7 0 1 0,3 0 0 16,-3 0 2-16,0 0 9 15,0 0 1-15,0 0-2 16,0 0-10-16,0 0-5 16,0 0-32-16,-3 0-78 15,-7 0-200-15</inkml:trace>
  <inkml:trace contextRef="#ctx0" brushRef="#br0" timeOffset="30951.7">14644 3832 24 0,'0'0'7'0,"0"0"10"15,0 0 33-15,0 0-6 16,0 0-6-16,0 0-12 16,0 0-13-16,2 0-4 15,-2 0 6-15,0 0 6 16,0 0 15-16,0 0-6 16,0 0-4-16,0 0-4 15,0 0-10-15,0 0-2 16,0 0-4-16,0 0 3 15,0 0-2-15,0 0 3 0,0 0-3 16,0 0-1 0,0 0 1-16,0 0 8 0,0 0-3 15,0 0-2-15,0 0-5 16,0 0-3-16,0 0 0 16,0 0-2-16,0 0 1 15,0 0 0-15,-2 0-1 16,2 0 1-16,0 0 0 15,0 0 2-15,0 0-1 16,0 0-2-16,0 0 5 16,0 0 3-16,0 0 3 15,0 0-3-15,0 0 0 16,0 0-1-16,0 0 1 16,0 0 2-16,0 0 3 15,0 0 1-15,0 0 4 0,0 0 6 16,0 0 1-16,0 0 3 15,0 0-3-15,0 0 2 16,0 0-19-16,0 0-4 16,0 0 6-16,0-1 0 15,0 1-3-15,0-1-4 16,0 1-3-16,0-2-1 16,0 1-3-16,9 1 4 15,3 0 0-15,1 0 0 16,2 0 0-16,3 0 2 15,0 0-1-15,1 0-1 16,-2 0-1-16,1 0 1 0,-5 0 1 16,0 5-1-1,1 0 0-15,-2-4 0 0,-2 0-1 16,-1-1 2-16,3 0-1 16,0 0 9-16,1-1-2 15,1-6 10-15,-5-2-5 16,0 3-5-16,-5 0-2 15,-2 3 12-15,-2 1 5 16,0 2 11-16,0 0-16 16,0 0-7-16,0 0-10 15,0 0-4-15,-3 11-7 16,-15 11 8-16,-1 6 3 16,-5 8 0-16,-3-1 0 15,-3 1 0-15,-1 1-2 16,-4-5 0-16,1-3-2 0,0-5 3 15,8-7-1-15,5-8-1 16,8-4 6-16,6-4-3 16,2-1 4-16,1 0-2 15,1 0 3-15,-2-6 0 16,4-5-5-16,1-3 0 16,0-3-1-16,0 0-1 15,0 5 0-15,0-1 2 16,1 6-3-16,1 5 2 15,1-1-2-15,1 3-4 16,2 0-4-16,3 3 4 16,4 11 4-16,3 3-2 0,3 2 4 15,2 1 1 1,0-1 0-16,3-2 0 0,-1-1 0 16,1-6-17-16,3 0-5 15,1-6-21-15,5-4-59 16,1 0-65-16,2-6-211 15</inkml:trace>
  <inkml:trace contextRef="#ctx0" brushRef="#br0" timeOffset="31298.83">15280 3939 585 0,'0'0'32'0,"0"0"-28"16,0 0 7-16,0 0 19 16,0 0-30-16,0 0 0 15,19 7 0-15,-2-7 11 16,6 0 11-16,5 0-3 15,2 0-1-15,3-1-12 16,-5-1 0-16,-4 2-4 16,-2 0-2-16,-8 0-5 0,-1 0-11 15,-5 0-13-15,-7 0-30 16,1 0 16-16,-2 0 8 16,0 0-15-16,0 0-82 15,-9 0-133-15</inkml:trace>
  <inkml:trace contextRef="#ctx0" brushRef="#br0" timeOffset="31551.81">15276 4065 597 0,'0'0'20'0,"0"0"-17"0,0 0-3 15,0 0 10-15,0 0-8 16,0 0 0-16,18 19 14 16,-1-16 26-16,8-2-15 15,3-1 0-15,4 0-5 16,-1 0-3-16,-1 0-19 16,-3 0-1-16,-4 0-47 15,-7 0-54-15,-9 0-140 16</inkml:trace>
  <inkml:trace contextRef="#ctx0" brushRef="#br0" timeOffset="32335.5">16118 3768 570 0,'0'0'27'0,"0"0"-16"15,0 0 81-15,0 0-4 16,0 0-51-16,0 0-9 16,-2-19-9-16,2 19-3 15,0-2-11-15,0 2-5 16,8 0-4-16,3 0-1 16,3 0 3-16,1 2-1 15,1 9 1-15,0 6-1 16,-5 6 2-16,-3 5-6 15,-8 3 5-15,0 2 1 16,-8 0 1-16,-16-2 0 16,-2-3 1-16,-3-6-1 15,6-7 1-15,6-5 0 0,8-4-1 16,4-4-1-16,5-2 1 16,0 0 0-16,0 0 1 15,0 0 1-15,0 0 1 16,5-5 0-16,8-9-3 15,5-6 0-15,3-5 3 16,5-4-3-16,-1-3-3 16,2-2 3-16,-1 0 0 15,-2 2-1-15,-6 3 1 16,-6 7 0-16,-8 8 1 16,-4 4 3-16,0 6 4 15,0 1 25-15,0 3-16 16,0 0-17-16,-1 2-3 0,-14 18-3 15,-1 6-3 1,-4 7 9-16,5 0 0 0,4 3 0 16,6-2-1-16,4-4 1 15,1 0-1-15,0-3-3 16,4-5 4-16,9 0-2 16,1-7 0-16,1-2-7 15,3-6-8-15,4-5-4 16,3-2-5-16,5 0-55 15,-2-13-62-15,-5-8-183 16</inkml:trace>
  <inkml:trace contextRef="#ctx0" brushRef="#br0" timeOffset="32674.71">16499 3869 656 0,'0'0'22'0,"0"0"-20"16,0 0 25-16,0 0-10 15,0 0-17-15,0 0 0 16,28 6 1-16,-3-6 16 15,6 0 10-15,2 0-7 0,0 0-8 16,-3 0 0-16,-7 0-8 16,-3 0-3-16,-10 0-1 15,-5 0 0-15,-4 3-51 16,-1 1-10-16,0 1 17 16,-4 0 16-16,-4-1-68 15,-1-4-167-15</inkml:trace>
  <inkml:trace contextRef="#ctx0" brushRef="#br0" timeOffset="33465.01">17017 3962 35 0,'0'0'540'16,"0"0"-540"-16,0 0 0 16,0 0 34-16,0 0-14 0,0 0-20 15,0 0-1 1,21-20 1-16,-12 6 6 0,1-2 3 15,-1-4 13 1,-1 3 15-16,1-5-32 0,-2 0-1 16,1-4-3-16,-2 1 2 15,-1 2-2-15,-2 4 1 16,0 3 7-16,-3 7 18 16,0 4 8-16,0 2-7 15,0 3-5-15,0 0-13 16,0 0-10-16,0 0-5 15,0 5-3-15,0 12 0 16,-6 6 8-16,-1 6 0 16,3-3 1-16,1 3-1 15,3-3 0-15,0 1 0 16,0-2 1-16,3-4-1 0,7-4 3 16,0-5-6-1,3-3 1-15,3-4 2 0,2-5 4 16,7 0 2-16,5-3-6 15,1-14 0-15,1-2 0 16,-6-5 0-16,-5-2 0 16,-7-2 1-16,-4-1 3 15,-4-1-3-15,-3 1-1 16,-1 1 0-16,-2 6 0 16,0 5 1-16,0 3 1 15,0 8 3-15,0 2 4 0,0 3-7 16,0 1-2-1,0 0-2-15,0 0-5 0,-3 8-2 16,-7 12 7-16,-1 7 1 16,3 2 0-16,2 4 1 15,5-4 0-15,1 1 0 16,0-2 0-16,0-2 0 16,10-4 0-16,3-5-3 15,3-4 3-15,1-3-2 16,5-6-10-16,3-4-18 15,3 0-33-15,-1-3-81 16,-5-14-349-16</inkml:trace>
  <inkml:trace contextRef="#ctx0" brushRef="#br0" timeOffset="34148.18">15949 4299 512 0,'0'0'32'16,"0"0"-28"-16,0 0 51 16,0 0 12-16,0 0-47 0,0 0-13 15,-4 0-2 1,4 0 2-16,4 0-7 0,9 0 7 16,10 0 13-16,2 0 8 15,12 0-1-15,7 0-15 16,6 0-3-16,11 0-4 15,8 0 0-15,10 0-1 16,8 0 1-16,8-6-2 16,5 4 0-16,12-4-3 15,2 1 1-15,3-1-1 16,0 2-3-16,-16-2 2 16,-14 0-2-16,-22 3 1 15,-22 1-3-15,-23 1-3 16,-11 1 4-16,-9-2 4 15,0 2 9-15,0-1 15 0,-3-1-17 16,-9 2-7-16,1 0-12 16,2 0-10-16,1 0-35 15,-1 3-22-15,-1 2-50 16,-3-2-246-16</inkml:trace>
  <inkml:trace contextRef="#ctx0" brushRef="#br0" timeOffset="34734.21">16629 4688 607 0,'0'0'17'0,"0"0"-16"15,0 0 69-15,0 0 28 16,0 0-57-16,0 0-18 15,-10-56-7-15,4 56-7 16,-3 0-9-16,-5 0 0 0,-5 14 0 16,-2 5-1-16,3 4 1 15,2 5 0-15,5 2 0 16,3-1 0-16,5-2-2 16,3-4 2-16,0-4 0 15,5-3-4-15,9-4 3 16,5-4 1-16,2-4-2 15,3-4 3-15,1 0-1 16,2 0 0-16,0-12-2 16,-4-5 2-16,-3-2 0 0,-2-4 1 15,-9-3-1 1,-4-7 5-16,-5-1-2 0,0-1-1 16,0 5-1-1,-12 6 4-15,-3 6 5 0,0 6-8 16,-1 7-1-16,2 5-2 15,-1 0-18-15,2 4-27 16,-1 9-48-16,4-2-32 16,2 0-131-16</inkml:trace>
  <inkml:trace contextRef="#ctx0" brushRef="#br0" timeOffset="35143.89">16367 4640 760 0,'0'0'19'16,"0"0"-17"-16,0 0 6 15,0 0 15-15,0 0-23 16,0 0-7-16,-3 0-5 0,19 0 12 16,8 0 2-1,12 0 5-15,9 0 1 0,7-7-4 16,3 1-2-16,0 0 1 16,0-2-2-16,-1 4-2 15,-2-2 1-15,-4-1 0 16,-6 3 0-16,-11 1 0 15,-11 1-2-15,-10 2 1 16,-7 0-6-16,-3 0 0 16,0 0 0-16,0 0-9 15,-10 0-25-15,-4 0-84 16,-2 0-233-16</inkml:trace>
  <inkml:trace contextRef="#ctx0" brushRef="#br0" timeOffset="35731.58">18091 4014 456 0,'0'0'84'0,"0"0"-73"0,0 0 45 16,0 0 11-16,0 0-52 16,0 0-10-16,-15 3 0 15,15-3 2-15,0 0 2 16,9 0-6-16,11 0 9 16,8 0 33-16,9-1-24 15,0-5-16-15,-2 2-3 16,-10 2 0-16,-10 1-2 15,-6 1-14-15,-9 0-35 16,0 0-13-16,-3 0-43 0,-14 0-10 16</inkml:trace>
  <inkml:trace contextRef="#ctx0" brushRef="#br0" timeOffset="36030.18">18097 4096 552 0,'0'0'83'0,"0"0"-82"16,0 0-1-16,0 0 24 16,0 0-19-16,0 0-3 15,-6 18 16-15,17-15 13 16,6 0-1-16,10-3 24 0,9 0-18 15,6 0-21-15,5 0-1 16,-5 0-13-16,-3 0-1 16,-15-2 0-16,-8 2-18 15,-11 0-30-15,-5 0-35 16,0 0-14-16,-2 0 6 16,-14 0-278-16</inkml:trace>
  <inkml:trace contextRef="#ctx0" brushRef="#br0" timeOffset="37240.36">19171 3843 516 0,'0'0'61'16,"0"0"-46"-16,0 0 46 15,0 0 3-15,0 0-39 16,0 0-11-16,18-58-7 0,-2 50 15 15,-1-1-15-15,1 4 6 16,0 1 0-16,-2 2-7 16,-2 2-1-16,-1 0-5 15,1 0 0-15,-6 7-1 16,0 9-2-16,-3 9-3 16,-3 1 6-16,0 6 1 15,0 2 0-15,-8 0 0 16,-4-4 1-16,-4-4-1 15,2-5-1-15,1-8 1 16,5-3-1-16,2-6 1 16,6-1 0-16,0-3 0 0,0 0 4 15,0 0 8-15,0 0 14 16,0-8 6-16,0-6-33 16,6-4 0-16,7-5-4 15,6-2 0-15,5-7 3 16,4 1-1-16,5-3 2 15,0 2 0-15,-4 4-3 16,-6 2 3-16,-10 8 0 16,-5 3 1-16,-4 3-1 15,-1 3 4-15,-2 3 7 16,-1 1-1-16,0 3 1 16,0 2 1-16,0 0 7 15,0 0-16-15,0 0-3 0,0 0-2 16,0 0 1-1,-5 8-9-15,-6 11 5 16,-4 9 5-16,0 0 0 0,3 5 0 16,2-3-3-16,4 4 3 15,5-2-3-15,1-3 1 16,0 0 2-16,0-4-1 16,6-4 1-16,2-5 0 15,3-3-2-15,0-3-4 16,3-3-5-16,3-1 1 15,2-4-1-15,5-2-5 16,3 0-6-16,2-3-46 16,0-10-67-16,-6-6-105 0</inkml:trace>
  <inkml:trace contextRef="#ctx0" brushRef="#br0" timeOffset="37762.15">19951 3858 385 0,'0'0'10'0,"0"0"8"0,0 0 51 16,0 0-45-16,0 0-4 15,0 0 26-15,-91-2-8 16,77 2-5-16,4 0 21 16,4 3-30-16,3-3-9 15,3 1-9-15,0-1-3 16,0 3-3-16,0-3-1 15,0 0 1-15,0 0 0 16,6 3 1-16,14-3 6 16,3 0 20-16,12 0-10 0,2 0-4 15,5 0-4-15,1 0-9 16,-1 0 3-16,-2 0-2 16,-7 0-1-16,-11-6 4 15,-8 5-2-15,-8 0-1 16,-6-1 1-16,0 2 38 15,0-1 25-15,0 1-43 16,-6-2-22-16,-2 2-8 16,-1 0-16-16,5 0-12 15,2 0-41-15,1 0-67 16,1 0-118-16</inkml:trace>
  <inkml:trace contextRef="#ctx0" brushRef="#br0" timeOffset="39118.36">20506 3730 400 0,'0'0'86'0,"0"0"-69"0,0 0 11 16,0 0 21-16,0 0-11 15,0 0-5-15,1-42 12 16,2 36-8-16,-1 3 17 16,1-2-24-16,0 1-13 15,3 0-9-15,1-2 0 16,7 1-8-16,-1 2-2 15,2 3 1-15,-2 0 0 16,-1 0-2-16,-3 5-1 16,0 12-4-16,-3 8-1 15,-3 3 8-15,-3 5 0 16,0 0 2-16,-9-4 0 16,-6-1 2-16,-7-3-2 15,-2-4 2-15,0-1-2 16,2-3 3-16,1-7-2 0,9 0-1 15,3-8 0 1,6-1 5-16,3 1-2 0,0-2 2 16,0 0 0-16,0 0 0 15,0 0 1-15,0 0-3 16,0 0-4-16,2 0-3 16,11 0 1-16,8 0 2 15,9-5-1-15,10 2 1 16,6-2 1-16,-1 2 0 15,-3 2-1-15,-8 1-4 16,-9 0-31-16,-9 0-31 16,-6 0-32-16,-10 0-34 0,0 0-83 15</inkml:trace>
  <inkml:trace contextRef="#ctx0" brushRef="#br0" timeOffset="39622.82">21035 3652 719 0,'0'0'25'0,"0"0"0"16,0 0 71-16,0 0-44 15,0 0-40-15,0 0-10 0,-13-21-2 16,3 21-1-16,-7 15-3 16,-4 9 2-16,0 5 0 15,3 2 1-15,5-2 0 16,4 0 1-16,4-3-2 16,4-2 0-16,1-3-1 15,0-5 1-15,9 1-3 16,6-6-3-16,0-2 3 15,4-5 1-15,2-4-2 16,5 0 0-16,0-7 6 16,0-10 3-16,-6-2-1 15,-4-4 0-15,-7-2 2 0,-6-4-1 16,-3-5-1-16,0 2 1 16,-2-2-3-16,-11 9-3 15,-4 6 3-15,1 9-2 16,-5 9 0-16,0 1-19 15,-3 8-22-15,-1 14-10 16,2 8 12-16,5 4-6 16,4 2-34-16,4-5-80 15,7-3-240-15</inkml:trace>
  <inkml:trace contextRef="#ctx0" brushRef="#br0" timeOffset="40121.53">21431 3638 768 0,'0'0'18'15,"0"0"-18"-15,0 0 62 16,0 0 2-16,0 0-51 15,0 0-13-15,-42-20 0 16,21 37-4-16,-4 7 3 16,1 1-1-16,6 4 2 0,3-3 0 15,6-1-2-15,4-1-1 16,5-1 1-16,0-3 1 16,0-3-2-16,11-2 1 15,5-3-9-15,2-5 1 16,3-3-2-16,1-4 8 15,0 0 2-15,-2 0-2 16,1-6 2-16,-7-8-1 16,-3-3 3-16,-5-4 2 15,-4-7-1-15,-2-1 0 16,0-5 2-16,0-3-2 16,-12 3-1-16,-3 6-3 15,-3 8 3-15,0 11-2 0,-4 9-4 16,-2 6-6-1,0 20-25-15,2 5 4 0,4 10-12 16,9-2-40-16,9-3-51 16,0-4-166-16</inkml:trace>
  <inkml:trace contextRef="#ctx0" brushRef="#br0" timeOffset="40554.33">21757 3573 726 0,'0'0'7'0,"0"0"23"16,0 0 68-16,0 0-42 15,0 0-56-15,0 0-2 16,-46 15-3-16,28 18 5 15,-3 6 0-15,2 1-1 16,4-2 0-16,3-2 0 16,8-3 1-16,4-5-4 15,0-5 4-15,0-3-4 16,11-6 1-16,3-4-5 16,2-6 3-16,4-4 0 15,2 0 5-15,3-14 3 16,-2-3-2-16,-5-8-1 0,-4-3 8 15,-6-6-5 1,-5-5 12-16,-3-3-10 0,0-2-3 16,-6 2-2-16,-6 10-2 15,0 9 2-15,-1 12 0 16,-2 11-7-16,-4 0-31 16,-1 22-63-16,-5 13-6 15,-2 1-67-15</inkml:trace>
  <inkml:trace contextRef="#ctx0" brushRef="#br0" timeOffset="41541.4">19608 4313 343 0,'0'0'29'0,"0"0"-29"15,0 0 5-15,-85 9 12 16,58-6-13-16,-1 2 1 15,1-2 35-15,6 0 8 16,2-3 14-16,8 2-21 16,2-2-8-16,8 0 27 15,1 0-30-15,0 0-22 0,0 0 1 16,0 0-2-16,0 0-3 16,0 0-4-16,0 0-1 15,9 0 1-15,3 0 0 16,7 1 1-16,5 1 16 15,3-2-1-15,7 0-3 16,3 0 0-16,2 0-1 16,2 0-8-16,1 0-4 15,2 0 6-15,3 0-6 16,6 0 2-16,-1 0-2 16,5 0 0-16,5 0 1 15,3 0 0-15,3 0 2 16,1 0-1-16,-1 0-2 0,1 0 2 15,-1 0-2-15,-2 0 2 16,-2 0 3-16,0 0-3 16,4 0 0-16,-1 0 0 15,0 0 0-15,-3 0 2 16,0 0 3-16,2-3-4 16,4-2 5-16,1 2 0 15,-1-2 1-15,-2 3-3 16,-6 1 2-16,-5-2 2 15,-8 3-10-15,-4 0 5 16,-4-1-3-16,-5-1 1 16,-1 2 0-16,-4-3-2 0,-3 1 3 15,-1-1 2 1,-3 1 2-16,-4-1 2 0,-3 1 2 16,-5 0-6-16,-2 2-1 15,-3-3 1-15,-4 3-1 16,0 0-1-16,-3 0-4 15,0 0 2-15,0 0 3 16,0 0-3-16,0 0-2 16,0 0 0-16,0 0-1 15,0 0-8-15,0 0 2 16,0 0-11-16,0 0-30 16,0 0-21-16,-5 0-49 15,-5 0-34-15</inkml:trace>
  <inkml:trace contextRef="#ctx0" brushRef="#br0" timeOffset="42498.38">20704 4630 434 0,'0'0'69'0,"0"0"-61"0,0 0-4 15,0 0 78-15,0 0-44 16,0 0-20-16,-9-37 1 16,2 37 11-16,-2 0-24 15,-2 0 7-15,-3 0-13 16,-3 0 8-16,-4 8-1 15,-2 4-4-15,1 6 0 16,0 5 3-16,1 3 1 16,5 4-4-16,1 3 0 15,4 2 0-15,5-3-2 16,5-1 1-16,1-2 0 16,0-4 0-16,0-4-2 15,10-3 5-15,3-2-5 0,3-7 1 16,0 1 0-1,7-8-1-15,-1-2-2 0,3 0 1 16,-1 0-2-16,-4-1 0 16,-3-10-2-16,-6 1 4 15,-5-3 1-15,-4-3 2 16,-2 0 4-16,0-1 2 16,-8 2 8-16,-7 3 2 15,-4 5-12-15,-2 4-6 16,0 3-3-16,0 0-7 15,3 5-1-15,3 7-9 16,0 3-28-16,5 2-38 16,5-2-26-16,5-4-148 0</inkml:trace>
  <inkml:trace contextRef="#ctx0" brushRef="#br0" timeOffset="43030.03">21080 4616 498 0,'0'0'118'16,"0"0"-114"-16,0 0 31 15,0 0 54-15,0 0-64 16,0 0-22-16,0 0-3 16,-79-27 0-16,60 39-3 15,-1 8 3-15,-1 4 0 16,1 6 4-16,1 3-1 16,5 1-3-16,5-2 2 15,3-2 1-15,4-6-1 16,2-2-2-16,0-1 0 15,5-6-4-15,10-2 4 16,2-3 5-16,3-6-3 16,7-4-1-16,1 0-1 0,2 0 0 15,0-9 0-15,-5-4 1 16,-4-3 2-16,-7-4-2 16,-3-2 1-16,-6-5 5 15,-4-5 2-15,-1-3 9 16,0-1-10-16,-4 1 0 15,-11 7 0-15,-3 5 5 16,-1 7-10-16,-2 8-3 16,1 8 0-16,-2 0-7 15,-2 7-28-15,-1 14-13 16,4 6-20-16,2 0-117 16</inkml:trace>
  <inkml:trace contextRef="#ctx0" brushRef="#br0" timeOffset="63306.4">8561 5602 325 0,'0'0'11'16,"0"0"-4"-16,0 0 6 16,0 0 19-16,0 0-20 15,0 0-9-15,0 0 14 16,0 0 8-16,9-13-9 15,-9 13-2-15,0 0-2 16,0 0 0-16,0 0-2 16,0 0-7-16,0 13-1 15,0 6 13-15,0 6-5 0,0 7 3 16,0 3 0-16,0 4-2 16,0 3-1-16,0 0-7 15,-1-1 4-15,-4-1-7 16,1-4 5-16,1-8 3 15,-2-6 5-15,4-9-11 16,1-5 1-16,0-3-2 16,0-1-1-16,0-3 1 15,0-1-1-15,0 0 1 16,0 0-1-16,0 0-1 16,0 0-8-16,0 0-16 0,0 0-14 15,0-1-28-15,0-10-105 16</inkml:trace>
  <inkml:trace contextRef="#ctx0" brushRef="#br0" timeOffset="63831.24">8582 5641 282 0,'0'0'32'0,"0"0"-1"0,0 0 19 16,0 0 8-16,0 0-17 16,0 0-15-16,0-18-5 15,0 15-8-15,0 3-5 16,6-3-4-16,2-2-3 15,1-1 1-15,5 2 1 16,6-2-1-16,-1 1 1 16,5 2 1-16,0 3 8 15,-4 0-10-15,-1 0-1 16,-7 3 3-16,-2 9-1 16,-5 2-3-16,-5-2 4 0,0 5 4 15,0-2-5-15,-2 1 7 16,-9-1-8-16,-3 0 3 15,-3-1-1-15,-4-2 2 16,-2 2-1-16,-1-3-4 16,1-2 3-16,5-4-1 15,6-2-1-15,5-1 0 16,6-2 0-16,1 0 3 16,0 0-4-16,0 0 2 15,0 0-3-15,0 0-4 16,0 0-37-16,3 0 1 15,8 0-41-15,-3 0-108 16</inkml:trace>
  <inkml:trace contextRef="#ctx0" brushRef="#br0" timeOffset="64978.37">9305 5491 314 0,'0'0'26'0,"0"0"-2"16,0 0 32-16,0 0 5 16,0 0-35-16,0 0 13 15,0-21-10-15,0 18-9 16,0 3-6-16,-5 0-5 15,-1 0 12-15,-2 0-17 16,-1 0-4-16,-6 0 0 16,2 3 0-16,-3 6 3 15,-1 6 0-15,1 0 1 16,-2 4 5-16,4 5-5 16,1 5 0-16,-2 5 0 15,0 5 4-15,0 2 0 16,2 5 10-16,1-1-9 0,3 7-7 15,1 2 9-15,2 0-5 16,1 0 0-16,3-4-2 16,2-5 4-16,0-2-6 15,0-3 0-15,9-3 4 16,3-6-1-16,0 0-2 16,6-9-2-16,1-2-1 15,1-5 3-15,0-3-3 16,4-5 0-16,-1-2-13 15,1-3-19-15,-1-2-44 16,-2 0-16-16,-4 0-133 0</inkml:trace>
  <inkml:trace contextRef="#ctx0" brushRef="#br0" timeOffset="66973.37">10035 5704 225 0,'0'0'61'0,"0"0"-45"15,0 0 18-15,0 0-7 16,0 0-16-16,0 0-8 16,0 0 10-16,0 0 10 15,0 0 0-15,0-2 0 16,0 2-3-16,0-2-12 16,0 1-6-16,-3-1-2 0,-3 2 0 15,0-1 3-15,0 0-2 16,0-2 5-16,-3 1 13 15,3-3-6-15,2 0-3 16,1 2 24-16,0 1-12 16,3 1-6-16,-2 1 3 15,2-1 7-15,0 1-11 16,0-2 9-16,0 1-4 16,0 1-5-16,0-4-2 15,0 1-4-15,0 1-8 16,6-3 0-16,5-2-2 15,2 2 0-15,4 1 1 16,0 0 0-16,3 0 2 0,-2 4-2 16,-1 0 0-1,0 0 0-15,-2 0 0 0,-3 0 0 16,1 0 0-16,-5 0 0 16,-2 0-1-16,-5 0 1 15,1 0 0-15,-1 0-1 16,-1 0 1-16,0 0 0 15,0 0 2-15,0 0-1 16,0 0 4-16,0 0 6 16,0 2-5-16,0 1-1 15,0 6-5-15,-9 8 0 16,-7 3 0-16,-2 7 2 16,-3 4-1-16,2-4 0 15,2 4 2-15,-2-5-3 0,4-1 0 16,0-3 0-16,0-6 4 15,2-1-4-15,4-6 1 16,0-4 1-16,4 0 1 16,-2-3 0-16,7-1-3 15,-3-1 7-15,0 0-5 16,3 0 13-16,-3 0-5 16,1-5-1-16,1-7-1 15,1-4 1-15,0-2-9 16,0 1 0-16,0 2-3 15,6 5 3-15,3 1-1 16,1 4-2-16,-1 3 0 0,2-1 3 16,5 3-6-16,-1 0 5 15,4 0-1-15,4 5 2 16,-3 5 0-16,0 0 0 16,1 1 0-16,-3-1-1 15,0 2 4-15,-2-3-7 16,-4 2 4-16,-3 1-45 15,1-1-24-15,-1-1-54 16,-3-6-79-16</inkml:trace>
  <inkml:trace contextRef="#ctx0" brushRef="#br0" timeOffset="68106.92">10412 5567 532 0,'0'0'28'15,"0"0"-22"-15,0 0 23 16,0 0-10-16,0 0-19 15,0 0 0-15,0 0 3 16,0 0-3-16,0 0 6 16,0 0 2-16,0 0 3 0,0 0 3 15,0 0-13-15,0 0 6 16,0 0-6-16,0 0 3 16,0 0 1-16,0 0-2 15,0 0-1-15,0 0-2 16,0 0 0-16,0 0 2 15,0 0-1-15,0 0-1 16,0 0 0-16,0 0 0 16,0 0 3-16,0 0-3 15,0 0 0-15,0 0 0 16,0 0 1-16,0 0-1 0,0 0 1 16,0 0-1-16,0 0 0 15,0 0 0-15,0 0 0 16,0 0 0-16,0 0 0 15,0 0 1-15,0 0 0 16,0 0-1-16,0 0 1 16,0 0 2-16,0 0-2 15,0 0-1-15,0 0 1 16,0 0-1-16,0 0 0 16,0 0 0-16,5 4 6 15,1 4-5-15,6 2 5 16,0 3 4-16,2 2 10 15,3 0-9-15,2 2-8 16,5 2 6-16,0 1 2 16,5-1-6-16,3 3-1 15,0-1-2-15,2 0 2 0,-5 0 0 16,-4-4-4-16,-3-1 1 16,-4-2 1-16,-5-6-2 15,-5-2 1-15,-3-3 0 16,-3-3-1-16,-2 0 1 15,0 0 2-15,0 0 2 16,0 0 2-16,0 0 9 16,0 0 2-16,0 0 1 15,0 0-1-15,0 0-1 16,0 0-1-16,0 0-8 16,0 0-2-16,0 0 1 15,0 0-7-15,0 0 3 16,0 0-3-16,0 0 0 0,0 0-2 15,0 5 2-15,-2 3 0 16,-9 1-1-16,0 1 1 16,-2 0 0-16,-1 2 0 15,-2 0 2-15,-2 3-2 16,-4 6 0-16,0-1-1 16,-4 5 1-16,2-3 0 15,0-1 0-15,-1 0 0 16,6-4-1-16,1 0 1 15,3-2 0-15,0-3 1 16,2 0 0-16,2-4-1 16,5-2-3-16,1-1 3 15,4-3 1-15,-1-2 1 0,2 0-2 16,0 0 0-16,0 0 0 16,0 0 0-16,0 0 0 15,0 0 1-15,0 0-2 16,0 0 1-16,0 0-22 15,2 0-30-15,10-13 11 16,10-4-61-16,2-5-75 16,0-1-230-16</inkml:trace>
  <inkml:trace contextRef="#ctx0" brushRef="#br0" timeOffset="69095.87">11200 5588 231 0,'0'0'65'0,"0"0"28"15,0 0-21-15,0 0-12 16,0 0-5-16,0 0 0 16,6-40 0-16,-6 39-18 15,0 1 13-15,0 0-7 16,0 0-24-16,0 0-9 0,0 0-10 16,0 0 0-1,0 4-10-15,0 16 8 0,0 9 2 16,0 5 3-16,-2 3 0 15,-2-1 0-15,-1 0-2 16,1-2 0-16,1-2-1 16,-1-2 3-16,-1-5-2 15,4-3-1-15,-2-8-1 16,1-3 0-16,2-7 2 16,0-2 0-16,0-2-1 15,0 0-8-15,0 0-5 16,0 0-11-16,0 0-23 15,0 0-10-15,0 0-43 16,8-3-8-16,0-11-224 0</inkml:trace>
  <inkml:trace contextRef="#ctx0" brushRef="#br0" timeOffset="69485.22">11385 5704 595 0,'0'0'23'0,"0"0"-2"16,0 0 86-16,0 0-44 16,0 0-55-16,0 0-8 0,0-11-11 15,0 22 9-15,0 2 2 16,-3 2 0-16,1-1 0 15,1-5 0-15,1 2 0 16,0-5 0-16,0-1 0 16,0-5-6-16,4 0 4 15,4 0 2-15,2 0 6 16,-2-6 5-16,-1-5-5 16,-2-2-3-16,-2 2 8 15,-3 1-4-15,0 1-4 16,0 2-1-16,0 4-2 15,0 3-7-15,-6 0-14 16,0 0-52-16,-2 10-14 16,1 3 12-16,2 0-130 0</inkml:trace>
  <inkml:trace contextRef="#ctx0" brushRef="#br0" timeOffset="69986.42">11857 5538 613 0,'0'0'15'0,"0"0"-2"0,0 0 69 16,0 0-22-16,0 0-60 15,0 0-4-15,-35 4 2 16,11 25 2-16,-3 3 2 16,3 4 7-16,4-2-1 15,9 0-3-15,2-3 0 16,6-2-1-16,3-2-2 16,0-3 0-16,4-4 0 15,7-4 1-15,5-6 0 16,2-3-1-16,2-7 3 15,-1 0-4-15,2 0 0 0,1-5-1 16,-5-8 2-16,-4-2-2 16,-7-2 3-16,-6-2 1 15,0 2-4-15,-6 2 3 16,-13 3-2-16,-2 8 0 16,-6 4-1-16,0 0-3 15,3 4-6-15,2 12-6 16,4 1 6-16,6 3-11 15,5-1-21-15,7 1-40 16,0-4-31-16,12-7-122 16</inkml:trace>
  <inkml:trace contextRef="#ctx0" brushRef="#br0" timeOffset="70521.25">12072 5559 607 0,'0'0'35'0,"0"0"-32"16,0 0 49-16,0 0-23 15,0 0-29-15,0 0 0 16,11-5 1-16,8 2 5 16,4-1 6-16,2-1 4 0,3 0 1 15,-2-1-10-15,-3 3 8 16,-4-2-3-16,-5 2-10 16,-5 0 6-16,-6 2-3 15,-1 1-4-15,-2 0 2 16,0 0-1-16,0 0 11 15,0 0-7-15,0 0-6 16,0 15 0-16,0 8 2 16,-5 5 8-16,-4 7 14 15,0-1-14-15,-2 5-2 16,-2-2 5-16,3 2-10 16,0-3 0-16,4 0 0 15,-2-5-2-15,4-6-1 0,1-4 0 16,0-8 1-16,3-5 0 15,0-3-1-15,0-4-5 16,0-1-13-16,0 0 0 16,0 0-7-16,0-3 14 15,0-12-35-15,3-6-59 16,-3-1-67-16</inkml:trace>
  <inkml:trace contextRef="#ctx0" brushRef="#br0" timeOffset="70772.53">12081 5747 124 0,'0'0'435'0,"0"0"-417"15,0 0-1-15,0 0 16 16,0 0-17-16,0 0-6 15,68-6 18-15,-37 1-8 16,0-1-14-16,-2 0-2 16,-4 3-3-16,-7 1-2 15,-8 0 0-15,-4 2-68 16,-6 0-58-16,0 0-271 16</inkml:trace>
  <inkml:trace contextRef="#ctx0" brushRef="#br0" timeOffset="71332.56">12451 5386 516 0,'0'0'57'15,"0"0"-30"-15,0 0 60 16,0 0-21-16,0 0-52 16,0 0-14-16,0-4 0 15,0 4-2-15,6 0 2 16,6 7 12-16,2 6-2 15,2 4 24-15,1 3-15 16,0 6-8-16,0 4-2 16,1 3 13-16,-6 7-11 15,-2 2-7-15,-6 4 7 16,-4 2-9-16,0 5 7 16,-9 3-3-16,-11 2-6 15,-6-4 2-15,-2-4 0 0,-2-8 1 16,-1-6-2-16,3-7 1 15,2-5-1-15,7-6 0 16,2-7 3-16,7-3-3 16,4-3-1-16,4-5 1 15,1 0 3-15,1 0-1 16,0 0 3-16,-3 0-2 16,3 0-3-16,-1 0-1 15,1 0-1-15,0-2-8 16,0-1-23-16,0-2-34 15,1-2-56-15,9-1-90 16</inkml:trace>
  <inkml:trace contextRef="#ctx0" brushRef="#br0" timeOffset="73916.97">6995 7095 417 0,'0'0'44'0,"0"0"-37"15,0 0-3-15,0 0-3 16,0 0 44-16,0 0-24 16,-43 11-20-16,38-10 1 15,4 1 1-15,1-2-3 16,0 1 0-16,0-1-1 16,0 0 4-16,0 0 2 0,0 0-1 15,0 0 0-15,12 2-2 16,12-2 32-16,7 0-5 15,8 0-10-15,10-2 10 16,-7-2-12-16,1 2-13 16,-12 2-4-16,-11 0 0 15,-8 0-15-15,-9 0-36 16,-3 6 15-16,0 4 17 16,-8-1-19-16,-8 1-78 15,-1-5-284-15</inkml:trace>
  <inkml:trace contextRef="#ctx0" brushRef="#br0" timeOffset="74366.92">6958 7275 429 0,'0'0'25'15,"0"0"-18"-15,0 0 43 16,0 0 2-16,0 0-38 0,0 0-9 16,-3 0 0-1,3 0 3-15,0 0 6 0,6 0 16 16,12 0 15-16,1 0-22 15,4 0-13-15,3 0 5 16,6 0 0-16,2 2-13 16,3-1 2-16,-3 0-3 15,-4 2-1-15,-7-3 1 16,-4 3 0-16,-8-3-1 16,-4 0 0-16,-4 0 0 15,-3 0 0-15,0 0 5 16,0 0 7-16,0 0 10 15,0 0-5-15,0 0-13 16,0 0-4-16,0 0-27 0,0 0-35 16,0 0-66-16,0 1-146 15</inkml:trace>
  <inkml:trace contextRef="#ctx0" brushRef="#br0" timeOffset="88674.18">8221 7067 410 0,'0'0'52'15,"0"0"-16"-15,0 0 8 16,0 0 30-16,0 0-17 15,0 0-37-15,0 0-12 16,0 0 0-16,0-20-1 16,0 21-7-16,0 16-2 15,0 11 2-15,-6 13 10 16,-1 7-3-16,-4 10 0 16,1 4-5-16,-3 2 0 15,-1-3 3-15,2-7-4 16,6-11 1-16,2-7-2 15,2-9 4-15,1-6-4 16,-1-6 0-16,2-6 1 0,0-5-1 16,0 0 1-16,0-4-1 15,0 3 0-15,0-3-3 16,0 0 0-16,0 0-1 16,0-12-58-16,0-8-34 15,0-5-86-15</inkml:trace>
  <inkml:trace contextRef="#ctx0" brushRef="#br0" timeOffset="89044.57">8208 7161 516 0,'0'0'28'16,"0"0"-21"-16,0 0 9 16,0 0-1-16,0 0-10 15,82-52-3-15,-55 43 4 16,-1 7 3-16,-3 2-7 16,-7 0-2-16,-1 12 0 15,-9 7 1-15,-3 4-1 16,-3 0 1-16,0 2 1 15,-3-1-1-15,-12 0-1 0,0-4 5 16,-1-2-3-16,-2-2 1 16,-3 0-1-16,0-3-1 15,5-4-1-15,4-4-2 16,8-1-5-16,4-3-7 16,0-1-27-16,0 0-69 15,0 0-132-15</inkml:trace>
  <inkml:trace contextRef="#ctx0" brushRef="#br0" timeOffset="89420.56">8855 6997 586 0,'0'0'20'0,"0"0"-17"15,0 0 25-15,0 0 51 16,0 0-71-16,0 0-7 16,-91 70-1-16,67-30 1 15,-1 7 0-15,4 3-1 16,0 4 4-16,8 3-3 0,2 2 5 15,5-5-6 1,6-4 1-16,0-6 0 0,0-7 0 16,15-4-1-16,3-7 0 15,6-4-1-15,-3-5-6 16,6-3-1-16,1-6-18 16,2-4-25-16,0-4 19 15,0 0-106-15</inkml:trace>
  <inkml:trace contextRef="#ctx0" brushRef="#br0" timeOffset="90154.88">9003 7174 440 0,'0'0'20'15,"0"0"-13"-15,0 0-7 16,0 0 47-16,0 0-12 16,0 0-10-16,65 0 9 15,-42-4 1-15,2-1-3 16,1 3-20-16,-4-1-2 15,-7 2 0-15,0-1-9 0,-9 2-1 16,-3 0 1 0,-2 0-1-16,-1 0 0 0,0 0 0 15,0 0 0-15,0 2 0 16,-3 10 0-16,-6 5 14 16,-7 7-5-16,1 2-3 15,-6 3-5-15,-1 3 15 16,1 2-13-16,0 0 1 15,0-1-1-15,1-2-1 16,1-8-2-16,3-4 1 16,4-6 0-16,4-4 3 15,5-5-4-15,3-2 2 16,0-2 0-16,0 2 5 0,0-2 18 16,0 0 14-1,0 0 15-15,0-13-8 0,0-3-46 16,0-2 1-16,3-1-1 15,2 6 1-15,-1 0-1 16,1 8-2-16,-5-1 2 16,3 4 0-16,-3 2-5 15,3 0 1-15,3 0-4 16,0 0 2-16,3 0 6 16,2 2-3-16,0 8 3 15,4 2-2-15,0 2 2 16,0 0 0-16,3 0 1 15,-1 3-1-15,-3-3-1 16,4-3 1-16,-3-1 0 0,-3-2-1 16,1-4-2-16,-1-1-16 15,1-3-10-15,4 0-4 16,4 0-52-16,1-14-31 16,-2-8-136-16</inkml:trace>
  <inkml:trace contextRef="#ctx0" brushRef="#br0" timeOffset="91433.06">9723 7141 339 0,'0'0'68'15,"0"0"-26"-15,0 0 11 16,0 0 8-16,0 0-39 16,0 0 9-16,2-9 9 15,-2 6-3-15,0 3-12 16,0-2-2-16,0 2 4 15,0-3-3-15,0 3-7 16,0-1 0-16,0 1-3 16,0 0-2-16,0 0-3 15,0 0-7-15,0 0 4 16,0 0-6-16,1 0-6 16,5 0-2-16,3 4 4 0,3 8 4 15,9 2 0 1,3 3 2-16,1 1-2 0,6 1 0 15,-5 1 0-15,-1-4 0 16,-2-2 0-16,-6-4 1 16,-5-2-1-16,-7-4 0 15,-2-1-1-15,0 0-2 16,-3-3 3-16,0 0 1 16,0 0 1-16,0 0 2 15,0 0 2-15,0 0 1 16,0 0-3-16,0 0 3 15,0 0-7-15,0 0-1 0,0 6 1 16,-3 2-3 0,-11 4 1-16,-5 8 4 0,-6 5-4 15,-5 5 2-15,-6 1 0 16,-1-2-1-16,1-4 5 16,3-1-4-16,6-9 0 15,8-4 1-15,8-4-1 16,5-3 0-16,3-3 0 15,3 2 0-15,-2-3 0 16,2 0 0-16,0 0 0 16,0 0 0-16,0 0 0 15,0 0-6-15,0 0-2 16,0 0-18-16,0 0-34 16,10-3 5-16,-1-3-18 0,7-2-1 15,-4-3-70-15,0 0-69 16</inkml:trace>
  <inkml:trace contextRef="#ctx0" brushRef="#br0" timeOffset="91827.17">10110 7453 509 0,'0'0'59'0,"0"0"-30"16,0 0 45-16,0 0-1 16,0 0-44-16,0 0-17 15,0-11-6-15,-5 11-3 16,-4 0-3-16,-7 8-1 15,-8 9 1-15,-3 5 3 16,-3 1-3-16,-4 4 0 16,3-1 1-16,1 2 0 15,3-6-1-15,7-2 0 16,4-4-1-16,4-6 1 16,6-3 0-16,2-1-6 15,1-3-18-15,1-1-10 0,2 0-28 16,0-1-8-16,0-1-30 15,0 0-113-15</inkml:trace>
  <inkml:trace contextRef="#ctx0" brushRef="#br0" timeOffset="92383.9299">10538 7256 551 0,'0'0'16'15,"0"0"14"-15,0 0 79 16,0 0-53-16,0 0-40 15,0 0-5-15,-17-10 9 16,8 10-16-16,-4 2-4 16,-5 10 0-16,1 3 0 15,-2 5 0-15,4 4 3 0,0 2-3 16,5-1 0-16,4 0 0 16,0 0 0-16,6-3 0 15,0 0 0-15,0-5 0 16,6-1 0-16,6-3 1 15,7-4 0-15,1-6 0 16,5-3 2-16,6 0 2 16,-1-5-1-16,3-11-1 15,-5-4 0-15,-7-5 2 16,-6-3 8-16,-9-5 9 16,-6-4-1-16,0 1-8 15,0 0-6-15,-15 6-1 16,-3 4-4-16,-1 8 0 15,1 8 0-15,-3 7-2 16,3 3-13-16,-3 4-10 0,-2 17-1 16,4 7-12-16,3 2-42 15,6 1-82-15,5-2-232 16</inkml:trace>
  <inkml:trace contextRef="#ctx0" brushRef="#br0" timeOffset="92893.35">10769 6903 566 0,'0'0'26'16,"0"0"-1"-16,0 0 65 16,0 0-8-16,0 0-61 15,0 0-18-15,0 0 0 16,-6-11-3-16,6 11-5 16,1 0 3-16,8 10 2 15,2 4 1-15,2 4 7 16,2 4 5-16,0 3-7 15,0 5-1-15,1-1-3 0,-1 8 0 16,0-2 3 0,-3 2-4-16,-3 1 1 0,-3-1-1 15,-5 4 3-15,-1 2-3 16,0 3 2-16,-4 0-1 16,-11-2 1-16,-4-1 1 15,-1-3-4-15,-5-4 1 16,3-4 1-16,1-11-2 15,6-3 0-15,4-7 0 16,6-5 0-16,2-3 0 16,3-3-9-16,0 0-6 15,0 0-3-15,0 0-15 0,0-9-146 16,0-4-77-16</inkml:trace>
  <inkml:trace contextRef="#ctx0" brushRef="#br0" timeOffset="94433.2399">11435 7120 340 0,'0'0'37'16,"0"0"-8"-16,0 0 13 16,0 0-8-16,0 0-18 15,0 0-7-15,0 0 5 16,-55-3 13-16,48 3 6 15,0 0-1-15,2 0-3 16,5 0 3-16,0 0-10 16,0 0-10-16,0 0-5 15,-1 0 0-15,1 0 0 0,0 0-5 16,0 0 0-16,0 0 3 16,0 0-4-16,0 0 6 15,0 0-3-15,0 0 1 16,0 0-3-16,0 0 1 15,7 0-2-15,8 0 25 16,0 0-7-16,10 0-4 16,4 0-5-16,3 0-3 15,3 0-1-15,0 0-5 16,0 0 2-16,-6 0-3 16,-2 0 2-16,-4 0-1 15,-4 0-1-15,-5 0 0 16,-6 0 0-16,-5 0 0 15,-3 0-1-15,0 0 1 16,0 0 4-16,0 0 19 0,0 0 8 16,0 0-12-1,0 0-10-15,0 0-4 0,0 0 0 16,0 0-3-16,0 0-2 16,0 0 1-16,0 0 0 15,0 0 2-15,0 0-2 16,0 0 1-16,0 0 0 15,0 0-1-15,0 0 0 16,0 0 1-16,0 0-2 16,0 0-1-16,0 0 1 0,0 0 0 15,0 0 0 1,0 0 0-16,0 0-1 0,0 0-1 16,0 0 2-1,0 0-1-15,0 0-3 0,0 0 2 16,0 0 0-16,0 0 0 15,0 0-3-15,0 0 3 16,0 0 0-16,0 0-3 16,0 0-3-16,0 0 0 15,0 0-2-15,0 0 1 16,0 0-3-16,0 0-8 16,0 0-6-16,0 0-6 15,0 0-16-15,0 0-17 16,0 0-70-16</inkml:trace>
  <inkml:trace contextRef="#ctx0" brushRef="#br0" timeOffset="95027.1">12588 6695 597 0,'0'0'41'0,"0"0"7"16,0 0-5-16,0 0 0 15,0 0-28-15,0 0-15 16,0 8-11-16,0 19 11 0,-1 10 1 16,-11 10 7-16,2 7-2 15,-5 2 0-15,6 4 19 16,0-4-16-16,1-10-5 16,3-8 0-16,2-8-3 15,3-9-1-15,0-6 4 16,0-7-4-16,0-6 1 15,0 0 1-15,0-2-1 16,0 0 2-16,0 0-1 16,0 0-2-16,0-10-8 15,0-5-84-15,0-6-13 16,3-3-47-16,-2-8-185 0</inkml:trace>
  <inkml:trace contextRef="#ctx0" brushRef="#br0" timeOffset="95378.2">12607 6679 526 0,'0'0'48'0,"0"0"-13"15,0 0 31-15,0 0-2 16,0 0-49-16,0 0-15 15,25-14 4-15,-15 12-4 0,4 2 6 16,-4 0-3-16,0 0-3 16,-2 2 0-16,1 12 0 15,-3 3 0-15,1 5 0 16,-5 0 5-16,-2 0-4 16,0-5-1-16,0 1 0 15,-12-2 4-15,-6-2-3 16,-7 3 1-16,-4-3-1 15,1 0 2-15,3-3-3 16,4-4-4-16,10-2-11 16,7-1-12-16,2-3-45 15,2 2-12-15,0-3-128 0</inkml:trace>
  <inkml:trace contextRef="#ctx0" brushRef="#br0" timeOffset="95792.16">13151 6588 143 0,'0'0'499'0,"0"0"-460"16,0 0 11-16,0 0 23 0,0 0-56 16,0 0-17-16,-30 9-1 15,2 20 1-15,-5 10 2 16,-3 9 6-16,2 3-2 16,4 9 1-16,3 4 2 15,2 5-5-15,8-1-1 16,1 0 0-16,10-5-2 15,6-9-1-15,0-4 0 16,0-5 0-16,6-5 0 16,12-8 0-16,0-3-3 15,6-8-12-15,4-6-11 16,3-3-16-16,8-5-16 0,3-4-34 16,-3-3-111-1</inkml:trace>
  <inkml:trace contextRef="#ctx0" brushRef="#br0" timeOffset="97905.78">14348 6846 271 0,'0'0'187'16,"0"0"-172"-16,0 0 14 15,0 0 50-15,0 0-32 16,0 0-12-16,0 0-10 16,-44-33 5-16,44 33-2 15,-2 0-7-15,2 0-3 16,0 0-5-16,0 0-3 16,0 0-7-16,0 0 3 15,0 0-5-15,0 0-1 16,0 0-7-16,15 0 7 15,6 1 2-15,9 3 3 0,7-2 6 16,0-2-4 0,1 0-6-16,-5 0 4 0,-8 0-4 15,-10 0-1-15,-6 0 0 16,-6 0 1-16,-3 0-1 16,0 0 3-16,0 0 2 15,0 0-2-15,0 0 4 16,0 0-7-16,0 0 0 15,0 1-2-15,-13 10 2 16,-4 6 0-16,-4 0 5 16,-3 3-4-16,0 3 1 15,-4 4-2-15,0-1 1 0,-1-1 2 16,1 1-2 0,7-5 3-16,3-2-4 0,5-5 0 15,4-7 0-15,4 1 0 16,2-2 0-16,-1-4 0 15,4 1 0-15,0-1 0 16,0-2-3-16,0 1 1 16,0 1 1-16,6-1 1 15,7 0 1-15,13-1 1 16,10 0 5-16,10 0 0 16,3-8-4-16,3-2-2 15,-3 0-1-15,-5 0 0 16,-8 5 0-16,-8 1 0 15,-9 1 0-15,-8 1 0 16,-5 2-2-16,-5 0-8 0,-1 0 4 16,0 0 2-16,0 0-24 15,0 0-14-15,-3 0-10 16,-12 5-36-16,-4-4-103 16</inkml:trace>
  <inkml:trace contextRef="#ctx0" brushRef="#br0" timeOffset="98437.08">14116 6749 540 0,'0'0'33'16,"0"0"-20"-16,0 0 7 15,0 0 73-15,0 0-47 16,0 0-34-16,1-22-9 15,-1 22-3-15,-4 8-5 16,-15 11 5-16,-7 6 0 16,-5 3 0-16,-3 3 0 0,-2 3 1 15,0 5 3-15,2 0-2 16,5 2-2-16,5-7 0 16,8-5 0-16,3-5 1 15,5-9-1-15,4-4 0 16,2-3 0-16,2-5 0 15,0 2 0-15,0-2 2 16,3 1-2-16,12 1 0 16,7 2 2-16,7-2 6 15,7 3 1-15,1 0-8 0,3 0-1 16,-4 2 0-16,-6 0 0 16,-7 0-23-16,-7-1-31 15,-9-1-48-15,-7-2-44 16,0-3-222-16</inkml:trace>
  <inkml:trace contextRef="#ctx0" brushRef="#br0" timeOffset="98987.03">13385 6827 665 0,'0'0'7'15,"0"0"-6"-15,0 0 5 16,0 0 48-16,0 0-23 15,0 0-31-15,-11-19-1 16,-3 38-1-16,-7 6 2 16,0 8 3-16,0 3 0 0,2 5 8 15,5 3-2 1,7-2-4-16,2-2-2 0,5-5-2 16,0-5 0-1,6-6 0-15,11-5 1 0,2-5-2 16,5-6 5-16,3-6-2 15,2-2-2-15,4-5 6 16,2-15-5-16,-3-9 5 16,-6-3-4-16,-10-9 0 15,-5-7 1-15,-11-5-2 16,0-3-1-16,0 6 0 16,-12 8 0-16,-2 10-1 15,-2 8 0-15,4 13 0 16,0 8 0-16,0 3-2 15,-1 14-43-15,-8 19-7 16,3 12 8-16,3 8-70 16,12 3-101-16</inkml:trace>
  <inkml:trace contextRef="#ctx0" brushRef="#br0" timeOffset="99598.01">15203 6687 614 0,'0'0'6'0,"0"0"-3"16,0 0 83-16,0 0-8 16,0 0-45-16,0 0-20 15,3-25-3-15,-3 25 13 16,0 0-5-16,0 0-2 15,0 0-3-15,0 0-13 16,0 0-1-16,-6 3-1 0,-12 16-1 16,-8 8 3-16,-6 4 1 15,-1 4-1-15,1 0 0 16,-1 2 0-16,3-3 1 16,5 0-1-16,2-3 0 15,10-5 1-15,4-4 2 16,2-5-3-16,5-5 0 15,2-3-2-15,0-3-1 16,0 1 0-16,6 0-3 16,10 3 5-16,7 0 0 0,5 2 0 15,3 1 2 1,2 3-2-16,3-2 1 0,0 0-7 16,-3 0 0-1,-3 0-3-15,-7 0 2 0,-2 0-14 16,-9-1-8-16,-6-1-66 15,-2-4 19-15,-4 0 41 16,0-2-32-16,0-4-64 16</inkml:trace>
  <inkml:trace contextRef="#ctx0" brushRef="#br0" timeOffset="100019.07">15777 6802 830 0,'0'0'3'0,"0"0"2"16,0 0 60-16,0 0 1 15,0 0-45-15,0 0-20 16,0 0-1-16,-11-25-2 16,11 25-10-16,0 17 2 15,0 9 10-15,0 7 1 0,-5 6-1 16,-1 10 1-16,-1 1 0 16,1-3-2-16,-2-3 2 15,5-6-1-15,2-6 0 16,-2-7 1-16,3-6-1 15,-2-5 0-15,2-4 0 16,0-2-13-16,0-6-14 16,0 1-22-16,0-3-23 15,2 0-16-15,8-1 10 16,1-16-130-16</inkml:trace>
  <inkml:trace contextRef="#ctx0" brushRef="#br0" timeOffset="100396.64">16028 6936 784 0,'0'0'9'0,"0"0"15"16,0 0 29-16,0 0-43 15,0 0-10-15,0 0-5 16,-55 36 4-16,47-17 1 16,5-1-2-16,3-6 1 15,0 1-4-15,0-5 1 16,0-2-4-16,0-1-1 0,3-5 4 16,7 0 4-16,3 0 1 15,0-13 4-15,2-3 4 16,-4-2-5-16,-5-4 6 15,-5 3-3-15,-1 3 0 16,0 3-6-16,0 6-1 16,-3 5-7-16,-4 2-18 15,-3 0-56-15,2 7-45 16,2 6-30-16,4-1-137 16</inkml:trace>
  <inkml:trace contextRef="#ctx0" brushRef="#br0" timeOffset="100884.2099">16395 6707 563 0,'0'0'23'15,"0"0"44"-15,0 0 45 16,0 0-31-16,0 0-70 16,0 0-11-16,-21-21-3 15,2 46 3-15,-5 7-2 0,3 4 2 16,4 2 0-16,3 3 1 16,6 0-1-16,4-1 0 15,2-1 0-15,2-8 0 16,0-5-1-16,2-7 1 15,7-1 1-15,4-6-1 16,1-6-5-16,2-1-3 16,0-5 7-16,4 0-5 15,-2 0 6-15,-2-6-4 16,-5-9 2-16,-7-2 2 16,-4-2 0-16,0-4-1 15,-1 2 1-15,-13 2-1 16,-5 5 1-16,-2 9-3 15,-2 5 3-15,0 0-4 16,2 3 0-16,4 16 2 0,3 0-12 16,7 2-40-16,6-1-72 15,1-7-204-15</inkml:trace>
  <inkml:trace contextRef="#ctx0" brushRef="#br0" timeOffset="101406.9599">16638 6749 701 0,'0'0'8'0,"0"0"-8"16,0 0 23-16,0 0 31 16,0 0-46-16,0 0-2 15,13-16-2-15,4 12 19 16,4-2-14-16,-2-1 2 16,1 1-1-16,-1 0 2 15,-4 1-7-15,0 2 3 16,-5 2 0-16,-1 0 1 15,-4 0-8-15,-1 1 2 0,-4 0 0 16,0 0-1 0,0 0-2-16,0 6 3 0,0 11 1 15,0 7 3-15,0 3 1 16,-9 6-3-16,-1 5 8 16,-1 2-3-16,-2 3-8 15,4 0 6-15,1-5-7 16,1-5 0-16,3-4 0 15,1-8-1-15,0-6 0 16,1-2 0-16,2-6 1 16,0-3-2-16,0-1 0 15,0-3-15-15,0 0-16 16,0 0 3-16,0 0-3 16,2-12-61-16,1-5-140 0</inkml:trace>
  <inkml:trace contextRef="#ctx0" brushRef="#br0" timeOffset="101723.25">16647 6902 596 0,'0'0'34'0,"0"0"-33"16,0 0 30-16,0 0 13 15,0 0-40-15,0 0 11 16,0 0-3-16,109 0 4 16,-73-5-9-16,-2 0-4 15,-2 1 2-15,-4-1-2 16,-7 0-3-16,-12 2-3 15,-6 1-7-15,-3 1 4 16,-2-1-76-16,-14 0-182 16</inkml:trace>
  <inkml:trace contextRef="#ctx0" brushRef="#br0" timeOffset="102167.3">17048 6532 723 0,'0'0'35'15,"0"0"-17"-15,0 0 52 16,0 0 8-16,0 0-62 15,0 0-16-15,-8-10-9 0,9 10 5 16,12 9 4 0,2 6 3-16,3 2 4 0,1 4 1 15,-1 6 0-15,2 7 1 16,-4 3-5-16,1 8-1 16,-7 2 1-16,-5 4 1 15,-4 6-2-15,-1 5-3 16,0 0 4-16,-16-3 0 15,-7-4-4-15,-5-9 3 16,-2-2-1-16,-1-8 5 16,1-5-7-16,5-6-3 15,4-5 2-15,4-4-12 0,7-5-14 16,1-4-18-16,6-5-31 16,0-2-110-16,0 0-303 15</inkml:trace>
  <inkml:trace contextRef="#ctx0" brushRef="#br0" timeOffset="107296.83">12836 5657 526 0,'0'0'18'15,"0"0"-17"-15,0 0 21 16,0 0 11-16,0 0-4 16,0 0-20-16,0 0-1 15,14-55-3-15,-7 48-1 16,0-2-4-16,1-1 2 16,0 2 3-16,3-1 5 15,0-2-7-15,2 3 6 16,5-4-5-16,0 2-2 15,3 3 3-15,1-3-5 16,2 4 1-16,0-2-2 0,3 2 1 16,0 0 0-16,0 1 1 15,-1 2-1-15,-2 0-2 16,0 1 1-16,-3 2-2 16,0 0 3-16,0 0-1 15,-5 0 1-15,-1 0 1 16,2 0-1-16,-4 0-3 15,-1 0 3-15,0 0 0 16,0 0-2-16,0 3 2 16,1 2-1-16,4-1 1 15,-3 3 0-15,1 1-2 16,-1 2-2-16,-2 2 1 0,-5-2 0 16,2 3 2-16,-3 3 1 15,2 1 0-15,-4 1 1 16,2 3 1-16,-2 2-1 15,-1-1-1-15,0 4 3 16,-1 1-3-16,-1 5 1 16,-1 0 0-16,0 4 0 15,0 2 0-15,0 0 3 16,0-1-3-16,-1-5 1 16,-2-3-1-16,1-4-1 15,1-6 0-15,1 0 0 16,0-7 2-16,0-3-1 15,0-1-1-15,0-3 0 0,0-3 0 16,0 0 0 0,0-2 0-16,0 0 0 0,0 0 0 15,0 0-3-15,0 0 2 16,-2 0-6-16,-1 0-11 16,-2 0-14-16,-3-3-130 15,-1-8-215-15</inkml:trace>
  <inkml:trace contextRef="#ctx0" brushRef="#br0" timeOffset="107822.99">13297 5949 113 0,'0'0'373'0,"0"0"-357"16,0 0-16-16,0 0 1 15,0 0 4-15,0 0 29 16,12 22-17-16,-2-9 5 16,1 3-3-16,2 0 2 15,2 1 0-15,1 0-3 16,1-2-9-16,-1-1-9 16,1-1 4-16,-4-1 0 15,-2-3-3-15,-2 1-1 16,-5-5-1-16,3-1-1 15,-2-1-2-15,-2-3-11 16,0 0 3-16,0 0 6 0,0 0 6 16,7-3 6-16,1-9-5 15,1-4 2-15,4-2-1 16,1-1-2-16,-1-3 0 16,6-2 0-16,-5 0 1 15,1 2-1-15,-5 5 0 16,-1 4 0-16,-5 4 0 15,-2 2 0-15,-5 5-1 16,3-1 2-16,-3 3-1 16,0 0 2-16,0 0-4 15,0 0 2-15,0 0-7 16,0 1 2-16,0 16-2 0,-8 5 7 16,-8 9 0-1,-5 3 2-15,-6 0-2 0,2-2-2 16,1-7-33-16,8-12-126 15</inkml:trace>
  <inkml:trace contextRef="#ctx0" brushRef="#br0" timeOffset="110800.05">22788 5528 68 0,'0'0'75'16,"0"0"-20"-16,0 0 3 15,0 0-13-15,0 0-2 16,0 0-22-16,9-34 31 16,-8 31 4-16,1-1-37 15,-2 1-10-15,1 1-3 16,-1-1 23-16,2 2-3 0,-2 1-14 15,0 0 1-15,0 0-5 16,0 0-8 0,0 0 0-16,2 0-2 0,-1 1-5 15,1 11 7-15,-1 5 1 16,-1 5 0-16,0 7 5 16,0 7-5-16,0 5 3 15,0 3-3-15,0 9 5 16,0 8-2-16,0 2 0 15,0 2 0-15,-4 0 0 16,-1-4-1-16,-3 1-1 16,-1 2-1-16,-1-1 5 15,-2 2-1-15,2-4-2 16,1-7 4-16,3-1-6 0,1-6 4 16,4-1-3-16,1 0 4 15,0-1-3-15,0 0 2 16,0 1 1-16,0-3 3 15,-2 1-6-15,1-6-2 16,-2 4 1-16,-3-1-1 16,2 1 0-16,-4 0-1 15,0-1 3-15,0-4-3 16,0 1 18-16,2-8-3 16,2 2-13-16,1-1-2 15,-1-2 0-15,1 0 18 16,1-5-13-16,2 2-2 15,0 0 0-15,-2-3 4 16,2-4 5-16,-1-4-7 0,1-2-4 16,0-2-1-16,0-3 1 15,0-3 0-15,0 2-1 16,-2-5 0-16,2 1 0 16,0 0 1-16,-1-2 1 15,1 6-1-15,-2-1-2 16,1-1 2-16,-1 3-2 15,1 0 2-15,-2 0 0 16,0 3-1-16,1 2-7 16,-1-4 4-16,3-2-1 15,0-3-22-15,0-1-9 16,0-3-1-16,0 0-7 0,0 0 13 16,2-3 8-1,2-10-118-15,1-8-150 0</inkml:trace>
  <inkml:trace contextRef="#ctx0" brushRef="#br0" timeOffset="112015.35">21596 6536 67 0,'0'0'355'0,"0"0"-351"16,0 0-4-16,0 0 10 15,0 0 41-15,0 0-22 0,-80 1-26 16,73 3-2-16,0-2 3 16,1 0 1-16,0 0 5 15,3 0-3-15,0-2 12 16,2 0 1-16,-1 0-4 16,2 0 3-16,0 0 11 15,0 0-11-15,0 0-11 16,0 0 1-16,0 0-3 15,0 0-4-15,0 0 3 16,9 0-5-16,9 0 8 16,8 0 7-16,7 0 0 0,5 0 1 15,5 0-4 1,3 0-5-16,4 0-6 0,7 0 1 16,1 0 1-1,3 0-2-15,-4 0-2 0,-4 0-1 16,-5 0 2-16,0 0 1 15,-3-2-1-15,2 1-2 16,0 0 2-16,0-1 0 16,-1 1 0-16,1 0 1 15,2 1-1-15,-1-2 0 16,1 2 0-16,3-2 1 16,0 2-1-16,3 0 0 15,1 0 1-15,-3 0 0 16,-3 0-1-16,0 0 2 15,-2 0 0-15,-3 0-4 0,4 0 4 16,2 0-1 0,5 0-1-16,3 0 0 0,0 0-1 15,-2 0-1-15,1 0-1 16,0 0 3-16,2 0 0 16,1 0 0-16,3 0 0 15,-1-1 0-15,-1-1 1 16,1 0 1-16,-2 2-2 15,3 0-1-15,-1 0 1 16,1 0 1-16,2 0-1 16,-4 0 3-16,-2 0-3 15,1 2 0-15,-4 1 1 0,0-1-1 16,-5 0 0 0,-9-2 1-16,-9 0-1 0,-14 0 0 15,-8 0-2-15,-11 0 2 16,-1 0 1-16,0 0 18 15,0 0 13-15,0 0-14 16,0 0-16-16,0 0-2 16,-5 0-38-16,-6 0-51 15,-7 0-50-15,-8 0-341 16</inkml:trace>
  <inkml:trace contextRef="#ctx0" brushRef="#br0" timeOffset="113963.55">21671 6234 223 0,'0'0'92'15,"0"0"-39"-15,0 0-11 16,0 0-4-16,0 0-25 15,0 0-12-15,0 0 0 16,0 1 16-16,1 2 6 16,4 0-2-16,-1 2-5 15,2-2 2-15,1 0-3 0,0 2-5 16,3-3 0-16,2 2 3 16,1-1 8-16,2-1-11 15,-3-1 1-15,3 1 0 16,0-1-6-16,-1 1-2 15,0-2-1-15,0 0 0 16,-1 1 0-16,2-1-2 16,3 0 1-16,0 0 3 15,1 0 2-15,-1 0-2 16,-1 0 1-16,2 0-5 16,-1 0 2-16,-2 0-2 15,2-4 1-15,-4-1 3 16,-4 0-3-16,0 3-1 15,0 0-1-15,-1-3 1 16,1-1 1-16,0 1 0 0,2-1 0 16,3 0-1-16,-1-2 1 15,2 0 2-15,-4-1-6 16,3 0 6-16,-2 0-4 16,4-3 2-16,-2 4 2 15,-1-1-3-15,-1 1 0 16,1 0 0-16,-2-1-2 15,2 0 2-15,-1-1 2 16,1-2-1-16,2 3-1 16,-2-1 3-16,0-2-3 15,1 2 3-15,0-2 3 16,-1 0-3-16,-1 2 0 0,-4 1-2 16,-1 1 10-16,-2 0-5 15,4-1 1-15,-1 1-7 16,0-1 4-16,1-2-4 15,1 1 0-15,-1 0-2 16,3 0 2-16,-2-4 5 16,0 2-4-16,-1 1-1 15,-1-2 0-15,-2 0-1 16,4 1 1-16,-2-2 2 16,1-1-1-16,0 3-2 0,1-1 2 15,0 4-1 1,-1-2 0-16,2-2 0 0,0 3 0 15,1-3-3-15,-2 2 6 16,-1 3-3 0,-3-1 0-16,1 1 1 0,0-1-1 15,2 2 0-15,-3 1 0 16,1 0-2-16,-1 0 3 16,4 2-2-16,-2-1 2 15,0 1-1-15,1-1 0 16,-1 1-1-16,0 1-2 15,3 0 3-15,1 1 0 16,0 2-2-16,1-3 1 16,2 3 1-16,-2 0 0 15,2 0-1-15,-1 0 1 0,-1 0 0 16,-1 0-2-16,-2 0 0 16,-3 0 0-16,0 7 0 15,-2-3 0-15,1 2 2 16,0 2-1-16,1-1 1 15,3 3 0-15,-1-2-1 16,4 0 1-16,1 4 0 16,-2-2 0-16,2 2 0 15,1 0 0-15,-2 1 0 16,2 3 0-16,-1-1-2 16,4 2 2-16,-2 2 0 15,4 0 0-15,1 3 0 16,-3-2 0-16,1-1 0 15,-2 3-1-15,-2-1 1 0,-1 1 0 16,-1-2-1-16,-3 1 2 16,1-3-3-16,-3-2 3 15,2 4-1-15,-1-6 0 16,2 1 0-16,3 2 0 16,2-2 0-16,0 2-1 15,4 0 1-15,0 0 0 16,2 0 0-16,2 1 0 15,0-1 0-15,3 0 3 16,4-2-3-16,1-1-2 16,2 1 2-16,4-3 1 0,3 0 0 15,0-3 1 1,1 1-2-16,0-1 2 0,-1-1-1 16,0 1-1-1,-5-1 0-15,0-1 2 0,1-1-2 16,-1-4-1-16,0 0 1 15,1-2 1-15,-1 0-1 16,6 0 1-16,0 0 1 16,2-3-1-16,-2-1 0 15,-4-1-1-15,-9 2-1 16,-9-1 1-16,-9 1-7 16,-6 3-1-16,-3 0 0 15,-3-1 8-15,0 1-1 16,0-2 1-16,0 1-33 15,0-2-48-15,0-2-54 0,-8 3-192 16</inkml:trace>
  <inkml:trace contextRef="#ctx0" brushRef="#br0" timeOffset="114976.51">23467 6218 383 0,'0'0'9'15,"0"0"26"-15,0 0 39 16,0 0-13-16,0 0-36 16,0 0-3-16,0 0 13 15,0-14 1-15,0 14-12 16,0 0-10-16,0 0 2 15,0 0-3-15,0 0-4 0,0 0-3 16,0 0-4-16,0 0-2 16,0 0 0-16,0 0-3 15,0 4-3-15,0 13 6 16,0 7 0-16,0 7 3 16,-3 5-3-16,-2 3 9 15,-2 3-7-15,-1-2 7 16,2-2-6-16,0-1-1 15,2-4-1-15,1-5 0 16,0-2-1-16,-1-4 1 16,2-3 0-16,1-3 0 15,1-5-1-15,0-4-1 0,0-2 0 16,0 0 1 0,0-2 0-16,0-2-1 0,0 1-9 15,0-1-11-15,0-1 0 16,3 0-24-16,2 0-15 15,3 0 15-15,-1-3-99 16,1-8-156-16</inkml:trace>
  <inkml:trace contextRef="#ctx0" brushRef="#br0" timeOffset="115866.43">23335 6885 81 0,'0'0'341'16,"0"0"-335"0,0 0 28-16,0 0 64 0,0 0-57 15,0 0-32-15,0-30 11 16,0 30 1-16,0 0-8 15,0 0-6-15,0 0-7 16,0 3-8-16,0 14 8 16,-3 8 3-16,-4 4 9 15,0 6-8-15,0-2-1 16,4 1 1-16,2-6 0 16,1-2-4-16,0-8 2 15,0-1-1-15,0-5-1 16,0-3 0-16,0-1-1 15,0-4-4-15,0-1-13 0,0-3-4 16,1 1-11-16,4-1-40 16,3 0-39-16,2 0-103 15</inkml:trace>
  <inkml:trace contextRef="#ctx0" brushRef="#br0" timeOffset="116236.55">23532 6974 581 0,'0'0'39'0,"0"0"-37"0,0 0 21 16,0 0 44-16,0 0-67 15,0 0-1-15,0-7-16 16,-1 22 17-16,-4 0 0 15,2-1 0-15,2-5 0 16,1-1-1-16,0-3-18 16,0-3-5-16,0-2 11 15,0 0-2-15,0 0 15 16,4 0 9-16,1-4 5 16,1-10-9-16,-3 1-2 0,-1 0 16 15,-2 0-13 1,0 2-3-16,0 5 2 0,0 3-4 15,0 3-1 1,0 0-14-16,-4 3-53 0,0 10-32 16,-1-1-50-16</inkml:trace>
  <inkml:trace contextRef="#ctx0" brushRef="#br0" timeOffset="116708.09">23769 6859 596 0,'0'0'7'16,"0"0"-7"-16,0 0 83 15,0 0-5-15,0 0-61 16,0 0-17-16,-4-20-5 15,-7 33 0-15,-5 10 5 16,-2 6-2-16,0 3 4 16,4 4-2-16,3 0 4 15,2-4-4-15,6-1 0 16,1-6 0-16,2-4-2 16,0-4 1-16,0-5-4 15,8-4-2-15,-1-5-7 16,1-1 7-16,2-2 2 15,1 0 5-15,-1-5 0 0,2-5 0 16,-4-2 4-16,-4-3-4 16,-1 1 1-16,-3-3 1 15,0 2 1-15,0 1 2 16,-6 5-2-16,-4 6-3 16,-4 3-2-16,1 0-1 15,-5 3-21-15,3 11-11 16,2 2-9-16,8-2-24 15,5-3-84-15,0-5-200 16</inkml:trace>
  <inkml:trace contextRef="#ctx0" brushRef="#br0" timeOffset="117216.9">23923 6924 603 0,'0'0'17'0,"0"0"-15"16,0 0 17-16,0 0 37 16,0 0-56-16,0 0-12 15,-9-8-8-15,9 8 14 16,3 0 6-16,6 0 7 0,3 0 1 15,0-4 2-15,2 1-1 16,-1 1-8-16,-3-1 1 16,2 2 1-16,-4 0-3 15,-2-1 0-15,-3 2-2 16,-3 0 2-16,0 0 2 16,0 0 0-16,0 0-2 15,0 0 0-15,0 0-5 16,0 6 5-16,0 9 11 15,0 6 1-15,0 4 7 16,-2 8 0-16,-7 1-4 16,-1 2-1-16,-1-3-3 15,1-4-3-15,1-1-3 0,1-6 3 16,5-2-5 0,2-4-3-16,1-6 1 0,0-2 6 15,0-3-6-15,0-1-1 16,0-4 0-16,6 0-4 15,7-2-17-15,-1-13-51 16,-3-6-96-16</inkml:trace>
  <inkml:trace contextRef="#ctx0" brushRef="#br0" timeOffset="117921.23">23486 6355 365 0,'0'0'64'16,"0"0"-64"-16,0 0 3 15,0 0 21-15,0 0 9 16,0 0 3-16,28 2 25 15,-4-12-18-15,10-3-17 16,2 0-15-16,2-1-10 16,-7 0 3-16,-7 6-4 15,-9 1 0-15,-5 4-4 0,-7 3-12 16,-3 0-7-16,0 0-18 16,0 0-101-16,-19 10 95 15,-8 2-172-15</inkml:trace>
  <inkml:trace contextRef="#ctx0" brushRef="#br0" timeOffset="118154.31">23470 6467 167 0,'0'0'345'15,"0"0"-336"-15,0 0 14 0,0 0 58 16,0 0-56-1,0 0-20-15,58-17 5 0,-27 7 4 16,4-2 0-16,-1 4-14 16,-3-1 0-16,-5 4-4 15,-6 1-29-15,-8 2-16 16,-7 2-31-16,-5 0-41 16,-2 0-124-16</inkml:trace>
  <inkml:trace contextRef="#ctx0" brushRef="#br0" timeOffset="118374.57">23481 6528 55 0,'0'0'140'15,"0"0"-111"-15,0 0 29 16,0 0 57-16,0 0-46 0,0 0 5 16,97 3-37-16,-49-19-21 15,8 1-1-15,3-1-12 16,-1-1 2-16,-1 2-5 15,-9 3 0-15,-10 4 4 16,-9 1-4-16,-16 5-26 16,-10 2-42-16,-3 0-39 15,-9 0-84-15</inkml:trace>
  <inkml:trace contextRef="#ctx0" brushRef="#br0" timeOffset="118561.5">23743 6537 132 0,'0'0'130'0,"0"0"5"16,0 0-78-16,0 0-17 15,120-11-33-15,-75 0-6 16,0-1 3-16,1-2-2 16,-4 3-2-16,-8 3-1 15,-10 4-8-15,-13 0-74 16,-11 4-154-16</inkml:trace>
  <inkml:trace contextRef="#ctx0" brushRef="#br0" timeOffset="118752.69">23925 6543 336 0,'0'0'6'0,"0"0"5"15,0 0 92-15,0 0-39 16,98 0-38-16,-46-11-23 15,8-4-3-15,4 1-2 16,-1-1-13-16,-1 3 12 16,-9 3-4-16,-15 3-75 15,-18 4-83-15</inkml:trace>
  <inkml:trace contextRef="#ctx0" brushRef="#br0" timeOffset="118973.11">24245 6515 254 0,'0'0'52'0,"0"0"-16"16,0 0-18-16,0 0 11 16,0 0 9-16,0 0 30 15,33 14-23-15,-5-14-27 16,5-9-10-16,2 1-8 16,0-1 0-16,1-2 0 15,-4 3-7-15,-7-1 1 16,-7 4-18-16,-8 2-26 15,-5 2-13-15,-5 1-9 16,0 0-14-16,-11 0-68 16</inkml:trace>
  <inkml:trace contextRef="#ctx0" brushRef="#br0" timeOffset="119296.56">24364 6523 145 0,'0'0'49'0,"0"0"-44"15,0 0 33-15,0 0 84 16,0 0-68-16,84 5-35 15,-39-18-12-15,3 1-5 16,1-2 0-16,0 0 0 16,-1 0 1-16,-4 0 3 15,-3 1 21-15,-5 2 16 16,-10 1-5-16,-6 3-10 16,-8 1 5-16,-8 2 3 15,-1 3-6-15,0 0 10 16,-3-1-17-16,0 2-13 0,3-1-9 15,-3 1 1 1,0 0-2-16,0 0-3 0,0 0-10 16,0 0-3-16,0 0 6 15,0 0-7-15,0 0 3 16,0 0 7-16,0 0-13 16,-7 1-21-16,-1 2-37 15,-1-1-125-15</inkml:trace>
  <inkml:trace contextRef="#ctx0" brushRef="#br0" timeOffset="121741.56">22805 7504 445 0,'0'0'7'0,"0"0"-3"0,0 0 0 15,0 0-2-15,0 0-2 16,0 0 0-16,0 0 0 16,28-26 0-16,-28 26 1 15,0 0-1-15,0 0 11 16,0 0 21-16,0 0 7 16,0 0-5-16,0 0-9 15,0 0 0-15,0 0-13 16,0 0 9-16,0 0-2 15,0 0 8-15,0 0-4 16,0 0-1-16,0 0-10 16,0 0-5-16,0 0-4 15,0 3-3-15,-3 8 0 16,-3 4 4-16,0 2 1 0,-1 2-4 16,2 3-1-16,0 2 3 15,4 0 1-15,-1-2-1 16,2 0-2-16,0-5-1 15,0-1 2-15,2-3 1 16,7-3-3-16,0-2 3 16,0-1-2-16,0 0 0 15,2-5 4-15,3-2-3 16,4 0 2-16,0 0 1 16,4 0-5-16,-1-5 4 15,0-5-3-15,1 1 1 16,1-1-2-16,-1 0 0 0,-4 0 0 15,3-2 1-15,-3 3 0 16,3-1 1-16,3-2-2 16,1 4 0-16,0 0 0 15,1 2-2-15,-1 1 2 16,-1 0 0-16,0 1-1 16,-2 2 4-16,-4-1-3 15,1 0 0-15,-4 3-3 16,0 0 3-16,-3 0 0 15,-2 0-1-15,-2 0-1 16,-2 0 1-16,-1 0-1 16,-1 0-2-16,2 6 3 15,1 0 1-15,-1 2-1 0,0 1-1 16,0 0 2 0,3 2 3-16,-3-2-3 0,-1 3-2 15,-1 1-2-15,-2-3-1 16,-1 0 2-16,1-2 2 15,-2-2 0-15,0-4 0 16,0 1 1-16,0-3-1 16,1 0 1-16,-1 0 0 15,2 0 7-15,1 0 5 16,1 0 4-16,3-5-1 16,4-5-10-16,4-2-4 15,1 0-1-15,4 1 2 16,0-3-2-16,3 3 0 15,4-4-3-15,3 1 2 0,4-1 1 16,-1 3 0 0,0 1 0-16,-2 0 0 0,-3 5 0 15,-2 0 0-15,-3 2 0 16,0 1 0-16,-4 0 0 16,-1 2 0-16,-3-1 0 15,1 2 0-15,-2 0-1 16,4 0 1-16,-1 0 0 15,0 0 0-15,2 0 0 16,1 0 0-16,-1 0-1 16,2 3 1-16,-4 2 0 15,0 0 0-15,-1 0-2 16,-2 0 2-16,0 2-1 0,2 0 1 16,-1 1 0-16,3 0 0 15,0-2 0-15,-2 1 0 16,3 0 0-1,0 0 0-15,0-2 0 0,0 2 0 16,-4 1-2-16,0-3 2 16,-3 1 0-16,-1 0-1 15,0-2 0-15,-2 0 1 16,-1-1 1-16,4 0-1 16,0-3 0-16,1 0-1 15,5 0 2-15,1 0-1 16,-1 0 0-16,2-2 0 15,-5-2 0-15,-2-1 0 16,-4-1 1-16,3-2 2 0,-3 0-3 16,1-2 3-16,2-3-1 15,0 1 2-15,2-1-2 16,0-2-2-16,2-1 1 16,-2-1 0-16,0 0 5 15,-1 0-6-15,-2-1 8 16,-1 2 2-16,0-2 5 15,-2 1-7-15,1-2-2 16,-2 2 2-16,-1-3-3 16,-1 4 1-16,-1 2 3 15,1 1-3-15,-2 4 2 16,1 2 1-16,-1 1 7 16,-3 3-11-16,0-1-2 0,0 4-2 15,0 0 2-15,2-3-3 16,-2 3-5-16,0 0-15 15,0 0-12-15,0 0-15 16,0 0-18-16,0 0-48 16,0 0-73-16,0 0-279 15</inkml:trace>
  <inkml:trace contextRef="#ctx0" brushRef="#br0" timeOffset="130041.53">22833 6403 22 0,'0'0'69'16,"0"0"-35"-16,0 0-8 16,0 0-5-16,0 0-13 15,0 0 1-15,0 0 9 16,-2 0 0-16,2 0 4 15,0 0 2-15,0 0 11 16,0 0 8-16,0 0-16 16,-1 0-9-16,1 0-6 15,0 0-2-15,0 0 7 0,0 0 5 16,0 0 8 0,0 0 4-16,0 0-26 0,0 0-3 15,0-3-5-15,0-1 3 16,0 2 0-16,0-3 8 15,3 1-7-15,0 1-3 16,0 0 1-16,0-1 5 16,2 3-7-16,-1-3 4 15,0 1-3-15,1 2 0 16,-1-1-1-16,-1 1 1 16,0-1 1-16,1 1 3 15,-2-1 1-15,1 1-4 16,0 1-1-16,0 0-1 15,0-2 6-15,0 2-4 0,1 0-2 16,0 0 0-16,1 0 0 16,0 0 0-16,-1 0 0 15,1 0 1-15,-1 0-1 16,2 0 0-16,-1 0 0 16,2 0 0-16,-4 0 1 15,2 3-1-15,-1 0 0 16,-1 2 0-16,0-1 0 15,0 3 1-15,1-3 1 16,1 1 1-16,-1 1-1 16,1-2 0-16,2-1-1 0,-2 0 2 15,2-1 1 1,-2 0 2-16,1-2 6 0,1 0 4 16,1 0 2-1,4 0 2-15,-3 0-10 0,2-3-5 16,0-4-2-16,-1 2-1 15,-2 0 0-15,-2 1-1 16,-2 0 2-16,2-2 1 16,-1 0-3-16,1-2 0 15,1 3-1-15,-3-1 1 16,-2 0 1-16,1 3-1 16,-3 1 2-16,0 0-2 15,0 2-1-15,0 0 8 16,0 0-4-16,0 0-3 15,0 0-1-15,0 0-1 16,0 0-4-16,0 0-1 0,0 0 0 16,0 0-1-16,0 0-1 15,0 4 8-15,3 2 0 16,0 0 0-16,0 1-2 16,2-1 4-16,2-2-2 15,0 1 1-15,2 0 1 16,5-4 4-16,-1-1-4 15,3 0-1-15,3 0 3 16,0 0-3-16,-3 0-1 16,-1-1 0-16,-3-2 1 15,-2-1 0-15,-1 1-1 0,1 2 1 16,-3-2-1-16,5-2 0 16,-2 2 0-16,4 1 0 15,-2-1 0-15,-2 3-1 16,2-2 1-16,-5 2 0 15,1 0-1-15,-3 0-4 16,-2 0 1-16,-2 0-7 16,2 2-12-16,-3 5 4 15,0 0 16-15,0-1 1 16,0 3-7-16,0-1-16 16,0-1-44-16,0-2-57 15,0-4-233-15</inkml:trace>
  <inkml:trace contextRef="#ctx0" brushRef="#br0" timeOffset="139560.21">6980 8676 416 0,'0'0'21'15,"0"0"-16"-15,0 0 1 16,0 0 37-16,0 0-35 16,0 0-8-16,0 0 0 15,-16-2 1-15,16 6 0 16,0-1 1-16,0 1-2 0,9-1 5 15,1-3 6-15,2 2 5 16,9-2-3-16,4 0 8 16,4 0-10-16,-1 0-8 15,0 0-3-15,-4 0 0 16,-6 0-1-16,-2 0-12 16,-5 0-17-16,-2 0-20 15,-4 0-33-15,-3 0-50 16,-2 0-48-16</inkml:trace>
  <inkml:trace contextRef="#ctx0" brushRef="#br0" timeOffset="139835.41">6961 8831 331 0,'0'0'70'0,"0"0"-19"15,0 0 28-15,0 0-23 16,0 0-44-16,0 0-5 16,-12 9 3-16,12-9 2 15,0 0-10-15,6 0 2 16,12 0 44-16,8 0-22 16,9 0-4-16,2 0-13 15,4 0-8-15,-7 0-1 0,-4 0-16 16,-8 0-42-1,-6 4-16-15,-10 0-99 0</inkml:trace>
  <inkml:trace contextRef="#ctx0" brushRef="#br0" timeOffset="140819.13">8781 8517 242 0,'0'0'243'15,"0"0"-216"-15,0 0 22 16,0 0 20-16,0 0 0 15,0 0-36-15,0-30-7 16,0 30 1-16,0 0-11 16,0 0-8-16,0 0-5 15,-5 2-3-15,-4 13-1 16,-1 12 1-16,-2 3 1 16,0 7-1-16,0 0 0 15,9-1 1-15,0-2 4 16,3-4-5-16,0-5-2 15,0-3 2-15,9-3 0 0,3-5 3 16,-2-4-3-16,3-4 0 16,-2-6-2-16,3 0-2 15,0 0 4-15,0-7 7 16,7-13-3-16,-2-2-2 16,1-6 0-16,-6 0-1 15,-5-5 0-15,-4-6-1 16,-5 0 3-16,0-2-2 15,0 4 0-15,-2 4 0 16,-8 8 0-16,-3 10 2 0,2 4 2 16,-1 7-4-1,-1 4-2-15,1 0 1 0,-3 18-10 16,0 9-3-16,-1 7-3 16,-1 8-2-16,8 0-8 15,6 0-37-15,3-3-9 16,0-6-29-16,12-9-104 15</inkml:trace>
  <inkml:trace contextRef="#ctx0" brushRef="#br0" timeOffset="141219.4">9106 8603 710 0,'0'0'31'15,"0"0"-20"-15,0 0-10 16,0 0-1-16,0 0-1 16,0 0 1-16,0 34 0 15,0-19 0-15,0-2 0 16,3-2 0-16,0-5-5 15,0-2-2-15,0-2-6 16,-2-2 0-16,3 0 10 16,-2 0 3-16,2-12 11 0,-2-3-10 15,1 0 2-15,-3-1 0 16,0 1-2-16,0 3 3 16,0 2 3-16,0 6 5 15,0 4 3-15,0 0-15 16,-3 5-36-16,-3 13-17 15,0 5 11-15,6-4-75 16,0-2-214-16</inkml:trace>
  <inkml:trace contextRef="#ctx0" brushRef="#br0" timeOffset="141799.59">9476 8472 635 0,'0'0'23'16,"0"0"3"-16,0 0 75 16,0 0-51-16,0 0-28 15,0 0-14-15,-21-44-5 16,21 44-3-16,-5 2-4 15,-1 16-4-15,-4 7 8 16,-5 5 1-16,3 1-1 16,1 0 3-16,4-6-3 0,6-3 0 15,1-5-3-15,0-4 2 16,0-6 1-16,0-2-1 16,0-2-1-16,1-1 1 15,6-2 1-15,2 0 0 16,7 0 1-16,4 0 1 15,4-10 2-15,3 3-4 16,1-3 1-16,-4 5-1 16,-3 2 0-16,-3 3-1 15,-6 0-1-15,-1 11-1 16,-3 11 1-16,-3 3 2 16,-5 5 2-16,0 1-2 0,0-2 1 15,-9-2 3 1,-9-2-1-16,2-5 3 0,-4-1-4 15,-2-7 3-15,1-3 2 16,1-4-5-16,3-4 11 16,0-1-3-16,5 0 4 15,5-9-5-15,1-3-9 16,3-5-24-16,3 0-29 16,0 0-48-16,0 1-62 15,6 3-232-15</inkml:trace>
  <inkml:trace contextRef="#ctx0" brushRef="#br0" timeOffset="142102.7">9479 8494 615 0,'0'0'19'16,"0"0"-14"-16,0 0 72 16,0 0-22-16,0 0-32 15,37-84-16-15,-15 71 5 16,1 4 9-16,-3 2-9 16,-3 4-8-16,4 3-3 15,-5 0 0-15,1 0-1 16,-2 0 0-16,-2 7-5 15,-4-2-6-15,0 3-24 0,-2 0-36 16,-4-2-49-16,-3-3-114 16</inkml:trace>
  <inkml:trace contextRef="#ctx0" brushRef="#br0" timeOffset="143038.76">10298 8615 161 0,'0'0'164'16,"0"0"-111"-16,0 0 3 16,0 0-1-16,0 0-25 15,0 0 6-15,-32 0-9 16,28 0-15-16,-1 0-2 15,1 0-1-15,-5 0 3 16,6 0 1-16,-2 3-3 16,1-1 7-16,1 1-3 15,0-2 6-15,3-1 2 16,0 2-5-16,-2-2-8 16,2 0-4-16,0 0-3 15,0 0 0-15,0 0 2 0,0 0-4 16,0 0 0-16,14 0 1 15,11 0 25-15,7 0-9 16,3 0 0-16,4 0-13 16,-3 0-2-16,-2-4-2 15,-4 2 1-15,-5 0 0 16,-7-1-1-16,-6 3 0 16,-7 0 0-16,-4 0 0 15,-1 0 4-15,0 0 9 16,0 0 16-16,0 0-13 15,0 0-9-15,0 0-5 16,0 0-2-16,0 0 0 16,-1 0-3-16,-2 0-10 15,1 0-6-15,2 0-7 0,-3 0-19 16,-1 0-5-16,4 0-32 16,-3 0-59-16,0 0-156 15</inkml:trace>
  <inkml:trace contextRef="#ctx0" brushRef="#br0" timeOffset="143596.34">11237 8358 682 0,'0'0'21'0,"0"0"1"15,0 0 53-15,0 0-40 16,0 0-26-16,0 0-9 15,-13-11-1-15,-2 17 1 16,-3 9-1-16,-3 3 1 16,0 4 0-16,0 6 0 0,0 6 1 15,4-1 0-15,6 2 0 16,5-1 1-16,6-3-2 16,0-4 1-16,8-3-1 15,12-5 0-15,3-6 0 16,5-4 0-16,5-6 0 15,4-3 2-15,2 0-1 16,-3-8-1-16,-3-8-1 16,-5-2-1-16,-10-6 1 15,-11-5 1-15,-7-2 5 16,0-4-3-16,-6-1-2 16,-11 5 0-16,-3 3-1 15,-2 8-2-15,-1 4 1 16,3 7-6-16,3 7-11 15,2 2-24-15,0 2-39 0,2 11-32 16,2-1-191-16</inkml:trace>
  <inkml:trace contextRef="#ctx0" brushRef="#br0" timeOffset="143967.84">11513 8042 629 0,'0'0'28'16,"0"0"29"-16,0 0 56 15,0 0-49-15,0 0-50 16,0 0-14-16,0-29-6 15,-6 65-4-15,-13 17 10 16,-2 18 3-16,-9 10-2 16,-4 10 4-16,-3 0 10 15,2 1-15-15,5-5 3 16,4-12-2-16,4-7 0 16,5-10-1-16,5-10 0 15,0-6-1-15,6-12-4 16,3-7-9-16,1-8-19 0,2-6-5 15,0-5-59-15,0-4-37 16,11 0 14-16</inkml:trace>
  <inkml:trace contextRef="#ctx0" brushRef="#br0" timeOffset="144345.63">11910 8141 803 0,'0'0'3'16,"0"0"-3"-16,0 0 25 15,0 0 46-15,0 0-53 16,0 0-18-16,-51-17-12 15,26 56 10-15,-11 14 2 16,-4 10 1-16,1 9 4 16,8 5 2-16,2 6-1 15,7-5-3-15,10-4 1 16,7-11-1-16,5-9-1 16,0-8-3-16,13-6 1 15,9-9 0-15,5-8-15 0,5-7 0 16,9-8-16-1,6-8 4-15,3 0-48 0,-1-5-63 16,-9-14-93-16</inkml:trace>
  <inkml:trace contextRef="#ctx0" brushRef="#br0" timeOffset="144659.56">12086 8381 646 0,'0'0'46'15,"0"0"58"-15,0 0 2 0,0 0-68 16,0 0-38-16,0 0 0 16,0 16 0-16,0 12 11 15,0 6 4-15,0 4 5 16,0 1-5-16,-2-1-11 15,-1 0-3-15,0-6 3 16,0-3-2-16,3-7-2 16,0-5 0-16,0-5-8 15,0-6-14-15,0-3-17 16,0-1-22-16,0-2-64 16,0 0-18-16,3-14-114 0</inkml:trace>
  <inkml:trace contextRef="#ctx0" brushRef="#br0" timeOffset="145019.87">12384 8550 809 0,'0'0'7'0,"0"0"6"15,0 0 58-15,0 0-58 16,0 0-13-16,0 0-16 16,-31 21 15-16,22-6 1 0,2 2-7 15,4-5 1-15,1-1-4 16,2-2-2-16,0-4-3 16,0-2-2-16,0-3-3 15,5 0 12-15,6 0 8 16,0-6 5-16,-2-7 5 15,-2-1-8-15,-4 0 9 16,-3 0-2-16,0 2-3 16,0 2-2-16,0 4-4 15,0 5-6-15,0 1-27 16,-6 0-99-16,-1 9-105 16</inkml:trace>
  <inkml:trace contextRef="#ctx0" brushRef="#br0" timeOffset="145526.34">12705 8402 414 0,'0'0'319'15,"0"0"-307"-15,0 0 72 16,0 0 12-16,0 0-52 16,0 0-33-16,0-57-11 15,0 57-2-15,-9 4-10 0,-5 13 9 16,-5 9 3-16,1 6 1 16,-3 5 1-16,4 2-2 15,4 1 1-15,4-3-1 16,4-2 2-16,5-5-2 15,0-4 1-15,0-4-1 16,14-5-1-16,0-3 1 16,4-6-6-16,1-2 1 15,2-6-5-15,1 0 0 16,2-2 7-16,-4-12-6 16,-2-3 3-16,-9-2 5 15,-6-1 1-15,-3 0 1 16,0 3 0-16,-6 3 5 15,-6 6 4-15,-8 7-10 0,1 1-2 16,-5 0 0-16,-1 12-9 16,4 5 1-16,6-2-13 15,10 2-7-15,5-3-68 16,5-7-83-16,17-7-210 16</inkml:trace>
  <inkml:trace contextRef="#ctx0" brushRef="#br0" timeOffset="146057.94">12878 8352 625 0,'0'0'19'16,"0"0"-17"-16,0 0 34 15,0 0-9-15,0 0-19 16,0 0-1-16,80 0 11 16,-59 0 15-16,-3-1-17 15,0-1 2-15,-3 0-5 16,0-1-1-16,-5 1-6 15,-2-1 11-15,-5 2 9 0,-3 1 15 16,0 0 6-16,0 0-13 16,0 0-14-16,0 0-8 15,0 0-6-15,0 0-6 16,0 0-2-16,0 7-7 16,0 13 9-16,-6 8 0 15,3 3 1-15,-3 3-1 16,3 2 2-16,-2 1 0 15,1-3-2-15,-2 0 2 16,2-6-1-16,-1-1-1 16,2-7 1-16,0-4-1 0,0-4 0 15,3-4-1-15,0-6-9 16,0 1-19-16,0-3-34 16,0 0-18-16,0 0 2 15,12-16-37-15,-3-4-228 16</inkml:trace>
  <inkml:trace contextRef="#ctx0" brushRef="#br0" timeOffset="146489.24">13218 8102 773 0,'0'0'3'15,"0"0"6"-15,0 0 74 16,0 0-24-16,0 0-53 16,0 0-6-16,0-20-5 15,18 22 5-15,3 9 0 16,-2 8 3-16,7 3 2 15,-3 5-1-15,1 6-4 16,0 0 3-16,-1 5 0 16,-3 5 4-16,-2 2-3 0,-7 5-1 15,-7 4 3-15,-4 3 3 16,-1 3-6-16,-20 3 1 16,-6-1-1-16,-4-2-1 15,-2-2 1-15,0-3-1 16,3-6-2-16,2-8-2 15,8-10-22-15,7-11 19 16,7-9-16-16,3-6-44 16,3-5-32-16,-3 0-58 15</inkml:trace>
  <inkml:trace contextRef="#ctx0" brushRef="#br0" timeOffset="148700.78">7040 9549 59 0,'0'0'180'16,"0"0"-117"-16,0 0-25 15,0 0 0-15,0 0-21 16,0 0-14-16,-12 4 0 15,12-1 5-15,0 0 19 16,0-1 7-16,0 1-4 16,6 0-5-16,3 0 5 0,7 0-5 15,8-3-19-15,12 0 14 16,7 0-6-16,4-2-10 16,0-2-4-16,-5 2-6 15,-8 2-22-15,-8 0-24 16,-10 0-26-16,-13 0-23 15,-3 3-138-15</inkml:trace>
  <inkml:trace contextRef="#ctx0" brushRef="#br0" timeOffset="149052.71">7025 9696 79 0,'0'0'254'0,"0"0"-244"15,0 0 13-15,0 0 20 16,0 0-13-16,0 0-8 16,-7 13 2-16,7-12-1 15,1-1 30-15,12 0-10 16,4 0 2-16,8 0-14 15,5 0-11-15,6 0-14 16,4 0-4-16,2 0 0 0,-2 0-1 16,-2 0-1-16,-3 0-4 15,-7 0-2-15,-8 0-24 16,-5 0 4-16,-6 0-12 16,-3 0 6-16,-5 0-38 15,-1 0-47-15,0 0-189 16</inkml:trace>
  <inkml:trace contextRef="#ctx0" brushRef="#br0" timeOffset="149702.25">8491 9617 608 0,'0'0'17'16,"0"0"-14"-16,0 0-1 0,0 0 49 15,0 0 4-15,0 0-39 16,-30-36-10-16,20 36-4 16,-5 12-1-16,-1 12-1 15,-4 10 1-15,-1 4-1 16,4 4 1-16,3-1-1 15,5 2 0-15,6-4 4 16,3-4 0-16,0-5-4 16,3-2 0-16,14-6-3 15,3-6 3-15,1-4 0 16,5-9-3-16,-1-3 2 16,2 0 1-16,1-13 1 15,-1-9 3-15,-3-4-1 16,-6-2 0-16,-8-5-2 0,-4-4 4 15,-6-3-3-15,0-4 1 16,0 1 0-16,-6 2-3 16,-4 5 2-16,-2 11 2 15,1 8-4-15,1 10 0 16,1 7 0-16,0 0-6 16,-4 13-21-16,-1 10 4 15,1 9 8-15,4 3-32 16,4 0-20-16,5-1-93 15</inkml:trace>
  <inkml:trace contextRef="#ctx0" brushRef="#br0" timeOffset="150089.34">8876 9769 773 0,'0'0'2'0,"0"0"0"16,0 0 16-16,0 0 26 16,0 0-44-16,0 0-8 15,-12-3-15-15,9 19 23 16,3-1-2-16,0-1 2 0,0-3-9 15,0-3-1-15,0-3-4 16,0-2 4-16,0-3-3 16,5 0 11-16,1 0 2 15,2-8 19-15,1-7-8 16,-3-3-3-16,-4 0-3 16,-2 1 4-16,0 2-9 15,0 6 1-15,0 2-1 16,0 7-14-16,-6 0-12 15,-2 9-90-15,-2 8 10 16,3 2-120-16</inkml:trace>
  <inkml:trace contextRef="#ctx0" brushRef="#br0" timeOffset="150651.26">9179 9583 576 0,'0'0'27'0,"0"0"-1"15,0 0 51-15,0 0-4 0,0 0-50 16,0 0-23-1,-3-26-4-15,-8 45 1 0,-3 6 2 16,0 5 1-16,2 2 0 16,3-2 0-16,5-4 0 15,2-2-1-15,2-7 1 16,0-3-4-16,0-3 3 16,3-7-2-16,5 0-1 15,2-4 4-15,4 0 0 16,5 0 6-16,-1-4-1 15,9-3-1-15,0 1-4 16,-4 2 0-16,-2 1 0 16,-4 3 0-16,-3 0-2 0,0 0-3 15,-1 11 4-15,-4 8-1 16,0 1 2-16,-6 5 0 16,-3-1 2-16,0-2-2 15,0-1 4-15,-9-4-3 16,-11 0 0-16,-7-1 2 15,-3-4-3-15,3-2 4 16,0-4-3-16,3-5 0 16,3-1-1-16,9 0-6 15,5-10-30-15,7-6-80 16,0-6-112-16</inkml:trace>
  <inkml:trace contextRef="#ctx0" brushRef="#br0" timeOffset="150945.73">9220 9570 630 0,'0'0'32'15,"0"0"-25"-15,0 0 47 16,0 0-31-16,0 0-20 16,66-76 1-16,-38 68-3 0,-2 0-1 15,-8 6-2-15,-2 2 2 16,-2 0-3-16,-3 0-4 16,0 10 1-16,1-2-11 15,0 1-12-15,-3-1-19 16,-2-4-28-16,-5-1-99 15</inkml:trace>
  <inkml:trace contextRef="#ctx0" brushRef="#br0" timeOffset="151897.14">10127 9714 187 0,'0'0'204'16,"0"0"-176"-16,0 0 36 16,0 0 19-16,0 0-50 0,0 0-12 15,-49-2 2-15,43 2 7 16,3 0-9-16,-1 0 2 16,-2 0 2-16,6 0 1 15,0 0-7-15,0 0-1 16,0 0-5-16,0 0-6 15,0 0-2-15,0 0-2 16,0 0-3-16,0 0-3 16,7 0-5-16,13 0 8 15,10 0 4-15,4 0-4 16,6-2 1-16,0-1 2 16,1-2-3-16,-4 2 0 15,-6 1 0-15,-13-1 0 16,-5 3 0-16,-10 0-2 0,-3 0 2 15,0 0 0-15,0 0 6 16,0 0-3-16,0 0-3 16,-7 0 0-16,3 0-4 15,-1 0-17-15,1 0-12 16,-1 0-52-16,2 2-81 16</inkml:trace>
  <inkml:trace contextRef="#ctx0" brushRef="#br0" timeOffset="152448.71">10960 9565 702 0,'0'0'0'16,"0"0"0"-16,0 0 24 15,0 0 25-15,0 0-39 16,0 0-10-16,0 0-4 16,0-18-2-16,-6 32 2 15,-9 6 4-15,0 6 2 16,0 3 0-16,5 3 0 0,2-1-2 15,5-2 2-15,3 0-2 16,0-4 2-16,0-6-2 16,3-1 0-16,8-5 0 15,2-6 0-15,2-2 0 16,4-5 0-16,1 0 0 16,2 0 0-16,2-9 0 15,1-8 2-15,-4-5-2 16,-1-5 0-16,-8-6 2 15,-4-4 0-15,-5-6 2 0,-1-3 1 16,-2 4-5 0,0 6 0-16,-8 7 6 0,-6 8 0 15,1 11 4-15,-3 5-10 16,1 5 0-16,-4 2-1 16,-2 18-7-16,0 6-3 15,3 8-7-15,11 2-35 16,7 1-47-16,0-8-123 15</inkml:trace>
  <inkml:trace contextRef="#ctx0" brushRef="#br0" timeOffset="152819.94">11352 9671 715 0,'0'0'2'0,"0"0"-1"15,0 0 57-15,0 0-38 16,0 0-19-16,0 0-1 16,-12 30 0-16,9-16 0 15,3-1 1-15,0-3-2 16,0-3 1-16,0-3 0 15,0-3 0-15,0-1 0 16,0 0 0-16,0 0 17 0,6 0 23 16,0-7-17-16,0-4-17 15,-1 0 0-15,-4 1-2 16,-1 3-1-16,0 2-3 16,0 2-8-16,0 3-25 15,0 0-14-15,0 0-66 16,0 0-60-16,0 5-107 15</inkml:trace>
  <inkml:trace contextRef="#ctx0" brushRef="#br0" timeOffset="153297.31">11765 9533 830 0,'0'0'10'16,"0"0"-8"-16,0 0 92 15,0 0-11-15,0 0-42 16,0 0-25-16,0-64-16 16,0 64 0-16,0 5-19 15,0 19 2-15,-9 10 17 16,-6 7 0-16,-1 3 1 15,2-1-1-15,3-1 1 16,3-4-1-16,4-9-3 16,2-9-3-16,2-6-1 15,0-7 2-15,0-4 3 0,0-3 2 16,0 0 0-16,0 0 1 16,6 0 3-16,10-12 0 15,4 0-2-15,-2 5-2 16,-2 1-1-16,1 4-2 15,-1 0 1-15,-1 2-3 16,4 0 0-16,1 0 0 16,2 0-14-16,2 5 8 15,-2-2-12-15,-1 0-18 16,2 0-12-16,-4 0-12 16,-4-3-31-16,0 0-80 15,-9 0-2-15</inkml:trace>
  <inkml:trace contextRef="#ctx0" brushRef="#br0" timeOffset="153562.28">11887 9653 687 0,'0'0'23'15,"0"0"0"-15,0 0 91 16,0 0-19-16,0 0-65 15,0 0-25-15,-11-21-5 16,11 35-15-16,-6 11 15 16,-5 8 1-16,2 3 4 0,-1 1-3 15,-1-1-1-15,4-5 0 16,3 0-1-16,4-9-16 16,0-4-25-16,0-5-18 15,0-5-57-15,1-5-34 16,9-3-173-16</inkml:trace>
  <inkml:trace contextRef="#ctx0" brushRef="#br0" timeOffset="154012.31">12286 9508 836 0,'0'0'9'16,"0"0"-8"-16,0 0 68 16,0 0-14-16,0 0-55 15,0 0-13-15,-3-22-18 16,-6 42 27-16,3 2 4 16,-3 3 2-16,0 0-1 15,0 1-1-15,5-4 1 16,1-2-1-16,3-3-1 15,0-6-2-15,1-3-3 16,14-3 2-16,1-5 1 16,8 0 2-16,3 0 1 0,3 0 1 15,-5-2-1-15,-5-1-2 16,-4 3 0-16,-7 0-3 16,-3 0-3-16,-4 11 2 15,-2 7-1-15,-2 2 6 16,-18 2 1-16,-5-1 3 15,-3-2-3-15,1-6 1 16,2-4 1-16,4-5-2 16,7-4 0-16,5 0-2 15,2 0-11-15,6-4-78 16,1-10-136-16</inkml:trace>
  <inkml:trace contextRef="#ctx0" brushRef="#br0" timeOffset="154297.49">12256 9494 775 0,'0'0'25'0,"0"0"26"16,0 0-1-16,0 0-33 15,0 0-17-15,112-52 1 16,-77 46-1-16,-3 1 0 0,-10 2 0 16,-2 3 0-1,-10 0 0-15,-4 0-2 0,-3 0-19 16,-3 0-21-16,0 0-29 16,0 5-1-16,0 1-49 15,0-3-190-15</inkml:trace>
  <inkml:trace contextRef="#ctx0" brushRef="#br0" timeOffset="154957.44">12705 9539 503 0,'0'0'67'16,"0"0"-63"-16,0 0 42 15,0 0 56-15,0 0-38 16,0 0-39-16,-9-36-2 15,9 29 6-15,0 3-6 16,6-2-15-16,6 1 4 16,0-1-9-16,1 3-2 0,5 0 6 15,0 1-7-15,-3 2 2 16,1 0-2-16,-4 7-2 16,0 10 2-16,-1 7 0 15,-10 3-1-15,-1 5 1 16,0 4 0-16,-14-2 4 15,-8 2-4-15,-5-4 0 16,-1-4 1-16,0-2-1 16,3-7 1-16,6-7-1 15,6-6 3-15,9-3-2 16,2-3 0-16,2 0 0 16,0 0 6-16,0 0-1 15,0 0 10-15,0 0-9 0,0 0-1 16,15 0-4-1,0-3-2-15,9 0-2 0,1-1-1 16,6 1-1-16,1-1-2 16,-4 4 0-16,3-3-8 15,-5 3 8-15,-8 0-1 16,-5 0-8-16,-10 0-1 16,0 0-2-16,-3 0 3 15,0 0 5-15,0 0-4 16,0 0-13-16,0 0-44 15,-5 0-60-15,-3 0-170 16</inkml:trace>
  <inkml:trace contextRef="#ctx0" brushRef="#br0" timeOffset="157132.44">13224 9444 398 0,'0'0'52'16,"0"0"-47"-16,0 0 74 16,0 0-26-16,0 0-23 15,0 0-15-15,0 0 12 16,18-74-2-16,-18 74-3 15,0 0-16-15,0 0 1 16,0 0-7-16,-5 0 0 16,-10 12-3-16,-4 5 3 0,-2 3 0 15,6 3 0-15,2-1 0 16,5 0 0-16,5 3 1 16,3-4 0-16,0-2-1 15,0 0 1-15,11-5-1 16,2-3 0-16,1-2 2 15,0-3 2-15,3-4-3 16,4 0 4-16,0-1 1 16,-3 2-4-16,-2 3 0 15,-4 1-2-15,0 1 0 16,-3 4 0-16,-5 0 0 16,-2 2 0-16,-2-1 0 0,0 1 1 15,-3-2 1-15,-12 0 2 16,-3-2-3-1,-4-2 2-15,-2-2-2 0,3-1-1 16,-3-2 0-16,6-3-11 16,3 0-31-16,4 0-31 15,4 0-65-15,6-7-173 16</inkml:trace>
  <inkml:trace contextRef="#ctx0" brushRef="#br0" timeOffset="157446.31">13205 9450 671 0,'0'0'4'15,"0"0"18"-15,0 0 44 16,0 0-3-16,0 0-54 15,0 0-9-15,46-31-1 16,-21 28 0-16,4 1 1 16,-1 2 0-16,-1 0-3 15,-5 0 1-15,-4 0-18 16,-6 0-12-16,-5 0 4 16,-4 0 6-16,-3 0-3 0,0 0-10 15,0 0 12-15,0 0-9 16,0 4-37-16,0 0-36 15</inkml:trace>
  <inkml:trace contextRef="#ctx0" brushRef="#br0" timeOffset="157891.15">14039 9472 339 0,'0'0'254'0,"0"0"-233"16,0 0 37-16,0 0 22 15,0 0-55-15,0 0-24 16,-2 0-1-16,18 0 2 16,5 0 15-16,6 0 8 15,0 0-10-15,3 0-1 16,0 0-9-16,-4 0 0 0,-5 0-5 15,-7 0 1-15,-4 0-1 16,-9 0-10-16,-1 0-11 16,0 0-1-16,0 0-20 15,0 3-3-15,-10 1-74 16,-3 1-64-16</inkml:trace>
  <inkml:trace contextRef="#ctx0" brushRef="#br0" timeOffset="158155.21">14022 9590 658 0,'0'0'19'15,"0"0"-15"-15,0 0 41 16,0 0-37-16,0 0-6 15,0 0 2-15,36 22 1 16,-6-20 10-16,4-2 2 16,9 0-13-16,-1-4 0 15,-2-2-4-15,-1 0-9 16,-9 1-35-16,-12 5-98 16,-11-3-95-16</inkml:trace>
  <inkml:trace contextRef="#ctx0" brushRef="#br0" timeOffset="158687.91">14952 9390 816 0,'0'0'6'16,"0"0"2"-16,0 0 44 0,0 0 25 15,0 0-56-15,0 0-21 16,0-40-8-16,0 50-4 16,-10 11 12-16,-8 6 0 15,-3 4 1-15,2 2 0 16,4 1-1-16,6 0 1 15,3-1-1-15,6-5 0 16,0-5-1-16,3-6-2 16,12-2-6-16,4-6-4 15,1-4 3-15,5-5 8 16,4 0 2-16,-1-2 0 16,-1-15 0-16,-5-2 0 15,-5-6 1-15,-5-4 1 16,-5-3 1-16,-6-5 2 15,-1 0 7-15,0-2-9 0,0 3-3 16,-10 3 1-16,-2 5-1 16,0 9 0-16,-4 9-1 15,4 10-2-15,-5 0-7 16,1 15-20-16,-3 12 15 16,2 5-7-16,5 6-18 15,6 0-38-15,6-1-52 16,0-5-99-16</inkml:trace>
  <inkml:trace contextRef="#ctx0" brushRef="#br0" timeOffset="159065.99">15348 9498 662 0,'0'0'101'0,"0"0"-96"16,0 0 61-16,0 0 21 15,0 0-71-15,0 0-16 16,0 0-11-16,-18-7 1 0,15 19 10 16,-3 0 0-1,-1 2-1-15,5-1 1 0,1-2-6 16,1-3-1-16,0-2-2 15,0-3-3-15,0-2 2 16,0-1 3-16,0 0 7 16,1 0 5-16,9-7-1 15,0-6 0-15,-4 1-1 16,-3-1 1-16,-3 2-4 16,0 2-7-16,0 2-15 15,0 7-9-15,0 0-41 16,-8 0-78-16,-1 7-36 15</inkml:trace>
  <inkml:trace contextRef="#ctx0" brushRef="#br0" timeOffset="159636.29">15718 9329 614 0,'0'0'17'16,"0"0"7"-16,0 0 71 16,0 0-14-16,0 0-62 0,0 0-19 15,-13-22-6-15,0 39 4 16,-9 9 2-16,1 2 1 15,-3 3-1-15,4 3 1 16,2-3 1-16,6 1 0 16,4-1 0-16,5-3 0 15,3-3-2-15,0 0 0 16,0-6 0-16,9-4 0 16,7-4 3-16,1-6-5 15,5-2 2-15,4-3 0 16,2 0-1-16,-2-9 1 15,-1-7-2-15,-7-3 0 16,-8-4 2-16,-2-5 0 16,-4-5 4-16,-4-1-1 0,0-3-1 15,0 3-2-15,0-1 2 16,-7 5-4-16,-5 7 2 16,1 5 0-16,-1 8-1 15,3 7 1-15,0 3-3 16,-4 0-6-16,-2 15 3 15,-3 7 4-15,2 2 2 16,4-2-19-16,6-1-15 16,6-2-13-16,0-3-23 15,0-4-10-15,12-5-39 16,3-6-46-16</inkml:trace>
  <inkml:trace contextRef="#ctx0" brushRef="#br0" timeOffset="160701.09">16249 9211 496 0,'0'0'30'16,"0"0"40"-16,0 0 28 0,0 0-31 16,0 0-20-16,9-76-15 15,-8 73 8-15,1 2-11 16,-1-1-8-16,-1 2-4 16,0-1-8-16,2 1-4 15,-2 0-5-15,0 0-1 16,0 0-1-16,0 0-4 15,0 12 1-15,0 8 5 16,-5 9 0-16,-5 3 1 16,2 4 0-16,-1 0-1 15,-1-3 0-15,3-3 0 16,1-1 0-16,-2-3 1 16,5-6-1-16,-3-1 0 15,5-7-1-15,1-2 2 0,-2-6-2 16,2-2 2-16,0-2-1 15,0 0 0-15,0 0 2 16,0 0 3-16,0 0-1 16,0 0 4-16,0 0-3 15,0-2 1-15,3-5-6 16,9-1-2-16,0 2-1 16,3-1-2-16,0 1-1 15,3 2 4-15,0 1-1 16,0 1 2-16,-1 0 0 15,3 2 0-15,2 0-2 16,0 0 3-16,3 0 1 16,0 0-1-16,-1 0-2 0,-2 0 2 15,-4 0-1-15,-3 0-1 16,-3 0 1-16,-3 0-1 16,-8 0-26-16,-1 0-19 15,0 0 13-15,0 5-40 16,-13 1 4-16,-7-1-158 15</inkml:trace>
  <inkml:trace contextRef="#ctx0" brushRef="#br0" timeOffset="160980.54">16431 9300 60 0,'0'0'597'0,"0"0"-579"15,0 0 82-15,0 0-5 16,0 0-48-16,0 0-47 16,1-12-7-16,-1 34 7 15,0 7 12-15,0 5 2 16,0 1 2-16,-7-1-5 16,1-4-6-16,-2 1-3 15,5-5 0-15,-1-4-1 16,4-5-1-16,0-4-4 15,0-4-25-15,0-6-19 16,6-1-26-16,7-2-37 16,0-2-55-16</inkml:trace>
  <inkml:trace contextRef="#ctx0" brushRef="#br0" timeOffset="161473.23">16644 9213 734 0,'0'0'5'0,"0"0"2"16,0 0 74-1,0 0-53-15,0 0-27 0,0 0 0 16,23-5 1-16,-4 7 16 15,3-1-3-15,4-1-6 16,1 0-4-16,-1 0-4 16,0 0 1-16,-1-8 2 15,-5-2-4-15,-3 3 2 16,-9 5-1-16,-5-1 8 16,-3 3 11-16,0 0 13 15,0 0-24-15,0 0-9 16,0 0-1-16,0 0-4 15,0 4-2-15,-3 12 7 16,-6 7 0-16,0 5 0 16,-3 3 0-16,0 2 1 0,0-2 1 15,3 0-1-15,0-1 0 16,2-3-1-16,-1-4-1 16,5-3 1-16,2-2 4 15,1-5-3-15,0-4-1 16,0-1-2-16,0-3-21 15,0-3-36-15,1-2-37 16,5 0-89-16,0-2-182 16</inkml:trace>
  <inkml:trace contextRef="#ctx0" brushRef="#br0" timeOffset="161985.26">17184 9181 776 0,'0'0'24'16,"0"0"-18"-16,0 0 66 16,0 0 10-16,0 0-64 15,0 0-18-15,-10-29-17 16,6 48 14-16,-3 6 3 15,-2 2 1-15,-1-1 0 16,1 0 0-16,3-4-1 0,1-3 0 16,5-1 0-1,0-5 1-15,0-2-1 0,0-4-4 16,0-2-1-16,2 0 1 16,7-3 1-16,6-1 2 15,2-1-1-15,3 0 0 16,2 0 4-16,-2 0-4 15,-4 0 2-15,-1 5-2 16,-3 2-4-16,-6 6 4 16,-3 2 1-16,-3 2 1 15,0 0 0-15,-4 0 0 16,-13 0 1-16,-2 0 1 16,-3-2 1-16,-2-4-3 15,1-1 3-15,1-5 0 0,3-2-3 16,3-3 0-1,5 0-1-15,5 0-15 0,3-12-32 16,3 0-54-16,0-5-133 16,4-5-293-16</inkml:trace>
  <inkml:trace contextRef="#ctx0" brushRef="#br0" timeOffset="162247.1">17172 9165 593 0,'0'0'205'0,"0"0"-164"15,0 0 67-15,0 0-43 16,0 0-44-16,0 0-21 16,61-52 1-16,-23 45-1 15,5 2 3-15,2 0-3 16,-7 1 1-16,-8 1-1 15,-7-1 0-15,-13 4-4 16,-7-3-13-16,-3 3-19 16,0 0-35-16,-12 0-61 15,-10 0-121-15</inkml:trace>
  <inkml:trace contextRef="#ctx0" brushRef="#br0" timeOffset="165727.09">3038 10761 403 0,'0'0'52'16,"0"0"-40"-16,0 0 15 16,0 0 34-16,0 0-35 15,0 0-19-15,0 0-6 16,0 10 0-16,0 13 2 15,-9 12 12-15,-6 7-5 16,2 5 1-16,-2 0-4 16,6 3-1-16,-2-4-4 15,1-3-1-15,4-7 0 16,0-5 1-16,6-8-1 16,-3-5-1-16,3-4 1 15,0-7-1-15,0-2-2 16,0-5-26-16,0 0-19 0,0-6-15 15,3-12-13-15,3-11-82 16,-1-3-69-16</inkml:trace>
  <inkml:trace contextRef="#ctx0" brushRef="#br0" timeOffset="166092.9">2971 10901 228 0,'0'0'143'0,"0"0"-75"15,0 0-2-15,0 0 14 16,25-72-21-16,-19 72-9 15,3 0-40-15,4 10-3 16,4 15 4-16,2 5 9 16,1 7 5-16,-1 1-17 0,-1 1-5 15,0 0 3-15,1-5-5 16,2-5 0-16,-3-4 0 16,-2-9 1-16,-5-5 0 15,-5-5 2-15,-1-6-1 16,-4 0 4-16,3 0 31 15,4-15 47-15,1-12-45 16,4-6-30-16,-1-10-4 16,0-4-1-16,1-3-4 15,-2-2-1-15,2 4 0 16,-4 11-1-16,-4 14 2 16,-4 9-1-16,-1 11 0 15,0 3-10-15,0 3-42 0,2 18-15 16,1 12 50-1,0 6-33-15,4 0-74 0,2-4-66 16</inkml:trace>
  <inkml:trace contextRef="#ctx0" brushRef="#br0" timeOffset="166507.18">3608 11037 697 0,'0'0'15'0,"0"0"-8"0,0 0 4 15,0 0 81-15,0 0-42 16,0 0-26-16,-30-62-3 16,30 62-3-16,-2 0-15 15,1 0-3-15,-4 14-10 16,-2 12 9-16,0 7 1 15,-1 2 0-15,5-4 3 16,3-3-6-16,0-6 4 16,6-6-2-16,8-3 0 15,0-6 0-15,0-6 1 16,4-1 1-16,1-4 3 16,5-17 1-16,-3-8 0 15,1 0-4-15,-8-4 6 16,-4 4-4-16,-7 1-2 0,-3 1 0 15,0 7-1 1,0 6 0-16,0 7-12 0,0 7-1 16,0 0-60-16,-3 12-126 15,0 8 95-15,2-1-78 16</inkml:trace>
  <inkml:trace contextRef="#ctx0" brushRef="#br0" timeOffset="167589.81">3934 10999 730 0,'0'0'4'16,"0"0"19"-16,0 0 81 15,0 0-37-15,0 0-49 16,0 0-18-16,-1-24-7 15,-3 41-5-15,-4 5 12 16,2 4 0-16,0 1 0 16,1-1 0-16,5-4 0 15,0-5 0-15,0-6 0 16,0-3 0-16,0-6-1 16,0-2-4-16,0 0 4 15,2 0 1-15,10-10 1 0,3-7 5 16,1-4-1-1,2-3-2-15,2-1 0 0,-4-1-3 16,-1 5 0-16,-5 7-1 16,-5 8-1-16,-4 6 0 15,1 0-5-15,-2 0-14 16,1 12-2-16,1 9 23 16,-1 5 0-16,-1 4 0 15,3-1 0-15,2-5 0 16,-2-7-1-16,7-2 1 15,-4-6 0-15,-1-5 0 16,-1-3 0-16,1-1 1 16,3 0 9-16,0-15-3 15,6-10 2-15,0 0-7 0,0-3-2 16,5 0 1 0,-4 2-1-16,0 4 0 0,-3 8-2 15,-5 6-1-15,-2 7-1 16,-4 1-9-16,1 4-12 15,-1 12 15-15,2 8 10 16,2 3 0-16,1 0 0 16,7-3-1-16,2-4 1 15,6-4 0-15,3-5-3 16,1-5-16-16,9-6-41 16,-2 0 8-16,-1-9-29 15,3-13 4-15,-7-4-29 16,-7-4 25-16,-4-4-27 0,-8-4 30 15,-5-3 38-15,-2-5 40 16,1-4 22-16,-1 2 27 16,2 6 28-16,-3 8 47 15,0 12-15-15,0 11-36 16,0 8 15-16,0 3-38 16,0 0-37-16,-4 14-13 15,-1 19 0-15,-2 9 1 16,-4 9 23-16,2 2 1 15,3 0-7-15,3-5-6 16,0-6-10-16,3-6 1 16,0-11-3-16,0-9 0 0,0-11 2 15,0-4 0 1,0-1 0-16,0-1 18 0,3-17 34 16,8-8-47-16,8-5-7 15,0 1-1-15,1 2-2 16,-2 8 0-16,-2 8 0 15,-1 8-4-15,-1 4 0 16,-1 0-5-16,-4 14-3 16,-3 8 12-16,1 6 3 15,-7-2 0-15,0 1 0 16,0-4 0-16,-13-2 0 16,-5-6 2-16,-6-5-2 15,2-6 0-15,-2-4-1 0,9 0-6 16,0-11-19-16,9-7-68 15,6-6-97-15,0 1-346 16</inkml:trace>
  <inkml:trace contextRef="#ctx0" brushRef="#br0" timeOffset="168388.29">4877 11017 869 0,'0'0'6'16,"0"0"-2"-16,0 0 44 15,0 0-19-15,0 0-29 16,0 0-4-16,-33 0-9 16,33 0-2-16,6 0 3 15,5 0-3-15,-1 0 12 16,5 0 3-16,4-5 0 15,-2-6 2-15,1-4-2 16,-6 1-2-16,-5 0 2 16,-5-1 2-16,-2 2-2 15,0 3 2-15,0 1 1 16,-2 7-1-16,-5 2 6 16,-4 0-7-16,-5 1-1 15,-1 17-2-15,-5 6 2 16,0 5 9-16,2 4-6 15,5 0 2-15,8 0-3 0,7-6 0 16,0-2-1-16,1-6 0 16,16-5-1-16,8-3 0 15,4-8 2-15,2-3-2 16,5 0 2-16,1-15-2 16,-3-6 3-16,-4-4-3 15,-2-3-1-15,-11-1 0 16,-7 1 1-16,-2 1 0 15,-8 3 0-15,0 6-1 0,0 6 1 16,0 4 3 0,0 7 2-16,0 1-5 15,-2 0-3-15,-8 3 0 0,1 9-6 16,0 7 9-16,1-2 0 16,3-5-2-16,5 0 1 15,0-2 1-15,0-5-5 16,0 1 3-16,10-3 1 15,2 2 2-15,4-4-2 16,4 2 2-16,-4 2-2 16,2 3 1-16,-5-1 0 15,-2 5-1-15,-5 1 2 16,-2-2-2-16,-1 4 2 16,0-3 0-16,-3-6-1 15,0-2 0-15,0-1 2 16,0-3-2-16,0 0 0 15,0 0 2-15,0 0 1 0,6 0-3 16,5 0-6-16,8-7-19 16,8-4-12-16,6-3-58 15,4-1-115-15,2-5-274 16</inkml:trace>
  <inkml:trace contextRef="#ctx0" brushRef="#br0" timeOffset="168804.09">6191 10836 777 0,'0'0'76'0,"0"0"-66"16,0 0 5-16,0 0 42 15,0 0-51-15,0 0-6 16,-58 28 0-16,37 7 0 16,5 1 0-16,1-4 0 15,9-2 0-15,4-5-1 16,2-4 0-16,0-5 0 16,5-7 0-16,8-3-1 15,2-4 0-15,4-2 2 16,1-3 5-16,2-14 2 0,1-4-5 15,-7-3-2-15,-4-2 3 16,-6-1 1-16,-6-3-2 16,0 3 0-16,0-3-2 15,-8 5-6-15,-6 3-8 16,-1 8-2-16,-3 9-18 16,1 5-24-16,-2 0-36 15,7 17-27-15,-1 0-55 16</inkml:trace>
  <inkml:trace contextRef="#ctx0" brushRef="#br0" timeOffset="169388.71">6531 10553 837 0,'0'0'28'0,"0"0"13"16,0 0 40-16,0 0-24 15,0 0-57-15,0 0-11 16,0 12 5-16,0 35 6 16,0 18 2-16,-10 18 1 15,-11 7 9-15,-3 3 1 16,3-3-11-16,3-2 1 0,8-9-1 15,4-10-2-15,3-8 0 16,3-11-2-16,0-11 1 16,0-7-1-16,6-12-1 15,3-11-8-15,1-6-3 16,5-3-4-16,6-8 18 16,3-16-4-16,1-5-1 15,-4-5-7-15,-3-7 9 16,-6-3-1-16,-8-9-2 15,-4-1-19-15,0-5 7 16,-9 6-24-16,-13 6 27 16,-9 9 9-16,-8 11 2 15,-4 12 3-15,1 6-1 0,2 7 0 16,9 2 1-16,11 0 1 16,8 0-1-16,9 0 0 15,2 0 1-15,1 0-4 16,0 0-3-16,4 0-4 15,17 0 10-15,10-8 1 16,14-7 1-16,4 0 0 16,5-4-1-16,-2 5-2 15,-10 4-39-15,-9 5-48 16,-11 0-180-16</inkml:trace>
  <inkml:trace contextRef="#ctx0" brushRef="#br0" timeOffset="169968.04">7592 10535 912 0,'0'0'7'16,"0"0"-2"-16,0 0 25 0,0 0 40 15,0 0-70-15,0 0-6 16,6 24 3-16,-6 23 3 16,-11 9 0-16,-5 5 4 15,-1 2-3-15,1-2 0 16,4-5-1-16,3-9 0 15,3-11 0-15,3-8-1 16,3-14-9-16,0-6 4 16,0-7-2-16,0-1 8 15,0-1 2-15,6-18 13 16,14-9-12-16,3-4-2 16,3 1-2-16,-4 2-1 15,2 5-3-15,-3 7 2 0,-3 8 1 16,-5 5-4-1,2 4-2-15,-6 0-8 0,5 10 0 16,-4 10 8-16,-6 9 1 16,-2 2 7-16,-2 0-1 15,-3-1-1-15,-16-3 1 16,-10-5 1-16,-5-6 0 16,-2-10 0-16,3-6 0 15,6 0-2-15,8-9 1 16,10-14-27-16,9-2-53 15,0-4-84-15,6 5-97 16</inkml:trace>
  <inkml:trace contextRef="#ctx0" brushRef="#br0" timeOffset="170376.9">7970 10807 861 0,'0'0'12'15,"0"0"12"-15,0 0 69 16,0 0-32-16,0 0-57 16,0 0-4-16,-5-13-5 15,2 32-11-15,-3 7 16 16,0 6 1-16,0-1 4 0,3-3-5 15,3-3 0-15,0-2-5 16,0-6 5-16,9-4-6 16,4-6-2-16,2-4 0 15,7-3-1-15,1 0 7 16,5-10 1-16,-4-6-3 16,0-4 2-16,-9 0-1 15,-5-4 3-15,-7-2-1 16,-3 1-3-16,0 1-1 15,0 5-17-15,-1 7 16 16,-4 6 0-16,5 4-7 16,0 2-44-16,-4 0-75 0,4 3-62 15,0 6-31-15</inkml:trace>
  <inkml:trace contextRef="#ctx0" brushRef="#br0" timeOffset="170800.72">8397 10526 610 0,'0'0'40'0,"0"0"58"16,0 0 32-16,0 0-48 15,0 0-52-15,0 0-29 16,0-29-2-16,0 51-4 16,0 10 5-16,-7 14 4 15,-7 9 4-15,-3 6 4 16,0 1-4-16,-4 2-4 15,6-9 1-15,0-3-4 16,8-9-1-16,1-10 0 16,4-8-2-16,1-8-5 15,1-8-7-15,0-6-16 0,0-3-17 16,15-2-8-16,7-18 21 16,-2-5-98-16,-1-6-30 15,-4-5-222-15</inkml:trace>
  <inkml:trace contextRef="#ctx0" brushRef="#br0" timeOffset="171333.74">8619 10580 719 0,'0'0'29'0,"0"0"11"0,0 0 58 15,0 0-34-15,0 0-57 16,0 0-7-16,0 17 0 16,0 17 0-16,-4 9 7 15,-8 4 0-15,2 1-3 16,-4 2-1-16,2-4 0 16,2-3-2-16,1-7-1 15,3-8 1-15,5-5-1 16,-1-10 0-16,2-6 0 15,0-4-1-15,0-3 0 16,0 0 1-16,2 0 4 16,11-15 2-16,5-6-6 0,3-4-1 15,-1-1-5-15,0 0-4 16,1 1-10-16,-2 9 14 16,-2 5-2-16,-1 4 4 15,-4 5 1-15,3 2-2 16,-6 0 1-16,-2 5-3 15,-1 11-1-15,-2 4 8 16,-4 4 0-16,0 2 1 16,-2-1 1-16,-16-1-2 15,-6-2 4-15,-6-1-1 16,-3-8-3-16,-1-5-7 16,3-5-14-16,7-3 8 15,7-1 1-15,10-14-15 0,7-6-55 16,0-1-65-1,18-3-48-15</inkml:trace>
  <inkml:trace contextRef="#ctx0" brushRef="#br0" timeOffset="171817.76">9040 10782 532 0,'0'0'135'0,"0"0"-124"0,0 0 76 16,0 0 2-16,0 0-63 16,0 0-23-16,0-56 6 15,0 56 11-15,0 0-13 16,0 0-7-16,-8 1-6 15,-9 13 4-15,-4 5 2 16,3 0 0-16,3-2 0 16,6-1-1-16,9-2 1 15,0-4 0-15,0 1 0 16,0-2 0-16,11 2 0 16,8-5 0-16,5 1 2 15,0-1-1-15,1 0 1 16,-6 3-4-16,-5-1 4 0,-1 3-4 15,-8 0 2 1,-5 4 0-16,0-1-1 0,-8 1 1 16,-19-4 3-16,-7 1-1 15,-3-5 1-15,1-4-2 16,8-3-1-16,7 0 5 16,6-7-5-16,7-5-2 15,8-2-39-15,0 1-70 16,0 4-75-16,6-1-391 15</inkml:trace>
  <inkml:trace contextRef="#ctx0" brushRef="#br0" timeOffset="173912.24">10221 10433 526 0,'0'0'43'15,"0"0"1"-15,0 0 50 16,0 0 15-16,0 0-71 0,0 0 1 16,2-66-26-1,-2 66-13-15,0 24-1 0,0 15 1 16,0 15 2-16,-10 7 6 16,-4 4-5-16,2-1 0 15,0-3 0-15,8-6-2 16,4-9-1-16,0-10-1 15,0-11 1-15,3-8-2 16,4-8 2-16,5-6-5 16,2-3-9-16,5 0 1 15,-1-9-5-15,4-11-18 16,-6-4-43-16,-5-2-49 16,-6-5-81-16</inkml:trace>
  <inkml:trace contextRef="#ctx0" brushRef="#br0" timeOffset="175093.53">10120 10723 351 0,'0'0'175'0,"0"0"-173"16,0 0 1-16,0 0 24 15,85-49-15-15,-46 29-3 16,4-6-8-16,0-1-1 15,-1-1 2-15,-8-2 3 16,-10 2 5-16,-6 2 8 16,-9 1 8-16,-3 5 11 0,-6 6 4 15,0 4-4-15,0 8 8 16,0 2-13-16,0 1-17 16,-9 24-15-16,-6 15 0 15,-4 12 0-15,1 8 9 16,0-2 3-16,7 2 1 15,1-5-7-15,7-2-4 16,2-7 0-16,1-11-2 16,0-10 1-16,0-10 0 15,0-10-1-15,0-5 0 16,3 0 2-16,7-8 13 16,2-15 14-16,12-12-22 15,-2-3-3-15,5 1-4 16,-3 6 0-16,-5 7-3 15,-4 10 1-15,-4 11-1 0,-5 3-3 16,-2 0-23-16,-1 19 19 16,2 6 10-16,2 8 1 15,0-1-1-15,1-4-3 16,8-1 3-16,2-6 3 16,6-3-3-16,3-8-1 15,1-3-1-15,4-7-3 16,2 0-3-16,-1-7-5 15,0-11-11-15,-4-6 18 16,-5-2 5-16,-6-5-2 16,-6-2 2-16,-9-1 1 15,-3 1 0-15,0 10 0 0,-1 5 1 16,-9 11 9-16,-3 7 6 16,0 0-16-16,-8 20-1 15,-3 10 1-15,1 5 1 16,1 1 5-16,3-2-6 15,10-2 0-15,4-10 0 16,5-4 0-16,0-7 1 16,0-6-1-16,0-3-3 15,3-2 3-15,5 0 2 16,7-8 10-16,3-10 0 16,1-1-11-16,1-2 3 0,0 4-4 15,0 0 1 1,-5 4-2-16,-2 2 1 0,-4 6 0 15,-3 4-1-15,0 1-1 16,0 0-6-16,1 0 8 16,-1 13 0-16,2 4 5 15,-2 1 0-15,3 1 0 16,-2-1-1-16,4-2-2 16,2-5-1-16,4-1 0 15,3-6 1-15,4-4 0 16,3 0 3-16,1-3-1 15,2-13-1-15,0-5-2 16,-4-4 1-16,-3-6-2 16,-5-8 2-16,-4-6 3 0,-4-4-1 15,-4-7-4-15,0-1 1 16,0 3-1-16,-3 8 0 16,-3 13 3-16,0 15 4 15,0 13 25-15,0 5-9 16,0 13-23-16,-4 23-10 15,-10 14 10-15,-5 9 3 16,4 4 1-16,1-1-1 16,8-7 2-16,6-5-5 15,0-11 2-15,5-11-2 16,11-8 1-16,-1-11-1 16,6-6-1-16,4-3-10 15,8-12 8-15,3-15-28 16,1-5-16-16,-4-9-43 15,-12 0-84-15,-15-2-332 0</inkml:trace>
  <inkml:trace contextRef="#ctx0" brushRef="#br0" timeOffset="175266.3">11148 10710 636 0,'0'0'0'16,"0"0"0"-16,0 0 42 16,102-25-20-16,-52 9-21 15,5 2-1-15,2 2-28 0,-4 1-20 16,-12 8-31-16</inkml:trace>
  <inkml:trace contextRef="#ctx0" brushRef="#br0" timeOffset="176459.02">12580 10738 433 0,'0'0'0'0,"0"0"0"16,0 0 22-16,10-81 24 15,-10 61-29-15,0 1-3 16,-5 2 7-16,-8 5 16 15,-2 2 2-15,-1 4-9 16,-1 6 0-16,-2 0-20 16,-3 6 12-16,-4 12-11 0,1 8 11 15,-2 6 10-15,5 6 2 16,2-1-23-16,10 1 2 16,4-6-9-16,6-6 0 15,0-3-3-15,0-8 1 16,4-6-1-16,7-2 0 15,-1-7 2-15,4 0 1 16,3-5 20-16,3-12-2 16,4-5-17-16,0-7-2 15,-1-2-2-15,0-4 1 16,-1 1-2-16,-1 1 3 16,-4 10-2-16,-6 10-1 0,-5 6 1 15,-6 7-2-15,0 0 1 16,0 3-12-1,0 17 12-15,0 7 2 0,-6 3 8 16,2 2-6-16,1-4-2 16,3-5 0-16,0-3-2 15,3-4 0-15,7-4 3 16,1-7-1-16,4-3-1 16,0-2 5-16,3 0-4 15,0-13 5-15,1-6-4 16,0-5 0-16,-4-1-3 15,0-3 3-15,-3-4-3 16,-1 1 0-16,-1 2 4 0,-4 5-4 16,-3 9 1-1,-3 7-1-15,0 7 7 0,0 1 5 16,0 0-12-16,-6 10-4 16,-9 6 0-16,2 3 3 15,2 0 1-15,8-6-1 16,3 0 1-16,0-4-4 15,0-2 3-15,14-2 2 16,1-2 0-16,4-2-1 16,5-1 0-16,-2 3 1 15,-4 2-3-15,-2 4 4 16,-7 3-4-16,-4 4 4 16,1 2-5-16,-4 1 8 15,-1 3-5-15,5-5 0 0,-3-2-2 16,3-3 2-16,3-6 4 15,4-2-3-15,5-4-1 16,7 0 1-16,4-9 2 16,2-9-3-16,-1-6 0 15,-5-4 0-15,-4-4 2 16,-7-2-2-16,-4-1 1 16,-3-1 2-16,-5 8-3 15,-2 9 1-15,0 6 1 16,0 9 13-16,0 4-3 15,0 0-12-15,-12 1-3 16,-6 17-1-16,-4 10 4 16,-1 4 0-16,7 3-4 0,3-4 4 15,8-1 3-15,5-5-3 16,0-8-4-16,11-3 3 16,14-5-2-16,12-8-9 15,9-1-13-15,8-2-23 16,4-14-79-16,0-6-62 15,-2-1-191-15</inkml:trace>
  <inkml:trace contextRef="#ctx0" brushRef="#br0" timeOffset="176939.62">13903 10274 295 0,'0'0'601'0,"0"0"-592"0,0 0 33 16,0 0-11-16,0 0-28 16,0 0 8-16,-24 102 15 15,19-51-9-15,1-2-7 16,1 3-3-16,-2-4 0 16,1-3-6-16,0-1 0 15,2-8 0-15,2-7-1 16,0-7 0-16,2-6 0 15,9-8-1-15,3-5 0 16,4-3 1-16,7-3 1 0,3-15-1 16,3-5-3-1,-2-4 1-15,-8 0-3 0,0-2 4 16,-8 3-3-16,-1 2 4 16,-3 9 0-16,-4 7 2 15,-4 5-4-15,1 3 2 16,-2 0 0-16,0 0-3 15,0 11-10-15,0 11 12 16,0 4 1-16,0 1 2 16,-3-3-1-16,3-3 0 15,0-2 0-15,0-4-2 16,11-5 1-16,7-4-1 0,11-5-9 16,5-1-15-1,2-4-41-15,1-15-188 0,-13-9-192 16</inkml:trace>
  <inkml:trace contextRef="#ctx0" brushRef="#br0" timeOffset="177082.03">14223 10319 768 0,'0'0'7'0,"0"0"48"15,0 0 18-15,0 0-73 16,0 0-29-16,0 0-23 15,-10 20-31-15,10-7-100 16</inkml:trace>
  <inkml:trace contextRef="#ctx0" brushRef="#br0" timeOffset="177389.62">14461 10237 874 0,'0'0'16'0,"0"0"9"16,0 0 94-16,0 0-40 15,0 0-55-15,0 0-24 16,0-2-6-16,-6 44 6 16,-5 16 3-16,-7 7-2 15,0 2 9-15,-1-2-9 0,1-8 0 16,8-11-1-1,2-7 0-15,8-10-5 0,0-6-9 16,0-8-12-16,0-9-26 16,9-2-19-16,9-4-45 15,7-7-9-15,2-14-95 16,3-9-107-16</inkml:trace>
  <inkml:trace contextRef="#ctx0" brushRef="#br0" timeOffset="177738.4">14589 10502 342 0,'0'0'278'0,"0"0"-234"16,0 0 85-16,0 0-25 0,0 0-45 16,0 0-40-16,-27-26-13 15,0 47-6-15,-3 4 1 16,-1 2-1-16,2 3 1 16,7-5 0-16,7-3-1 15,5-5-3-15,8-6 2 16,2-8-5-16,3-3 1 15,18 0 5-15,6 0 2 16,3-6 0-16,1-2 0 16,-7 3-2-16,-7 4 0 15,-6 1 0-15,-5 0-2 16,-1 6 4-16,-1 11 0 0,-2 0 3 16,1 7-2-1,-2-4 1-15,5-4-4 0,-1-1 0 16,2-5-4-16,2-3-11 15,7-5-30-15,4-2-70 16,7 0-71-16,4-17-190 16</inkml:trace>
  <inkml:trace contextRef="#ctx0" brushRef="#br0" timeOffset="178187.8898">14853 10519 567 0,'0'0'100'15,"0"0"-41"-15,0 0 63 16,0 0-42-16,0 0-52 16,0 0-25-16,-30-21-2 0,13 37 0 15,-2 1 1-15,1 3-1 16,5-3 2-16,5 0-2 16,5-3 0-16,3-4-1 15,0-4 0-15,0-2-3 16,12-4-1-16,11 0 2 15,5 0-4-15,2-8-16 16,-3-7 9-16,-8-5-8 16,-7-1 14-16,-11-2 7 15,-1-2 1-15,0 2 7 16,-8 3 0-16,-3 6 10 16,-2 8-3-16,-4 4-4 0,2 2-5 15,-6 2-6 1,-1 14 3-16,1 8-2 15,0 3 3-15,5 4 3 0,5-3 1 16,7-1-2-16,4-3 0 16,0-2-6-16,6-5 2 15,13-3-2-15,5-4 0 16,6-8-16-16,7-2-25 16,4 0-25-16,-1-14-48 15,-2-6-34-15,-3-4-107 16</inkml:trace>
  <inkml:trace contextRef="#ctx0" brushRef="#br0" timeOffset="179036.66">15142 10171 592 0,'0'0'59'0,"0"0"88"16,0 0-52-16,0 0-47 15,0 0-48-15,0 0 5 16,-8 39-5-16,-2 5 26 15,3 9-5-15,-1 3 12 16,-2 1-17-16,4-1-8 16,1-7 1-16,4-4-6 15,1-8-1-15,0-7-1 16,0-7 1-16,9-6-2 16,4-5 0-16,2-9-3 15,6-3 1-15,3 0 0 16,3-13-7-16,-2-6-2 15,-1-2-2-15,-6-3 6 0,-5-1 7 16,-2 0 0-16,-5 6 2 16,-2 4-2-16,-1 6 7 15,-3 4-1-15,2 2 0 16,-2 3-1-16,0 0-5 16,0 0 0-16,0 10-7 15,0 8 7-15,0 3 0 16,0 1 0-16,0-3 0 15,0-2 1-15,1-3 0 16,12-2 3-16,1-4-4 16,7-3 1-16,0-5 0 15,4 0 0-15,2-3 2 0,-6-9-3 16,-3-5-6-16,-3-2 6 16,-6-5-1-16,-2 1 1 15,-3 3 1-15,-1 2 1 16,-3 4 3-16,0 6 5 15,0 4 3-15,0 1 0 16,0 3 11-16,0 0-24 16,0 2-3-16,0 15-1 15,0 11 3-15,-1 5 1 16,-6 9 8-16,-1 8 9 16,1 4-10-16,-1 11 3 15,-2 4-7-15,-2-2-3 16,-1 0-1-16,4-8 1 15,1-2-8-15,3-6 6 0,1-9-4 16,-5-8-9-16,3-9 4 16,2-10 2-16,-1-5 7 15,-1-10 2-15,-3 0 1 16,-1-7 3-16,-1-16-2 16,3-7 1-16,8-7 1 15,0-12-2-15,13-7-4 16,14-6 2-16,5-4-8 15,1 2-5-15,-1 5-2 16,-3 9 6-16,-3 8 2 16,-5 8 2-16,4 8-4 0,1 9-1 15,-3 4-8-15,3 4-49 16,-4 5-28-16,-2-1-107 16,-8 2-164-16</inkml:trace>
  <inkml:trace contextRef="#ctx0" brushRef="#br0" timeOffset="180851.3298">16251 10589 645 0,'0'0'33'16,"0"0"-17"-16,0 0 42 16,0 0 4-16,0 0-23 15,78-87-4-15,-52 49-17 16,-3-1 8-16,-3-6-20 16,-4 1 2-16,-5 0-7 15,-4 0 0-15,1-5-1 0,-5 1-9 16,-2 0-3-16,-1 5 3 15,0 9-2-15,0 12 11 16,0 10 1-16,0 6 8 16,0 6 3-16,0 3-12 15,-4 25-13-15,-7 19 12 16,-2 11 1-16,0 5 3 16,4 5 0-16,4-3 0 15,5-2-2-15,0-5 0 16,3-8-1-16,11-11 0 15,5-9 0-15,-1-10 0 16,1-6-5-16,2-10 4 16,0-4-2-16,2 0 3 0,0-14 1 15,1-6 0-15,-2-6-1 16,-4 0-6-16,-1-4 4 16,-7 0 1-16,0 0 0 15,-4 4 1-15,0 6 0 16,-2 7 1-16,-3 7-1 15,-1 3 1-15,0 3 0 16,0 0 3-16,0 0-4 16,0 3-6-16,0 19 1 15,-8 11 2-15,-1 4 3 16,1-1 5-16,6-4-5 0,2-4 0 16,0-6 3-1,6-5-2-15,7-5-1 0,3-6 0 16,1-5 1-16,0-1 2 15,5 0 1-15,-3-11-3 16,-2-7 6-16,-4-3-6 16,-7-5 3-16,-6-4 3 15,0-4-3-15,-4 0-1 16,-11 3-2-16,0 4-1 16,0 13 1-16,3 9-2 15,-1 5 0-15,-4 10-5 16,-2 19-5-16,-1 10-2 15,0 5-23-15,0-5-58 16,4-7-84-16,-2-10-377 16</inkml:trace>
  <inkml:trace contextRef="#ctx0" brushRef="#br0" timeOffset="181095.93">16392 10222 825 0,'0'0'9'0,"0"0"-7"16,0 0 22-16,0 0-20 0,0 0-4 15,0 0-5 1,37-4 5-16,14 2 0 0,9-9-3 15,4-4-34-15,-5 1-59 16,-6 0-114-16</inkml:trace>
  <inkml:trace contextRef="#ctx0" brushRef="#br0" timeOffset="181965.8">17520 10662 840 0,'0'0'5'15,"0"0"-5"-15,19-97 0 16,-4 57 5-16,6-7 1 15,0-3-6-15,-2-6-10 16,1-2-9-16,-7 4-14 16,-3 4 8-16,-4 4 10 15,-4 5 15-15,-2 5 0 16,0 13 3-16,0 6 25 16,0 8 14-16,0 7-12 15,0 2-10-15,-5 0-20 0,-2 21-8 16,-6 12 8-1,-1 9 1-15,-1 11 12 0,2 5 1 16,1 7 17-16,3 3-20 16,6-4-3-16,3-4-4 15,0-9 1-15,4-10-3 16,14-7 0-16,2-6 0 16,4-11-2-16,1-7-1 15,5-10-3-15,4 0 4 16,6-16-6-16,3-14-12 15,-2-6-2-15,-11-7 4 16,-8-2 0-16,-10 3 7 16,-10 5 9-16,-2 8 0 0,0 12 10 15,-3 9-1-15,-3 2-2 16,-1 6-7-16,0 0-2 16,-5 5 2-16,-1 16-6 15,-5 6 6-15,0 8 0 16,-3 3-2-16,3 0 2 15,2-1 0-15,4-4 0 16,6-7 0-16,3-6 1 16,3-5-1-16,0-8-3 15,0-4-1-15,6-3 4 16,7 0 2-16,7-13 23 16,5-11-17-16,-1-2-8 15,0-6 1-15,-6 1 1 16,-2 4 4-16,-4 5-5 0,-2 6 0 15,-5 6-1-15,-2 8 4 16,-3 2 1-16,0 0-5 16,0 0-8-16,3 13 1 15,0 8 7-15,0 2 6 16,-2 2-6-16,2-1 1 16,0-2 0-16,1-3 4 15,3-6-5-15,0-4-5 16,2-4-1-16,4-5-28 15,4 0-34-15,2 0-87 16,2-16-136-16</inkml:trace>
  <inkml:trace contextRef="#ctx0" brushRef="#br0" timeOffset="182630.25">18279 10457 566 0,'0'0'3'0,"0"0"18"16,0 0 37-16,0 0-43 16,0 0-8-16,0 0 10 15,58-68 23-15,-53 62 8 0,-2 1 13 16,-3 3 1-16,0 0-12 15,0 0-17-15,0 2-16 16,0 0-8-16,0 0-2 16,0 0-5-16,0 0-2 15,0 0 2-15,0-3-2 16,0-3 1-16,0-2-1 16,0-1 0-16,0 1 0 15,0 1 0-15,-2 4 0 16,1 1 0-16,1 2 0 15,0 0 0-15,-3 0-3 16,-3 0-1-16,-4 0-4 16,-6 12 6-16,1 3 2 0,2 4-4 15,1 0 4-15,3 1-1 16,3-1 1-16,5 0-2 16,1-1 1-16,0-2-3 15,0-2-6-15,0-1 0 16,10-4-3-16,0-2-1 15,3-1 2-15,1 1 0 16,1-3 11-16,0 1-5 16,-4 0 5-16,-4 0 1 15,0 0-4-15,-5 4-2 16,-2-2-1-16,0 1 4 16,-9 1 3-16,-14-1 1 15,-6-1 0-15,-3-3 3 0,1-4 0 16,6 0-2-16,4 0 7 15,7-4 1-15,4-5-6 16,7 3-4-16,3-1-8 16,0 3-24-16,0 1-40 15,0 3-84-15,5 0-59 16</inkml:trace>
  <inkml:trace contextRef="#ctx0" brushRef="#br0" timeOffset="183216.63">18680 9992 672 0,'0'0'16'0,"0"0"8"16,0 0 81-16,0 0-58 16,0 0-47-16,0 0-7 15,12 22 7-15,-12 15 9 16,0 7 7-16,0 7-6 15,-3 6 5-15,-9 5-1 0,2 3-7 16,2-4-2 0,1-8-5-16,6-8 2 0,1-12-1 15,0-7 1 1,0-9-2-16,10-4 1 0,-1-9-1 16,3-4 0-16,6 0 0 15,5 0-1-15,4-17-9 16,1-2-17-16,-5-2-5 15,-2-6-69-15,-6-2-52 16,-8-3-45-16</inkml:trace>
  <inkml:trace contextRef="#ctx0" brushRef="#br0" timeOffset="183495.12">18560 10328 692 0,'0'0'25'16,"0"0"36"-16,0 0 13 16,0 0-63-16,0 0-9 15,116-71 1-15,-73 58-3 16,-3 4 0-16,-5 1 2 15,-10 7-2-15,-10 1 0 16,-6 0-7-16,-6 3-50 16,-3 11-20-16,0-3-46 15,-9-4-344-15</inkml:trace>
  <inkml:trace contextRef="#ctx0" brushRef="#br0" timeOffset="184780.66">19964 10096 535 0,'0'0'122'16,"0"0"-119"-16,0-82 23 0,-3 65 71 15,-1 7-24 1,1 6-27-16,2 2-18 16,1 2-7-16,-3 0-20 0,-3 16 0 15,-4 13-2-15,-3 19 2 16,0 7 4-16,-2 9 3 16,4 11 3-16,4 3-2 15,1 6-1-15,-1-3-5 16,2-5 1-16,-1-3-2 15,1-3-1-15,2-7 0 16,2-12-1-16,1-10 0 16,0-9 0-16,0-11-1 0,3-9 0 15,9-7-8 1,6-5-3-16,9 0 1 16,5-20 8-16,4-10-17 0,-3-11-4 15,-5-7 7-15,-8-7-21 16,-11-5-2-16,-9-7-16 15,-2 1 31-15,-20 1 13 16,-11 4 7-16,-6 8 5 16,-7 11 5-16,1 11 7 15,1 12 0-15,6 10 7 16,7 6 3-16,10 3-11 16,11 0-1-16,5 0-3 15,5 0-7-15,0 0-4 16,3 0 4-16,15 0-3 15,11 0 6-15,8 0 0 0,9-5 4 16,8-10 1 0,4-4-1-16,-2 2-3 0,-6 3 1 15,-7 5-2-15,-15 5-1 16,-11 3-2-16,-10 1 0 16,-2 0-2-16,-5 1-3 15,0 15 5-15,0 6 3 16,-11 6-2-16,-2 1-1 15,0 0 2-15,4-2-1 16,2-2 0-16,6-3 0 16,1-7-1-16,0-3-1 15,0-6 1-15,6 0 1 0,9-5 3 16,1-1-2-16,5 0 3 16,-1-17-1-1,1-3 1-15,-7-6 2 16,-6-3-4-16,-5-3 2 0,-3-2-3 15,0 3-2-15,-16 6-1 16,-6 9-9-16,-1 11-1 16,-4 5-9-16,2 1-27 15,5 19-28-15,4 5-37 16,10 6-78-16</inkml:trace>
  <inkml:trace contextRef="#ctx0" brushRef="#br0" timeOffset="185294.15">20400 10406 835 0,'0'0'5'0,"3"-73"2"0,3 37-7 15,6 2 45-15,0-2-19 16,2 2-20-16,0 1-3 15,-2 0-2-15,-3 7-1 16,-5 4 1-16,-4 8 1 16,0 6 2-16,0 5 0 15,0 2-2-15,-9 1-2 16,-5 0-3-16,0 11 0 0,-2 6 0 16,5 1 3-1,4-2-1-15,3-1 0 0,4-5 0 16,0-1 0-16,0-1 0 15,8-3 0-15,4-2 1 16,0-3 1-16,6 1 0 16,0-1 2-16,-3 0-3 15,0 5 0-15,-5 0 1 16,-1 2-2-16,-3 8 3 16,-2 5-2-16,-2 3 5 15,-2 4-2-15,0-4 2 16,0-3-4-16,1-3 1 15,3-3-1-15,-3-4 0 0,4-4 0 16,-1-1 1 0,4-5-2-16,3 0 3 0,8 0 0 15,9-8-3 1,5-7-13-16,7-1-25 0,0-4-26 16,1-4-89-16,0-5-144 15</inkml:trace>
  <inkml:trace contextRef="#ctx0" brushRef="#br0" timeOffset="186147.81">21387 10162 840 0,'0'0'19'0,"0"0"-16"16,0 0 68-16,0 0-25 15,0 0-46-15,0 0-9 16,0 0 9-16,15 65 1 16,-15-27-1-16,0 1 1 15,0 1 4-15,-1-3-5 16,-1-7-5-16,1-9 4 15,1-9-1-15,0-9-1 16,0-3-1-16,0 0 4 16,1-3 8-16,11-19 17 15,6-6-22-15,1-3 0 16,1-2 0-16,-1 2-3 0,2 2 0 16,-4 5 0-1,-3 9 1-15,-3 5-1 0,-8 7-1 16,-2 3 1-16,1 0-6 15,0 1-9-15,1 16 9 16,1 7 6-16,2 4 2 16,0 0-2-16,1 0 0 15,1-3 1-15,-1-1-2 16,1-6 2-16,-2-6-1 16,0-3 1-16,-2-6 0 15,-1-3 0-15,-1 0 1 16,3 0 3-16,4-13-1 15,4-6-1-15,3 0-2 0,0-7 2 16,2-2-3-16,1-3 0 16,1-3 1-16,1 4-1 15,-2 7-9 1,-7 7 7-16,-6 10 2 0,-3 6-1 16,-3 0-2-16,0 0-11 15,0 20 4-15,0 5 7 16,0 5 3-16,0-1 2 15,0 5-2-15,0-5 0 16,3 0-1-16,9-1 0 16,1-9-17-16,7-5-52 15,3-6-77-15,2-8-31 0,0 0-141 16</inkml:trace>
  <inkml:trace contextRef="#ctx0" brushRef="#br0" timeOffset="186508.57">22085 10188 603 0,'0'0'60'0,"0"0"-16"16,0 0 77-16,0 0-18 15,0 0-62-15,0 0-41 16,-16-22-11-16,1 49 11 16,-3 4 0-16,0 6 3 15,5-1 2-15,5-3-3 16,5 0-2-16,3-7 1 15,0-1-1-15,9-9 0 16,10-4 1-16,1-7 0 0,7-5 2 16,3-3-1-1,0-14 1-15,-5-10 0 0,-7-6-3 16,-5-3 7-16,-10-3-3 16,-3 0 1-16,0 2-3 15,-14 6-1 1,-5 8-1-16,-3 10-6 0,-2 13-1 15,2 0-7-15,-2 10-6 16,2 13-17-16,7 10-8 16,4 3-26-16,11-2-111 15,0-1-157-15</inkml:trace>
  <inkml:trace contextRef="#ctx0" brushRef="#br0" timeOffset="186883.94">22360 10221 835 0,'0'0'15'16,"0"0"-14"-16,0 0 56 16,0 0 12-16,0 0-50 15,0 0-19-15,49-59 0 16,-36 61-3-16,0 15 0 15,-6 8 2-15,-5 5-1 16,-2 4 2-16,0 1 0 0,0-2 2 16,-11-7-2-16,0-7-3 15,1-9-2 1,3-7 5-16,-1-3 3 0,2 0 7 16,0-13 6-16,5-12-4 15,1-5-3-15,0-1-6 16,16-5 0-16,8 1-3 15,6-1 0-15,4 5-12 16,3 2-22-16,-2 11-21 16,-5 9-18-16,-8 7-67 15,-11 2-67-15,-8 2-185 16</inkml:trace>
  <inkml:trace contextRef="#ctx0" brushRef="#br0" timeOffset="187273.5">22623 10316 798 0,'0'0'18'0,"0"0"-9"16,0 0 46-16,0 0-22 16,0 0-31-16,0 0-1 15,95-68-2-15,-71 55 2 16,-3-3-1-16,-8 0 0 0,-4 1 2 15,-9 0 1 1,0 2 3-16,0 2 5 0,-4 4-2 16,-5 4 1-1,-7 3-8-15,-4 0-2 0,-9 12-1 16,-3 13 1-16,-1 9 0 16,3 2 2-16,6 3 0 15,11 1-2-15,7-4 1 16,6-3 2-16,2-8-3 15,23-8-2-15,16-9 2 16,14-8 3-16,16 0-3 16,5-17-16-16,0-7-22 15,-9-3-13-15,-6-7-86 16,-10-1-7-16,-8-7-278 0</inkml:trace>
  <inkml:trace contextRef="#ctx0" brushRef="#br0" timeOffset="187517.13">23495 9824 736 0,'0'0'26'0,"0"0"-2"16,0 0 28-16,0 0 6 16,-49 84-21-16,32-41-2 15,1 7-8-15,-1 3 8 16,3-1-26-16,-1-2-1 15,3-1-4-15,3-3-3 0,3 0-1 16,4-10-5 0,2-9-14-16,0-7-15 0,0-11-31 15,0-9-66-15,0 0-72 16,-3-15-369-16</inkml:trace>
  <inkml:trace contextRef="#ctx0" brushRef="#br0" timeOffset="188886.72">23214 10210 718 0,'0'0'121'0,"0"0"-114"0,0 0 21 16,0 0 13-16,80-50-36 16,-36 34-1-16,1-1-2 15,4-4 5-15,-4-4-1 16,1-2 1-16,-4-3-2 15,-3-2 10-15,-10-4-1 16,-4-1-3-16,-9 4 7 16,-7 5 2-16,-6 6 1 15,-3 8-11-15,0 7 2 16,0 5-10-16,0 2-2 16,-12 4-2-16,-10 20-1 15,-4 11 3-15,1 11 0 16,7 2 0-16,5 5 0 15,4-1 1-15,6 0 0 0,3-3-1 16,0-6 0-16,0-1 1 16,4-11-1-16,4-7-1 15,0-10 1-15,-2-8 0 16,-1-6 0-16,6 0 1 16,5-17 10-16,6-11-9 15,5-5 0-15,-4 1-2 16,0 5 1-16,-5 6-1 15,-4 8 0-15,-8 7 1 16,-3 6 0-16,-1 0-2 16,-2 0-3-16,2 2-7 15,1 13 4-15,3 4 7 16,0 2 0-16,5 0 0 0,2-2 0 16,3-4 1-16,5-4-1 15,3-6 0-15,6-4-4 16,4-1 0-16,2 0-16 15,-3-8 1-15,-3-7 11 16,-7-6 2-16,-5-1 1 16,-6-1 5-16,-7-3-1 15,-4-1-2-15,-1 3 1 16,0 5 2-16,0 6 1 16,-7 9 3-16,-4 2-3 15,-4 2-1-15,-4 0-5 16,-5 17 4-16,-3 7-1 15,-1 5 2-15,3 5 2 0,4 2 3 16,7 1-4 0,7-4 0-16,5-2-1 0,2-8 1 15,0-7-1-15,6-8 0 16,11-8 0-16,5 0 5 16,6-3 3-16,7-16-5 15,-2-7 2-15,-2-4-4 16,-4-1 2-16,-3 0-2 15,-5 2 1-15,-7 7-1 16,-3 6 1-16,-6 10-2 16,-1 6 0-16,-2 0 0 15,0 0-5-15,0 14-6 0,0 6 10 16,0 2 0-16,0 0-1 16,0-2 2-16,0 0-2 15,5-3-6-15,9 0-8 16,3-4-51-16,2-6-7 15,4-2-41-15,4-5-32 16,0 0 66-16,-2-10-97 16,-5-6 82-16,-5-6 96 15,-6-6 13-15,0-1 117 16,1-6 2-16,-1 1-30 16,0 4-13-16,0 4-30 15,-5 6 30-15,-1 9-14 16,-3 5-2-16,0 6-16 15,0 0-35-15,0 0-22 16,0 17-1-16,-11 6 1 0,-3 7 3 16,-1 2 3-1,5-1-3-15,2 2-3 0,4-3 1 16,4-3-1-16,0-5 0 16,0-8 4-16,0-4-4 15,0-8 0-15,1-2 1 16,10-1 4-16,5-16 16 15,7-6-11-15,5-5-8 16,-1 0-1-16,1-2-1 16,-4 3 1-16,-5 7 0 15,-7 8-1-15,-4 7 0 16,-4 5 1-16,-2 0-1 0,-1 0-2 16,2 0-9-16,-2 15 6 15,2 3 4-15,3 2 1 16,1-1 0-16,2-3-7 15,7 1-16-15,3-6-7 16,8-1-5-16,10-5-35 16,4-5-60-16,6 0-38 15,-3-3-78-15</inkml:trace>
  <inkml:trace contextRef="#ctx0" brushRef="#br0" timeOffset="189187.11">25161 9934 821 0,'0'0'9'0,"0"0"59"0,0 0 53 15,0 0-39-15,0 0-57 16,0 0-25-16,3-24-7 16,-3 45 7-16,0 8 16 15,-9 5-4-15,0 3 9 16,-1 1-5-16,-1 3-8 15,1 1-5-15,1 1 0 16,3-1 1-16,0-4-4 16,3-3 1-16,3-10-1 15,0-8-1-15,0-6-5 0,0-7-9 16,0-2-9-16,0-2-16 16,0 0-6-16,0-2-15 15,0-18-96-15,0-6-282 16</inkml:trace>
  <inkml:trace contextRef="#ctx0" brushRef="#br0" timeOffset="190650.99">25070 9906 495 0,'0'0'34'16,"0"0"-34"-16,0 0 0 0,0 0 0 15,0 0 0-15,0 0 0 16,-97 33-11-16,79-31 11 16,6-2-4-16,1 0 3 15,3 0 1-15,0 0 0 16,2 0 2-16,-4-2 17 15,1-3-1-15,0-1-2 16,-3-3 1-16,3 1 0 16,3-1 20-16,0-3 3 15,6 3 6-15,0-3-6 16,0 1-10-16,6 0-11 16,8 0-16-16,1 3-2 15,-3 1 3-15,-2 3-1 16,0 2-1-16,-2 2-2 15,-2 0 0-15,0 3-1 0,0 14-1 16,-5 7 2-16,-1 9 2 16,0 5 0-16,-7 2 3 15,-11 4 0-15,-4-4 0 16,-5-1-1-16,-4-3-1 16,-2-5 1-16,0-5-4 15,3-2 6-15,5-8-5 16,7-3 0-16,3-6 1 15,9-4-1-15,3-3 3 16,3 0 10-16,0 0 20 16,0-1 6-16,0-15-16 15,0-3-24-15,12-1 2 0,3 3-2 16,-3 2 0-16,1 6-2 16,-4 6 2-16,-5 3-1 15,3 0-6-15,3 0-3 16,0 15 7-16,2 6 2 15,2 4 0-15,-2 0 1 16,2 1 0-16,1-2-1 16,3-1-13-16,0-3-23 15,3-5-16-15,4-5-59 16,2-10-61-16,0 0-264 16</inkml:trace>
  <inkml:trace contextRef="#ctx0" brushRef="#br0" timeOffset="191117.21">25503 10006 844 0,'0'0'4'16,"0"0"-2"-16,0 0 36 15,0 0 35-15,0 0-43 16,0 0-24-16,0-25-6 16,-5 27-5-16,-8 18-4 0,-8 8 9 15,-1 8 3-15,1 3-2 16,7-3-1-16,4-2 0 16,7-3 2-16,3-2-2 15,0-2 3-15,6-5-3 16,9-6 0-16,6-3-1 15,2-11 1-15,4-2 1 16,-1 0-1-16,4-12 2 16,-2-7-2-16,-6-9 0 15,-3-2 7-15,-8-7-5 16,-9-2-2-16,-2-2 1 16,-2-1 1-16,-13 7-2 15,-6 6-3-15,-1 12-3 0,-2 15-2 16,-3 2-10-16,2 15-16 15,1 16 2-15,3 7-10 16,10 5-40-16,11-1-56 16,0-6-95-16</inkml:trace>
  <inkml:trace contextRef="#ctx0" brushRef="#br0" timeOffset="191533.44">26154 10036 830 0,'0'0'14'0,"0"0"-10"16,0 0 48-16,-7-78 23 16,6 71-37-16,1 7-24 15,-6 0-14-15,-7 5-1 16,-9 17-5-16,-8 11 6 15,1 1 0-15,3 5 1 16,10-5-1-16,7-3-1 16,8-4-1-16,1-2 0 15,0-5 1-15,11-6-8 16,7-6-5-16,5-7 9 16,3-1 4-16,1-1 1 0,1-18 1 15,-2-3 3 1,-7-4-3-16,-4-3 1 15,-7-5 5-15,-7-2 0 0,-1-1-2 16,-1 3-5-16,-17 8-4 16,-2 11-4-16,-6 15-14 15,-6 0-59-15,2 18-25 16,4 10-28-16,9 4-84 16</inkml:trace>
  <inkml:trace contextRef="#ctx0" brushRef="#br0" timeOffset="192031.5799">26809 9977 860 0,'0'0'3'16,"17"-82"-3"-16,-16 63 80 15,2 7-2-15,-3 12-44 16,0 0-34-16,0 14-10 16,-3 19-8-16,-13 16 18 15,-4 10 1-15,-1 4 0 16,2 1 5-16,3-4-3 16,4-5-2-16,6-8-1 15,4-11 0-15,2-11 0 16,0-11 0-16,0-8 1 15,0-6-1-15,0 0 11 16,14-12 23-16,5-10-2 0,8-8-28 16,4-4 0-16,2 3-4 15,-1 0 0-15,-4 7-5 16,-6 9 2-16,-11 8-2 16,-8 6 4-16,-3 1-11 15,0 1-11-15,0 17 4 16,3 3 19-16,2 6 0 15,0-2 0-15,4-2 0 16,3-2-2-16,6-4-9 16,6-8-23-16,4-5-18 0,5-4-27 15,4 0-25-15,2-15-44 16,-1-8-9-16,-5-5-83 16</inkml:trace>
  <inkml:trace contextRef="#ctx0" brushRef="#br0" timeOffset="192365.28">27300 10126 323 0,'0'0'165'15,"0"0"-45"-15,0 0-31 16,0 0 20-16,0 0-32 16,0 0-9-16,3-70-35 15,-3 70-33-15,-6 15-2 16,-9 13 2-16,-6 8 7 16,-1 2 1-16,5 2 2 15,6-2-7-15,5-1 0 16,6-4-1-16,0-8 1 0,6-4-3 15,11-7-2-15,6-9 2 16,5-5 5-16,5-2 2 16,1-22-4-16,-2-10 0 15,-9-10 2-15,-6-1 0 16,-11-2 2-16,-6 0-5 16,0 5 0-16,-11 12-2 15,-5 9-1-15,-6 11-2 16,-1 10-11-16,-4 0-21 15,1 17-10-15,3 12-6 16,4 5-26-16,7 2-77 16,6-2-66-16,6-6-212 0</inkml:trace>
  <inkml:trace contextRef="#ctx0" brushRef="#br0" timeOffset="192764.34">27627 10115 604 0,'0'0'168'16,"0"0"-151"-16,10-75 99 15,-7 61-29-15,-2 9-21 16,-1 4-27-16,0 1-14 16,0 0-21-16,0 1-4 15,0 18-11-15,0 8 10 16,-10 4 1-16,3 0 1 0,4 0-1 15,1-1 0-15,2-5 0 16,0 0 0-16,9-7 0 16,4-6 0-16,1-4-6 15,2-8 1-15,1 0 5 16,4-6 3-16,-3-10 4 16,0-7-4-16,-5-3-3 15,-4-2 5-15,-5-4-4 16,-4 0-1-16,0 6 0 15,0 5-3-15,0 9-2 16,0 6-6-16,0 4-11 16,0 2-33-16,-3 2-89 15,0 13-2-15,0 1 22 0,3-2-264 16</inkml:trace>
  <inkml:trace contextRef="#ctx0" brushRef="#br0" timeOffset="193164.4499">27962 10040 905 0,'0'0'8'16,"0"0"12"-16,0 0 79 15,0 0-60-15,0 0-39 16,0 0-21-16,0-6 16 0,14 26 5 15,-2 5 1-15,-2 3 0 16,-3 5-2-16,-5-2-1 16,-2 0 2-16,0-2 0 15,0-7 0-15,-12-4-6 16,2-7 2-16,1-5 4 16,0-6 1-16,0 0 5 15,3-7 4-15,4-11-1 16,2-6-2-16,0-5-3 15,12-3-2-15,9-2-2 16,6-1 0-16,4 1-1 16,1 4-9-16,-1 6 2 15,-9 10-8-15,-8 8 0 0,-7 5-2 16,-4 1-69-16,-3 3-101 16,0 11 60-16,0 3-133 15</inkml:trace>
  <inkml:trace contextRef="#ctx0" brushRef="#br0" timeOffset="193613.37">28377 10095 869 0,'0'0'9'0,"0"0"-7"16,0 0 8-1,45-72 19-15,-34 63-23 0,-6 2-2 16,-3 4 12-16,-2 2 3 16,0 1-1-16,0 0-18 15,-18 0 2-15,-7 8-3 16,-3 7 2-16,1 2-2 16,5 0 1-16,6 0 0 15,7-1-1-15,7-2 0 16,2-3 0-16,0 1-1 15,5-2 1-15,14-1 1 16,5 2 0-16,0 2-4 16,2-1 4-16,-4 1 0 0,-5 2-1 15,-9 3 1-15,-5-1-3 16,-3 0-4-16,-6 3 4 16,-18-6 3-16,-9-2 2 15,-7-4 3-15,-6-8-1 16,7 0-1-16,8 0 3 15,10-9-5-15,12-9-1 16,9 0-20-16,4-2-119 16,22 3-272-16</inkml:trace>
  <inkml:trace contextRef="#ctx0" brushRef="#br0" timeOffset="196058.79">9953 11794 449 0,'0'0'0'16,"0"0"-3"-16,0 0 3 16,0 0 1-16,0 0 6 0,-91 31 0 15,76-31 1-15,2 0 11 16,2 0 2-16,-1-3 24 16,6-7-7-16,3-5-22 15,3-2 1-15,0-3 30 16,0-4-24-16,9 2-15 15,9-2 6-15,-1 6-10 16,0 5 9-16,0 4-8 16,-2 5-5-16,-5 4 1 15,2 0-1-15,-4 18 0 16,-4 14 0-16,-2 8 1 16,-2 9 6-16,-2 4-6 0,-17-2 2 15,-7 0-1 1,-7-4 1-16,-5-8 1 0,-4-3-1 15,-3-10 0-15,5-7 3 16,9-6-1-16,5-10 5 16,11-3 15-16,4 0 7 15,3-2 1-15,5-12-11 16,3-6-15-16,0-5-6 16,0 0-1-16,11 2 0 15,0 5 0-15,-2 6 0 16,-1 8 0-16,2 4-3 15,1 0-4-15,2 0 2 16,8 10 4-16,3 5 2 16,1 5-3-16,5-1 3 15,-2 1-3-15,2-2-8 0,0-4-5 16,3-5-6-16,1-4-21 16,2-3-19-16,1-2-24 15,6-8-47-15,1-11-103 16</inkml:trace>
  <inkml:trace contextRef="#ctx0" brushRef="#br0" timeOffset="196474.63">10362 11726 602 0,'0'0'9'15,"0"0"8"-15,0 0 72 0,0 0-19 16,0 0-44-16,0 0-21 15,-23 22-4-15,4 7 7 16,1 4-4-16,3-3 3 16,6-1-2-16,3-2-5 15,5-9 1-15,1-4 0 16,0-6-1-16,1-4 3 16,11-2 0-16,2-2 0 15,3 0 0-15,3 0 9 16,2-7-4-16,-1 5-2 15,3 2-1-15,-6 0-4 16,0 7-1-16,-3 12 0 16,-1 5 0-16,-3 0 2 0,-5 0-2 15,-6-1 1 1,0-4-1-16,-9 0 1 0,-12-6 0 16,-7-1 2-16,1-3-3 15,-7-6 0-15,4-3-13 16,4 0 0-16,4-3-7 15,11-11-22-15,3-5-58 16,8-2-97-16,0-5-201 16</inkml:trace>
  <inkml:trace contextRef="#ctx0" brushRef="#br0" timeOffset="196692.9">10342 11751 701 0,'0'0'28'0,"0"0"-8"16,0 0 35-16,0 0-31 15,0 0-22-15,105-70 2 16,-58 54-4-16,3 3 0 16,-4 5-1-16,-9 7-18 15,-12 1-42-15,-14 5-27 16,-11 16-46-16,-12 3-168 15</inkml:trace>
  <inkml:trace contextRef="#ctx0" brushRef="#br0" timeOffset="197207.12">10941 11791 87 0,'0'0'702'15,"0"0"-702"-15,0 0 0 16,0 0 7-16,0 0 24 0,0 0-22 16,-62-40-8-1,53 43 1-15,-4 14-2 0,-7 4 3 16,1 6-2-16,1 5 4 15,2 6 4-15,4-2-3 16,6-1-4-16,6-1 4 16,0-6-3-16,6-6-3 15,10-4 3-15,5-4 1 16,4-5-3-16,5-9 1 16,3 0 4-16,3 0-3 15,4-19-2-15,-3-8 4 16,-4-4-3-16,-8-4 0 0,-8-5 1 15,-12-4 3 1,-5 1-2-16,-2-1-2 16,-18 5 0-16,-5 5-2 0,-3 9 0 15,-2 10-2-15,0 12 1 16,2 3-7-16,-2 19-5 16,3 15-5-16,5 7 3 15,8 7-11-15,11 4-42 16,3-2-62-16,5-7-87 15</inkml:trace>
  <inkml:trace contextRef="#ctx0" brushRef="#br0" timeOffset="197673.63">11437 11778 714 0,'0'0'8'0,"0"0"-8"16,0 0 30-16,0 0 34 15,-22-76-18-15,20 75-14 16,2 1-18-16,-4 0-14 16,-8 9-6-16,-2 16 6 15,-6 8 1-15,0 7-1 16,1 2 5-16,8-1-4 15,8-2 0-15,3-7 1 16,0-5-2-16,9-5-1 16,8-4 1-16,4-5 0 0,2-7 0 15,4-6 1-15,1 0 3 16,2 0-3-16,0-17 0 16,0-6 0-16,-7-4-1 15,-7-2 6-15,-10-5-5 16,-6-3 1-16,0-1-1 15,-11 0 1-15,-11 4 0 16,-3 7-2-16,-4 9 0 16,1 13-2-16,-2 5 0 15,-1 5-2-15,7 20-6 16,1 4-9-16,7 7-15 16,10 3-27-16,6 2-68 15,0-7-110-15</inkml:trace>
  <inkml:trace contextRef="#ctx0" brushRef="#br0" timeOffset="198122.46">12116 11718 685 0,'0'0'14'0,"0"0"-9"16,0 0 96-16,0 0-13 15,0 0-51-15,0 0-20 16,0-28-13-16,6 28-4 15,5 12 1-15,3 8 13 16,4 5 9-16,0 6 7 16,6 7-7-16,-4 4-1 15,-1 0-14-15,-2 0-6 0,0-4 2 16,-4-6-3 0,2-3 0-16,-3-6-1 0,0-9-1 15,-3-5-5-15,-5-4-6 16,-2-4 1-16,-2-1 4 15,0 0 7-15,0-5 0 16,0-11-57-16,-6-5-46 16,-6 1-42-16,-2-1-100 15</inkml:trace>
  <inkml:trace contextRef="#ctx0" brushRef="#br0" timeOffset="198437.68">12368 11671 645 0,'0'0'28'16,"0"0"-20"-16,0 0 15 15,0 0 42-15,0 0-38 16,0 0-27-16,-37 8-1 15,11 27 1-15,-7 8 2 16,-2 5-1-16,-3 5 1 16,-1-2-1-16,4-3 0 15,2-2-1-15,5-8 2 16,3-7-2-16,5-6 0 0,4-8 0 16,6-8-7-1,6-2-32-15,4-6-60 0,0-1-45 16,0 0-98-16</inkml:trace>
  <inkml:trace contextRef="#ctx0" brushRef="#br0" timeOffset="201002.84">12954 11686 105 0,'0'0'202'16,"0"0"-163"-16,0 0 4 16,0 0 4-16,0 0-10 15,0 0-3-15,3-4 6 16,-3 4-6-16,1 0-1 16,-1-1-2-16,0 1 10 15,0 0-6-15,0 0-14 16,0 0 1-16,2 0 1 15,-2 0-12-15,0 0-11 16,0 0 6-16,0 0-6 16,0 0 0-16,0 0 1 0,0 0-1 15,0 0 0-15,0 0 0 16,0 0 0-16,0 0 0 16,0 0 0-16,0 0 0 15,0 0 1-15,0 0-1 16,0 0 2-16,0 0 0 15,0-2 0-15,0 2 4 16,0-3-4-16,0 0-1 16,0 2-1-16,0 0 3 15,0-1 1-15,0 2 6 16,0 0 0-16,0 0-1 0,0 0-3 16,0 0-4-1,-6 10-2-15,-7 12 0 0,1 4 0 16,-2 7-1-16,4 1 1 15,2 3 0-15,2 1 0 16,3-1 0-16,3-3 0 16,0-2 0-16,0-7 0 15,12-5-1-15,2-8 1 16,2-2-2-16,5-8 2 16,2-2 0-16,6 0 2 15,4-16 1-15,4-8 1 16,-4-2-3-16,0-6-1 15,-9 0 1-15,-11-2-1 16,-7-3 3-16,-6-1 1 16,0-3 3-16,0-1-7 15,-12 2 4-15,-4 7-3 0,-1 5 0 16,-2 8 0-16,2 8-1 16,0 10-1-16,-1 2-1 15,1 5-2-15,-2 18-2 16,1 5 5-16,3 8-4 15,3 0 0-15,6 0-4 16,6-4-25-16,0-2-21 16,5-7-12-16,13-1-31 15,0-8-17-15,2-3-105 16</inkml:trace>
  <inkml:trace contextRef="#ctx0" brushRef="#br0" timeOffset="201424.76">13506 11797 692 0,'0'0'30'16,"0"0"-16"-16,0 0 15 15,0 0-7-15,0 0-18 16,0 0-1-16,0 17-3 0,0-3 7 16,0-3-4-16,0-1 3 15,0-4-3-15,1-1-2 16,1-5 2-16,-2 1-1 16,1-1 3-16,2 0 1 15,5 0 17-15,2-10 14 16,2-5-22-16,-3-2-10 15,0 0 0-15,-6 0-2 16,-3 0 3-16,0 3-3 16,0 3-3-16,0 5 0 15,-5 6-6-15,-2 0-12 16,-2 7-37-16,-1 12 3 0,-2 3-15 16,9 1-47-1,3-3-79-15,0-4-180 0</inkml:trace>
  <inkml:trace contextRef="#ctx0" brushRef="#br0" timeOffset="201932.43">13983 11586 664 0,'0'0'10'16,"0"0"-4"-16,0 0 64 16,0 0 14-16,0 0-34 0,0 0-35 15,-25-50-15-15,15 68-2 16,-4 10-1-16,-1 8 3 16,-3 8 4-16,2-4-1 15,5 1 1-15,5-4-1 16,6-1-2-16,0-6-1 15,0-4 1-15,11-4 2 16,5-7-5-16,1-5 3 16,0-4-2-16,4-5 2 15,-3-1 2-15,2 0-3 16,-1-13 3-16,-1-7-1 16,-2-4 5-16,-4-2-4 15,-7-3 0-15,-4-7-1 16,-1-3 2-16,0-4 3 0,-3-2-6 15,-7 4 0-15,-2 7 2 16,0 12 0-16,3 11-1 16,-1 8-2-16,2 3-4 15,-4 10-15-15,-3 16-16 16,2 11 16-16,0 7-32 16,6 0-56-16,6-3-32 15,1-8-162-15</inkml:trace>
  <inkml:trace contextRef="#ctx0" brushRef="#br0" timeOffset="202457.31">14375 11665 627 0,'0'0'1'0,"0"0"22"16,12-73 70-16,-7 56-12 16,-4 6-34-16,1 7 2 15,-1 2-2-15,-1 2-14 16,0 0-14-16,0 0-10 0,0 0-8 16,0 2-1-1,0 18-8-15,-9 13 8 0,-7 8 2 16,-2 1-2-16,2 2 1 15,2 1-1-15,3-5 0 16,4-2 1-16,4-7-1 16,2-6 0-16,1-9 0 15,0-8 2-15,0-4 0 16,0-4-2-16,0 0 0 16,4 0 0-16,14-10 9 15,7-6 8-15,4-4-13 16,-1 3-4-16,-5 2 0 15,-4 7 0-15,-2 2-1 16,-3 4-2-16,0 0 3 16,4 2-3-16,-1 0 0 0,2 0-1 15,-2 0-7-15,-2 0 5 16,-1 4-9-16,-2-1-6 16,-3-1-13-16,-1-2 0 15,-3 1-20-15,-4 1-8 16,1-2-20-16,-2 0-4 15,0 0-17-15,0 0-172 16</inkml:trace>
  <inkml:trace contextRef="#ctx0" brushRef="#br0" timeOffset="202747.15">14589 11710 614 0,'0'0'28'15,"0"0"25"-15,0 0 55 16,0 0-30-16,0 0-43 16,0 0-27-16,-9-14-8 15,9 23-4-15,0 12 4 16,0 8 21-16,-2 4 4 16,-2 2-1-16,-2 2-13 15,0 0-8-15,1-4-3 16,1-3 0-16,3-6-2 15,1-5-5-15,0-7-11 0,0-2-7 16,1-6-20 0,9-2-36-16,-2-2-73 0,1 0-64 15</inkml:trace>
  <inkml:trace contextRef="#ctx0" brushRef="#br0" timeOffset="203463.22">14884 11586 749 0,'0'0'22'15,"0"0"-21"-15,0 0-2 0,0 0 1 16,0 0 0-16,0 0 1 15,7 58 0-15,-7-45 1 16,0-5-2-16,0-2 1 16,0-5 0-16,0-1 3 15,-2 0 7-15,-4 0 11 16,-2 0-16-16,1-5 2 16,-1-8 0-16,-1-4 0 15,3-2-6-15,0-1 2 16,5 2-3-16,-1 5 9 15,2 1-2-15,0 7 14 16,0 1-3-16,0 1-9 0,0 3-4 16,0 0-6-16,0 0-1 15,5 0-3-15,7-3 3 16,7 3 2-16,2 0-2 16,3 0 2-16,4 0 0 15,2 0-1-15,2 0 0 16,-3 0 0-16,0-6 2 15,-4 1-1-15,-3-3-1 16,-7 1 2-16,-5 2-2 16,-3-1 1-16,-6 3 3 15,-1 0 12-15,0 0 14 16,0 2-22-16,0 0 10 16,0 1-7-16,0 0 1 15,0 0-6-15,0 0-2 0,0 0-4 16,-1 9-8-16,-10 21 3 15,-4 8 5-15,0 8 2 16,0 1 1-16,3 1-2 16,-1-3 6-16,3 2-5 15,-1-6-1-15,4-3-1 16,2-6 1-16,5-9-1 16,0-6 0-16,0-8 0 15,0-4-3-15,0-3-14 16,0-2-10-16,0 0-29 15,9-3-14-15,5-13-60 0,-4-8-86 16</inkml:trace>
  <inkml:trace contextRef="#ctx0" brushRef="#br0" timeOffset="203896.43">15439 11455 831 0,'0'0'8'0,"0"0"17"15,0 0 53-15,0 0-31 16,0 0-47-16,0 0-2 16,-36 42 1-16,23-3-1 0,1-3 2 15,4-4 0-15,7-6 5 16,1-6-5-16,0-3 1 15,0-3-2-15,5-5 1 16,8 0 0-16,3-3 0 16,7-1 0-16,0 1 2 15,4-1-1-15,-2 3-1 16,-5 2-1-16,-1 2 0 16,-7 2 0-16,-3 1 1 15,-4-3 0-15,-5 0-2 16,0-2 2-16,0-2 2 15,-17-2-1-15,-4-3 1 0,-4-1-2 16,-3-2-5-16,-1 0-19 16,6-3-27-16,2-8-22 15,6-1-60-15,4-5-146 16</inkml:trace>
  <inkml:trace contextRef="#ctx0" brushRef="#br0" timeOffset="204103.43">15446 11489 786 0,'0'0'28'16,"0"0"-16"-16,0 0 46 16,0 0-23-16,117-64-26 0,-75 53-2 15,-1 4-2 1,-2 1-5-16,-12 5 0 0,-11 1 0 15,-4 0-49-15,-9 10-46 16,-3 2-46-16,0 5-98 16</inkml:trace>
  <inkml:trace contextRef="#ctx0" brushRef="#br0" timeOffset="204425.21">16232 11526 825 0,'0'0'8'15,"0"0"15"-15,0 0 13 16,0 0-35-16,0 0-1 15,0 0 0-15,20-3 1 16,-4 10 2-16,6-4 3 16,3-3 13-16,3 0-10 15,2 0-4-15,0 0-5 16,-7 0-1-16,-6 0-32 0,-8 0-49 16,-6 0-54-1,-3 4-54-15,0-1-81 0</inkml:trace>
  <inkml:trace contextRef="#ctx0" brushRef="#br0" timeOffset="204661.25">16218 11671 511 0,'0'0'121'0,"0"0"-111"16,0 0 15-16,0 0 18 15,0 0 26-15,0 0-21 16,37 25-13-16,-9-23 10 0,8-1-5 16,1-1-30-16,2 0-7 15,-6 0-3-15,-5 0-3 16,-7 0-49-16,-12 0-106 16,-9 0-226-16</inkml:trace>
  <inkml:trace contextRef="#ctx0" brushRef="#br0" timeOffset="205593.78">17475 11425 499 0,'0'0'76'0,"0"0"-38"0,0 0 50 16,0 0 8-16,0 0-51 16,0 0-7-16,0 0-8 15,3-31-16-15,-3 31-7 16,0 0-5-16,0 3-4 15,0 18 1-15,0 15 1 16,-10 10 10-16,-2 5 3 16,-2 2-4-16,4-6-8 15,2-5-1-15,4-5 3 16,1-7-2-16,1-10-1 16,2-6 0-16,0-6 0 15,0-5 0-15,0-3-3 16,0 0-15-16,0 0 1 15,0 0-29-15,0-5-26 0,11-12-128 16,1-5-102-16</inkml:trace>
  <inkml:trace contextRef="#ctx0" brushRef="#br0" timeOffset="205942.19">17685 11460 518 0,'0'0'56'0,"0"0"-24"16,0 0 48-16,0 0 48 15,0 0-44-15,0 0-34 0,17-57-23 16,-17 57-19-16,0 8-8 16,0 17-1-16,0 15 1 15,-8 5 11-15,-1 5-1 16,0 0 0-16,5-7-5 15,1-3-3-15,1-7-1 16,1-6-1-16,1-8 0 16,0-8 1-16,0-4 1 15,0-4-1-15,0-3-1 16,0 0 1-16,0 0-1 16,0 0 0-16,0 0-11 15,0 0-21-15,0-2-46 16,3-9-106-16,9-3-43 0</inkml:trace>
  <inkml:trace contextRef="#ctx0" brushRef="#br0" timeOffset="206594.28">18160 11679 400 0,'0'0'321'0,"0"0"-319"15,0 0 31-15,0 0 33 0,0 0-55 16,43-86-5-16,-25 65-2 16,0-3-4-16,-5 2 9 15,-3-1 0-15,-5 0 10 16,-4 3-6-16,-1-1 10 15,0 0 4-15,0 4-10 16,-7 5 0-16,-5 3-13 16,2 2 6-16,-4 5-10 15,-2 2-1-15,-7 0-3 16,-2 5 0-16,-3 12 3 16,0 4 1-16,5 1-2 15,5 3-4-15,9 0 5 0,9 0-1 16,0 0 1-1,0-1 0-15,15-4 0 0,6 1-2 16,6-4 1-16,4-2 1 16,0 2 0-16,2-2 1 15,-6 2 0-15,-3 0-1 16,-9 0 0-16,-3-1 0 16,-6-2-5-16,-6-2 3 15,0 1 0-15,-3-4-1 16,-20 2 4-16,-6-5 6 15,-6-3-5-15,-1-3 0 16,5 0 4-16,4-6 0 16,6-8 6-16,12-3 5 15,6-4-4-15,3-6-5 0,12-3-7 16,17-3 0-16,2 4-8 16,2 4-4-16,-5 7 4 15,-1 10-7-15,-5 4-8 16,-3 3-25-16,-3 1-13 15,-4 0-70-15,-2 2-50 16,1 7-209-16</inkml:trace>
  <inkml:trace contextRef="#ctx0" brushRef="#br0" timeOffset="206969.76">18629 11633 772 0,'0'0'29'15,"0"0"-10"-15,0 0 63 16,0 0-54-16,0 0-27 16,0 0-1-16,0 9 0 15,0 6 0-15,0 0 0 16,0-2 1-16,0-2-1 15,0-6-1-15,0-1 0 16,0-4 0-16,0 0 1 16,5 0 1-16,1 0 14 0,3-12 12 15,3 0-12-15,-5-5-11 16,-1 0 0-16,-4-1-1 16,-2 1-3-16,0 3-14 15,0 9-10-15,0 4 3 16,0 1-26-16,0 0-92 15,0 9-24-15,0 0 8 16,10-1-280-16</inkml:trace>
  <inkml:trace contextRef="#ctx0" brushRef="#br0" timeOffset="207446.9199">18940 11461 817 0,'0'0'25'15,"0"0"-2"-15,0 0 42 16,0 0-39-16,0 0-26 16,0 0 1-16,65-16 1 15,-27 14-2-15,3-2 1 16,0 1 0-16,-7 1-1 15,-7 1 0-15,-11 1-1 16,-7 0-3-16,-7 0-6 16,-2 0 10-16,0 0 2 0,0 0 9 15,0 0 8-15,0 0-1 16,0 0-1-16,0 0-10 16,0 0-3-16,0 0-4 15,0 0-2-15,0 9-1 16,-9 10 2-16,-3 12 1 15,0 3 1-15,0 5 2 16,2 2 0-16,0-1 4 16,4-4 1-16,1-2-6 15,2-4-2-15,0-8 0 16,1-2 1-16,1-6-3 16,-1-2 2-16,2-3-20 15,0-2-16-15,0-3-42 16,0-2-46-16,3-2-72 15,9-2-12-15</inkml:trace>
  <inkml:trace contextRef="#ctx0" brushRef="#br0" timeOffset="207856.0799">19478 11480 617 0,'0'0'58'15,"0"0"20"-15,0 0 52 16,0 0-44-16,0 0-57 16,0 0-20-16,3-17-9 0,-18 37-3 15,-4 6 3-15,-2 4 1 16,5-5-1-16,7-4 0 16,6-5-2-16,3 1 2 15,0-5 0-15,1 0 0 16,15-4 0-16,1-1 4 15,5-2-4-15,5-2 1 16,-2 1 0-16,1 0-1 16,-5 4 0-16,-5 1 0 15,-5 2-2-15,-7 3 1 16,-4 1-1-16,0 2 1 16,-10 1 1-16,-16 0 1 15,-2-4-1-15,-3 0 2 16,-1-7-2-16,5-4-10 15,4-3-14-15,6 0-3 0,4-7-54 16,7-10-87-16,6 0-113 16</inkml:trace>
  <inkml:trace contextRef="#ctx0" brushRef="#br0" timeOffset="208099.37">19521 11456 664 0,'0'0'163'0,"0"0"-150"16,0 0 65-16,0 0-3 15,0 0-41-15,0 0-29 0,-10-41-5 16,35 34 0-16,9-1 0 16,7 0 1-16,-2-1-1 15,1 2-2-15,-9 2 0 16,-8 3-6-16,-8 2-8 15,-11 0-35-15,-4 14-17 16,-3 6-8-16,-16-1-127 16</inkml:trace>
  <inkml:trace contextRef="#ctx0" brushRef="#br0" timeOffset="209303.76">20646 11517 695 0,'0'0'19'15,"0"0"-19"-15,0 0 0 16,0 0 5-16,-33 87 7 16,18-58-6-16,2-5-2 15,4-8-3-15,3-5 6 0,4-7-1 16,1-3-3-16,1-1 27 16,0 0 34-16,0-7 14 15,0-11-45-15,0-7-21 16,0-6 0-16,4-5-7 15,8 3-1-15,2-2-4 16,-1 9 8-16,1 8-3 16,1 5 6-16,-3 5-6 15,-2 4-3-15,0 4 0 16,0 0-4-16,4 0 0 16,1 0 2-16,5 12 3 15,2 2-1-15,-1 5 1 0,3-2-2 16,1 3 5-16,2 0-5 15,0-2 1-15,-1-2-1 16,0-5 3-16,-2-4 3 16,-2-4 0-16,-7-3 5 15,-2 0 0-15,-3 0 7 16,-4 0 7-16,-1-6-2 16,1-2 5-16,0-5-17 15,3-2-8-15,3-5-1 16,0-1-2-16,6-5 0 15,0-2-1-15,4-2-1 16,-1 3 0-16,-6 8 0 16,-6 8-4-16,-3 4 5 0,-5 7-4 15,-1 0-16 1,0 0-35-16,0 11-24 0,0 10 33 16,0 0-64-16,0-4-167 15</inkml:trace>
  <inkml:trace contextRef="#ctx0" brushRef="#br0" timeOffset="209971.22">21884 11301 138 0,'0'0'390'0,"0"0"-332"16,0 0 6-16,0 0 39 15,0 0-27-15,0 0-32 0,5-29-19 16,-5 29-16-1,0 8-8-15,0 13-1 0,0 8 18 16,-3 8 1-16,-7 1-4 16,-1 7-7-16,2-1 2 15,1 1-1-15,2-8-7 16,1-4 0-16,1-10-1 16,3-8-1-16,1-5 0 15,0-5 0-15,0-3 0 16,0-2-13-16,0 0-16 15,0 0-4-15,0 0-16 16,1 0-51-16,13-12-106 16</inkml:trace>
  <inkml:trace contextRef="#ctx0" brushRef="#br0" timeOffset="210354.75">22152 11339 597 0,'0'0'23'0,"0"0"0"16,0 0 118-16,0 0-92 16,10-73 1-16,-10 70-7 15,1 3-13-15,-1 0-17 16,0 0-13-16,0 19-6 0,-4 9 6 15,-9 6 9-15,-1 5 1 16,2 5 4-16,-3 1-5 16,4 2 2-16,4-6-6 15,-2-5 0-15,5-7-4 16,1-8 2-16,1-7-3 16,2-6 0-16,0-3 0 15,0-2 0-15,0-3-2 16,0 0-14-16,0 0 8 15,6 0-28-15,9-11-7 16,1-6-103-16,2-1-79 16</inkml:trace>
  <inkml:trace contextRef="#ctx0" brushRef="#br0" timeOffset="211068.3">22515 11417 597 0,'0'0'0'16,"0"0"5"-16,0 0 29 15,0 0-15-15,0 0-16 0,0 0-3 16,64-67 13-16,-55 54 18 15,0-5 0-15,-2 2 9 16,-4-2 5-16,-1-5-20 16,-2 0-11-16,0 2 11 15,0 1-16-15,-8 4-3 16,-3 2-4-16,-1 5 7 16,-6 6-9-16,-4 3 0 15,-4 0-2-15,-6 7-1 16,-1 12 2-16,1 5 1 15,5 0 0-15,6 1 0 16,8-1-1-16,9-3 1 16,4-3 0-16,0-4-2 15,4-2 2-15,11-4 0 16,1-5 3-16,5-3 2 0,4 0 7 16,2 0 5-1,5-11-1-15,-3-3 0 0,0-2-11 16,-2 2-1-16,-8-1 0 15,-1 2-1-15,-6 4 5 16,-3 1 2-16,-6 5 6 16,-3 1 6-16,0 2-8 15,0 0-10-15,0 0-3 16,0 0-1-16,0 10-6 16,0 10 6-16,-7 11 2 15,-2 10 9-15,-4 10 6 16,0 6 3-16,1 3-3 15,-4-2-5-15,4-6-1 0,0-9-8 16,2-11 0-16,5-7 1 16,2-9-1-16,1-8-2 15,2-4-1-15,0-4 3 16,0 0 0-16,0 0 0 16,0 0-1-16,0 0 4 15,0-10-6-15,10-3-20 16,1-6-79-16,-5-1-138 15</inkml:trace>
  <inkml:trace contextRef="#ctx0" brushRef="#br0" timeOffset="-192057.73">2649 13834 314 0,'0'0'65'16,"0"0"-61"-16,0 0-4 16,0 0 4-16,0 0-4 15,0 0 0-15,0 0 0 16,0 0 5-16,0 0 6 16,3 0 8-16,-3 0 8 0,0 0-1 15,0 0-9-15,0 0-11 16,0 0 2-16,0 0-5 15,0 0-3-15,0 0 0 16,0 0 2-16,0 0-2 16,1 0 3-16,-1 0-3 15,0 0 2-15,0 3 1 16,0 1 2-16,0 2 9 16,0-2 14-16,0 1-15 15,0-2-7-15,-1 1 5 16,-4-3 6-16,2 1 12 15,0-2 18-15,0 0-28 0,-1 0 7 16,-1 0-12 0,1-7-6-16,1-2 5 0,0-2 10 15,3-3-14-15,0-1-1 16,0 1-3-16,0-3 0 16,0 3-2-16,0 1-1 15,6 5 1-15,1-1-2 16,-4 4-1-16,0 5-3 15,0 0-1-15,0 0 2 16,3 0-15-16,3 0 3 16,-3 0 11-16,3 11 3 15,2 3-2-15,-1 5-1 16,-3 3 3-16,-5 4 0 16,-2 6 0-16,0 3 1 0,-2 3 1 15,-17 0 10-15,-5-2-11 16,-3-3 4-16,2-8-5 15,1-5 3-15,7-10-1 16,4-6 2-16,4-4 10 16,3 0 10-16,-1-2-7 15,4-13-7-15,0-2-4 16,0-9-5-16,3-1-2 16,0 2-6-16,0 4 7 15,3 9 1-15,0 5 5 16,0 7-6-16,0 0 0 15,9 0-15-15,1 5 4 16,8 10 6-16,1 4 5 0,1 1 1 16,2-1-1-16,2 1 2 15,-2-5-3-15,1-2 1 16,-1-4-7-16,-2-6-21 16,-1-3-41-16,5 0-8 15,-5-10-63-15,-5-9-219 16</inkml:trace>
  <inkml:trace contextRef="#ctx0" brushRef="#br0" timeOffset="-191528.81">2804 13564 205 0,'0'0'309'0,"0"0"-298"15,0 0 11-15,0 0 19 16,0 0-21-16,0 0-20 16,-6-10 6-16,6 10-4 15,0 0 0-15,0 0 0 16,0 0-2-16,3 0 2 15,7 0 10-15,-2 0-5 0,1 0 3 16,2 0-5 0,0 10-3-16,6 2 2 0,0 5-3 15,1 5 3-15,5 6 7 16,-1 6 8-16,3 7-9 16,-4 9-3-16,0 7 1 15,-8 3-3-15,-5 2 6 16,-5 0-5-16,-3-1 3 15,-3-4-2-15,-15 0-3 16,-3-6 0-16,-4-6 5 16,1-9-3-16,2-10-1 15,2-6 12-15,7-6-13 16,1-6-1-16,0-1 2 0,3-7-1 16,6 2 1-1,3-2-1-15,0 0 1 0,0 0-5 16,0 0-16-16,0 0-55 15,0 0-71-15,11 0-48 16,3-2-165-16</inkml:trace>
  <inkml:trace contextRef="#ctx0" brushRef="#br0" timeOffset="-188796.47">4428 13817 300 0,'0'0'11'0,"0"0"23"15,-13-71 35-15,13 49 12 16,0 2-25-16,0 0-4 16,0 8 12-16,0 2-1 0,0 5-7 15,0 3-17-15,0 1-4 16,0 1-11-16,0 0-24 15,0 0-1-15,0 22-19 16,0 18 19-16,0 18 1 16,4 7 6-16,-4 5 0 15,3-4-5-15,-3-11 2 16,3-6-3-16,0-8 0 16,-3-7-1-16,5-9-6 15,-5-9-3-15,0-7-21 16,0-8-45-16,0-1 10 15,-5-12 11-15</inkml:trace>
  <inkml:trace contextRef="#ctx0" brushRef="#br0" timeOffset="-188528.66">4146 13902 712 0,'0'0'13'16,"0"0"-8"-16,0 0 45 16,0 0-1-16,0 0-38 15,37-94-3-15,-7 65 3 0,9-3-4 16,6 6 2-16,-5 6-4 16,-1 6-5-16,0 9-3 15,-4 5-22-15,1 0 9 16,-3 12-9-1,3 10-42-15,-2 5-13 0,-4-2-57 16,-3 0-116-16</inkml:trace>
  <inkml:trace contextRef="#ctx0" brushRef="#br0" timeOffset="-188063.43">4710 14012 696 0,'0'0'0'15,"0"0"5"-15,0 0-4 16,0 0 22-16,0 0-8 16,12-73 6-16,-12 68 16 15,0 4 4-15,0 1-14 16,0 0-3-16,0 0-3 15,-7 0-21-15,-4 13 0 16,-5 12-6-16,1 8 1 16,0 5 5-16,6-1-2 15,9 1-2-15,0-8 0 16,3-2-6-16,16-6 5 16,5-7-6-16,3-5-8 0,0-10 4 15,4 0 13-15,2-15 2 16,-6-16 0-16,-2-6 6 15,-10-6-2-15,-15 0 2 16,0 1 0-16,-10-1 3 16,-16 6 10-16,-4 8-19 15,0 10 0-15,2 14-3 16,1 5-6-16,5 24-19 16,3 17-30-16,10 11-6 15,9 6-46-15,0-3-80 16</inkml:trace>
  <inkml:trace contextRef="#ctx0" brushRef="#br0" timeOffset="-187597.53">5781 13670 924 0,'0'0'2'15,"0"0"3"-15,0 0 25 16,0 0-30-16,0 0-33 0,0 0 27 16,-24 115 6-1,22-58 3-15,-2 1-3 0,3-7 1 16,1-5-1-16,0-11 0 15,0-8 0-15,0-12 1 16,0-6-1-16,0-6 0 16,0-3 4-16,0 0 7 15,-6-7 26-15,-3-10-21 16,0-12-16-16,-6-9-10 16,9-11 5-16,3-14-11 15,3-3-10-15,0 1-4 16,0 14 10-16,4 12 7 15,4 15 13-15,-2 12-4 16,4 7-13-16,1 5-29 0,3 3-25 16,2 19 53-16,1 9 3 15,0 5-53-15,4 1-75 16,-5-7-168-16</inkml:trace>
  <inkml:trace contextRef="#ctx0" brushRef="#br0" timeOffset="-187215.53">5603 13919 794 0,'0'0'0'16,"0"0"-57"-16,0 0 24 15,0 0 33 1,87 0 30-16,-35-5-14 0,8-9-1 15,1-3-5-15,-4 3-7 16,-8 6-2-16,-13 3-1 16,-17 5 0-16,-7 0-7 15,-6 0 0-15,-3 10 3 16,-3 4 3-16,0 6 1 16,0 2 23-16,0 4-9 15,-3 3-3-15,-6-2-6 16,6 1 4-16,-3-4-1 15,6-4-3-15,0-6-4 0,0-3 0 16,0-5-1 0,0-3-2-16,0-3 2 0,4 0-22 15,4 0 6-15,1-14-16 16,0-9-110-16,-2-8-259 16</inkml:trace>
  <inkml:trace contextRef="#ctx0" brushRef="#br0" timeOffset="-187065.8499">6058 13575 819 0,'0'0'1'0,"0"0"-1"16,0 0-8-16,0 0-56 0,0 0-87 15,0 0 74-15,41 29-218 16</inkml:trace>
  <inkml:trace contextRef="#ctx0" brushRef="#br0" timeOffset="-186582.3199">6273 13904 355 0,'0'0'405'16,"0"0"-401"-16,0 0 17 0,0 0 67 16,0 0-31-16,0 0-36 15,0-67-21-15,0 80-15 16,0 11 9-16,0 10 6 16,0 4 6-16,0 0-3 15,0-3 3-15,0-4-6 16,0-11 1-16,0-6 0 15,0-5-1-15,0-6 0 16,0-3 1-16,3 0 8 16,2 0 8-16,2-17 21 15,5-6-26-15,0-8-12 16,6-3-2-16,-2 1-8 16,-1 5-8-16,-1 10 9 15,-5 10 5-15,-5 6 0 0,2 2-31 16,-2 2-9-16,4 16 38 15,-2 7 6-15,7 5-2 16,-1-3 3-16,-1 2-1 16,5-5 0-16,-1-5 0 15,3-2-13-15,3-6-21 16,1-8-48-16,4-3 2 16,2-3-33-16,5-15-88 15</inkml:trace>
  <inkml:trace contextRef="#ctx0" brushRef="#br0" timeOffset="-186117.02">6822 13855 392 0,'0'0'190'16,"0"0"-145"-16,-10-72 40 15,-2 57 32-15,0 6-52 16,0 0-12-16,3 7-8 16,-2 2-13-16,-5 0-18 15,-3 11-14-15,-2 13-1 16,-3 10 1-16,3 4 0 15,6 3 5-15,3-4-5 16,8-2 0-16,4-3 0 16,0-9 0-16,0-3-2 15,10-7-1-15,5-7-2 0,4-4-10 16,4-2 13 0,5-11 2-16,5-17 6 0,1-10 0 15,-4-8 0-15,-7-9 0 16,-7-4-6-16,-9-6-1 15,-5-1-5-15,-2-1-1 16,0 6-1-16,-2 10-2 16,-7 9 8-16,-2 14 2 15,5 14 1-15,-2 7 13 16,5 7 4-16,-3 13-18 16,-3 27-16-16,0 18 16 15,0 17 0-15,5 10 3 16,4 3-2-16,0-2-1 15,6-9 3-15,12-16-5 0,4-11 2 16,0-13-11-16,2-8-26 16,0-12-39-16,5-17-52 15,2-3-68-15</inkml:trace>
  <inkml:trace contextRef="#ctx0" brushRef="#br0" timeOffset="-184569.81">7989 13556 450 0,'0'0'58'16,"0"0"-3"-16,0 0 25 16,0 0 6-16,0 0-1 15,0 0-25-15,0-59-44 16,0 59-16-16,0 25-9 16,0 14 9-16,0 12 37 15,0 8-12-15,0 3-17 16,0 4-6-16,0-1 2 15,4-7-3-15,5-9 0 16,-3-12 0-16,0-12-1 0,-2-8 0 16,-2-10 0-16,1-5 0 15,-3-2-12-15,0 0-1 16,0 0 6-16,0-14-13 16,0-16-156-16,0-8-86 15</inkml:trace>
  <inkml:trace contextRef="#ctx0" brushRef="#br0" timeOffset="-184300.75">7978 13534 289 0,'0'0'332'0,"0"0"-326"0,0 0-1 15,0 0 41-15,0 0-15 16,0 0-7-16,91-51 4 15,-66 51-11-15,-2 0-11 16,-1 15-3-16,-1 5-1 16,-3 3 0-16,-2 1-2 15,-8-1 0-15,-7 1 3 16,-1 2 0-16,-10 4 6 16,-20 3 13-16,-6-1-22 15,-4 0-19-15,7-6-38 16,14-9-38-16,10-8 0 15,9-9-121-15</inkml:trace>
  <inkml:trace contextRef="#ctx0" brushRef="#br0" timeOffset="-183937.57">8748 13459 793 0,'0'0'10'0,"0"0"-4"0,0 0 7 16,0 0 51-16,0 0-40 16,0 0-24-1,-66-12-5-15,50 46 5 0,-4 13 0 16,1 8 3-16,1 8-2 15,3 7 3-15,6 3-1 16,9-1-3-16,0-8 0 16,6-14-1-16,16-7-9 15,7-11-16-15,5-8 1 16,0-7-9-16,2-7-33 16,-1-8 22-16,-4-2-22 15,-1-3-124-15,-8-14-259 16</inkml:trace>
  <inkml:trace contextRef="#ctx0" brushRef="#br0" timeOffset="-183388.25">8883 13663 710 0,'0'0'16'0,"0"0"-13"15,0 0 37-15,0 0 11 16,0 0-37-16,0 0-3 16,63-65 0-16,-43 65-5 15,-1 0-6-15,-1 7-3 16,-3 12 0-16,-3 7 2 16,-5 4 1-16,-4 4-1 15,-3 2-1-15,0-1-4 0,-12-4 3 16,-7-5-3-16,-4-2 2 15,6-12 4-15,6-7-2 16,5-3 2-16,6-2 16 16,0-2-6-16,0-18-10 15,9-11-18-15,12-8 13 16,3-4 4-16,0 3-4 16,0 3 5-16,-4 7 0 15,-9 7 3-15,-1 6 1 16,-7 7 8-16,-3 1-2 15,0 7 11-15,0 0-9 16,0 2 6-16,0 0-16 16,0 0-2-16,0 8-16 0,0 16 8 15,0 10 6-15,-7 7 2 16,1 2 6-16,0 3-4 16,4-6-2-16,2-4 1 15,0-5-1-15,5-10-1 16,10-9-14-16,3-7-11 15,4-5-22-15,8 0-29 16,3-19-54-16,3-3-130 16</inkml:trace>
  <inkml:trace contextRef="#ctx0" brushRef="#br0" timeOffset="-182905.4499">9889 13484 340 0,'0'0'502'16,"0"0"-501"-16,0 0 4 15,0 0 31-15,0 0-4 16,0 0-27-16,6-45-5 15,-6 45-3-15,0 0-6 16,-9 17 8-16,-14 4 1 0,-3 5 1 16,-3-1 1-16,1 1 3 15,-2-1 3-15,0 1-3 16,2 2-2-16,3-3 0 16,5-1-2-16,5-2 0 15,5 0-1-15,5-4 0 16,2-3 0-16,3 0-1 15,0-1 0-15,5 0-3 16,8-1 4-16,8 1 5 16,7-2-4-16,5-1 1 0,5 3 1 15,3-2-3 1,0 2 1-16,-1 0 2 16,-2 1-3-16,-3 0 0 0,-5 0-4 15,-4 2-10-15,-3-1-23 16,-1-2-17-16,-1-1-37 15,-6-3-110-15</inkml:trace>
  <inkml:trace contextRef="#ctx0" brushRef="#br0" timeOffset="-182559.8">10421 13525 804 0,'0'0'6'16,"0"0"-3"-16,0 0 15 16,0 0 56-16,0 0-58 15,0 0-16-15,0-31-8 16,0 51 8-16,0 7 0 15,0 7 17-15,-3 3 1 16,0-1-6-16,2 3-1 16,1 0-9-16,0-3 0 15,0-5-2-15,0-4 0 0,0-8 5 16,0-6-5 0,0-4-7-16,0-6-7 0,0-1-34 15,0-2-33-15,0 0-60 16,0-7-10-16</inkml:trace>
  <inkml:trace contextRef="#ctx0" brushRef="#br0" timeOffset="-181940.94">10746 13643 666 0,'0'0'3'16,"0"0"-3"-16,0 0 1 15,0 0 0-15,0 0 0 16,82-65-1-16,-73 52 1 16,-6-1 5-16,-3 4 17 15,0-2 6-15,-1 1-7 16,-11 1 2-16,-4 5-14 15,-1-1 0-15,-4 3 12 16,-1 3-13-16,-2 0-8 16,-2 6-1-16,1 11 0 15,-2 3 2-15,5 7 0 16,1 1-2-16,8-2 1 0,5-1-4 16,8-6 2-16,0-2 1 15,2-6 0-15,13-2-1 16,1-7 1-16,1-2 5 15,3 0 4-15,4-14 1 16,0-2 2-16,3-5-3 16,-1 0-6-16,-6 4 2 15,-4 5-4-15,-8 4 0 16,-2 3 8-16,-4 3 0 16,-2 2 2-16,0 0-8 15,0 0-3-15,1 5-19 16,-1 14 14-16,2 9 5 15,-2 5 6-15,0 6 2 0,0 2 7 16,0-2-10-16,0-3-3 16,0-7-2-16,1-7 1 15,2-7-2-15,0-6 0 16,0-4-19-16,0-5-22 16,0 0-22-16,4 0-44 15,1-17-54-15</inkml:trace>
  <inkml:trace contextRef="#ctx0" brushRef="#br0" timeOffset="-181539.03">11139 13479 744 0,'0'0'23'0,"0"0"28"16,0 0 32-16,0 0-36 15,0 0-47-15,0 0-7 16,0-12-3-16,0 35 10 16,-12 4 5-16,-2 1-3 15,2 0-1-15,4-4 0 16,3-4-1-16,5-4 0 16,0-6-1-16,0 1 0 15,6-3 1-15,7-2 0 16,1-1 0-16,4-2 0 0,1 0 1 15,1 2-1-15,-1 1 0 16,-4 1 0-16,1 3-1 16,-5 4 0-16,-4 2-4 15,-3 2 5-15,-4 3-1 16,0-1 0-16,-10-1 2 16,-12-1-2-16,-11-1 0 15,-3-3-25-15,0-6-5 16,2-5-21-16,4-3-32 15,5 0-51-15,10-14-83 16</inkml:trace>
  <inkml:trace contextRef="#ctx0" brushRef="#br0" timeOffset="-181328.99">11064 13515 806 0,'0'0'11'0,"0"0"-9"16,0 0 17-16,0 0-9 16,100-36-3-16,-64 27-3 15,-3 3-3-15,-8 4-1 16,-1 2-5-16,-12 0-26 16,-8 2-52-16,-4 15-47 15,0 0-103-15</inkml:trace>
  <inkml:trace contextRef="#ctx0" brushRef="#br0" timeOffset="-180858.06">11504 13578 697 0,'0'0'145'0,"0"0"-142"16,0 0 13-16,0 0 33 16,0 0-19-16,0 0-27 15,0 0-1-15,0-44-2 0,-3 47-8 16,-12 14 8-16,-1 5 5 16,-2 6 6-16,3 5 3 15,3 3-9-15,8 4 4 16,4-1-8-16,0-2 7 15,1-4-7-15,14-9 0 16,5-7-2-16,3-6 2 16,4-9 0-16,3-2-1 15,3-2 0-15,-3-20 3 16,-2-8-3-16,-6-6 0 16,-8-4 5-16,-13-5-2 15,-1 3-3-15,-7 3 2 16,-14 3-4-16,0 11 2 15,-4 8-3-15,-1 9 0 16,1 8-1-16,1 0-15 0,3 10-8 16,2 10-22-16,4 4-21 15,3 2-80-15,6-3-83 16</inkml:trace>
  <inkml:trace contextRef="#ctx0" brushRef="#br0" timeOffset="-180369.43">11759 13343 56 0,'0'0'592'16,"0"0"-587"-16,0 0 58 15,0 0 37-15,0 0-43 16,0 0-30-16,0-43-17 16,0 43-4-16,0 0-6 15,0 0-6-15,6 2 6 16,6 8 9-16,6 4 11 16,3 1 2-16,4 2 4 15,4 4-15-15,0 2-4 16,0 5-2-16,-7 1 1 15,-1 8-2-15,-5 1-3 0,-5 3 0 16,-6 4 7-16,-5 6-7 16,0 5 1-16,0 5-2 15,-13-3 0-15,0-7 1 16,-2-7 2-16,1-10-1 16,1-5-2-16,1-8 0 15,-4-3 1-15,5-2 0 16,-3-4-1-16,2-2 1 15,1-1-2-15,4-3-10 16,1-1-18-16,3-1-11 16,1-1-35-16,2-2-26 15,0-1-57-15,0 0-50 0</inkml:trace>
  <inkml:trace contextRef="#ctx0" brushRef="#br0" timeOffset="-169643.61">6494 14916 516 0,'0'0'25'0,"0"0"20"0,0 0 40 15,0 0-10-15,0 0-25 16,0 0-30-16,0 0-14 15,0 3-6-15,0 30 0 16,-5 12 9-16,-2 9 13 16,-3 7-13-16,2-3 0 15,-1 4-1-15,2-8-6 16,4-2 0-16,0-4-2 16,3-12 0-16,0-8 0 15,0-8 1-15,0-7-2 16,0-9-3-16,0-1-14 15,0-3-19-15,0 0-20 16,0 0 24-16,0-20-60 0,0-6-189 16</inkml:trace>
  <inkml:trace contextRef="#ctx0" brushRef="#br0" timeOffset="-169310.3199">6473 14947 547 0,'0'0'89'0,"0"0"-52"15,0 0-32-15,0 0 11 16,0 0 1-16,0 0-4 0,87-36 3 16,-65 36 2-16,-1 1-3 15,-3 20-15-15,-2 7-2 16,-5 2 2-16,-5 4 0 15,-5-5 2-15,-1 0 1 16,0-4-3-16,-18 0 2 16,-6-4-1-16,-7 0 0 15,-5-4-1-15,2-5-4 16,4-3-11-16,12-6-8 16,6-3-22-16,12 0 0 15,0 0-27-15,6 0-109 16,14-9-155-16</inkml:trace>
  <inkml:trace contextRef="#ctx0" brushRef="#br0" timeOffset="-168878.65">7234 14916 573 0,'0'0'65'0,"0"0"22"16,0 0-20-16,0 0-13 16,0 0-16-16,0 0-14 15,-28-22-14-15,17 27-10 16,-3 15-5-16,-6 11 1 15,-4 7 4-15,-1 8 0 16,-1 6 2-16,2 3 5 16,2 4-3-16,3 3 1 15,5-2-4-15,9-3-1 16,5-2 0-16,0-8 1 16,8-5-1-16,10-6 0 15,1-5-2-15,5-5 1 16,3-5-8-16,3-2-7 15,1-5-22-15,2-4 10 16,3-3-39-16,-2-4-34 0,-1-3-63 16,-5 0-311-16</inkml:trace>
  <inkml:trace contextRef="#ctx0" brushRef="#br0" timeOffset="-168078.13">7541 15334 436 0,'0'0'33'0,"0"0"25"15,0 0 15-15,0 0 1 16,0 0-22-16,0 0-34 15,0-72-12-15,12 60 11 0,-3 3 2 16,7 1-3 0,-4 5-4-16,3 2-4 0,0 1-5 15,-1 0-3-15,-1 4-1 16,-4 13-3-16,1 2 1 16,-4 3 3-16,-6 3-1 15,0-1 1-15,0-1-2 16,-10 0 0-16,-4-5-6 15,-2-3 8-15,3-4 4 16,2-5-3-16,5-4 0 16,5-2-1-16,1 0 6 15,0 0-3-15,0 0 8 0,0-4 10 16,4-11-21-16,8-6-6 16,3-5 4-16,6-4 1 15,4-4 1-15,2 0-4 16,0 3 4-16,-6 4-3 15,-6 5 2-15,-8 8 1 16,-4 6 3-16,-3 2 10 16,0 5 1-16,0 1-6 15,0 0 8-15,0 0-8 16,-1 0-8-16,-10 12-8 16,-2 12 2-16,-1 11 1 15,-2 5 3-15,3 6 1 16,2-2 1-16,2-2 0 15,8-6 0-15,1-10 0 16,0-2 0-16,13-6 0 0,2-4-1 16,3-4-1-16,-3-6-8 15,9-4 8-15,-2 0-4 16,3-7-2-16,2-10-61 16,-3-2-66-16,0-3-109 15</inkml:trace>
  <inkml:trace contextRef="#ctx0" brushRef="#br0" timeOffset="-167528.87">8557 14969 611 0,'0'0'10'15,"0"0"17"-15,0 0 69 16,0 0-28-16,0 0-29 16,0 0-36-16,4-36-3 15,-4 42 0-15,-9 14 1 16,-10 8 1-16,-6 3-2 15,-2 2 3-15,-1 3-3 0,-4-2 4 16,1 0-2-16,3-2 3 16,3-6-2-16,3-1 1 15,6-8 6-15,7-3-5 16,4-7-1-16,2-1-4 16,3-3-1-16,0 0-2 15,0 0 0-15,0 2 2 16,0-1 0-16,0 1 1 15,0 3 0-15,2 2 0 16,10 1 1-16,7 4 3 16,5-2 8-16,7 3-4 15,5 3 4-15,6 0-10 0,1 6 1 16,2-1-2 0,-6 3 0-16,-5-1 2 0,-8-2-3 15,-6-4-2-15,-9-3-12 16,2-2-6-16,-5-5-18 15,-2-3-36-15,1-6-92 16,-3-1-157-16</inkml:trace>
  <inkml:trace contextRef="#ctx0" brushRef="#br0" timeOffset="-167148.3898">9052 15051 407 0,'0'0'192'0,"0"0"-145"16,0 0 69-16,0 0-36 15,0 0-22-15,0 0-58 16,-9-51-4-16,6 76-9 16,0 8 12-16,-2 7 2 15,-2 3-1-15,3-1 6 16,-1-1 1-16,4-3-4 0,1-2-3 16,0-9 1-16,0-3-1 15,0-7 0-15,0-6-14 16,0-5-30-16,0-1-59 15,0-5-41-15,0 0-131 16</inkml:trace>
  <inkml:trace contextRef="#ctx0" brushRef="#br0" timeOffset="-166591.65">9371 15204 606 0,'0'0'78'16,"0"0"-51"-16,0 0 22 15,0 0-17-15,0 0-22 16,47-72-3-16,-43 58-6 16,-2 3 1-16,-2-1 4 15,0 1 0-15,0 5-1 16,-11-1 4-16,-3 2-3 15,-6 5 1-15,-3 0-5 16,0 0-1-16,-3 3-1 16,1 10 0-16,1 3-6 15,2 4 6-15,5 3-1 0,2-1 1 16,8 2-2 0,4-4 1-16,3-4 0 0,0-3 0 15,0-5-3-15,10-4 4 16,6-2 2-16,3-2 1 15,3 0 5-15,6-13 0 16,2-3-4-16,0 2 1 16,-6-1 0-16,-9 3 4 15,-5 7 5-15,-6 2 8 16,-4 3 9-16,0 0-16 16,0 0-15-16,0 10-10 15,0 12 10-15,-4 7 13 16,-5 6-1-16,0 2-1 15,2-2-7-15,2-3-4 16,1-4 1-16,4-4 1 0,0-7-2 16,0-3-3-16,0-4-19 15,0-5-11-15,0 0-42 16,10-5-36-16,2 0-28 16,6-5-204-16</inkml:trace>
  <inkml:trace contextRef="#ctx0" brushRef="#br0" timeOffset="-166177.25">9750 15093 670 0,'0'0'45'0,"0"0"50"15,0 0 8-15,0 0-24 16,0 0-54-16,0 0-25 15,0-23-19-15,-15 44 19 16,-4 5 0-16,0 2 3 16,5-1-3-16,5-3-4 15,4-4-1-15,3-3-6 16,2 0 3-16,0-5-2 16,2 1-3-16,10-3 5 15,5-1 2-15,2-1 2 16,-1-2 2-16,0 4 1 15,0-1 1-15,-6 1 0 0,1 2-1 16,-5 0-1 0,-5 4 1-16,-3-4 0 0,0 3 1 15,0-3 1-15,-12-1 1 16,-9 0-2-16,-4-2-16 16,-2-6-4-16,-1-3-38 15,1 0-96-15,7-6-19 16,4-13-274-16</inkml:trace>
  <inkml:trace contextRef="#ctx0" brushRef="#br0" timeOffset="-165974.8598">9671 15153 198 0,'0'0'374'15,"0"0"-353"-15,0 0 22 16,0 0 18-16,98-41-35 15,-68 33-12-15,3 1-2 16,-2 1-5-16,-5 3-3 16,-8 3-4-16,-8 0-26 15,-2 0-41-15,-2 0-13 16,-3 7-59-16,1-4-139 16</inkml:trace>
  <inkml:trace contextRef="#ctx0" brushRef="#br0" timeOffset="-165567.59">10094 15041 723 0,'0'0'57'16,"0"0"15"-16,0 0 4 15,0 0-67-15,0 0-8 16,0 0-1-16,-29 71 12 15,14-35-2-15,4 3-3 16,3 1-2-16,5-4 0 16,3-1-5-16,0-8 1 15,10-3 1-15,8-7-2 16,7-5 0-16,2-7 0 0,3-5 0 16,4 0 5-16,1-14-3 15,-4-8 2-15,-7-7-2 16,-10-7-1-16,-14-2 7 15,0-2 2-15,-17-1-7 16,-12 7-1-16,-2 6-1 16,-3 9 1-16,1 10-4 15,3 9 0-15,2 0-10 16,2 18-21-16,4 8-27 16,7 0-54-16,9-3-94 15,6-2-372-15</inkml:trace>
  <inkml:trace contextRef="#ctx0" brushRef="#br0" timeOffset="-165229.15">10366 14890 546 0,'0'0'158'15,"0"0"-99"-15,0 0 41 16,0 0-14-16,0 0-34 16,0 0-51-16,12-32-1 15,0 54-6-15,4 7 6 0,4 9 7 16,4 5-3 0,1 4 4-16,3 2-4 15,-1 2-2-15,-3 2-2 0,-9 2 1 16,-10 0-1-16,-5 0 5 15,0-3-5-15,-16-5 1 16,-7-4-2-16,-4-4 1 16,0-6-2-16,2-7-22 15,5-5-6-15,4-7-26 16,7-7-64-16,7-7-109 16</inkml:trace>
  <inkml:trace contextRef="#ctx0" brushRef="#br0" timeOffset="-164464.4199">11285 15148 476 0,'0'0'44'0,"0"0"6"16,0 0 7-16,0 0-7 16,0 0-28-16,0 0-12 15,-6-2-9-15,6 2 1 16,6 0 15-16,7 0 16 15,10 0-14-15,3 2 1 16,6 1-10-16,2-1-4 16,-1 0-4-16,-2 1-2 15,-7 1-10-15,-9 2-38 16,-8 2-39-16,-7 0-32 16,0 0-59-16</inkml:trace>
  <inkml:trace contextRef="#ctx0" brushRef="#br0" timeOffset="-164214.47">11306 15302 468 0,'0'0'27'0,"0"0"-4"15,0 0 36-15,0 0-13 16,0 0-28-16,0 0-4 15,0 0 19-15,28 76 19 16,1-75-16-16,9-1-14 16,7 0-2-16,1 0-1 15,-1 0-14-15,-3 0-5 16,-12 0-3-16,-11 0-35 16,-8 4-74-16,-11 2-119 0</inkml:trace>
  <inkml:trace contextRef="#ctx0" brushRef="#br0" timeOffset="-163055.9499">13636 15093 317 0,'0'0'71'0,"0"0"3"0,0 0-10 16,0 0-31-16,0 0-7 15,0 0-10-15,6-22 0 16,-5 20-1-16,-1-1 16 15,3 0 14-15,-3 1-3 16,0-1-4-16,1 2-8 16,-1-2-5-16,0 3-8 15,0-3 3-15,0 3-3 16,0 0-12-16,0 0 0 16,0 0-4-16,0 0-1 15,0 0 1-15,0 0-1 16,0 0 1-16,0 0 0 0,0 0 0 15,0 0 0-15,0 0 1 16,0 0-2-16,2 0-4 16,-1 0-5-16,1 11 3 15,-1 9 6-15,-1 7 2 16,0 7 3-16,0 5 1 16,0 5 2-16,0-1-4 15,0-1 0-15,0-3 1 16,-3-6-2-16,-1-1 0 15,0-6-1-15,1-4-1 16,1-5 0-16,1-5-1 16,-1-3 1-16,2-3-1 15,0-4 1-15,0 0-1 0,0-1 0 16,0-1-5-16,0 0-6 16,0 0-7-16,0 0-16 15,0-8-76-15,0-9-48 16,0-5-69-16</inkml:trace>
  <inkml:trace contextRef="#ctx0" brushRef="#br0" timeOffset="-162690.9799">13647 14936 483 0,'0'0'69'16,"0"0"-1"-16,0 0-10 0,0 0-2 16,0 0-26-16,0 0-7 15,45-25 3-15,-21 25-9 16,1 0-4-16,2 0-1 16,-3 11-7-16,-4 8 5 15,-4 2-8-15,-9 3-2 16,-4 1 2-16,-3 1 1 15,-1 0 10-15,-18-2 4 16,-5-3-2-16,0-3 16 16,-5-3-22-16,1-5-2 15,0-4-5-15,4-5 0 16,3-1-2-16,8 0-2 0,5 0-23 16,5 0-16-16,3-5-55 15,0 0-58-15,6 2-125 16</inkml:trace>
  <inkml:trace contextRef="#ctx0" brushRef="#br0" timeOffset="-159495.28">14383 14918 382 0,'0'0'47'16,"0"0"18"-16,0 0-3 0,0 0-9 16,0 0 4-16,0 0-21 15,0 0 16-15,-33-72-14 16,23 70-6-16,-2 2 5 15,-4 0-19-15,-4 18-14 16,-4 12 1-16,0 14 1 16,3 6-2-16,2 6 5 15,4 3-6-15,5 2 0 16,2 3 0-16,5-4 0 16,3-1-3-16,0-7 0 15,6-11 0-15,12-4 0 16,1-8 0-16,11-5 1 15,3-7-1-15,7-6-14 0,2-5-6 16,1-6-14-16,5 0-50 16,-6-3-67-16,-1-17-196 15</inkml:trace>
  <inkml:trace contextRef="#ctx0" brushRef="#br0" timeOffset="-158896.31">14627 15034 187 0,'0'0'373'16,"0"0"-320"-16,0 0-2 16,0 0-5-16,0 0-42 15,0 0 0-15,0-9 1 16,14 9 14-16,4 0 7 15,4 0 7-15,6 0-5 16,7 0-4-16,-1 0-2 16,0 0-4-16,-4 0-11 15,-9 0-7-15,-9 0-1 16,-6 2 1-16,-3 5-3 16,-3 0 3-16,0 3 0 15,0 2 3-15,-4 4 1 16,-13 2 3-16,-5 5 8 15,-5 1-8-15,-4 2-1 0,-2 1-5 16,0-1-1-16,3-1 0 16,5-3 1-16,4-4 0 15,7-3-1-15,5-6 0 16,4-3 0-16,2-5 2 16,3-1 1-16,0 0-2 15,0 0 3-15,0 0 4 16,0-1 12-16,0-14-3 15,0-2-12-15,4 0-3 16,5 2-2-16,-3 5 0 16,0 4 0-16,-1 5-2 15,1 1-5-15,2 0 4 16,4 0 3-16,5 13-4 0,1 2 3 16,4 2 0-16,2 1 1 15,-2 1-1-15,5-1-5 16,0-1-29-16,1-2-14 15,4-4-37-15,1-3-95 16,3-7-103-16</inkml:trace>
  <inkml:trace contextRef="#ctx0" brushRef="#br0" timeOffset="-158199.79">15670 14953 594 0,'0'0'92'0,"0"0"-20"16,0 0-11-16,0 0-35 15,0 0-18-15,0 0-7 16,-4-10-1-16,-4 12 1 15,-5 9-1-15,-5 2 1 16,-6 4-1-16,-3 1 3 16,-3 3-2-16,-1 2 5 15,0 2 1-15,-2 2 6 0,3-2-7 16,5 0 1-16,5-5 0 16,4-3-4-16,5-3-3 15,1-2 4-15,6-2-1 16,1-3-3-16,1-4 0 15,2-3 0-15,0 3 0 16,0-2-1-16,0 0 1 16,0 4 0-16,0 0 1 15,3 1 10-15,8 2 3 16,3 0-3-16,4 2-4 16,2 5-3-16,2 1 4 15,5-2-1-15,0 2-1 0,1 1-3 16,0 0-3-16,-4 2 0 15,-1-1-1-15,-6-1 1 16,-3-2 0-16,-1-6 1 16,-7-4 3-16,0-2-4 15,-4-1 0-15,-2-1 0 16,1-1 3-16,-1 0 4 16,0 0 18-16,0 0 10 15,0 0-8-15,0 0-12 16,0 0-4-16,0 0-9 15,0 0-1-15,0 0-1 16,0 0-3-16,0 0-2 16,0 0-5-16,0 0-2 15,0 0-4-15,0 0-4 16,0 0-4-16,0 0-9 0,0 1-31 16,0-1-47-16,0 0-97 15,0 0-378-15</inkml:trace>
  <inkml:trace contextRef="#ctx0" brushRef="#br0" timeOffset="-156647.84">15897 14947 161 0,'0'0'243'16,"0"0"-208"-16,0 0 5 15,0 0 25-15,0 0-35 16,0 0-17-16,-23 6-3 15,23 3 1-15,0-2 2 16,5 1 26-16,10-2 15 16,6-2-5-16,9-4-15 0,8 0-12 15,6 0-5 1,-1 0 4-16,-6-5-10 0,-13 2-9 16,-9 3-2-1,-11 0-4-15,-4 0-17 0,0 0-7 16,0 0-21-16,0 7 29 15,-1 0-17-15,-4 0-23 16,2-3-37-16,2-4-88 16</inkml:trace>
  <inkml:trace contextRef="#ctx0" brushRef="#br0" timeOffset="-156115.56">16453 14886 419 0,'0'0'198'16,"0"0"-137"-16,0 0 19 15,0 0-9-15,0 0-29 16,0 0-29-16,-7-14-3 15,5 14-5-15,-5 0 2 16,-1 18-5-16,-2 5 3 16,-5 7 4-16,3 6-2 15,0-1 4-15,3 2-5 0,6-2 0 16,3-3-1-16,0-4-3 16,2-4-1-16,14-4 1 15,2-6-1-15,3-5-1 16,1-6-2-16,-2-3 2 15,4 0 2-15,-2-6 4 16,-1-12-2-16,-2-4-2 16,-3-8 1-16,-8-3 1 15,-5-4 4-15,-3-5-5 16,0-3 2-16,-1-2-2 16,-12 5-2-16,-1 6-1 15,-1 14 0-15,-3 8-1 16,3 11 1-16,-4 3-12 15,-1 10-13-15,-1 23 10 0,-3 10-10 16,4 10 0-16,4 3-24 16,10-2-57-16,6-10-27 15,2-11-93-15</inkml:trace>
  <inkml:trace contextRef="#ctx0" brushRef="#br0" timeOffset="-155768.68">16781 15044 527 0,'0'0'214'0,"0"0"-188"16,0 0 58-16,0 0-9 15,0 0-50-15,0 0-25 16,0-19-4-16,0 22-8 15,0 10 12-15,-1 3 2 16,-1-3 1-16,2 0-3 16,0-3 0-16,0-2-2 15,0-3 2-15,0-4 1 16,9-1-1-16,0 0 0 16,6 0 7-16,-6-12-7 15,-1 0 0-15,-5-1-7 16,-3 2 5-16,0 3-18 0,0 4-42 15,-6 4-43-15,-2 0-24 16,1 4-44-16,1 6-119 16</inkml:trace>
  <inkml:trace contextRef="#ctx0" brushRef="#br0" timeOffset="-155201.54">17123 15015 688 0,'0'0'35'15,"0"0"19"-15,27-74-7 16,-21 54-17-16,0 0-20 0,-3 2-2 16,-1 2-3-16,-2 2-2 15,0 4 9-15,0 3-6 16,-2 0-4-16,-6 4 4 15,-4 3 3-15,-4 0-9 16,-1 1 0-16,-5 13 0 16,-2 3-3-16,2 7 1 15,1 1 2-15,3 1 0 16,6-3-2-16,2 0 0 16,8-4 1-16,2 0-4 15,0-4-2-15,4-2 7 16,12 0-11-16,3-3-1 15,1 0 8-15,2-1 4 0,0 1 0 16,-4 1-1-16,-2 2 1 16,-5 3 0-16,-5 1-3 15,-6-1 2-15,0 4 1 16,-3-3 0-16,-15-1 1 16,-6-1-1-16,-4-1 4 15,0-4-4-15,1-10 0 16,5 0 3-16,6 0-1 15,7-14 2-15,9-7 1 16,0-5-1-16,2-2-4 16,16-5-1-16,3 0-1 0,2 2-20 15,1 4-6 1,0 7 3-16,0 6-27 0,-2 4-40 16,-1 5-67-16</inkml:trace>
  <inkml:trace contextRef="#ctx0" brushRef="#br0" timeOffset="-154585.81">17402 14864 287 0,'0'0'232'0,"0"0"-230"16,0 0 13-16,0 0 15 15,0 0-9-15,0 0-5 16,51-53-4-16,-42 49-3 16,2 2 5-16,-2 1 4 15,0 1-12-15,2 0 3 16,-4 3-6-16,-1 12 0 15,0 6-2-15,-4 6 0 16,-2 4 0-16,0 1 4 16,0-3-1-16,-12-3 0 15,-6-2-1-15,-2-4-3 0,0-3 7 16,2-5-2 0,4-7 6-16,7-2-1 0,1-3 6 15,6 0 14-15,0 0-3 16,0 0-11-16,0-8-6 15,6-2-4-15,6 0-6 16,4 3-1-16,1 2 1 16,-1 3-2-16,0 0 2 15,-1 2-2-15,-1 0 1 16,-1 0-2-16,-2 9-1 16,-4 5 2-16,-2 1 1 15,-4 4 1-15,-1-1 0 16,0 0 0-16,-7 1 1 15,-10-2-1-15,-5-1 2 0,-5-3-2 16,-3-2 1-16,2-4-1 16,2-4-4-16,8-3-8 15,4 0-9-15,6 0-31 16,7-7-51-16,1-3-98 16</inkml:trace>
  <inkml:trace contextRef="#ctx0" brushRef="#br0" timeOffset="-154103.53">17600 14674 573 0,'0'0'24'16,"0"0"44"-16,0 0 40 15,0 0-45-15,0 0-44 16,0 0-19-16,3-17-7 16,9 18 7-16,8 12 7 15,0 1 8-15,3 5-10 16,2 2 14-16,-1 3-4 0,1 5 3 15,-1 4-9-15,-3 5-4 16,0 4 2-16,-6 3-2 16,-5 1 2-16,-4 1-4 15,-6 3 2-15,0 3-3 16,-3 2 1-16,-13 1 1 16,1 0-4-16,-7-1 2 15,-2-4-1-15,1-6 0 16,-4-4 0-16,2-4-1 15,1-6-1-15,2-6-12 16,2-6 8-16,4-9-5 16,1-3 6-16,0-4-19 15,5-3-6-15,1 0-12 0,0 0-98 16,6-10-141-16</inkml:trace>
  <inkml:trace contextRef="#ctx0" brushRef="#br0" timeOffset="-138396.18">18555 15022 94 0,'0'0'288'15,"0"0"-285"-15,0 0 1 16,0 0 3-16,0 0 17 16,0 0 12-16,0 0-18 15,-85-29 3-15,76 29 12 16,3 0-7-16,1 0-3 16,2 0 2-16,2 0 4 15,1 0-5-15,0 0-13 16,0 0-5-16,0 0 0 0,0 0 10 15,6 0 12-15,15 0-4 16,7 0 13-16,12 0-19 16,4 0-11-16,5 0-2 15,-1-2-2-15,-1-3-1 16,-6-2 0-16,-8 4-2 16,-13 0 0-16,-11 3 0 15,-4 0-17-15,-5 0-39 16,-3 0 3-16,-15 2-44 15,-7 5 0-15,-1 1-7 16,1-4-211-16</inkml:trace>
  <inkml:trace contextRef="#ctx0" brushRef="#br0" timeOffset="-138084.72">18515 15070 211 0,'0'0'216'0,"0"0"-190"15,0 0-17-15,0 0 14 16,0 0-10-16,0 0 30 16,-8 20-2-16,20-15-1 15,9-3 10-15,4-1-1 0,8-1-1 16,6 0-9-1,6 0-17-15,5-1-6 0,-2-3-7 16,-5 2-5-16,-8 1-2 16,-7 1-1-16,-9 0-1 15,-7 0-2-15,-6 0-20 16,-4 0-28-16,1 0-28 16,-3 0-43-16,0 0-164 15</inkml:trace>
  <inkml:trace contextRef="#ctx0" brushRef="#br0" timeOffset="-137305.1">19542 14850 298 0,'0'0'47'0,"0"0"-13"15,0 0 29-15,0 0 11 16,0 0-20-16,0 0-2 16,8-48-16-16,-7 48 2 15,-1 0-16-15,0 0-14 16,2 6-8-16,-2 13 0 16,1 12 3-16,-1 10 16 15,0 5 9-15,0 3-17 0,0-3-6 16,0-2-3-1,0-2 0-15,0 0-1 0,0-6-1 16,0-3 1-16,0-8 2 16,2-5-3-16,-1-4 0 15,2-6 1-15,0-3 0 16,-3-3-2-16,0-3 3 16,3 1-4-16,-3-2-2 15,0 0-14-15,0 0-30 16,0-6-87-16,0-8-86 15</inkml:trace>
  <inkml:trace contextRef="#ctx0" brushRef="#br0" timeOffset="-136883.12">19557 14861 372 0,'0'0'43'15,"0"0"-10"-15,0 0 24 16,0 0-3-16,0 0-28 16,0 0-16-16,36-20 1 0,-23 20-4 15,4-2 0 1,1 2 0-16,-1 0 1 0,-1 0 1 15,0 0-8-15,-4 13 0 16,-3 2 1-16,-2 4-2 16,-5 0 0-16,-2 2 2 15,0-2 11-15,-12 1 11 16,-5-3-1-16,-6-4-4 16,-6 0-4-16,-1-1-6 15,1 0-7-15,3-4-2 16,8-3 2-16,5-3-2 15,8-2-21-15,4 0 3 16,1 0-16-16,0 0-41 16,6 0-101-16,7-3-168 15</inkml:trace>
  <inkml:trace contextRef="#ctx0" brushRef="#br0" timeOffset="-136007.68">20348 14643 168 0,'0'0'101'16,"0"0"-10"-16,0 0-48 15,0 0 13-15,0 0-21 16,0 0 0-16,-5-30 9 16,2 30-13-16,0 0-8 0,0 0-7 15,-1 0-1 1,-5 0-9-16,0 2 0 0,-5 8-6 15,0 2 10-15,0 2 5 16,-2 2 1-16,2 1-4 16,1 1-1-16,2 3-3 15,-1 5 2-15,1 5 11 16,-1 5-2-16,0 6 2 16,6 0-4-16,1 3-14 15,2 0 4-15,2-1 3 16,1 0-3-16,0-2-1 15,0 0-3-15,3 0 2 16,6-3-2-16,3 0 6 16,-2-1-8-16,1-3 11 0,-1 1-10 15,2-3 2-15,0-4-1 16,0-2-3-16,3-5 3 16,0-4-2-16,4-5 6 15,1-3-6-15,3-5 1 16,4-5-2-16,1 0 0 15,1 0-11-15,-4-3-25 16,-7-2-30-16,-6 2-29 16,-12 0-57-16,0 3-359 15</inkml:trace>
  <inkml:trace contextRef="#ctx0" brushRef="#br0" timeOffset="-134628.3">20527 14950 436 0,'0'0'27'16,"0"0"-3"-16,0 0 42 16,0 0-12-16,0 0-33 15,0 0-15-15,-17-5-6 16,17 5 1-16,8 0 19 16,8 0 7-16,10 0 3 15,8 0-2-15,9 0 3 16,2 0-11-16,-1-3-10 15,-5 2-6-15,-9 1-1 16,-6 0-3-16,-10 0 0 16,-6 0-2-16,-6 2 1 0,-2 5-2 15,0-2 3-15,0 2 0 16,0 0 4-16,-12 0 17 16,0 1 0-16,-3-1-7 15,-1 2-6-15,-5-1-5 16,0 4-2-16,1 2-1 15,0 3 1-15,-2 2-1 16,2-1-1-16,1 1 1 16,3-1 0-16,5 0-2 15,2-3 2-15,3 0 2 16,0-1-2-16,-1-5-2 16,5-1 2-16,0-2 3 15,1-3-3-15,1 0 0 16,0 0-1-16,0-3 4 0,0 1-5 15,0 0 2 1,0 1 0-16,8 1 8 0,9-2 5 16,9 2 0-16,5-3-6 15,5 2-2-15,3-1-1 16,1-1-3-16,-5 4 1 16,0-1-2-16,-5 0-2 15,-5-1 2-15,-5-2 3 16,-4 0-3-16,-7 0-2 15,-3 0-7-15,-4 0-2 16,-2 0-10-16,0 0 4 16,0 2-16-16,0-2-76 0,0 0-93 15</inkml:trace>
  <inkml:trace contextRef="#ctx0" brushRef="#br0" timeOffset="-134035.8898">21114 14766 570 0,'0'0'16'15,"0"0"-7"-15,0 0 6 16,0 0-7-16,0 0-6 16,0 0 7-16,48 14 3 15,-26 3-8-15,2 0 37 16,3 2-19-16,-1 3-7 16,4 6-7-16,-2-4 2 15,0 5-1-15,-1-4-7 16,-3-2 0-16,-2 1-2 15,-5-5 2-15,-1-4-2 16,-7-3 1-16,-3-7-1 16,-1-1 0-16,-5-4 0 15,0 0 5-15,0 0 10 0,0 0 43 16,0 0 13-16,0 0-28 16,-2 0-24-16,-6 5-15 15,-4 5-4-15,-5 7 0 16,-3 8 0-16,-2 8 0 15,-4 7 0-15,0 5 7 16,0 3-1-16,1 0 0 16,2-4-3-16,4-6-1 15,4-4-1-15,5-9-1 16,4-6 0-16,3-6 1 16,1-7-1-16,2-3-1 15,0-1-27-15,0-2-59 16,8 0-16-16,13-14 31 15,4-7-166-15</inkml:trace>
  <inkml:trace contextRef="#ctx0" brushRef="#br0" timeOffset="-133538.75">21842 14959 765 0,'0'0'4'0,"0"0"-4"15,0 0 6-15,0 0-4 0,0 0 6 16,0 0 1-16,-43-67-9 16,42 67-3-16,-5 2-9 15,-4 16 10-15,-4 11 2 16,-3 5 0-16,1 3 8 15,5 2-6-15,1-2 2 16,7 0-1-16,3-5-2 16,0-2 0-16,0-8-1 15,8-4 4-15,8-4-3 16,3-7 3-16,5-7-1 16,3 0 1-16,6-7 1 15,5-14-3-15,-3-6 1 16,-4-3-1-16,-7-4 0 15,-10-4 0-15,-11-4 1 0,-3-7-1 16,0-1 0-16,-17 1-2 16,-7 12 1-16,-1 14 6 15,1 12-3-15,-3 11 0 16,5 6-4-16,-5 24-11 16,0 8 4-16,2 11 3 15,3 6-6-15,8-2-24 16,8-2-43-16,6-9-52 15,7-9-86-15</inkml:trace>
  <inkml:trace contextRef="#ctx0" brushRef="#br0" timeOffset="-133185.0799">22154 15037 657 0,'0'0'42'0,"0"0"-12"15,0 0 25-15,0 0-42 16,0 0-13-16,0 0-9 16,1 3 9-16,-1 8 0 15,0 3 3-15,2-3-3 16,1-4 0-16,0 0 0 0,0-4 3 15,3-1-2-15,-2-2 2 16,1 0 4-16,1 0 10 16,-2-11 4-16,-1-3-11 15,-1 1-2-15,-2 0-3 16,0 1-2-16,0 7-3 16,0 3-7-16,0 2-28 15,-2 0-114-15,1 9-17 16,1 5-28-16</inkml:trace>
  <inkml:trace contextRef="#ctx0" brushRef="#br0" timeOffset="-132606.93">22524 14986 677 0,'0'0'79'15,"0"0"-77"-15,0 0 3 16,24-81-5-16,-17 62 1 16,1 2-1-16,-4 6 0 15,-4 0 4-15,0 5 8 16,0 2-3-16,-10 1 7 16,-9 3 3-16,-3 0-12 15,-3 0-7-15,1 9-1 0,1 6 1 16,3 2 0-16,1-1-1 15,2 0 0-15,2-1 0 16,5 1 0-16,1-1 1 16,5-1 0-16,4-2-2 15,0 0 0-15,0 0 0 16,10-3 2-16,6-1 1 16,7 0 0-16,2-2 4 15,0 2-3-15,-1 1-1 16,-1 2-1-16,-7 2 0 15,-7 0-1-15,-6 2 0 16,-3 0 1-16,0 1 0 16,-14 0 1-16,-12-4 3 15,-6-1-1-15,-1-4 1 0,4-5-1 16,5-2 0-16,6-3 2 16,10-13 8-16,7-4-3 15,1-6-6-15,1-3 2 16,19-1-6-16,1-1-2 15,6-1-3-15,3 6-12 16,-1 4 0-16,3 8-12 16,-4 2-38-16,0 4-29 15,-4 6-93-15,-7 0-273 16</inkml:trace>
  <inkml:trace contextRef="#ctx0" brushRef="#br0" timeOffset="-132024.46">22776 14853 551 0,'0'0'19'16,"0"0"-14"-16,0 0 30 15,0 0-1-15,0 0-12 16,0 0-10-16,16-27-4 16,-13 27-1-16,3 0-1 0,1 0-6 15,0 0 1-15,-1 1 0 16,0 13-1-16,-2 3-1 16,-1 7 1-16,-3 2 0 15,0 2 1-15,0-5 0 16,0-3 0-16,-9-2 0 15,-5-6 2-15,0-1-1 16,2-3 0-16,2-5 4 16,4-3-1-16,4 0 0 15,2 0 15-15,0-3 5 16,0-8-25-16,8-1-4 16,6 1-1-16,-2 4 2 15,5 2 0-15,-4 2 2 0,2 3-2 16,0 0 3-16,1 0-4 15,-2 8 1-15,-1 5 2 16,-4 1 1-16,-4 3-1 16,-5 3 1-16,0-2 0 15,0 1 0-15,-9 0 0 16,-14-2 1-16,-6 0 4 16,-6-3 0-16,1-4 2 15,4-5-6-15,8-3-1 16,6-2-2-16,8 0-10 15,6-10-57-15,2-4-87 16,0-2-307-16</inkml:trace>
  <inkml:trace contextRef="#ctx0" brushRef="#br0" timeOffset="-131625.02">22977 14570 771 0,'0'0'10'0,"0"0"12"15,0 0 35-15,0 0-37 16,0 0-20-16,0 0 0 0,54 17 0 15,-27 5 0-15,0 6 1 16,3 6 2-16,2 7 9 16,-6 11 11-16,-4 9-14 15,-4 5 0-15,-9 5 2 16,-9 1-6-16,0 0 2 16,-14-2-6-16,-12-1 7 15,-1 1-8-15,-3-7 1 16,2-5-1-16,-1-7 0 15,3-5-1-15,-1-12-17 0,-2-3-14 16,3-6-16 0,-3-6-39-16,2-11-103 0</inkml:trace>
  <inkml:trace contextRef="#ctx0" brushRef="#br0" timeOffset="-130126.72">17557 14457 387 0,'0'0'0'16,"0"0"-9"-16,0 0 9 15,0 0 1-15,0 0 3 16,84-60 0-16,-67 49 12 16,1-1 0-16,0-1 4 15,4 2-4-15,0-2 4 16,4 0-8-16,3 0-1 16,-1-1-8-16,3 0-1 15,2 0 4-15,3 0 5 0,6 2-6 16,0 3 9-1,5 1-9-15,-2 4-5 0,1 1 1 16,-3 3-1-16,-4 0 0 16,-2 2 0-16,-4 11 0 15,0 1 0-15,-2 4 0 16,1 3 0-16,1 3 0 16,1 5 1-16,0 0-1 15,2 2 2-15,1 3 1 16,2-2-3-16,0-1 2 15,4-2 0-15,-3-7 1 16,1-3-1-16,-1-5 5 16,-1-4 0-16,0-3 6 15,-2-4-4-15,-3 0-2 0,0-3-2 16,-7 0-2-16,2 0-3 16,-4 0 0-16,-1 0 0 15,0-5 3-15,-2-3-2 16,1-2 0-16,0-1 1 15,4 0 0-15,-2-2-2 16,4 3 0-16,-1-1 1 16,3-2-1-16,5 3 0 15,2-2 0-15,1 1 0 16,5-2 0-16,4-3 0 16,4-3-1-16,9 1 1 15,5-2 0-15,5 1 1 16,3 0 2-16,0 4 7 0,-4 0-2 15,-4 6 1-15,-7 6-5 16,-2 3-3-16,-9 0 3 16,-2 7-4-16,-7 8 0 15,-2 4 0-15,0 1 0 16,-2 2-1-16,4-1 1 16,-2 3 4-16,3-1-4 15,-3 0 0-15,-2 2 0 16,-5-3 0-16,-7-2 0 15,-6-4-1-15,-5-4-5 0,-5-3-7 16,-7-5-23 0,0-4-39-16,-7 0-93 0</inkml:trace>
  <inkml:trace contextRef="#ctx0" brushRef="#br0" timeOffset="-128962.04">18989 13564 421 0,'0'0'0'16,"0"0"0"-16,0 0-2 16,0 0 2-16,0 0 3 15,24-76-3-15,-24 71 0 16,0 5 1-16,0 0 0 15,-3 0-1-15,-11 5 0 16,-3 7 3-16,0 3-2 16,-1 4 0-16,6-2-1 15,3 0 0-15,8-2 0 16,1 2 0-16,0 0 0 16,16-1 0-16,6-1 5 15,4-3-3-15,2 0 1 16,4-4 8-16,-2-1 18 0,-4 0-16 15,-3 0-6-15,-11 3-3 16,-5 5-2-16,-7 3-1 16,-2 4 6-16,-27 1 24 15,-13 1-9-15,-12-3-15 16,2-4-7-16,6-5 0 16,13-9-3-16,16-3-5 15,16 0 8-15,1-7-1 16,24-13-31-16,16-6 18 15,7-4 11-15,5-3-13 16,-3 4-6-16,-6-2-3 16,-4 3 17-16,-8 3 4 0,-4 2 4 15,-9 5 0-15,-8 4 2 16,-6 0 9-16,-4 7 13 16,0 0 5-16,0 4-1 15,0 3 10-15,0 0-14 16,0 0-17-16,0 0-7 15,0 11-8-15,1 9 8 16,5 7 3-16,6 1-1 16,-2 2 4-16,7-3-1 15,-1-3-2-15,2-5 3 16,-3-8-6-16,-3-5 8 16,-6-6 13-16,1 0 15 15,1-14 20-15,5-13-23 16,-2-6-25-16,2-1-1 15,-6 3-1-15,-1 4-6 0,-1 7 0 16,-3 10 2-16,-1 6-1 16,1 4 1-16,2 0-2 15,-1 0-9-15,1 17-8 16,4 10 17-16,-1 12 1 16,-1 11 0-16,0 7 3 15,-5 4-1-15,-1 3 3 16,0-3-3-16,0-4-3 15,0-4 0-15,0-4 2 16,0-11-2-16,0-8 0 16,0-7 0-16,5-8-4 0,1-9-41 15,3-6-38-15,4 0 26 16,-1-11-16-16,3-16-67 16,-3-10-129-16</inkml:trace>
  <inkml:trace contextRef="#ctx0" brushRef="#br0" timeOffset="-128330.1">19732 13672 453 0,'0'0'7'16,"0"0"-4"-16,0 0 8 16,0 0 63-16,0 0-36 15,0 0-25-15,6-26-13 16,-6 26-3-16,0 17 3 0,0 7 5 15,0 7-2-15,0 1 3 16,0 3 1-16,0-5-3 16,0-8-3-16,0-7 0 15,3-6 0-15,-2-6 0 16,-1-3-1-16,2 0 5 16,-1 0 21-16,3-10 36 15,2-14-53-15,4-6-9 16,6-8 3-16,-1-3-3 15,4 0-4-15,-2 4-1 16,-3 8-4-16,-3 11 7 16,-5 7 2-16,-4 10 0 0,-1 1-2 15,3 3-16-15,-2 19 14 16,1 6 4-16,0 5 0 16,1 1 0-16,2-1 0 15,2-4 2-15,4-6-2 16,0-7 0-16,-1-6 2 15,-5-6 0-15,1-3 1 16,-4-1 2-16,1 0 9 16,1-15-1-16,2-7-9 15,-1-4-2-15,0-4-2 16,0 0-1-16,3 4 0 16,0 5-8-16,-2 5 2 15,-1 11 2-15,0 5 3 16,0 0-10-16,1 5 0 0,1 15 6 15,1 6 5-15,3 4 1 16,0 0 0-16,3-4 0 16,0-1-2-16,1-8 2 15,1 0-13-15,-1-6-18 16,0-5-13-16,5-4-48 16,1-2-60-16</inkml:trace>
  <inkml:trace contextRef="#ctx0" brushRef="#br0" timeOffset="-127673.16">20325 13620 494 0,'0'0'24'16,"0"0"-11"-16,0 0 8 16,0 0-21-16,0 0 2 15,0 0 32-15,-4 91-22 16,4-54-5-16,-1-2-3 15,1-5 2-15,0-4-5 16,0-9-1-16,0-5 0 16,0-6 2-16,0-6-1 15,0 0 1-15,0 0 26 16,0-11 58-16,0-13-81 16,8-7 0-16,3-6-5 0,1-4 0 15,1 1-8 1,-1 4 1-16,-2 11-6 0,-2 11 5 15,-2 8 8-15,-5 6 0 16,4 0-11-16,-2 3-11 16,3 16 19-16,0 7 3 15,-2 4 2-15,1 6-1 16,-1-2-1-16,2-2 3 16,0-6-3-16,0-7 0 15,0-4 1-15,-3-9-1 16,0-3 5-16,-1-2-3 15,-2-1 6-15,0 0 21 0,0-5 6 16,3-12-31 0,0-4-1-16,4-7-3 15,-1-5-6-15,5-4-14 0,0 1-5 16,3 5-2-16,-1 9 10 16,-1 11 15-16,-6 7 2 15,-1 4-2-15,-1 0-9 16,3 7 9-16,-1 7 2 15,2 2 1-15,-2 3 1 16,3-2 3-16,0 0 2 16,0 5-3-16,1-2-1 15,4-1-1-15,-5-1-1 16,-2-2-1-16,0-3 0 16,-2-5-11-16,1-1-30 15,3-4-19-15,4-3-31 0,2 0-28 16,5-5-162-1</inkml:trace>
  <inkml:trace contextRef="#ctx0" brushRef="#br0" timeOffset="-127244.54">20856 13626 288 0,'0'0'37'0,"0"0"21"15,0 0 5-15,0 0-15 16,0 0-39-16,0 0 9 15,-28 36 0-15,28-16-8 16,0-1-5-16,0-4 0 16,5-2-5-16,8-7 4 15,0-3 3-15,5-3 8 0,-1-3-7 16,-3-11-5-16,-1-8 1 16,-7-1-2-16,-6 0 3 15,0-1-3-15,-8 2-2 16,-9 3-1-16,-3 6 1 15,0 4 0-15,4 7 0 16,1 2 5-16,5 0-4 16,2 4-1-16,-1 15 0 15,5 6 0-15,2 6 0 16,2 5 7-16,0-1-6 16,0-2 4-16,12-4-2 15,6-7 8-15,4-7 7 16,4-8-4-16,3-5 8 0,6-2-8 15,2-14-6-15,2-15-8 16,-2-7-27-16,-10-6-41 16,-12-4-82-16,-10 0-250 15</inkml:trace>
  <inkml:trace contextRef="#ctx0" brushRef="#br0" timeOffset="-126083.61">21183 13187 317 0,'0'0'222'0,"0"0"-187"0,0 0-10 15,0 0 20-15,0 0-36 16,0 0-9-16,-3 39 36 16,-6-2 6-16,2 7-11 15,-1 7-2-15,5 7-24 16,0-1 5-16,3 1-3 15,0-5-2-15,0-3-4 16,11-7 0-16,-2-6 1 16,2-8 1-16,-1-10-3 15,-4-7 2-15,-2-7 1 16,2-5 0-16,0 0 1 16,4-17 7-16,5-8-4 15,0-8-6-15,1-1 3 16,-3-2-3-16,-3 2-1 15,-3 5-1-15,-4 7 1 0,-3 7 0 16,0 7 1-16,0 4 0 16,0 4 1-16,0 0-2 15,0 0-2-15,0 0-9 16,-3 9 5-16,-2 1 3 16,3 0-1-16,2 0 4 15,0-3-3-15,0 1-1 16,7-4 3-16,4 0 0 15,1 2 1-15,1-1-1 16,1-3 2-16,2 1-1 0,-2 0 1 16,2 1 0-1,-3 3-1-15,2 5-1 0,-3 3 0 16,-3 7 1-16,-2 5-1 16,-7 4 1-16,0 0 2 15,0-4-2-15,0-8 1 16,0-5-1-16,0-7 0 15,3-4 0-15,6-3 3 16,6 0 6-16,6-6 17 16,8-14-12-16,-1-7-7 15,-1-1-3-15,-3-2 0 16,-8 1-1-16,-4 2 1 16,-6 5-4-16,-6 4 5 15,0 8-4-15,0 5 9 16,0 3 0-16,0 2 8 0,0 0-18 15,0 3-12 1,-3 11 5-16,-3 5 7 0,0 1 0 16,6-2 0-16,0-1 0 15,0-5-1-15,4 0 1 16,7-4 0-16,1-5 2 16,4-3-2-16,1 0 8 15,2-8-2-15,-3-9-1 16,-4-2-3-16,-1-1 3 15,-4 0-2-15,-2-3 0 16,-2 3 4-16,-3 2-6 16,0 5 0-16,0 5 1 15,0 4 1-15,0 4 2 0,0 0-5 16,0 2-14-16,-3 17 9 16,-4 9 4-16,-1 9-2 15,2 10 5-15,1 9-3 16,2 6 1-16,3 4 0 15,0 2 6-15,0-1-5 16,0 0-1-16,0-3 1 16,0-3 1-16,0-7-4 15,0-10 2-15,0-7 0 16,-4-12 0-16,-8-8 5 16,-1-9-3-16,-5-8 1 15,-4 0 2-15,-1-19 5 0,2-15-10 16,6-12 4-1,11-14-4-15,4-14-5 0,13-3-6 16,15-2-1-16,7 7 2 16,-2 11-3-16,-2 13 10 15,-3 14-2-15,-4 14-2 16,-7 8-35-16,-4 5-29 16,-6 4-76-16,-4-1-68 15</inkml:trace>
  <inkml:trace contextRef="#ctx0" brushRef="#br0" timeOffset="-125649.88">20924 13212 554 0,'0'0'87'0,"0"0"-87"0,0 0-14 15,0 0 14-15,0 0 8 16,0 0 15-16,43 0 36 16,-9 0 7-16,18-11-24 15,14-5-21-15,15-2-2 16,10-1-12-16,1 4-5 16,-5 3 1-16,-19 7-1 15,-23 5-2-15,-20 0-1 16,-20 0-23-16,-5 7-58 15,-17 5 16-15,-7 0-19 16,-4-4-88-16</inkml:trace>
  <inkml:trace contextRef="#ctx0" brushRef="#br0" timeOffset="-121588.77">18500 16458 101 0,'0'0'331'16,"0"0"-300"-16,0 0-1 15,0 0 16-15,0 0-30 16,0 0-11-16,0 0-5 16,0 0 0-16,-26 1 2 0,28 1 10 15,10-2 13 1,8 0 15-16,6 0 6 0,4 0-22 16,2 0-8-16,-2 0-5 15,-1 0 1-15,-7 0-7 16,-4 0-3-16,-4 0-1 15,-3 1-2-15,-6 2 1 16,-2-3-16-16,0 0-11 16,0 0 5-16,0 0 6 15,0 0-1-15,0 0-2 16,-3 0-8-16,0 0-18 16,0 0-92-16,-5 0-180 15</inkml:trace>
  <inkml:trace contextRef="#ctx0" brushRef="#br0" timeOffset="-121278.79">18461 16586 255 0,'0'0'279'16,"0"0"-257"-16,0 0-4 15,0 0-6-15,0 0 10 16,0 0 42-16,28 15-12 16,-5-13-12-16,6-2 5 15,4 0-29-15,2 0 2 0,2 0-6 16,0-8-2 0,-3 3-9-16,-9 2 3 0,-8 0-4 15,-11 3 0-15,-4 0-20 16,-2 0-32-16,0 0-28 15,-8 4 41-15,-8 3-34 16,4-4-271-16</inkml:trace>
  <inkml:trace contextRef="#ctx0" brushRef="#br0" timeOffset="-119140.45">19341 16411 350 0,'0'0'66'0,"0"0"-42"15,0 0-11-15,0 0-6 0,0 0-7 16,0 0 0-1,0 0 0-15,0 0 12 0,0 0-1 16,0 0-1-16,0 0 9 16,0 0 9-16,0 0 5 15,0 0-11-15,0 0-4 16,0 0-11-16,0 0-4 16,0 0-3-16,0 0-1 15,0 0 0-15,0 0-3 16,0 0 2-16,0 0 2 15,0 0 0-15,0 0 0 16,0 0 1-16,0 0 1 16,0 0 1-16,0 0-2 15,0 0 1-15,0 0-1 16,0 0 2-16,0 0 3 0,0 0-1 16,2-5-3-16,-1-2-1 15,1-1-1-15,-2 0 0 16,3 0 0-16,-2 2 0 15,-1 0 1-15,0 1 1 16,0 2 17-16,0-2-6 16,0 2-5-16,0 2 0 15,0 0 3-15,0 0-3 16,0 1 4-16,0 0 3 16,0 0-2-16,0 0-13 15,0 2-4-15,0 17 4 16,0 6 4-16,0 10 16 0,0 2-7 15,0 5-4-15,0 3 3 16,0-1-6-16,4-3 0 16,1-2-4-16,-1-5-1 15,1-3 0-15,-4-6 1 16,1-2-2-16,-1-7 1 16,-1-5 1-16,0-4-1 15,0-3 0-15,0-3 1 16,0-1-2-16,0 0-1 15,0 0-11-15,0 0-11 16,0-3-86-16,0-14-68 16,0-5-215-16</inkml:trace>
  <inkml:trace contextRef="#ctx0" brushRef="#br0" timeOffset="-118807.1">19404 16302 540 0,'0'0'42'0,"0"0"-30"16,0 0-2-16,0 0 13 16,0 0-20-16,0 0 1 15,56-16 0-15,-40 18-4 16,0 8 0-16,1 4-1 15,-2 1 1-15,0 5-1 0,-3 0 0 16,-4 1 1-16,-5-3 0 16,-3 1 1-16,0-2 0 15,-12-3 1-15,-14 0 2 16,-3-2-2-16,-6-1 2 16,5-4-4-16,7-4 0 15,6 0-10-15,11-1-15 16,6-2-71-16,0 0-208 15</inkml:trace>
  <inkml:trace contextRef="#ctx0" brushRef="#br0" timeOffset="-118379.64">19870 16187 415 0,'0'0'27'0,"0"0"-7"16,0 0 32-16,0 0 11 16,0 0-51-16,0 0-8 15,-30-15-3-15,16 34 1 16,-3 6 3-16,-4 5 2 0,1 5 14 15,0 3 14-15,1 4-15 16,3 2-2-16,5 6-3 16,3-1-1-16,7 3-7 15,1-4-3-15,0-1-2 16,3-2 0-16,10-5-1 16,5-2-1-16,-1-1 5 15,2-6-4-15,2-2-1 16,0-5-8-16,3-6-12 15,1-2-3-15,2-6-12 16,0-3-18-16,-2-6-34 16,-4-1-153-16</inkml:trace>
  <inkml:trace contextRef="#ctx0" brushRef="#br0" timeOffset="-117378.86">20100 16395 326 0,'0'0'88'16,"0"0"-66"-16,0 0 37 0,0 0-29 15,0 0-29-15,0 0 1 16,0-7 2-16,12 7 10 16,1-3 3-16,5-2 2 15,2 0 0-15,2-1-3 16,2 0 2-16,-3 1-8 16,1 3 7-16,-1 1-16 15,-4 1 0-15,-3 0-1 16,-3 0 0-16,-5 0-2 15,-2 0-11-15,-1 0 2 16,-3 1 3-16,0 1 0 16,0 6 8-16,0 3 2 0,-13 3 11 15,-4 7 7-15,1 0-10 16,0 4 2-16,-1-2 2 16,4 2-4-16,-2-1-2 15,1-3-1-15,1-2-4 16,1-3 8-16,3-4-2 15,0-4 4-15,5-2 6 16,2-6-1-16,2 3-4 16,0-3-8-16,0 0 3 15,0 0-9-15,0 0 5 16,0 0-5-16,6 0 1 16,11 0-1-16,6 0 5 15,7 0-1-15,5 0-1 16,2 0-2-16,-1 0-1 15,-3 0 0-15,-8 0-18 0,-4 0-56 16,-5 0-11-16,-4 0-15 16,-4 0-126-16</inkml:trace>
  <inkml:trace contextRef="#ctx0" brushRef="#br0" timeOffset="-116891.18">20685 16277 649 0,'0'0'33'0,"0"0"-18"16,0 0 55-16,0 0-28 15,0 0-40-15,0 0-2 16,34 4 0-16,-14 9 2 16,2 4 3-16,0-1-4 15,-1 2 0-15,2-2-1 16,-1 0 0-16,0 1 1 16,-2-3-1-16,-3-3 0 15,-4-2-2-15,-3-4 0 16,-6-5-4-16,-2 0 4 15,-2 3 2-15,0-3 3 0,0 0 6 16,0 0 3-16,0 0-5 16,-10 5-7-16,-4 3-2 15,-2 5 1-15,-1 2 1 16,-5 8 0-16,-3 2 1 16,-2 4 0-16,-1 1-1 15,-4 1 1-15,2-1-1 16,3-5 0-16,2-5 0 15,7-4-1-15,8-6-32 0,5-5-49 16,5-5-67 0,0 0-219-16</inkml:trace>
  <inkml:trace contextRef="#ctx0" brushRef="#br0" timeOffset="-116567.23">21095 16601 318 0,'0'0'84'15,"0"0"-72"-15,0 0 41 0,0 0-22 16,0 0-20-16,0 0 25 15,-44 33 6-15,25-11-16 16,-6-1 16-16,-3 8-17 16,-1-4-8-16,0 1-8 15,2-1-1-15,2-4-7 16,6-4-1-16,3-2 0 16,7-5-26-16,5-3-46 15,4-5-87-15,0-2-179 16</inkml:trace>
  <inkml:trace contextRef="#ctx0" brushRef="#br0" timeOffset="-116100.22">21426 16484 459 0,'0'0'55'15,"0"0"-53"-15,0 0 43 16,0 0 2-16,0 0-14 16,0 0-5-16,6-51 5 15,-7 51-20-15,-10 0-13 16,-5 8 2-16,-3 7 5 16,-1 5 13-16,2 2-3 0,5 4-3 15,1 2 0 1,4-1-7-16,8-2-6 0,0-2 0 15,0-4 4-15,14-2 1 16,1-4-3-16,7-2-2 16,2-8 3-16,1-3 4 15,4 0-6-15,-1 0-1 16,0-11 5-16,-4-7-2 16,-6-3-3-16,-8-2 3 15,-5-4 3-15,-5 1 2 16,0-1-8-16,-8 1 0 15,-8 4 0-15,1 5-1 16,-4 7 0-16,1 9-2 16,-2 1-6-16,1 1-30 0,4 17-14 15,2 0-39-15,5 1-32 16,5-4-119-16</inkml:trace>
  <inkml:trace contextRef="#ctx0" brushRef="#br0" timeOffset="-115684.48">21721 16225 159 0,'0'0'434'0,"0"0"-419"16,0 0 92-16,0 0-26 16,0 0-81-16,0 0 0 15,-2-10 0-15,10 21 2 16,6 4 5-16,4 3 1 16,-2 3 4-16,4 1-1 15,-1 3-4-15,-1 4 3 16,-2 5-4-16,-5 2 0 15,-5 7-2-15,-6 3-1 16,0 0 0-16,-2 0 1 0,-11 0-2 16,-7-3 0-16,0-6-2 15,0-1-1-15,1-9-3 16,4-5-4-16,0-8-8 16,6-9 2-16,0-4-32 15,3-1-31-15,2-2-119 16</inkml:trace>
  <inkml:trace contextRef="#ctx0" brushRef="#br0" timeOffset="-113739.72">22464 16462 413 0,'0'0'75'0,"0"0"-62"15,0 0 7-15,0 0 39 16,0 0-39-16,0 0-20 16,0 0-1-16,-28 3 1 15,43 2 2-15,7-2 0 16,8-3 5-16,9 0 18 16,4 0 13-16,3 0-21 15,1 0 1-15,-5-1-15 16,-6-1-2-16,-7 2-1 15,-5 0-1-15,-6 0-13 0,-8 0-9 16,-1 0-12-16,-6 0 10 16,0 0-6-16,-1 0-24 15,-2 0-28-15,0 0-63 16</inkml:trace>
  <inkml:trace contextRef="#ctx0" brushRef="#br0" timeOffset="-113385.02">23206 16185 715 0,'0'0'21'16,"0"0"-12"-16,0 0 83 15,0 0-17-15,0 0-55 16,0 0-20-16,0-14-12 16,0 44 12-16,0 6 13 15,0 4 2-15,-2 2 4 16,2 0-6-16,0-1-6 16,0-7-3-16,0-1-3 15,2-7 0-15,2-7 1 0,-3-6-4 16,1-6-7-1,-2-4-22-15,0 0-10 0,0-3-7 16,0 0-7-16,-7 0-82 16,-2-3-100-16</inkml:trace>
  <inkml:trace contextRef="#ctx0" brushRef="#br0" timeOffset="-113039.39">23159 16185 542 0,'0'0'17'0,"0"0"10"15,0 0 44 1,0 0-10-16,0 0-50 0,0 0-10 16,74-64 2-16,-52 63 2 15,-3 1-3-15,-4 0-2 16,-3 0-2-16,-3 13-2 15,-3 2 3-15,-3 2-1 16,-3 3-5-16,0 1 1 16,-6 0 6-16,-13 1 4 15,-5-2-2-15,-8-3 1 16,-3-1-3-16,0-3 0 16,4-1-3-16,7-6 0 15,9 0-18-15,9-1 6 16,6-3-36-16,0 1-59 0,8-3 1 15,12 0-147-15</inkml:trace>
  <inkml:trace contextRef="#ctx0" brushRef="#br0" timeOffset="-112372.77">23916 15938 332 0,'0'0'53'0,"0"0"-15"16,0 0 38-16,0 0-46 16,0 0-19-16,0 0-6 15,-10-2-4-15,3 2 7 16,-3 4 7-16,-2 5 5 16,-5 1 5-16,1 3-11 15,-2 3 14-15,2 3-10 16,-2 5 0-16,2 4-2 15,0 7-2-15,3 2-6 16,4 3 0-16,3 0-2 16,3 3-3-16,3-2 2 0,0 0-1 15,0-2 0 1,3 0-1-16,5-1-2 0,1 1-1 16,-1-5 1-1,3-2-1-15,-2-2 0 0,4-2-5 16,-1-7-14-16,4-3 16 15,1-4-9-15,1-5-4 16,3 1-15-16,1-7-5 16,1 0-17-16,-1-3-69 15,-4 0-204-15</inkml:trace>
  <inkml:trace contextRef="#ctx0" brushRef="#br0" timeOffset="-111504.49">25178 16174 534 0,'0'0'76'16,"0"0"-75"-16,0 0 4 16,0 0 11-16,0 0-5 15,0 0-8-15,104-12 13 16,-71 8-5-16,-3 3-11 16,-7 1 6-16,-8 0-3 15,-7 0-3-15,-4 0 0 16,-4 0-7-16,0 0 1 15,0 1 2-15,0 8 4 16,0-1 0-16,0 2 2 16,0 3 1-16,-9 0-3 0,-4 6 17 15,-5 1 5 1,-2 3-8-16,-2 2 0 0,0 1-2 16,0-1 2-16,2-1-5 15,4-5-2-15,5-2 2 16,4-4-1-16,4-4-3 15,0-2-1-15,3-4-1 16,0-1-2-16,0 0 1 16,6-2 4-16,9 3 1 15,9-3 9-15,4 0-12 16,5 0-2-16,1 0-1 16,0 0 0-16,-4 0-2 15,-3 0-4-15,-3 0 2 16,-3 0-5-16,-6 0 5 0,-3 0-6 15,-4 0-15-15,-2 0-40 16,-2 0-8-16,-4 0 6 16,0 0-66-16,0 0-44 15</inkml:trace>
  <inkml:trace contextRef="#ctx0" brushRef="#br0" timeOffset="-110975.6">25043 16041 552 0,'0'0'15'0,"0"0"29"16,0 0 54-16,0 0-28 15,0 0-49-15,0 0-21 16,15-38-3-16,-15 44-19 16,-12 11 22-16,-8 6 4 15,-6 9 4-15,-7 2-6 16,-2 2 1-16,-3 0 0 15,2-3-3-15,3-4 1 0,7-5 1 16,2-3 2-16,7-4 2 16,6-3-4-16,3-4 1 15,3-4 5-15,4 0-7 16,1-1 2-16,0 1-1 16,0-1-1-16,0 1 1 15,0 0 1-15,6 4-3 16,5-3 1-16,5 3 2 15,3 0-3-15,5 0 1 16,3 1 0-16,-2-2-1 16,-1 2-5-16,-6 1-28 0,-3 0-22 15,-8 2-20 1,-5-1-10-16,-2-3-94 0</inkml:trace>
  <inkml:trace contextRef="#ctx0" brushRef="#br0" timeOffset="-110426.15">24229 16143 512 0,'0'0'26'0,"0"0"19"16,0 0 58-16,0 0-66 16,0 0-36-16,0 0-1 15,-70 14 0-15,50 8 3 16,4 0 1-16,-3 4 14 15,1 4 2-15,4 1-9 16,5 1-2-16,5 0 4 16,4-1-5-16,0-3 2 15,9-3-9-15,7 0 5 16,5-6-6-16,3-4 6 16,1-6-6-16,2-5 3 0,-1-4-1 15,2 0 2-15,-1-10-2 16,-5-11 0-16,-4-4 2 15,-9-6 0-15,-9-3-1 16,0-4 1-16,0-3-2 16,-13-1-2-16,-2 3-1 15,-3 6 1-15,0 7-1 16,0 10-3-16,0 12-2 16,0 4-12-16,2 9-21 15,2 18-14-15,4 7-14 16,4 5-38-16,6-1-108 0</inkml:trace>
  <inkml:trace contextRef="#ctx0" brushRef="#br0" timeOffset="-109727.65">25725 16070 495 0,'0'0'49'0,"0"0"28"16,0 0 17-16,0 0-55 16,0 0-22-16,0 0-5 15,0 0-12-15,9-17-2 16,-9 17-4-16,0 3-8 16,-2 11 10-16,-8 7 4 15,-5 4 12-15,-4 4-4 16,-7 0 0-16,1 2-8 15,-2-3 6-15,3-5-2 16,6-2-3-16,6-4 3 16,6-4-4-16,3-3 3 15,3-2-2-15,0-1 1 0,2-2 1 16,14 2-2 0,8-4 1-16,11 0-1 0,2 0 6 15,3 0-7-15,-3 2-2 16,-7 1-3-16,-5 2 3 15,-3 0 0-15,-6 0-4 16,-6 3-5-16,-4-1-29 16,-1 3-25-16,-2-5-7 15,-2 0-74-15,5-6-235 16</inkml:trace>
  <inkml:trace contextRef="#ctx0" brushRef="#br0" timeOffset="-109175.99">26460 16064 245 0,'0'0'171'0,"0"0"-118"16,0 0 26-16,0 0-6 15,0 0-23-15,0 0-2 16,-34-47-22-16,18 47-19 0,-5 6-7 16,0 9 11-16,-3 6 13 15,5 4-6-15,5 3-1 16,1 3-15-16,7 0 7 15,3-3-3-15,3 0 1 16,0-2-3-16,1-3 1 16,11-4-5-16,3-2 1 15,3-5 2-15,0-2-3 16,4-6-4-16,-1-1 4 16,0-3 0-16,1 0 1 15,-1-14 0-15,-3-3 2 16,-2-3-2-16,-6-7 0 0,-4-2 0 15,-5-3 0 1,-1-6 0-16,0 2-1 0,-4 3 0 16,-10 5-1-16,-2 11-1 15,-1 5 2-15,1 8-5 16,1 4-2-16,-1 0-14 16,2 8-24-16,-2 11 1 15,5 4-40-15,4 1 0 16,7-1-88-16</inkml:trace>
  <inkml:trace contextRef="#ctx0" brushRef="#br0" timeOffset="-108818.52">26741 16170 363 0,'0'0'243'0,"0"0"-221"16,0 0 79-16,0 0-18 15,0 0-83-15,0 0 0 16,3-15-32-16,-3 30 24 16,-2 3 8-16,-1 0 5 15,2-2-2-15,1-3 0 0,0-7-3 16,0-1 0-16,0-2 0 15,0-3 3-15,6 0 3 16,1 0 5-16,5-2-1 16,-3-5-4-16,-3-7-5 15,-1 1-1-15,-4 1-11 16,-1-1-25-16,0 4-3 16,0 2-33-16,0 5-9 15,0 2-61-15,0 0-163 16</inkml:trace>
  <inkml:trace contextRef="#ctx0" brushRef="#br0" timeOffset="-108263.33">27064 16133 463 0,'0'0'9'16,"0"0"-6"-16,0 0 56 16,31-85-30-16,-27 68-17 15,-4 5 1-15,0 0 26 16,0 5 6-16,-9 2 4 16,-3 2-38-16,-2 3-6 15,-4 0-5-15,1 0 3 16,2 3 1-16,0 8-3 15,4 2-1-15,2 2 0 0,5 0 2 16,2 6-2-16,2-4 5 16,0 3-4-16,0-1-1 15,11 0 2-15,5-4-1 16,4 0 0-16,3 0 2 16,0-3-3-16,-2-1 0 15,-3-1-3-15,-6 0-1 16,-4 0 0-16,-6 1-1 15,-2 1 0-15,0-1-5 16,-15 2 7-16,-9-3 3 16,-4-3 4-16,-5-3-3 15,3-4 0-15,5 0 1 0,5 0 3 16,11-3 18 0,8-8 10-16,1-3-18 0,3-5-6 15,17-1-9-15,6-1-5 16,6-1-6-16,-1 0-15 15,2 3-33-15,-3 2-10 16,-5 2-22-16,-3-1-199 16</inkml:trace>
  <inkml:trace contextRef="#ctx0" brushRef="#br0" timeOffset="-107731.15">27313 16022 372 0,'0'0'87'16,"0"0"-85"-16,0 0 58 15,0 0 5-15,0 0-44 16,0 0-10-16,81-29 5 15,-77 29-13-15,-4 5-2 16,0 12-2-16,0 2 0 16,-11 6 1-16,-5 1 1 0,-4 0-1 15,-1-6 0 1,1-6 0-16,4-4 0 0,6-3 0 16,3-4 1-1,6-3-2-15,1 0 1 0,0 0 0 16,0 0 0-16,11 0 4 15,8-3-4-15,2-5 0 16,6 2 0-16,-2-2 1 16,0 5-1-16,-3 0-1 15,-3 3 1-15,-5 0 0 16,-4 0-2-16,-6 11 2 16,-4 6-5-16,0 5 5 15,-4 3 4-15,-16-1 3 16,-5-1-4-16,-2-3 0 0,-6-5 3 15,1-4-5-15,2-5 5 16,5-6-5-16,6 0-1 16,7 0-10-16,7-6-13 15,5-6-69-15,0-2-222 16</inkml:trace>
  <inkml:trace contextRef="#ctx0" brushRef="#br0" timeOffset="-107331.83">27628 15825 277 0,'0'0'334'16,"0"0"-285"-16,0 0 38 16,0 0-45-16,0 0-39 15,0 0-2-15,26 15 17 16,-7 2 1-16,-1 1-6 16,3 6-1-16,-1 5 5 15,-1 5-6-15,-3 6-6 0,-3 4 0 16,-3 8 3-1,-6 1-1-15,-4 2-5 0,0 0 15 16,-17 0-15-16,-9-1 8 16,-4-3-10-16,-5-2-6 15,-1-7 0-15,-2-3-29 16,-4-9-17-16,0-3-48 16,-2-8-13-16,2-10-168 15</inkml:trace>
  <inkml:trace contextRef="#ctx0" brushRef="#br0" timeOffset="-106333.52">18359 17198 377 0,'0'0'33'0,"0"0"-20"15,0 0 20-15,0 0-7 16,0 0-9-16,0 0 13 0,-14 9-6 16,14-4 2-16,0 1-4 15,8 0-5-15,7-3 4 16,9-3 24-16,8 0-11 15,6 0-15-15,8 0 0 16,-2-3-13-16,-5 1-5 16,-5 2-2-16,-13 0-4 15,-6 0-8-15,-9 2-35 16,-6 6-23-16,0 1-12 16,-5 1 4-16,-11-3-140 15</inkml:trace>
  <inkml:trace contextRef="#ctx0" brushRef="#br0" timeOffset="-106027.58">18295 17406 362 0,'0'0'4'0,"0"0"2"16,0 0 16-16,0 0 13 0,0 0 6 16,0 0 27-1,54 24-6-15,-20-24-27 0,8 0 12 16,9-7-8-16,3 1-21 16,1 0 0-16,-5-1-14 15,-5 6-4-15,-6 1-1 16,-8 0-13-16,-7 0-20 15,-4 0-34-15,-11 0-13 16,-5 0-98-16</inkml:trace>
  <inkml:trace contextRef="#ctx0" brushRef="#br0" timeOffset="-105316.7099">19990 17379 381 0,'0'0'42'0,"0"0"16"15,0 0 9-15,0 0-13 16,0 0-11-16,0 0 8 16,-9-52 26-16,1 52-52 15,-2 0-15-15,-2 0 0 16,-2 3-10-16,-2 12 6 16,1 5-4-16,2 4 1 15,4 3 4-15,3-1-3 16,6 1 1-16,0-1 0 0,3-1-3 15,15-3 1 1,1-2-2-16,8-4 5 0,3-7-6 16,3-4 0-16,1-5 0 15,0 0 0-15,-2-5 2 16,-5-12-2-16,-7-4 0 16,-9-2 0-16,-7-5 5 15,-4 0-3-15,0 0 0 16,-12-3-2-16,-4-1 0 15,-5 2-1-15,-1 5-2 16,1 3-10-16,1 8 0 16,1 8-12-16,4 6 9 15,-1 0-13-15,1 11-13 0,-2 10 14 16,1 6-5 0,-2 6 6-16,6-1-5 0,5 2-50 15,5-5-55-15,2-3-223 16</inkml:trace>
  <inkml:trace contextRef="#ctx0" brushRef="#br0" timeOffset="-104916.68">20304 17433 130 0,'0'0'358'16,"0"0"-321"-16,0 0 21 16,0 0 24-16,0 0-32 15,0 0-31-15,3-17-9 16,-3 18-7-16,0 10-3 16,-4 3 2-16,2 0 1 15,2 2-3-15,0-5 2 16,0-1-2-16,0-3-2 15,6-5-3-15,4-1-1 16,0-1 2-16,-3 0 4 16,-1-1 3-16,0-9 1 0,-6-1 0 15,0 0-2 1,0 2 5-16,0-1-7 0,-3 3 3 16,-3 5-7-1,2 0-6-15,-1 2-30 0,2 0-39 16,-1 5-19-16,3 5-17 15,1 1-192-15</inkml:trace>
  <inkml:trace contextRef="#ctx0" brushRef="#br0" timeOffset="-104437.1">20648 17325 554 0,'0'0'7'0,"0"0"-3"15,0 0 37-15,0 0-12 16,0 0-7-16,0 0 0 16,-17-28-15-16,7 30-3 15,1 10 3-15,-2 7 4 16,0 0-5-16,4 1-1 15,4-2 1-15,2-5-1 16,1 1-1-16,0-3-1 16,1-2-1-16,12-1 0 15,1-3-1-15,7-3 3 0,3-2-3 16,3 0 1-16,4 0 1 16,-2 0-1-16,-4 0-2 15,-4 0 0-15,-8 3-5 16,-5 3 3-16,-3 2-3 15,-5 2 1-15,0 3 3 16,-4 1 1-16,-14 2 3 16,-6-1 4-16,-7-1-1 15,-2-1-3-15,-1-1-3 16,3-6 0-16,7-3-2 16,5-1-6-16,9-2-31 15,6 0-8-15,4-5-48 16,0-6-137-16</inkml:trace>
  <inkml:trace contextRef="#ctx0" brushRef="#br0" timeOffset="-104183.77">20631 17323 476 0,'0'0'71'0,"0"0"-37"16,0 0 10-16,0 0 37 16,64-74-58-16,-28 57 5 15,3 2 3-15,1 3-9 0,-6 5-6 16,-7 7-8-16,-10 0-7 16,-11 9-1-16,-6 8-31 15,0 8-32-15,0-1-29 16,-11-7-78-16</inkml:trace>
  <inkml:trace contextRef="#ctx0" brushRef="#br0" timeOffset="-101979.61">21665 17427 319 0,'0'0'56'0,"0"0"-17"16,0 0 38-16,0 0-2 16,0 0-30-16,0 0 6 15,0 0-23-15,-33 1-14 0,33-1 1 16,0 0-12-16,7 0 2 15,10 0 31-15,7 0 6 16,7 0-7-16,5 0-6 16,7 0-20-16,0-1 1 15,2 1-10-15,-3 0 0 16,-5 0 0-16,-5 0-2 16,-10 1-9-16,-6 1-1 15,-8 1 4-15,-4-3 5 16,-1 0 1-16,-3 0 2 15,0 0 3-15,0 0 7 16,0 0-8-16,0-3-2 16,0 1-8-16,0 2-10 0,0 0-45 15,0 0-84 1,0 0-75-16,5 2-185 0</inkml:trace>
  <inkml:trace contextRef="#ctx0" brushRef="#br0" timeOffset="-101341.65">22652 17224 413 0,'0'0'34'0,"0"0"21"16,0 0 4-16,0 0-18 16,0 0-4-16,0 0-7 15,-36-19-5-15,29 19-7 16,-5 5-14-16,2 9 4 15,-1 3 0-15,-4 7-2 16,5 2 9-16,-1 2-8 16,6 0-5-16,2-1 1 15,3-4 0-15,0 0 2 0,4-3-5 16,9-4 2-16,2-2-1 16,5-3 1-16,-1-4-1 15,1-3 4-15,2-4-2 16,-2 0 2-16,3 0 0 15,-1-9-1-15,-1-5-2 16,-6-3 3-16,-5-2-3 16,-3-6 2-16,-7 0 3 15,0-6-6-15,0-2 1 16,0 1-1-16,-14-4-1 16,2 0-11-16,-3 7 8 15,-4 3-4-15,1 8 7 16,2 9-4-16,-2 8 2 15,0 1-1-15,-3 10-7 0,-3 16 6 16,3 7-1-16,5 5 2 16,5 3-9-16,9 0-26 15,2-4-30-15,5-4-2 16,15-5-68-16,4-7-42 16</inkml:trace>
  <inkml:trace contextRef="#ctx0" brushRef="#br0" timeOffset="-100667.4599">23115 17319 378 0,'0'0'24'0,"0"0"-12"16,0 0 48-16,0 0-8 16,0 0-22-16,0 0-3 0,-8-8-3 15,5 8-14-15,-3 0-3 16,0 2 5-16,-1 6 3 15,3 4 1-15,0-2-1 16,3 0-8-16,1 2-4 16,0-3 2-16,0-4 0 15,1-1-5-15,4-1 1 16,2-3 5-16,-1 0 0 16,0 0 1-16,0-2 2 15,0-8-1-15,-2-1-2 16,-4-5 1-16,0 2 4 15,0 0 1-15,0 2-8 16,-5 4 6-16,-1 0-10 16,1 4 3-16,-1 2 2 15,2 2-5-15,-3 0-4 0,0 0-4 16,3 9 3-16,-1 5 3 16,2 1-1-16,3-2 0 15,0-2 0-15,0 0 3 16,0-4 0-16,2-2-1 15,2-1 1-15,2-4-3 16,-1 0 3-16,1 0 0 16,0 0 4-16,-2 0 2 15,1 0-2-15,-2-7 2 16,0 3-3-16,-2 1-3 16,-1-2 4-16,0 0-4 15,0 3-5-15,0 1-11 0,0 1-23 16,0 0-36-1,0 0-40-15,0 0-205 0</inkml:trace>
  <inkml:trace contextRef="#ctx0" brushRef="#br0" timeOffset="-99627.75">23710 17179 407 0,'0'0'23'0,"0"0"-14"16,0 0 12-16,0 0-21 15,0 0-6-15,0 0 6 16,0 0 13-16,0 4 3 16,0 0 6-16,-3 0-1 15,1-2-6-15,1 0-2 0,-1-2 12 16,2 0-2 0,-1 0 14-16,-2 0 5 0,1 0-9 15,-2 0-15-15,1-7 2 16,0-1-3-16,2-1-6 15,1 1 0-15,0-1-6 16,0 1 0-16,0-1-2 16,0-2-1-16,3 3-2 15,7-2 2-15,2 0-2 16,2 2 1-16,2-1-1 16,0 4 0-16,-6 2 1 15,0 2-1-15,-6 1 0 16,3 0-4-16,-2 5 0 15,1 12-1-15,-3 5 4 0,0 7 1 16,-3 4 1-16,0 1 0 16,0 2 2-16,-12-1 0 15,-9-4-2-15,-4-2 3 16,-7-5-3-16,3-4 1 16,0-7 0-16,6-5-2 15,7-3 3-15,7-5 0 16,5 0 6-16,0 0 12 15,4-10-7-15,0-7-6 16,0 0-7-16,8-2 0 16,4 5-1-16,3 1-1 0,-6 6 0 15,0 4 0-15,3 3-4 16,1 0 2-16,4 6 2 16,-1 6 0-16,4 4 1 15,-2-3 0-15,1 1-2 16,-1-1 0-16,-2-3-11 15,2-1-25-15,-1-2-22 16,0-4-36-16,2-3-16 16,-2 0-114-16</inkml:trace>
  <inkml:trace contextRef="#ctx0" brushRef="#br0" timeOffset="-98994.16">24138 17234 531 0,'0'0'25'15,"0"0"-8"-15,0 0 20 16,0 0-17-16,0 0-12 16,0 0-2-16,60-54 17 15,-56 47-15-15,-2-1 5 16,-2-3 8-16,0 2-8 15,0-4-6-15,0 1-2 16,-8-2-2-16,0 2-1 16,-5 4-2-16,3 1 2 0,-1 4-2 15,-2 3 0 1,-1 0 0-16,0 0 0 0,-1 5-4 16,-3 9 3-16,4 3-2 15,1 3 2-15,4-3 0 16,4 0 0-16,4-3-3 15,1-1 2-15,0-4 0 16,0-1-1-16,9-3 3 16,4-5 0-16,4 0 5 15,2-3 1-15,2-8-4 16,1 1-1-16,-4-1-1 16,-4 0 1-16,-3-4-1 15,-5 3 4-15,-1 2 0 0,-2 1-1 16,-1 2-1-1,-2 3 1-15,0 4 4 0,0-3 13 16,0 3-17-16,0 0-3 16,0 0-17-16,0 16 16 15,0 8 1-15,0 6 17 16,0 6 7-16,0-2-7 16,0 2-2-16,0-5 1 15,0-2-11-15,0-4-4 16,0-4 3-16,0-6-4 15,0-1 0-15,0-6-2 16,0-3-11-16,0-1-20 16,0-3-35-16,1-1-17 0,5 0 17 15,0 0-140 1</inkml:trace>
  <inkml:trace contextRef="#ctx0" brushRef="#br0" timeOffset="-98541.25">24594 17050 547 0,'0'0'20'0,"0"0"24"0,0 0 24 15,0 0-23 1,0 0-40-16,0 0-5 0,-22-11-7 15,9 28 7 1,-4 6 8-16,1 7-4 0,-1 6 14 16,5 5 5-16,2 0-6 15,4-5-6-15,5-2-6 16,1-10-2-16,0-2 2 16,4-8-3-16,5-2 1 15,1-4-3-15,7-6 1 16,1-2 4-16,7 0 1 15,0 0-2-15,-4-13-1 16,-4-1-1-16,-10-2 0 16,-7-1-1-16,0 0 5 15,0 3-6-15,-12 4 3 0,-3 9 3 16,-6 1-6 0,-1 0-3-16,-2 8-2 0,5 6-3 15,2 0-10-15,5 3-33 16,8-2-51-16,2-3-50 15,2-4-159-15</inkml:trace>
  <inkml:trace contextRef="#ctx0" brushRef="#br0" timeOffset="-98005.2399">24825 17067 300 0,'0'0'110'0,"0"0"-101"16,0 0 44-16,0 0-19 16,0 0-28-16,0 0 2 15,-14-5 26-15,14 5-13 16,0 0 3-16,0 0 0 15,4 0 15-15,11 0 6 16,6 0-3-16,7-2 1 16,3-4-15-16,-1 0-18 15,-6 3-9-15,-6-2 3 16,-9 4-3-16,-4 1 0 0,-5-2-1 16,0 2 0-16,0 0 0 15,0 0-2-15,0 0-4 16,0 0 2-16,0 8 4 15,0 6 3-15,0 3 3 16,0 5 10-16,-6 6-1 16,-2 5 8-16,1 6 11 15,-2-3-8-15,3 2-3 16,0-6-11-16,3-5-4 16,0-5-5-16,3-6 0 15,0-2 2-15,0-8-4 16,0-1 0-16,0-5-1 0,0 0-6 15,0 0-6-15,0 0-1 16,0 0-17-16,0 0-21 16,3 0-116-16,-2-10-232 15</inkml:trace>
  <inkml:trace contextRef="#ctx0" brushRef="#br0" timeOffset="-96120.18">25941 17162 362 0,'0'0'40'15,"0"0"-27"-15,0 0 32 16,0 0-9-16,0 0-27 16,0 0 4-16,0 0 11 15,-7-3-1-15,7 1-14 16,12-1 11-16,6-2 28 16,12-2-8-16,5-2-20 15,7 1 3-15,-2 3-11 16,-4 1-8-16,-6 3-3 15,-9 1-1-15,-9 0 0 0,-5 0-12 16,-7 0-61-16,0 8-7 16,0 1 29-16,-12-1-38 15,-3-5-176-15</inkml:trace>
  <inkml:trace contextRef="#ctx0" brushRef="#br0" timeOffset="-95844.83">25961 17258 430 0,'0'0'11'16,"0"0"18"-16,0 0 20 16,0 0-9-16,0 0-9 15,0 0-5-15,30 20 43 16,-1-20-18-16,10 0 5 15,7-1-29-15,3-8-11 16,-4 2-9-16,-6 4-4 16,-9 3-3-16,-11 0-12 15,-8 0-37-15,-4 3-47 16,-3 4-17-16,-2-2-29 16,-2-1-117-16</inkml:trace>
  <inkml:trace contextRef="#ctx0" brushRef="#br0" timeOffset="-94802.22">27592 16961 78 0,'0'0'277'0,"0"0"-236"15,0 0-1-15,0 0 23 16,0 0-35-16,0 0 22 16,-3-25-10-16,0 23 1 15,2 1 4-15,-2-1-9 16,0 2-17-16,-1 0-5 15,-4 0-10-15,-3 0-1 16,-2 10 1-16,0 7 0 16,-2 2 4-16,4 2-2 15,2 1 5-15,5 3-9 16,2 2 6-16,2-3-1 16,0 3-3-16,0-4 1 15,5 0-1-15,5-2-2 16,3-3-1-16,3-4 4 0,-3-4-5 15,5-3 2-15,0-5-2 16,0-2 4-16,1 0 0 16,2-6 0-16,-3-12 0 15,-2-4-1-15,-2-7 4 16,-5-2-5-16,-2-1 7 16,-1-6-6-16,-1 4-2 15,-4 1-1-15,-1 2 0 16,0 1-1-16,0 6 0 15,-9 3-4-15,-4 6 2 16,2 4 0-16,1 6 2 16,0 5-1-16,-3 0-4 15,-3 1-1-15,0 18 3 0,-2 7 0 16,1 4 2-16,4 3-7 16,7 3-24-16,6 0-25 15,0-5-27-15,2-1-9 16,12-8-51-16,3-10-226 15</inkml:trace>
  <inkml:trace contextRef="#ctx0" brushRef="#br0" timeOffset="-94426.4099">27997 17011 187 0,'0'0'415'16,"0"0"-378"-16,0 0-13 15,0 0-7-15,0 0-17 16,0 0 0-16,-17 28 6 16,14-19-4-16,3 2 0 15,0-5 3-15,0-2-4 16,0-1-1-16,0-2 3 15,0-1 1-15,3 0 3 16,3 0 1-16,0 0 1 16,-3 0 0-16,0-4 0 15,-3-5 1-15,0 3 0 16,0 0 13-16,0-2-8 0,0 4-10 16,-3 2-5-16,-3 2-7 15,0 0-36-15,0 2-43 16,-3 7-9-16,8-2-105 15</inkml:trace>
  <inkml:trace contextRef="#ctx0" brushRef="#br0" timeOffset="-93773.6">28438 16958 415 0,'0'0'4'0,"0"0"0"16,0 0 27-16,0 0-11 15,0 0-19-15,0 0 16 16,-57-22 18-16,41 15 18 15,3 2-4-15,2-3-3 16,1 3-11-16,4-1-8 16,1-1 9-16,4 4-11 0,-1-4 3 15,1 2-7-15,1-3-4 16,0 2-7-16,0-1-10 16,4 0-2-16,7 4 2 15,5-5 0-15,-1 5 0 16,0 0-2-16,0 3 0 15,1 0-2-15,-4 0 3 16,3 7-7-16,-4 9 7 16,-4 1 0-16,-4 5-1 15,-3 2 1-15,0 3 1 16,0 0 0-16,-13 1 1 16,-11-5 0-16,-6 1 2 15,-4-1-2-15,-1-5 4 0,4-3-5 16,9-4 0-16,8-6 3 15,9-2 1-15,5-3-4 16,0 0 2-16,0 0 1 16,0 0-3-16,11 0 1 15,10-2 4-15,7-1-5 16,5 0 0-16,1-1-1 16,-2 4-2-16,-2 0-4 15,-5 0-4-15,-4 0-3 16,-5 0-5-16,-5 0-21 15,-5 0-33-15,-2 0-16 16,-3 0-1-16,-1 0-65 16</inkml:trace>
  <inkml:trace contextRef="#ctx0" brushRef="#br0" timeOffset="-93265.39">28753 16849 473 0,'0'0'62'0,"0"0"-1"16,0 0 31-16,0 0-46 0,0 0-8 15,0 0-17 1,0-17-17-16,-3 17-4 0,-8 10 0 15,-3 10 6 1,1 6 7-16,3 2 8 0,1 0-5 16,5 1-1-16,4-4-6 15,0-3-6-15,0 0 1 16,0-4 1-16,10-1-5 16,3-4 2-16,1-5-4 15,4-3 4-15,1-5-2 16,2 0 6-16,3 0-4 15,0-12 5-15,-2-6-4 16,-4-3-3-16,-7-5-1 16,-4-3-2-16,-6-4 3 0,-1-1-2 15,0 2-2 1,-4 5 2-16,-11 5-4 0,-1 8-1 16,-4 6 4-16,0 5 1 15,-2 3-4-15,0 0-14 16,0 9-6-16,3 7-24 15,5 1-11-15,5 3-5 16,7 1-56-16,2-1-30 16</inkml:trace>
  <inkml:trace contextRef="#ctx0" brushRef="#br0" timeOffset="-92602.88">29105 16854 528 0,'0'0'24'15,"0"0"37"-15,0 0 5 16,0 0-38-16,0 0-16 15,0 0 8-15,30-39-5 16,-23 32 7-16,5 1-6 16,1 0-4-16,0 4 0 15,0-3 1-15,-4 5-9 0,-2 0-1 16,-2 0-3 0,0 0 0-16,-3 9-7 0,-2 8-2 15,0 5 7-15,0 2-6 16,-9 1 6-16,-7 1 0 15,-7-2-4-15,-2-2 4 16,1-7 1-16,5-1-1 16,3-9 4-16,8 0-2 15,5-5 0-15,3 0 3 16,0 0-2-16,0 0 18 16,6 0 0-16,12-13-16 15,4-1-3-15,5 5-2 16,0-1 2-16,-3 6 0 0,-3 1-1 15,-6 3 0 1,-4 0 1-16,-2 0-2 0,-3 0 0 16,1 7-2-16,-3 6 3 15,-2 3-2-15,-2 1-1 16,0 2 4-16,-3 2 0 16,-13-1 3-16,-6-1-2 15,-3-4 2-15,-8-2-1 16,-3-5 1-16,0-2-2 15,3-6 3-15,7 0 0 16,8 0-3-16,9 0 1 16,4-6 3-16,5 0-5 0,0 3-50 15,0-2-47-15,14 1-80 16,5-1-258-16</inkml:trace>
  <inkml:trace contextRef="#ctx0" brushRef="#br0" timeOffset="-91913.18">29506 16799 570 0,'0'0'26'0,"0"0"35"16,0 0 7-16,0 0-48 15,0 0-20-15,0 0 1 16,48-41 6-16,-35 36 4 16,-1 4 16-16,2 0-8 15,-5 1-11-15,0 0-8 16,-2 0 0-16,-6 12 0 15,-1 6-7-15,0 2 7 16,0 2 5-16,-14-1-3 16,-6 1-2-16,-5-2 2 15,-4 1 0-15,1-4 0 0,4-5-1 16,6-4 2-16,6-2-2 16,8-5 0-16,2-1-1 15,2 0 0-15,0 0 8 16,0 0 5-16,5 0-3 15,11-7-10-15,4-4 0 16,5 2 0-16,2 0-1 16,0 1 0-16,-1 1 1 15,-2 4-2-15,-3 0 1 16,-1 1 1-16,-8 2-1 16,-1 0-1-16,-4 0-1 15,-1 11-2-15,-3 6 3 16,-3 4 2-16,0 2 0 0,0 0 0 15,-11-1 1-15,-10 0-1 16,-4-5 2 0,-5-3 3-16,-4 1-3 0,-1-5-1 15,1-4 0-15,7-4 9 16,5-2-1-16,8 0 14 16,5 0-12-16,4 0-7 15,5 0 3-15,0 0-7 16,0 0-11-16,0 0-62 15,0 0-137-15,0 4-119 16</inkml:trace>
</inkml:ink>
</file>

<file path=ppt/ink/ink1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1516.99072" units="1/cm"/>
          <inkml:channelProperty channel="Y" name="resolution" value="2427.1853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10-17T21:33:48.49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016 5666 365 0,'0'0'24'0,"0"0"-17"16,0 0 27-16,0 0 12 15,0 0-26-15,0 0 2 16,0 0 6-16,0-29-18 15,0 24 6-15,0-3 1 16,0 1-2-16,0-1 15 16,0 1-1-16,0 0-17 0,0 1 17 15,0 2-11-15,0 0-13 16,0 2 23-16,0 1 28 16,-2 1-43-16,2 0-12 15,-1 0 0-15,1 0-2 16,0 0-5-16,0 13-4 15,-3 17 10-15,0 12-1 16,-2 7 1-16,2 5 0 16,-3 2 1-16,6 2 0 15,0-4-1-15,0-7 0 16,0-14-5-16,0-13-17 16,0-11-16-16,6-7-18 15,0-2-43-15,-4-6 22 16,-1-15 64-16,-1-10-77 0,0-6 61 15,-3-2 27 1,-3-6-25-16,0-2-130 0,-1 0-24 16</inkml:trace>
  <inkml:trace contextRef="#ctx0" brushRef="#br0" timeOffset="20.03">3016 5666 191 0</inkml:trace>
  <inkml:trace contextRef="#ctx0" brushRef="#br0" timeOffset="382.81">3016 5666 191 0,'-35'-107'255'0,"35"102"-167"0,0 3-9 0,0 2-27 0,0 0-48 16,2 2-4-16,20 15 0 15,5 8 9-15,6 5 22 16,4 4-16-16,6 1 7 16,1 2-3-16,-2-1-6 15,2 0 0-15,-2-2-8 0,-6-3-4 16,-1-8 2-16,-12-4-1 16,-7-8-2-16,-8-5 0 15,-7-5 3-15,-1-1-3 16,0 0 19-16,0-2 67 15,0-14-26-15,0-4-46 16,0-10-2-16,-4-6-1 16,-1-4-8-16,4-7-3 15,1-4 2-15,-2 0-4 16,1 6-1-16,-1 6 0 16,-1 12 2-16,2 13 1 15,-2 4 1-15,3 9-1 0,0 1-1 16,0 0-16-1,0 0-28-15,0 9-15 0,0 10 19 16,6 1-21-16,6 3 5 16,0-1-75-16,7-3-36 15,0-4-253-15</inkml:trace>
  <inkml:trace contextRef="#ctx0" brushRef="#br0" timeOffset="798.47">3675 5721 404 0,'0'0'186'15,"0"0"-154"-15,0 0 23 0,0 0 32 16,0 0-18-16,0 0-23 16,-5-55-14-16,4 55-7 15,1 0-21-15,-2 0-4 16,2 16-14-16,0 9 13 15,0 3 0-15,0-1 1 16,0 0 0-16,6-3-2 16,5-2 2-16,4-4 0 15,-3-5-1-15,1-5-4 16,2-5-3-16,1-3-8 16,-2 0 14-16,2-6 2 15,-2-13 4-15,-4-5 0 16,-1-2-2-16,-3-4 5 0,-3-1-5 15,-3-3 4-15,0 1-4 16,0 3-1-16,0 9-1 16,0 8 1-16,0 9-1 15,-3 4 0-15,3 0-10 16,0 3-74-16,0 15-8 16,0 4 25-16,0-1-120 15</inkml:trace>
  <inkml:trace contextRef="#ctx0" brushRef="#br0" timeOffset="1480.28">4048 5653 675 0,'0'0'42'15,"0"0"-13"-15,0 0 52 16,0 0-66-16,0 0-15 16,0 0-20-16,0 34 20 15,0-9-2-15,0 4 4 16,0-4 1-16,0-2-3 16,0-3 0-16,3-4 0 15,1-6 0-15,-4-6-1 0,3-4-2 16,-3 0 3-16,6 0 5 15,0-9 9-15,3-8-2 16,3-2-3-16,-3-3-2 16,2 2-2-16,0-3-3 15,-2 3 1-15,-1 2-1 16,-1 6-2-16,-4 8 0 16,0 3-1-16,-3 1-1 15,3 0-11-15,2 9 0 16,1 12 10-16,5 1 3 15,0 2 0-15,1 0 0 16,6-2 2-16,1-5-2 16,2-5 0-16,-3-4 0 15,-6-3 1-15,-6-5-1 0,0 0-1 16,-3 0 1-16,1-2 27 16,2-9 15-16,2-5-40 15,-1-2 4-15,5-5-5 16,-1-2 0-16,5-5-1 15,-1 0 0-15,3 6 0 16,-3 4-1-16,-5 10-6 16,-4 8 5-16,-1 2-17 15,1 2-18-15,1 18 37 16,0 2-1-16,-2 0 1 16,4 1 1-16,0-1-1 15,0-2-1-15,1 1 1 16,2-4-1-16,-3-4-9 0,3-1-60 15,-2-8-83-15,2-1-48 16</inkml:trace>
  <inkml:trace contextRef="#ctx0" brushRef="#br0" timeOffset="2046.64">4822 5378 309 0,'0'0'462'16,"0"0"-428"-16,0 0-15 16,0 0 56-16,0 0-31 0,0 0-44 15,0-32-14-15,-5 56 7 16,-2 13 7-16,-2 6 2 16,0 7-1-16,0 0 0 15,2-2-1-15,5-6 0 16,2-7 0-16,0-6 0 15,0-9 0-15,0-6-1 16,0-6-13-16,0-2 3 16,0-5-3-16,0-1 0 15,0 0 13-15,0 0 1 16,0 0 4-16,3 0 4 16,0-7 1-16,3-6-9 15,3-4 0-15,5-3 0 16,0-1 0-16,0 0-2 15,5 3 0-15,0 3-3 0,-2 7 5 16,-2 5-5-16,-3 3 1 16,0 0-5-16,-2 10 3 15,1 11 0-15,-2 4 6 16,-1 4-1-16,-3 0 1 16,-2-3 0-16,-3-2 0 15,0 1 0-15,-15-5 0 16,-6-4 4-16,-3-6-4 15,-1-5 6-15,7-5 12 16,0 0 0-16,6-8 0 0,5-6-12 16,1 2-6-1,6-5-23-15,0 3-25 0,0 3-61 16,16 2-64-16,-1 1-180 16</inkml:trace>
  <inkml:trace contextRef="#ctx0" brushRef="#br0" timeOffset="2545.06">5214 5704 797 0,'0'0'37'16,"0"0"-36"-16,0 0 11 0,0 0-12 15,0 0-2-15,0 0 1 16,-31 28 0-16,29-17-3 16,2-2 3-16,0-3-6 15,0-2 4-15,0-1-7 16,2-3-17-16,8 0 9 16,5 0 18-16,5-8 3 15,-1-6-3-15,2-2 0 16,-3-1-3-16,-9-1-1 15,1 1 3-15,-10-1 2 16,0 2 5-16,0 1 7 16,-6 2 5-16,-6 4-4 0,0 5-3 15,1 4-3-15,-3 0-3 16,2 0-5-16,-4 10 0 16,-2 12-2-16,4 3 2 15,4 3 0-15,1 0-2 16,3-3 2-16,6 0 0 15,0-6 2-15,3-2-2 16,10 0 0-16,2-8 0 16,3 1 0-16,0-7-2 15,3-3-1-15,1 0-21 16,-2 0-37-16,1-8-75 16,-1-4-122-16</inkml:trace>
  <inkml:trace contextRef="#ctx0" brushRef="#br0" timeOffset="3098.77">5517 5838 409 0,'0'0'376'0,"0"0"-369"15,0 0 27-15,0 0 50 16,0 0-74-16,0 0-10 15,6-56 0-15,0 36 2 16,0-1 4-16,1-3-4 16,-2-1 3-16,-4 1 7 0,2-1-11 15,-3-1 2-15,0 7-3 16,0 5 0-16,0 4 5 16,0 7-1-16,0 2-1 15,0 1-3-15,0 0-5 16,-9 8-7-16,-1 9 2 15,-2 5 6-15,3-5 3 16,6-2 1-16,3-3-3 16,0-3 2-16,0-2-2 15,6-6-2-15,6-1-4 16,9 0 5-16,-2 0 4 16,5-4 4-16,-2-4-4 15,-5-1 0-15,2 3 0 16,-8 4 0-16,-1 2 0 0,-4 0-1 15,2 5-3 1,-2 14-1-16,-2 4 4 0,-4 5 1 16,0 1 1-16,0 0 4 15,0-6-4-15,3-5-1 16,1-3 0-16,1-8 0 16,1-3 1-16,-3-3-1 15,9-1-1-15,1 0 1 16,11-12 2-16,7-5-2 15,7-2-9-15,2-4-112 0,-6-2-175 16</inkml:trace>
  <inkml:trace contextRef="#ctx0" brushRef="#br0" timeOffset="4475.89">6864 5545 560 0,'0'0'33'16,"0"0"6"-16,0 0 26 16,0 0 18-16,0 0-23 15,0 0-36-15,-15-34-7 16,9 34-1-16,-3 0-16 0,-8 21-4 15,-5 12-3-15,-3 9 7 16,3 2 0-16,8 0-2 16,6-6 2-16,8-3-2 15,0-4 1-15,8-5 0 16,9-9-2-16,5-6-1 16,5-8-5-16,-2-3 8 15,3-9 1-15,-1-13 3 16,-4-4 4-16,-7-3 2 15,-7 0-2-15,-9 0 6 16,0 0-9-16,-6 2 2 16,-9 0-2-16,-4 7-4 0,-2 2-1 15,4 6-2-15,1 7-1 16,4 2-1-16,-1 3-8 16,1 0-7-16,3 3 5 15,0 5 5-15,6-4 5 16,3-1-15-16,0-1 0 15,0-2-3-15,0 0-8 16,12 0 15-16,3-10 16 16,7-10 9-16,5-4-4 15,-2-2 0-15,-1-4 0 16,2-1 5-16,-6 4 3 16,1 3 1-16,-7 3 4 15,-4 9-3-15,-3 2-2 16,-2 6 0-16,-2 1-4 0,0 3-9 15,0 0-5-15,3 4 1 16,4 16-1-16,-2 11 5 16,1 13 2-16,-3 11 3 15,-3 13 0-15,-3 7 3 16,4 11 8-16,-4 3-6 16,0-2-8-16,5 0 1 15,1-12-1-15,3-10-2 16,2-9 0-16,0-9 0 15,1-10 0-15,-2-10-4 16,-2-13-4-16,-4-6-1 16,-2-8-3-16,2 0 12 15,5-13 14-15,5-16 6 0,3-12-20 16,0-5 2-16,1-6-1 16,-8-1-1-16,-5-8-2 15,-5-7-1-15,0 2-5 16,-17 4-12-16,-8 11 4 15,-6 15 6-15,-2 14 10 16,-2 8-1-16,4 11-1 16,3 3-4-16,4 0 2 15,9 2-2-15,8 6 3 16,5 1-9-16,2-2-24 16,2-2 12-16,17-5 9 15,9 0 0-15,10-6 11 16,8-11-2-16,11-5-41 0,2 2-50 15,-2-4-92-15</inkml:trace>
  <inkml:trace contextRef="#ctx0" brushRef="#br0" timeOffset="5010.18">8009 5279 930 0,'0'0'3'0,"0"0"4"16,0 0 15-16,0 0-22 16,0 0-10-16,-28 84 10 15,22-30 0-15,-3 4 1 16,3 1 0-16,2 0 1 15,2-6-2-15,2-6 0 16,0-10 0-16,0-10-5 16,0-12-10-16,0-8 4 15,0-4 3-15,0-3 8 16,0 0 2-16,2-7 8 16,8-15 15-16,5-5-23 15,6-2-4-15,-3 5 4 16,4 2-4-16,-3 3-4 15,0 7 6-15,-3 4-8 0,-3 5-1 16,-1 3 4-16,0 0-8 16,-1 11-19-16,-3 8 24 15,0 3 6-15,-5 4 1 16,-3-3 0-16,0 2-4 16,-18-3 5-16,-10-2 0 15,-8-1 0-15,-4-9 0 16,1-3-2-16,6-7 4 15,9 0-2-15,8-5 0 16,5-11-1-16,11-1-14 16,0-1-80-16,5-1-42 15,14 5-81-15</inkml:trace>
  <inkml:trace contextRef="#ctx0" brushRef="#br0" timeOffset="5457.6">8370 5559 481 0,'0'0'344'16,"0"0"-339"-16,0 0 22 15,0 0 73-15,0 0-78 0,0 0-22 16,-27-27-13-16,27 40-6 15,0 7 19-15,-1 6 0 16,1 3 0-16,0-3 1 16,0-1 0-16,0-3-1 15,6-6-1-15,5-1-1 16,3-6-6-16,1-4-4 16,3-2-6-16,1-3 7 15,-2 0 7-15,5 0 4 16,-1-14 1-16,-1-3-1 15,-3-5 0-15,-6-3 2 16,0-6 1-16,-6-1-3 16,-5 0 2-16,0 2-1 0,0 8 0 15,0 7 1-15,0 9 0 16,0 5 1-16,0 1-3 16,0 0-35-16,0 12-45 15,0 7 41-15,2 1-79 16,7-6-122-16</inkml:trace>
  <inkml:trace contextRef="#ctx0" brushRef="#br0" timeOffset="5756.78">8789 5375 810 0,'0'0'7'15,"0"0"-6"-15,0 0 65 16,0 0 19-16,0 0-63 16,0 0-22-16,-25-53-8 15,25 80-8-15,0 11 16 16,-3 9 2-16,1 3-1 16,0 1 1-16,2-1-1 15,0-3 0-15,0-8-1 16,0-8 0-16,0-9-3 15,0-5-10-15,2-6-19 16,3-3-17-16,4-8-70 16,2 0-40-16,2-6-64 15</inkml:trace>
  <inkml:trace contextRef="#ctx0" brushRef="#br0" timeOffset="6239.66">9022 5308 850 0,'0'0'27'0,"0"0"-6"15,0 0 41-15,0 0-62 16,0 0-11-16,0 0 11 16,-19 106 1-16,13-62 5 15,0 1-4-15,4 2 0 0,-1-2 0 16,0-3-2-16,2-5 0 15,1-9 0-15,0-6 0 16,0-8-1-16,0-7-11 16,0-6-2-16,0-1-2 15,6 0 16-15,12-17 0 16,1-8 1-16,4-2 1 16,-1-1 0-16,-7 0-2 15,0 7 0-15,-5 5 0 16,-2 6 0-16,-1 6-3 15,-1 2 3-15,-3 2-2 16,6 0-6-16,-1 6 4 16,0 13-5-16,-2 3 9 15,-3 3 0-15,-3 1 1 0,0-2 0 16,0-1 1-16,-15 0 2 16,-7-5-3-16,-3-2-1 15,-1-7-2-15,4-6-17 16,4-3 6-16,8-3-3 15,4-13-72-15,4-6-86 16,2-3-196-16</inkml:trace>
  <inkml:trace contextRef="#ctx0" brushRef="#br0" timeOffset="6673.66">9438 5513 820 0,'0'0'13'16,"0"0"15"-16,0 0 72 15,0 0-60-15,0 0-35 16,0 0 6-16,0-54-2 16,0 54-4-16,-9 0-5 15,-2 0-5-15,-8 13-6 16,0 4 6-16,0 2 2 15,8-2 1-15,5 3 1 16,3-4-2-16,3-3-6 16,0 2 0-16,5-2 4 15,8 0 2-15,7-4-4 0,0 1-5 16,2 0 10-16,-2 0-2 16,1-1-4-16,-4 2 4 15,-4-3-1-15,-6 0-8 16,-5-2-2-16,-2 0 4 15,-6 1 11-15,-18-1 9 16,-7 0-1-16,-5-3 0 16,3-3 1-16,5 0 3 15,7 0 7-15,7-7-14 16,7 2-5-16,6 0-13 16,1 0-33-16,0 0-122 15,14 1-136-15</inkml:trace>
  <inkml:trace contextRef="#ctx0" brushRef="#br0" timeOffset="10514.63">10703 5551 28 0,'0'0'27'0,"0"0"-27"0,0 0 2 16,0 0-2-16,0 0-16 15,0 0-3-15,0 0 3 16</inkml:trace>
  <inkml:trace contextRef="#ctx0" brushRef="#br0" timeOffset="12479.52">10703 5551 36 0,'0'1'71'16,"0"-1"-62"-16,0 0-8 15,0 2 4-15,0-2 2 16,0 0 11-16,0 3 2 16,0-3-7-16,0 0-5 0,0 2-3 15,0-2-1 1,0 0-2-16,0 0-1 0,0 0 2 15,0 0-1-15,0 0 1 16,0 0 3-16,0 0 12 16,0 0 6-16,0 0 0 15,0 0-2-15,0 0 0 16,0 0-9-16,0 0 5 16,0 0-4-16,0 0-2 15,0 0-5-15,0 0-4 16,0 0 0-16,0 0 0 15,0 0-2-15,0 0 1 16,0 0-1-16,0 0 0 16,0 0-1-16,0 0 0 15,0 0 0-15,0 0 0 0,0 0 0 16,0 0 2 0,0 0 1-16,0 0 6 0,0 0 20 15,0 0-11-15,0 0-5 16,0 0 4-16,0 0 4 15,0 0-9-15,0 0-4 16,0 0-3-16,3 0-2 16,-3 0-1-16,0 0-1 15,0 0 1-15,0 0-1 16,0 0-1-16,0 0 0 16,0 0 1-16,0 0-1 15,0 0 2-15,0 0-1 0,0 0 5 16,0 0 3-16,0 0 5 15,0 0 11-15,3 0 15 16,0 0 0-16,0-8-31 16,2 2-3-16,2-4 14 15,-1 0-7-15,0-4-6 16,-2-5 4-16,1-1-3 16,-2-2 1-16,3-5-1 15,-3-1 0-15,-3-4-7 16,0 0 1-16,0 1 2 15,0 2-1-15,0 0 2 0,0 3 4 16,-4 6-1 0,-4 6-5-16,5 2 4 0,-2 7-1 15,1 2 1-15,2 3-3 16,-2 0-3-16,0 0-1 16,-4 12-6-16,-4 15 4 15,2 9-1-15,2 6 2 16,4 3 1-16,4 3-3 15,0 0 3-15,0-3 0 16,1-7 0-16,8-4 0 16,3-6 0-16,0-4 0 15,0-6-2-15,0-4 1 16,0-3 0-16,1-3-1 16,1-7-5-16,2-1 2 0,11 0 5 15,3-5 0 1,7-11-1-16,3-1-8 0,-1-4-6 15,-2-2-3-15,-8 2 7 16,-11-1 3-16,-9 1 6 16,-5-2 2-16,-4 1 1 15,0-2 0-15,0 7 1 16,-7 3 6-16,-1 4-1 16,4 3 4-16,-1 4-1 15,2 3-9-15,-1 0-1 16,-5 5-4-16,0 17-2 15,0 2 3-15,2 6 3 16,4 0 0-16,1-5 1 16,2-2 0-16,0-5-1 0,9-5-1 15,6-4 1-15,4-2 1 16,2-4 5-16,8-3-3 16,2 0 3-16,10-13-2 15,1-4 3-15,3-6 0 16,-6 1-5-16,-8-3 4 15,-7-1-4-15,-10 1 4 16,-5-4 3-16,-4 3 6 16,-5 1-6-16,0 7 3 15,0 5 13-15,0 7-15 16,0 3 12-16,0 3-10 0,0 0-12 16,-7 1-6-1,-5 16-2-15,0 7 6 0,-1 1 1 16,4-1-2-16,4-3 3 15,5-5-1-15,0-2-6 16,0-4-1-16,14 0 1 16,6-3 2-16,6-2 3 15,-2 3 0-15,4-2 2 16,-4 2 0-16,-3 1-1 16,-9 1-5-16,-6-3-7 15,-6 3-2-15,0-4 1 16,0 2 4-16,-3 0 10 15,-9-4 0-15,1-1 4 16,3-1-2-16,3-2-2 16,2 0 16-16,3-2-4 0,0-11-10 15,3-6-2-15,15-3-1 16,7-3 1-16,5-3 0 16,1-3-1-16,2 1 1 15,0 2 0-15,-5-1 1 16,-1 7-2-16,-9 3 1 15,-6 8 0-15,-8 5 2 16,-4 1 14-16,0 5 23 16,0 0-28-16,-3 0-11 15,-10 2-2-15,-2 10 0 16,-1 6 1-16,2 0-1 16,3 1-1-16,6-2 1 0,5-4-5 15,0-3 6 1,0 4-2-16,9-4-1 0,9 0 1 15,7 3-1-15,2 0 4 16,3-1-5-16,-5 5 3 16,-2-3-1-16,-7-1-19 15,-12 1-2-15,-4-5 10 16,0 2-2-16,-22-2 15 16,-5-2 1-16,-2-4 0 15,4-3 0-15,8 0-2 16,6 0-3-16,11-10-14 15,0-6-103-15,3-2-63 16,15-7-293-16</inkml:trace>
  <inkml:trace contextRef="#ctx0" brushRef="#br0" timeOffset="12751.83">12633 4993 837 0,'0'0'26'0,"0"0"-26"15,0 0-1-15,0 0 0 16,0 85 1-16,0-35 14 0,0 4 14 16,0 1-5-1,0-4-17-15,-1-3-2 0,-2-6-1 16,3-8-3-16,0-5 2 15,0-9-2-15,0-3-6 16,0-6-30-16,0-1-20 16,0-6-64-16,0-4-110 15</inkml:trace>
  <inkml:trace contextRef="#ctx0" brushRef="#br0" timeOffset="14227.44">12478 5363 659 0,'0'0'175'0,"0"0"-158"0,0 0-15 15,0 0 19-15,0 0-21 16,0 0 4-16,121-47-2 16,-72 30-2-16,-4-2 3 15,-6-1-2-15,-8 0 3 16,-10-4-3-16,-5-2 1 15,-10-6 1-15,-6-1-1 16,0-2-2-16,0 3 3 16,0 3-3-16,0 8 1 15,0 6 14-15,-1 10-3 16,1 3 12-16,-3 2-24 16,-2 17-2-16,-8 19-17 15,-1 20 19-15,-3 7 0 16,0 4 8-16,8-4-3 0,3-2 2 15,5-10-5-15,1-6 3 16,0-8-4-16,0-8-1 16,0-10 1-16,6-9-1 15,-3-5 0-15,0-5 0 16,-2 0 2-16,8-3 23 16,3-14 40-16,7-9-54 15,5-6-1-15,-3 3-10 16,0 5 0-16,-6 5-8 15,-3 9 3-15,-8 5 5 16,-1 5-9-16,-1 0-17 16,4 7-12-16,3 12 32 15,1 3 6-15,2 3 0 0,5-4 0 16,-1-1 0-16,8-5 0 16,3-3-2-16,6-5-7 15,8-7-3-15,6 0-10 16,3-7 13-16,-2-8-9 15,-6-4 6-15,-10-1-20 16,-12-3 27-16,-8-1 5 16,-11-1 0-16,-1 2 2 15,0 3 20-15,-7 6 4 16,-5 5-5-16,0 4-9 0,-1 3-6 16,1 2-5-1,-3 0-1-15,-5 9-3 0,-2 9 0 16,-2 1 1-16,5 3 1 15,-1 2 1-15,7 0-1 16,3-1-2-16,5-5 3 16,5-2-1-16,0-3-1 15,0-5-1-15,5-4 1 16,5-1-6-16,2-3 5 16,3 0 3-16,4 0 2 15,2-10-2-15,4-5-1 16,1-4-1-16,-2-2 2 15,1-1 0-15,-1 0-1 16,-5 7 1-16,-7 3-5 16,-6 7 8-16,-4 3-3 0,-2 2 0 15,0 0-3-15,0 9-11 16,1 9 14-16,4 4 1 16,2 2-1-16,2-3 1 15,5-3 1-15,5-1-1 16,6-5 1-16,5-3 0 15,6-5-1-15,3-4-1 16,2 0-3-16,3 0-20 16,-4-9-76-16,-6-3 81 15,-8-5-82-15,-12-3 58 16,-9-3 42-16,-2-6 7 16,-3-3 58-16,0 3-11 0,0 2-1 15,0 5-3 1,0 7-4-16,0 4-1 0,0 7-8 15,0 4-9-15,-3 0-24 16,3 0-4-16,-2 4-14 16,-2 13 2-16,-4 10 11 15,-3 4 2-15,2-4 0 16,1 2-1-16,2-6 0 16,3-1 1-16,2-7 0 15,1-3-1-15,0-7 0 16,0-3 0-16,0-2 0 15,0 0 4-15,0 0 3 16,0 0 10-16,10-14 19 16,5-6-32-16,4-5-2 0,4-3-2 15,1-3-2-15,1 0-3 16,2 0 2-16,-3 6 0 16,-8 6 2-16,-4 8 0 15,-6 7 1-15,-6 4 1 16,0 0-1-16,0 0-11 15,0 15-11-15,0 7 20 16,0 4 2-16,2 4 0 16,1-4 0-16,1-1 1 15,2-4-1-15,4-4 0 16,1-5 0-16,4-3 0 0,0-4-2 16,6-5-1-1,5 0 1-15,6-5-6 0,5-11-8 16,-1-4-63-16,-5 0 43 15,-7-4-183-15,-12-2-121 16</inkml:trace>
  <inkml:trace contextRef="#ctx0" brushRef="#br0" timeOffset="14828.49">15169 5109 66 0,'0'0'279'16,"0"0"-176"-16,0 0-35 0,0 0 5 15,0 0-2 1,0 0 10-16,-3 2-11 0,1-9-39 15,0-5 6-15,0-1-4 16,1 1 4-16,-1-4-7 16,2 2-4-16,-1 2-2 15,1 0-9-15,-2 7-4 16,2 0 6-16,0 5-2 16,0 0-11-16,0 0-4 15,0 0-5-15,-3 17-17 16,2 13 14-16,-4 7 8 15,2 5 4-15,0 0-2 16,-2 0 0-16,1-1-2 0,3-7 0 16,1-2-3-16,0-6 3 15,0-6 0-15,0-8 3 16,0-1-3-16,0-5-13 16,0-2-3-16,0-4-18 15,10 0-37-15,2 0 0 16,4-9-52-16,-2-11-198 15</inkml:trace>
  <inkml:trace contextRef="#ctx0" brushRef="#br0" timeOffset="15424.07">15506 5252 811 0,'0'0'5'16,"0"0"-3"-16,0 0 7 16,0 0-6-16,0 0-3 15,0 0 0-15,63-82 1 16,-60 65-1-16,-3 0 7 16,0-1 5-16,-3-1 0 15,-12 4-12-15,3 1 3 16,0 5 4-16,0 4-2 15,1 3-2-15,-2 2-3 16,-3 0-1-16,-5 14-4 16,-3 6 3-16,4 4 1 0,1 0 1 15,4-2-1-15,5-1-1 16,4-4 0-16,4 0 1 16,2-6-2-16,0-3 1 15,0-3-2-15,6-4-4 16,8-1 8-16,2 0 0 15,3-8 8-15,4-6-4 16,-2-3 0-16,1-3 2 16,-1 3 4-16,-4 1 6 15,-3 2-9-15,-3 3 3 16,-4 6-3-16,-5 4 4 16,-2 1-3-16,0 0-8 0,0 6-8 15,0 16 2-15,0 8 6 16,0 5 4-16,-5 2-4 15,-1-1 2-15,2-1-2 16,-1-5 0-16,4-1 1 16,1-7-1-16,0-3-5 15,0-7-34-15,1-4-9 16,11-8-47-16,8 0-78 16,3 0-128-16</inkml:trace>
  <inkml:trace contextRef="#ctx0" brushRef="#br0" timeOffset="15773.6">15940 5095 831 0,'0'0'16'16,"0"0"23"-16,0 0 33 15,0 0-64-15,0 0-8 16,0 0 0-16,-75 40-2 15,62-21 6-15,4 0-4 16,2 1 0-16,1-2-2 16,4-1-2-16,2-2 4 15,0-1 0-15,4 0 0 16,10-1-1-16,5-1 1 16,3 0 0-16,1 0 0 15,0-1 1-15,-5-1-1 0,-2-1 0 16,-8 0 4-16,-7 0-4 15,-1-2-4-15,-8 4 2 16,-20-2 0-16,-9-1-9 16,-8-4-45-16,5-4-33 15,7 0-24-15,9-1-11 16,9-13-197-16</inkml:trace>
  <inkml:trace contextRef="#ctx0" brushRef="#br0" timeOffset="15975.94">15904 5136 749 0,'0'0'55'15,"0"0"-20"-15,0 0 48 16,0 0-51-16,85-48-26 16,-52 38-4-16,1 2-1 15,-2 1 3-15,-5 2-4 16,-4 1-16-16,-8 3-53 15,-7 1-55-15,-8 0-52 16,0 3-164-16</inkml:trace>
  <inkml:trace contextRef="#ctx0" brushRef="#br0" timeOffset="16439.43">16325 5174 930 0,'0'0'7'16,"0"0"12"-16,0 0 57 16,0 0-50-16,0 0-20 15,0 0-6-15,-25-39-6 16,14 45-11-16,-5 11 13 15,-5 9 2-15,1 3 2 16,3 3 0-16,6-3 5 16,5-3-5-16,6-4-1 0,0 0-1 15,3-3 0-15,12-4-3 16,7-3 3-16,5-3-8 16,5-6 8-16,2-3-10 15,2 0-3-15,-3-13 6 16,-7-8-10-16,-3-5 14 15,-11-5 5-15,-9-6 4 16,-3-5 18-16,0 3-10 16,-15 4 4-16,-6 11 6 15,-3 9 1-15,-2 12-13 16,-6 3-10-16,-4 13-8 16,0 16-3-16,5 9-27 15,9 6-27-15,10-7-61 0,12-7-225 16</inkml:trace>
  <inkml:trace contextRef="#ctx0" brushRef="#br0" timeOffset="17403.84">17124 4930 554 0,'0'0'162'0,"0"0"-93"15,0 0-34-15,0 0 47 16,0 0-44-16,0 0-37 15,2-16-1-15,-2 19-11 16,0 20 3-16,0 15 8 16,-2 12 2-16,-7 6-1 15,2 5-1-15,-3-2 0 16,5-4 0-16,1-6 1 16,-1-8-1-16,5-10 0 15,-1-9 0-15,1-8 2 0,0-7-2 16,0-5-2-16,0-2-4 15,0 0 6-15,6-1 7 16,9-14 17-16,5-8-8 16,3-4-15-16,-3-3 5 15,0 1-3-15,-1 3-3 16,-6 2 0-16,-6 11-6 16,-1 6 6-16,-5 6 0 15,1 1-5-15,1 0-22 16,1 9-21-16,2 10 45 15,0 1 3-15,5 3 0 16,-4-3 0-16,4 2 0 16,-1-1 0-16,2-4 0 0,0-2-22 15,3-1-58-15,2-3-43 16,0-7-38-16</inkml:trace>
  <inkml:trace contextRef="#ctx0" brushRef="#br0" timeOffset="17802.87">17589 5204 696 0,'0'0'150'16,"0"0"-136"-16,0 0 24 16,0 0 21-16,0 0-59 0,0 0-9 15,-65 12 1 1,52 18 8-16,0 1-1 0,2-1 3 15,6-5-4-15,4-2 2 16,1-3 0-16,0-5-3 16,0-2-1-16,9-5 1 15,4-3 1-15,1-4-4 16,3-1 6-16,5 0 0 16,3-10 3-16,0-8 2 15,-3-3-5-15,-5-6 9 16,-7-1-5-16,-5-4-4 15,-5 1 8-15,0 2-8 16,0 7 0-16,-15 7 0 16,-2 10-8-16,-3 5-23 15,-4 5-18-15,0 18-18 0,6 5-11 16,5 6-18-16,10-3-19 16,3-2-158-16</inkml:trace>
  <inkml:trace contextRef="#ctx0" brushRef="#br0" timeOffset="18652.34">17845 5208 829 0,'0'0'5'0,"0"0"14"0,0 0 95 16,0 0-59-16,0 0-43 15,0 0-12-15,0-45-1 16,0 57-20-16,0 12 13 16,0 6 5-16,-2 2 5 15,1 1-3-15,1-3 2 16,0-4 2-16,0-4-3 16,0-5 1-16,6-6-1 15,-2-4 0-15,1-5-3 16,-2-2 3-16,0 0 2 15,4 0 8-15,2-9 15 16,3-8-19-16,3 0 8 16,-1-5-14-16,2-2 3 15,0 0-1-15,1-1-1 0,-4 6-1 16,-1 5 0-16,-9 8-2 16,-2 6 2-16,-1 0-4 15,0 0-6-15,0 14-15 16,0 9 21-16,0 1 4 15,0 0-3-15,0-3 3 16,2-4 0-16,7-4 3 16,1-3-3-16,-1-6 0 15,2-4-1-15,1 0 1 0,1 0 1 16,6-12 2 0,0-5 5-16,3-4-4 0,-6-1-1 15,-4-4 1 1,-3-1-3-16,-3-1 4 0,-2 0-3 15,-2 4-2-15,-2 4 3 16,0 9-3-16,0 6 1 16,0 5-2-16,0 0 0 15,0 0-3-15,-6 0-19 16,-3 12 10-16,-1 1 11 16,3-2-2-16,7-4 2 15,0-3-1-15,0-1 1 16,0-1-1-16,0-1-1 15,13-1 4-15,-1 0 2 16,2 0-2-16,-1 2 0 0,-2 3 0 16,0 4-2-1,-1 5 1-15,2 5 0 0,-4 4 1 16,-1 2 0-16,-1 0 0 16,0-3 0-16,0-1 0 15,1-5 1-15,0-2-1 16,1-4 0-16,-2-5 0 15,-1-2 0-15,-1-1-1 16,-1-2-24-16,3 0-9 16,5 0 0-16,2-7-8 15,9-8-62-15,5-4-32 16,3-5-55-16</inkml:trace>
  <inkml:trace contextRef="#ctx0" brushRef="#br0" timeOffset="19063.52">18635 5171 482 0,'0'0'87'0,"0"0"-22"16,0 0 10-16,0 0-6 15,0 0-27-15,0 0 2 16,38-73 30-16,-38 71-28 16,0 2-21-16,-2 0-12 15,-13 0-10-15,-7 2-3 16,-5 11-4-16,3 1 3 15,8 2-1-15,2-2 0 16,7 1 1-16,4 0-8 16,3-1 8-16,0-2-1 0,0 2 0 15,4 1-4-15,13-3 3 16,-1 2 1-16,5 0 1 16,-1-1 1-16,-1-1-3 15,-1 1 0-15,-5 0 3 16,-5-2-11-16,-4-1 2 15,-4-3-2-15,0 2 0 16,-3-2 11-16,-16-2 6 16,-7-2-3-16,-2-1 1 15,0-2-4-15,6 0 5 16,5 0 4-16,5-2-7 16,6-3-2-16,2-3-13 0,4 4-47 15,0-3-101 1,0 0-136-16</inkml:trace>
  <inkml:trace contextRef="#ctx0" brushRef="#br0" timeOffset="20349.38">8384 6491 630 0,'0'0'9'15,"0"0"0"-15,0 0 2 16,0 0 11-16,0 0-19 16,0 0-3-16,10-22-3 15,-10 29 3-15,0 9 0 16,-4 3 5-16,-8-2 1 16,-4-2-3-16,-1 0 3 15,-1-6-3-15,0-1 3 16,0-4-5-16,2-4 6 15,1 0 4-15,4 0 13 16,3-4 14-16,3-8-8 0,5-4-9 16,0-3-10-1,0-3-4-15,10 2-7 0,4 1 0 16,1 6-5-16,-3 4 5 16,-3 4 0-16,1 5 0 15,-1 0-1-15,2 5-3 16,2 17-2-16,-1 6 6 15,-1 8-1-15,-4 1 1 16,-7 2 0-16,0-3 1 16,-3-2 3-16,-18-3-2 15,-7-1-1-15,-8-5 0 16,-6-5 0-16,0-6 1 16,2-8 0-16,4-6 0 15,8 0 0-15,4 0 2 0,12-10 8 16,6-6 10-16,6-4-11 15,0-4-9-15,0 1-2 16,12 6-7-16,-3 6 5 16,-1 6-4-16,-4 5 3 15,5 0-13-15,1 7 1 16,8 11 14-16,2 3-2 16,2-1 3-16,8 1 0 15,-3-2 0-15,4-5-15 16,3-6-33-16,4-3-9 15,3-5-17-15,0 0-69 0,-4-11-149 16</inkml:trace>
  <inkml:trace contextRef="#ctx0" brushRef="#br0" timeOffset="20781.66">8707 6475 566 0,'0'0'49'0,"0"0"21"16,0 0-5-16,0 0 20 16,0 0-59-16,0 0-26 15,-7 13-6-15,-6 12 6 16,2 3 0-16,1-4 4 16,5-1-3-16,2-4-1 0,3-5-1 15,0-3-1-15,0-3 0 16,0-2 0-16,8-4 1 15,5-1 1-15,2-1 0 16,6 0 2-16,3 0-1 16,1 0 3-16,-2 0-4 15,-1 4 0-15,-3 8 0 16,-2 2-2-16,-4 6 0 16,-4-1 2-16,-6 1 0 15,-3-1 0-15,0-2 1 16,-18-1-1-16,-10-1 0 15,-7-2-2-15,-2-3-4 16,3-4-20-16,3-5-15 16,5-1 10-16,10 0-8 0,8-3-31 15,6-9-22-15,2-5-91 16</inkml:trace>
  <inkml:trace contextRef="#ctx0" brushRef="#br0" timeOffset="20955.43">8724 6539 565 0,'0'0'46'16,"0"0"-4"-16,0 0 15 15,0 0 1-15,0 0-35 16,88-72-22-16,-50 59 1 0,0 4-2 16,-5 6 0-1,-8 3-2-15,-4 0-25 0,-9 0-28 16,-6 12-59-1,-6 0-78-15</inkml:trace>
  <inkml:trace contextRef="#ctx0" brushRef="#br0" timeOffset="21513.3">9228 6585 376 0,'0'0'24'0,"0"0"15"16,0 0 49-16,0 0-41 15,0 0 18-15,0 0-17 16,12-72 3-16,-16 72-8 15,-4 0-22-15,-3 0-21 16,-5 7-1-16,-6 14 1 16,2 3 0-16,-2 6 0 15,6 1 0-15,1 1-1 16,6 0 1-16,3-2 1 16,6-4-1-16,0-3 3 15,0-4-3-15,16-4 0 0,5-6 0 16,6-7 0-16,4-2 2 15,3 0 8-15,2-11-9 16,0-6 4-16,-9-6-2 16,-3-2-1-16,-12-2 2 15,-11-2 15-15,-1 0-7 16,-6 0 0-16,-16 0 6 16,1 2-16-16,-4 6-2 15,1 5 0-15,2 5-3 16,2 11-2-16,1 0-11 15,1 6-9-15,4 17 5 16,2 3 0-16,7 6-41 16,5-1-55-16,0-4-44 0,0-2-46 15</inkml:trace>
  <inkml:trace contextRef="#ctx0" brushRef="#br0" timeOffset="22063.57">9730 6532 621 0,'0'0'36'0,"0"0"-27"16,0 0 36-16,0 0 71 15,0 0-68-15,0 0-31 16,-16-58 4-16,15 58-4 16,1 0-6-16,-3 0-1 15,-2 0-10-15,-6 5-2 16,0 8-1-16,-1 4 0 16,0 0 3-16,5 2 0 15,2-1 2-15,2 3-1 16,0 2-1-16,3 2 0 15,-4 0-1-15,4 2 2 16,0 0-2-16,0-1 1 16,0-6 0-16,12 0 0 0,0-4 0 15,4-6-4-15,1-1 5 16,2-6-1-16,3-3 0 16,-1 0 0-16,3-2 8 15,-2-14-4-15,-3-1 0 16,-6-6 9-16,-6-2 2 15,-4-3 8-15,-3-3-10 16,0-4-1-16,-7 1-6 16,-9 1-4-16,-1 5-1 15,-1 5-1-15,1 6-1 16,1 5-14-16,1 7-3 16,5 5-7-16,-1 0-26 0,2 14-49 15,-1 6-16-15,1 1-103 16</inkml:trace>
  <inkml:trace contextRef="#ctx0" brushRef="#br0" timeOffset="24668.97">10302 6483 622 0,'0'0'14'0,"0"0"24"16,0 0-3-16,0 0 53 16,0 0-26-16,0 0-42 0,0 0-20 15,-15-34-7-15,15 41 0 16,11 13 7-16,2 9 5 16,0 5-2-16,4 5 6 15,-2-3-7-15,-1-2-2 16,0-3 4-16,-2-6-4 15,0-4 1-15,-2-4 0 16,-2-5-1-16,-1-3 0 16,-4-5-2-16,-1-1-15 15,-1-2-12-15,-1-1-29 16,0 0-9-16,0 0 12 16,0 0-34-16,0-8-298 0</inkml:trace>
  <inkml:trace contextRef="#ctx0" brushRef="#br0" timeOffset="24902.22">10451 6445 501 0,'0'0'39'16,"0"0"3"-16,0 0 3 16,0 0 72-16,0 0-61 15,0 0-56-15,-1 5-9 16,-11 31 9-16,-6 7 6 15,-2 1-1-15,-2 1-2 16,0-1-3-16,-2-3-8 16,4-4-16-16,4-10-47 0,4-8-1 15,6-3-13-15,6-10-62 16,0-4-88-16</inkml:trace>
  <inkml:trace contextRef="#ctx0" brushRef="#br0" timeOffset="25924.12">11297 6449 320 0,'0'0'199'16,"0"0"-182"-16,0 0 21 16,0 0 8-16,0 0-31 15,0 0-12-15,0-7-3 0,0 7 0 16,0 0-1-16,0 0-2 16,0 0-1-16,0 0 4 15,0 0-2-15,0 0 1 16,0 0-2-16,0 0 2 15,0 0-1-15,0 0 2 16,0 0 3-16,0 0-3 16,0 0 1-16,0 0 1 15,0 0-2-15,1 0 1 16,2-3 8-16,-1-2 3 16,5-1-11-16,-2 0 2 0,1 0 1 15,-2-2-3-15,2-1 1 16,0 1 4-16,0 1 2 15,-2-2-5-15,-2 1 2 16,1 4 1-16,0-1 0 16,-3 4 9-16,0 1 21 15,0 0 7-15,0 0-22 16,0 0-14-16,0 0-7 16,0 1-2-16,-11 11 1 15,-2 5 0-15,-2 7 0 16,0 1 1-16,5 1 1 15,1 3-1-15,3-5 0 16,6 3 0-16,0-5 0 16,0-2 0-16,0-3 1 0,12-3 0 15,3-1 2-15,7-6-2 16,0-2 3-16,2-2 1 16,-1-3-4-16,4 0 0 15,-5 0 4-15,2-9-5 16,-5-4 2-16,2-1-1 15,-5-3-1-15,-2-6 3 16,-2-5 16-16,-2-5 4 16,-1-2-17-16,-3-6-5 15,-3-2 2-15,-3 2-2 16,0 2 0-16,0 3-1 16,-10 6 5-16,-4 10-5 0,-5 6 0 15,3 9 0 1,-4 5-7-16,-1 0 3 0,1 13-15 15,0 13 13-15,2 7-5 16,6 4 5-16,6 2 2 16,6-3-11-16,0-5-20 15,6-3-1-15,8-2-20 16,2-5 4-16,-2-4-8 16,2-6-61-16,-4-3-91 15</inkml:trace>
  <inkml:trace contextRef="#ctx0" brushRef="#br0" timeOffset="26342.06">11944 6417 328 0,'0'0'327'16,"0"0"-282"-16,0 0 15 16,0 0 13-16,0 0-54 15,0 0-19-15,0-9-2 16,-3 12 0-16,-1 9-1 0,-1-1 2 16,4 0 1-1,1-3-2-15,0-2 2 0,0-3-2 16,0-1-4-16,0 0 0 15,0-2 3-15,0 0 2 16,7 0 1-16,2 0 3 16,-3-9 1-16,2-3 4 15,-5 0 0-15,0-2-2 16,-3 1-4-16,0 1 9 16,0 2-11-16,-3 3-1 15,-3 4-4-15,-2 3-15 16,2 0-41-16,-1 0-68 15,2 10-3-15,4-3-104 16</inkml:trace>
  <inkml:trace contextRef="#ctx0" brushRef="#br0" timeOffset="27021.6">12508 6199 636 0,'0'0'29'15,"0"0"1"-15,0 0 31 16,0 0-20-16,0 0-41 16,0 0-8-16,-21 9 7 0,8 5 1 15,-2 1 0 1,0-6-1-16,0 0 1 0,6-5 0 15,1-2 1-15,5-2 2 16,0 0 7-16,0 0 8 16,-1 0-3-16,1-7 1 15,3-6-2-15,0 1-7 16,0-4 0-16,0 2-1 16,3 0-4-16,7 0 0 15,0 4-2-15,-4 3 0 16,1 2 0-16,-3 5-4 15,-1 0 2-15,2 0-7 16,1 5 5-16,1 15-3 0,-1 6 6 16,-3 6 1-16,-3 4 0 15,0 3-1-15,-3-3 1 16,-15 0 0-16,-8-1 1 16,-7-4 0-16,-2-2-1 15,-2-10 0-15,7-3 1 16,6-10-1-16,8-1 1 15,9-5 3-15,4 0 16 16,1 0 9-16,2-5-16 16,0-10-6-16,0-1-6 15,2-2-1-15,7 1 0 16,1 2-1-16,-3 9 0 16,1 3 0-16,-2 3-5 15,7 0-4-15,2 9 6 0,3 6-1 16,3 3 4-16,0-1 0 15,1-1 1-15,2-1-11 16,1 1-14-16,-1-5-10 16,2-4-65-16,-1 0-24 15,0-5-43-15,2-2-279 16</inkml:trace>
  <inkml:trace contextRef="#ctx0" brushRef="#br0" timeOffset="27472.43">12800 6283 518 0,'0'0'121'16,"0"0"-105"-16,0 0 47 16,0 0 43-16,0 0-75 15,0 0-31-15,-46-11-1 16,31 35-3-16,-1 4 2 15,1 5 2-15,0 2 4 16,4-2-4-16,5 1 2 16,5-4-1-16,1-4 4 15,0 0-5-15,7-8-4 16,7-2 4-16,5-4 4 16,2-7-4-16,5-5-4 15,1 0 1-15,1-2 4 16,0-13-2-16,-3-2 2 0,-4-9-3 15,-6-1 3-15,-7-4-1 16,-4-3 6-16,-4-4-2 16,0 0 1-16,-3 1-2 15,-6 5-3-15,-3 9 15 16,-1 8-13-16,1 7 2 16,0 8-4-16,-4 0-9 15,-5 17-18-15,1 8 4 16,-1 5-30-16,8-1-9 15,3 0-31-15,8-2-11 16,2-8-53-16</inkml:trace>
  <inkml:trace contextRef="#ctx0" brushRef="#br0" timeOffset="29783.3">13217 6283 423 0,'0'0'60'0,"0"0"-4"15,0 0 13-15,0 0-14 16,0 0-21-16,0 0-2 15,-12-6 6-15,12-2-22 16,0 0-7-16,10 1-8 16,6-1 2-16,1-1-1 0,1 1 3 15,1 0 4-15,-4 5-3 16,-6 3-5-16,0 0-1 16,-5 0-1-16,1 16-5 15,-2 5 6-15,-2 4 2 16,-1 2-2-16,0 2-2 15,-4-2 1-15,-11-3 0 16,-3-2-1-16,-1-3 0 16,1-8-1-16,3-3 6 15,6-5-4-15,4-1 4 16,5-2-1-16,0 0 4 16,0 0 6-16,0-2 4 0,9-8-16 15,8-2-2 1,1 1-1-16,-1 5 2 0,0-1 0 15,1 6 0-15,0 1-1 16,-2 0 2-16,0 6-5 16,0 7 5-16,-6 1-3 15,-1 3-4-15,-8 0 4 16,-1 1 3-16,0 0 0 16,-13 2 0-16,-10-3 0 15,-6-1 0-15,-8-4 3 16,2-4-2-16,4-3 0 15,6-5 0-15,5 0 8 16,10 0-1-16,2 0 10 0,5-6-10 16,3-1-8-16,0 0-12 15,0 1-23-15,12-3-35 16,3 5-56-16,-1-4-83 16</inkml:trace>
  <inkml:trace contextRef="#ctx0" brushRef="#br0" timeOffset="30433.42">13637 6240 684 0,'0'0'23'15,"0"0"17"-15,0 0 34 16,0 0-57-16,0 0-13 16,0 0-3-16,22-41 2 15,-15 37-3-15,3-3 2 16,0 2 1-16,1 1-2 16,4 1-1-16,-3 3 0 15,1 0 0-15,-3 0 0 16,-2 12 0-16,-2 5-6 15,-4 7 0-15,-2 1 6 16,0 1-1-16,-2 1 0 0,-12-1 1 16,-3-4 2-16,-3-5-2 15,1-3 2-15,4-5-2 16,5-4 0-16,5-3 2 16,3-2-2-16,2 0 3 15,0 0 4-15,0 0 12 16,2-5-1-16,13-5-18 15,-2 1-2-15,2 1 2 16,3 4-5-16,0 2 5 16,-1 2-5-16,-1 0 5 15,0 0-2-15,2 3-1 16,-3 9 2-16,0 1-1 16,-6 1 1-16,-1 2-1 0,-4-1 2 15,-4 1-3-15,0 0 3 16,-20 1 1-16,-11 0 1 15,-5-3-2-15,-2 0 1 16,2-6-1-16,6-2 0 16,9-5 0-16,6-1 1 15,8 0 0-15,4 0 1 16,3 0-2-16,0-4-20 16,0-6-93-16,7 3-46 15,5-3-198-15</inkml:trace>
  <inkml:trace contextRef="#ctx0" brushRef="#br0" timeOffset="30832.73">14653 6205 526 0,'0'0'76'16,"0"0"-70"-16,0 0 16 0,0 0 3 16,0 0-22-1,0 0-2-15,0 0 11 0,0 0 9 16,13 0 23-16,11 0 36 15,9 0-39-15,6 0-1 16,5 0-6-16,-3 0-23 16,-5 0-6-16,-11 0-4 15,-10 0-2-15,-11 0 0 16,-4 0-30-16,0 0 4 16,0 3 3-16,-13 6 12 15,-2-1-14-15,-1-1-61 16,4-1-35-16,2-3-60 15,2-2-253-15</inkml:trace>
  <inkml:trace contextRef="#ctx0" brushRef="#br0" timeOffset="31207.96">14659 6361 475 0,'0'0'41'16,"0"0"-29"-16,0 0 28 16,0 0-26-16,0 0-2 0,0 0 57 15,25 9 0 1,-1-9 3-16,5 0-40 0,8 0-7 15,0 0-12-15,-1 0-12 16,-5 0 1-16,-4 0-1 16,-6 0 0-16,-8 0 0 15,-5 0-1-15,-4 0-16 16,-4 0 3-16,0 0 5 16,0 0 7-16,0 0-1 15,0 0 0-15,0 0-17 16,0 0-50-16,0 0-26 15,0 0-78-15</inkml:trace>
  <inkml:trace contextRef="#ctx0" brushRef="#br0" timeOffset="32631.77">15710 6042 524 0,'0'0'57'0,"0"0"4"16,0 0 37-16,0 0-17 16,0 0-22-16,0 0-22 15,12-35-8-15,-12 35-21 16,0 0-8-16,0 0-4 16,-1 14-7-16,-14 8 11 15,1 5 0-15,-3 2 1 16,5-3-1-16,3 0 0 15,1-3 0-15,5-2-1 16,3-4 0-16,0-7-4 0,0 0 1 16,0-4 1-16,0 0 1 15,0-1 0-15,9-2 0 16,2 0-2-16,4 0 3 16,6-2 1-16,5-1 2 15,3 0-1-15,2 0-1 16,-3 2 0-16,-1 5 0 15,-5 0 0-15,-7 3-1 16,-4 2 0-16,-4 4-4 16,-7 1 0-16,0 3 5 15,0 2 1-15,-14-2 0 16,-5 1 0-16,-3-1 1 16,-2-3 3-16,1-1-3 0,1-6-1 15,3 0 0 1,7-7-1-16,0-1 2 0,5-1 5 15,2-1-6-15,1 0-1 16,-2 0-1-16,5-3-37 16,-2-7-26-16,3-2-94 15,0-6-53-15</inkml:trace>
  <inkml:trace contextRef="#ctx0" brushRef="#br0" timeOffset="32916.37">15793 6099 582 0,'0'0'43'15,"0"0"14"-15,0 0 34 16,0 0-48-16,0 0-30 16,0 0 0-16,75-58 22 15,-45 48-9-15,2 1-3 16,-1 3-9-16,-4 4-7 15,-9 2-6-15,-3 0-1 16,-8 0 0-16,2 0-9 16,-2 3-13-16,-1 4-14 15,0 2 9-15,2 1-17 16,-2 0-35-16,4 0-34 0,-2-1-53 16,-4-5-251-1</inkml:trace>
  <inkml:trace contextRef="#ctx0" brushRef="#br0" timeOffset="33527.48">16361 6182 468 0,'0'0'72'0,"0"0"-63"16,0 0 44-16,0 0 17 15,0 0-39-15,0 0-4 16,0-53 10-16,0 52 5 16,0 0-13-16,0 1-4 15,0 0-5-15,-5 0-10 16,-5 0-10-16,-1 0-1 15,-2 10-2-15,-3 7 2 16,0 7 1-16,2 1 3 16,0 4-3-16,4 0 0 15,4 1 0-15,3-2 0 16,3-3 0-16,0-2 1 16,0-4-1-16,3-2 0 15,9-1 0-15,0-5 0 0,1-1 0 16,4-5 0-16,2-1 2 15,0-4 3-15,5 0-4 16,0 0 5-16,0-9-5 16,-3-6 4-16,-5-1-4 15,-2-4 11-15,-6-6 19 16,-3-4-17-16,-4-6-5 16,-1 0-5-16,0-3-3 15,-1 5-1-15,-12 5 2 16,-1 8-1-16,-2 7-1 15,2 6-6-15,-2 5-2 0,1 3-4 16,-1 0-28 0,-1 15 3-16,4 5-9 0,4 3-47 15,4-3-34-15,5 1-109 16</inkml:trace>
  <inkml:trace contextRef="#ctx0" brushRef="#br0" timeOffset="34142.97">16770 6269 677 0,'0'0'19'0,"0"0"2"0,0 0 49 16,0 0-35-16,85-86-29 15,-66 66 18-15,-6 0 2 16,-2 4 4-16,-8 0-2 16,-3 1-3-16,0 3 0 15,0 1-2-15,0 3-15 16,-9 2-4-16,-2 3-4 16,-2 3 0-16,-7 0-3 15,-2 0-7-15,0 7-2 16,-1 6 10-16,4 1-3 15,5 0-2-15,4 2-6 16,6 1 4-16,2 0-2 0,2 0 4 16,0 0 0-16,2 0 0 15,12-1 4-15,3 1-4 16,4-1 5-16,4-1 1 16,0 1-2-16,1-1-1 15,-2 1-1-15,-6-1 0 16,-8 0-28-16,-7 0 2 15,-3-2 10-15,-1-1 11 16,-21 1 10-16,-10-1 1 16,-5-3 3-16,-2-4-3 15,4-5 0-15,9 0 8 16,8 0 31-16,9-11-2 16,7-4-4-16,2-6-7 15,3-7-19-15,18-1-7 16,7-5-2-16,2-1-3 0,3 5-1 15,-3 7-6-15,0 6 1 16,-7 6 5-16,-3 5-8 16,-5 3-28-16,-6 3-30 15,-6 0-86-15,-3 0-100 16</inkml:trace>
  <inkml:trace contextRef="#ctx0" brushRef="#br0" timeOffset="34514.55">17109 6268 508 0,'0'0'355'15,"0"0"-337"-15,0 0 40 16,0 0-22-16,0 0-36 15,0 0-44-15,-3 4 33 16,3 11 11-16,0 0-1 16,-2 0 1-16,2 1 0 15,0-3-1-15,0-6-2 16,2 0-11-16,3-6-1 0,1-1 6 16,1 0 9-1,1-3 19-15,2-9-12 0,-1-1-1 16,-4-3 2-16,-2 3 1 15,-3 0-5-15,0 0 1 16,0 7-5-16,0 3-20 16,-5 3-32-16,-4 0-95 15,-1 9-69-15,3 1-274 16</inkml:trace>
  <inkml:trace contextRef="#ctx0" brushRef="#br0" timeOffset="34959.58">17426 6128 780 0,'0'0'8'16,"0"0"39"-16,0 0 33 15,0 0-59-15,61-75-10 16,-42 68-6-16,-2 4 7 16,-3 3-7-16,-1 0-5 15,-4 12-6-15,-2 12 0 16,-6 7 3-16,-1 7 3 16,0 2 0-16,-17 4-1 15,-9-5-4-15,-4-3-3 0,-1-7 3 16,0-4-10-16,6-9 8 15,8-6 5-15,9-5 2 16,4-3 1-16,4-2 2 16,0 0 6-16,10 0 6 15,13-8-15-15,8-1-3 16,2-1 2-16,1 4 1 16,-1 2-6-16,-2 0 5 15,-2 4-3-15,-4 0-22 16,-5 0-21-16,-6 0-122 15,-8 0-99-15</inkml:trace>
  <inkml:trace contextRef="#ctx0" brushRef="#br0" timeOffset="35424.21">17854 6103 503 0,'0'0'368'16,"0"0"-367"-16,0 0 72 15,0 0 3-15,0 0-76 16,0 0-1-16,0-28-16 0,-3 43-9 16,-8 6 26-1,0 3 2-15,0-2-2 0,5 0-1 16,3-3 1-16,3-2 0 15,0-3-5-15,0-2 3 16,12-1 2-16,0-2-3 16,6-1 2-16,1 0 1 15,1-2 0-15,4 2 3 16,-2 0-4-16,0 3 1 16,-7 0-1-16,-3 4 1 15,-5-1-5-15,-5 2-2 16,-2-3 1-16,-5 2 6 15,-20-3 0-15,-9-1 0 16,-5-3 2-16,2-5 2 0,6-3-3 16,5 0 1-16,10-3-2 15,5-8-2-15,11-1-18 16,0-4-67-16,5-3-119 16,10-1-38-16</inkml:trace>
  <inkml:trace contextRef="#ctx0" brushRef="#br0" timeOffset="35655.3">17882 6089 794 0,'0'0'42'0,"0"0"18"0,0 0 53 15,0 0-90-15,0 0-22 16,0 0-1-16,82-67 5 15,-49 59 1-15,0 1-4 16,-5 3-1-16,-3 1-1 16,-8 3-4-16,-5 0-30 15,-5 7-39-15,-7 10-4 16,0 0-56-16,-3-1-147 16</inkml:trace>
  <inkml:trace contextRef="#ctx0" brushRef="#br0" timeOffset="36405.48">18640 6285 835 0,'0'0'12'0,"0"0"-8"15,0 0 26-15,0 0-21 16,0 0-9-16,0 0-4 0,16-14-1 16,-16 14-3-16,0 6 6 15,-7 9 2-15,-4 0 3 16,-1-1-2-16,2 1-1 15,4-7 2-15,3-4-2 16,2-2 0-16,1-2 2 16,0 0 9-16,0 0 46 15,0 0 18-15,0-12-14 16,1-5-59-16,5 0 4 16,0 0 4-16,1-1-9 15,-1 3 11-15,0 1-7 16,0 1 2-16,1 4-2 0,1 4-2 15,-2 0-1 1,2 2-1-16,-1 2-1 0,5 1-6 16,3 0 4-16,6 0 0 15,6 6 2-15,4 6 0 16,5 3 2-16,1-1 1 16,3 1-5-16,1 1 2 15,-1-3 0-15,0 1 1 16,-4-2 1-16,-2 0-2 15,-5-2 0-15,-6-3 2 16,-3 0-2-16,-4-1 0 16,-2-3 0-16,-1-2 2 15,-2-1-1-15,-2 0 1 16,1 0 16-16,-1-10 8 16,2-4-11-16,2-2-3 0,-3-2 1 15,1-2-1-15,1 0-6 16,-3-3-5-16,1 2-2 15,-1 3 3-15,-3 4-4 16,-2 7 1-16,-2 6-3 16,-2 1-13-16,0 0-34 15,0 11-68-15,-5 5-61 16,-7-4-77-16</inkml:trace>
  <inkml:trace contextRef="#ctx0" brushRef="#br0" timeOffset="37072.51">20193 5897 581 0,'0'0'55'0,"0"0"-41"16,0 0 39-16,0 0-45 16,0 0-8-16,0 0 0 15,-48 45 0-15,30-21 1 16,0 2 2-16,5 2-3 16,2-2 1-16,4 0 0 15,2-2-1-15,4-4 0 16,1-3 0-16,0-4 0 15,0-2 0-15,0-3 2 16,0-2 9-16,12-1 8 0,0 0 32 16,8-3-1-16,6 1-16 15,-1-1-15-15,4 1-6 16,-4 4-8-16,-1-1 0 16,-2 6-3-16,-4 4-2 15,-3 1 1-15,-5 5 0 16,-3 0-1-16,-6 2 0 15,-1 0 0-15,0-5 3 16,-6-2-3-16,-11-3 4 16,-3-3-3-16,-9-5 3 15,-1-5-3-15,1-1 3 16,-1 0-2-16,5 0-1 16,5-10 1-16,4-2-2 15,5 2-33-15,5-4-41 0,6-1-52 16,0-2-138-16</inkml:trace>
  <inkml:trace contextRef="#ctx0" brushRef="#br0" timeOffset="37319.65">20161 6039 588 0,'0'0'39'16,"0"0"60"-16,0 0 6 15,0 0-44-15,0 0-32 0,82-78-12 16,-55 67 5-16,0 5-2 16,0-2-5-16,-5 6 0 15,2 0-8-15,-6 2-7 16,-5 0 0-16,-3 0-2 16,-3 0-40-16,-4 10-28 15,-2 2-22-15,-1 1-24 16,0-2-72-16</inkml:trace>
  <inkml:trace contextRef="#ctx0" brushRef="#br0" timeOffset="37869.98">20648 6113 798 0,'0'0'4'0,"0"0"-2"15,0 0 71-15,0 0-45 16,0 0-21-16,0 0 20 16,11-79 1-16,-11 74-15 15,0 2 0-15,-11 3-13 16,-1 0 0-16,-6 0-3 0,-3 7 0 15,-5 10 1 1,0 8-1-16,2 4 2 0,5 4 1 16,5 1 0-1,5 0 3-15,2-1-3 0,7-2-1 16,0-4 1-16,0-2 2 16,13-5-2-16,4-3 0 15,3-5 1-15,3-4 3 16,2-4-3-16,5-4 2 15,1 0-1-15,0-4 4 16,2-13-2-16,-6-6 6 16,-3-6 5-16,-6-6 7 15,-9-7-3-15,-4-2-1 16,-5-3-15-16,0 5-1 16,-11 5-1-16,-7 9-1 15,-5 8-2-15,0 10 1 16,-4 9-6-16,2 1-4 0,-5 11-13 15,3 14-12-15,4 9 1 16,10 4-33-16,13-1-65 16,0-4-83-16</inkml:trace>
  <inkml:trace contextRef="#ctx0" brushRef="#br0" timeOffset="38585.46">21177 6195 715 0,'0'0'54'16,"0"0"-51"-16,0 0 54 15,0 0 11-15,0 0-37 16,88-89-1-16,-76 65 16 16,-3 2-6-16,-4 1-10 15,-2-1-6-15,-3 0-5 16,0 5-5-16,0 0-11 16,-8 2-3-16,-4 5 0 15,-4 3-3-15,-2 5 1 0,-5 2-5 16,-3 0-6-16,0 2 11 15,1 10 0-15,5 1-2 16,6 1 4-16,5 1-7 16,2-1 3-16,6 1 1 15,1-1 0-15,0 2 3 16,0 1 0-16,0 0 0 16,9 2-1-16,5-3-4 15,2 1 3-15,2 1 0 16,3 1 1-16,-1-1 1 15,1 2 0-15,-3-2 0 0,-1 2 0 16,-7 0-4-16,-2-3 1 16,-3 1-2-16,-5 0-1 15,0-1-5-15,-10 0 6 16,-8-2 4-16,-4-4-5 16,-5-3 4-16,0-5 2 15,-3-3 5-15,4 0-3 16,0 0 0-16,7-6 5 15,2-6 8-15,7 2 8 16,4-3 6-16,4-1-12 16,2-3-4-16,0-4-7 15,15-3-2-15,12-3-4 16,5-1-3-16,3 0 2 16,7 0 1-16,1 0-14 15,5 3-16-15,0 3-38 16,-1 0-92-16,-6 0-287 0</inkml:trace>
  <inkml:trace contextRef="#ctx0" brushRef="#br0" timeOffset="47692.7698">1576 8758 536 0,'0'0'22'0,"0"0"-14"16,0 0 30-16,0 0 6 16,0 0-5-16,0 0-26 15,0 0-5-15,0 0 20 16,27-42 3-16,-21 37-4 15,3-1-16-15,4-1-5 0,1 2-1 16,2 2-2-16,-2 1-3 16,-1 2 1-16,-1 0 0 15,-3 5-1-15,1 12 0 16,-2 3 0-16,-7 6 0 16,-1 0 0-16,0 3 0 15,-3-2 0-15,-11-1 0 16,-3 0 0-16,-4-5 0 15,3-2 4-15,0-7-4 16,4-5 0-16,6-3 1 16,5-4 1-16,0 0 0 15,3 0 6-15,0 0 9 0,0 0-1 16,0-3-12-16,3-5-4 16,6 1-1-16,1 2 1 15,4-3 0-15,4 4-1 16,0 1 1-16,4 2-1 15,2 1 2-15,-2 0-2 16,-2 1 1-16,-4 9-1 16,-1 2-4-16,-2 3 1 15,-5 2 2-15,-4 0-1 16,-2-1 0-16,-2 1 1 16,0-2 2-16,-9-1 0 15,-12 0-2-15,-3 0 2 16,-3-1 6-16,-5-3 2 15,4 0 0-15,0-6 0 16,0 0 5-16,1-4-6 0,5 0 8 16,1 0-6-16,7 0-1 15,2-6 0-15,4 1-6 16,3 0 3-16,2 0-5 16,3 2-16-16,0-1-22 15,0 0-25-15,0 1-136 16,0-4-48-16</inkml:trace>
  <inkml:trace contextRef="#ctx0" brushRef="#br0" timeOffset="48335.98">1615 8467 614 0,'0'0'29'16,"0"0"-19"-16,0 0 44 15,0 0-14-15,0 0-20 0,0 0-16 16,40-26 1 0,-34 26-3-16,0 0 0 0,2 7-2 15,-2 4 0-15,4 2 4 16,5 2 1-16,0 6-2 16,0 5 2-16,6 2 2 15,-1 4-3-15,0 4 1 16,8 0 2-16,-1 3-7 15,0 4 1-15,3-2 3 16,-8 3-7-16,-4 1 3 16,-5 2 0-16,-8 1 2 15,-5 3-1-15,0 4 3 0,-12 1-3 16,-12 2 4 0,-9-2-2-16,-7-8 6 0,-2-2 5 15,-2-7-5-15,5-5 2 16,6-6-6-16,9-3-2 15,6-8 0-15,5-7-1 16,10-3 1-16,0-4-1 16,1-1-2-16,2-1 0 15,0-1 3-15,0 0-2 16,0 0-1-16,0 0-4 16,0 0-11-16,0 0-6 15,0 0-5-15,0 0-28 16,8-1-74-16,5-9-53 15,2-2-131-15</inkml:trace>
  <inkml:trace contextRef="#ctx0" brushRef="#br0" timeOffset="58867.84">3420 8627 337 0,'0'0'12'0,"0"0"8"0,0 0 3 16,0 0 52-16,-15-71-37 15,15 60-5-15,0 3 5 16,0 4-7-16,0 2 18 15,0 2-4-15,0 0-36 16,0 0-7-16,0 0-2 16,0 9-2-16,-3 19 1 15,-3 14 1-15,-2 9 3 16,-3 7 0-16,0 0-3 16,5-4 2-16,-3-1-1 15,5-5 0-15,1-6-1 16,0-5-1-16,3-6 1 0,-2-8 0 15,2-9 1-15,0-8-2 16,0-2 1-16,0-4 0 16,0 0 0-16,0 0 5 15,0-4-4-15,9-16 2 16,9-2-1-16,4-6-1 16,7 0-1-16,2-2 0 15,5 5 1-15,0 4-1 16,-2 7-2-16,-7 8 2 15,-5 6-2-15,-7 2-1 16,-7 20-2-16,-7 7 3 16,-1 8 1-16,-4 1 1 15,-19 1 0-15,-8-4 1 0,-8-4 0 16,-1-7 0-16,-2-6 1 16,5-8 6-16,7-7 0 15,9-3 0-15,8-5 8 16,5-14-4-16,8-7-12 15,0-4-23-15,14-1-24 16,13 2-68-16,1 2-116 16</inkml:trace>
  <inkml:trace contextRef="#ctx0" brushRef="#br0" timeOffset="59367.54">3858 8969 780 0,'0'0'0'0,"0"0"-20"16,0 0 12-16,0 0 6 15,0 0 1-15,0 0-2 16,-73 60 1-16,73-40-1 15,0-1-6-15,0-5-8 16,3-4 6-16,9-3-19 16,3-4 16-16,0-3-7 0,3 0 7 15,0-6 14-15,0-11 3 16,-5-3-3-16,-4-3 2 16,-3-1 5-16,-6 1 7 15,0 1-2-15,0 4 4 16,-3 4 4-16,-7 4 2 15,2 3-7-15,1 6-6 16,-1 1-1-16,-5 0-8 16,-1 16-6-16,-8 12 6 15,3 9 1-15,1 4-1 16,6-2 0-16,6-3 0 16,6-2 0-16,0-6-3 15,6-3 3-15,15-8-1 16,1-5-3-16,5-7-2 0,1-5-5 15,5-3-16-15,3-18-32 16,3-5-43-16,-2-10-96 16</inkml:trace>
  <inkml:trace contextRef="#ctx0" brushRef="#br0" timeOffset="59668.37">4348 8523 631 0,'0'0'53'0,"0"0"-15"16,0 0-27-1,0 0-7-15,0 0-4 0,-8 86 12 16,-1-35 12-16,2 5-2 16,2 5-3-16,2 1-11 15,0 0 1-15,0-2-6 16,2-9-1-16,-1-4 0 15,2-9-2-15,0-9 0 16,0-11 1-16,0-7-2 16,5-6-6-16,4-5-12 15,7 0-9-15,1-5 12 16,8-15-25-16,0-5-54 16,-4-6-28-16,-3-3-137 15</inkml:trace>
  <inkml:trace contextRef="#ctx0" brushRef="#br0" timeOffset="60332.78">4230 8922 512 0,'0'0'15'16,"0"0"-14"-16,0 0 9 16,0 0-3-16,0 0-3 15,0 0 3-15,21 22 5 16,13-22 3-16,9-2 17 15,5-13-4-15,1-2-12 0,-7 0-15 16,1-1 2 0,-12 7 7-16,-8 4 5 0,-5 3-14 15,-11 4-1-15,-4 0 0 16,-3 8-8-16,0 17 8 16,0 8 28-16,-7 4-7 15,-2 0-3-15,0-4-11 16,3-3 0-16,6-10-6 15,0-3 1-15,0-6 0 16,3-2-1-16,12-5 3 16,-3-4-1-16,4 0 0 15,2 0 2-15,3-15 5 16,4-2-2-16,-4-3 2 16,0-3-10-16,-3-2 9 15,-3-3-9-15,1-2 1 0,-2 3 4 16,-1 5-4-1,-4 7-1-15,-3 10 0 0,-3 5-1 16,-1 0-7-16,-1 8-6 16,3 13 13-16,1 7 1 15,-1 1 0-15,2 1 0 16,2-5 1-16,7-3-1 16,-2-5 0-16,5-5 1 15,0-7 0-15,0-3-1 16,-2-2 3-16,1 0 4 15,-1-16 2-15,-4-4 12 16,0-8-12-16,-3 0 1 16,-6-5 8-16,-3 1-4 15,0-2-6-15,0 5-5 0,0 4-3 16,0 12 1-16,0 7-1 16,0 6-1-16,0 0-34 15,0 3-59-15,0 15-3 16,-2 3-2-16,1-4-253 15</inkml:trace>
  <inkml:trace contextRef="#ctx0" brushRef="#br0" timeOffset="60781.15">5195 9011 871 0,'0'0'0'0,"0"0"-7"0,0 0 4 16,0 0 3-16,0 0-16 15,0 0 11-15,6 13-5 16,15-13-4-16,1 0 1 16,3-3 5-16,-2-8 1 15,1-4-4-15,-5 1-4 16,-4-1 13-16,-3-1 2 15,-8 2 1-15,-4 0-1 16,0 3 1-16,0 3 12 16,-7 2 1-16,-8 6 8 0,0 0-16 15,-6 1-6-15,-1 15 0 16,-5 7 2-16,2 7-1 16,-1 3 10-16,8 3-5 15,5-7-4-15,7-2-1 16,6-5 3-16,0-5-2 15,10-1-2-15,10-6 0 16,8-7 1-16,5-3-1 16,-3 0-4-16,7 0-18 15,-4-11-31-15,-2-4-46 16,2-2-104-16</inkml:trace>
  <inkml:trace contextRef="#ctx0" brushRef="#br0" timeOffset="61298.46">5706 8933 541 0,'0'0'278'0,"0"0"-276"15,0 0 33-15,0 0 26 16,0 0-28-16,0 0-33 15,-43-11-4-15,43 11-17 16,0 3-6-16,0 9 25 16,-3 3 0-16,3-1-1 15,0 1-2-15,0-4-15 0,3-1-8 16,6-2-6-16,5-4-7 16,2-4 17-16,-1 0 16 15,4-3 2-15,-4-10 5 16,-3-1 1-16,-1-3 0 15,-8-1 1-15,-3 1 6 16,0 0 11-16,0 3 23 16,-8 4-18-16,-4 2 5 15,0 3-14-15,0 4 2 16,-4 1-9-16,4 0-7 16,-6 9 0-16,-3 8 0 15,0 8 0-15,-1 4 0 16,5 1 0-16,6 0 1 0,6-4-1 15,5-1-1-15,0-6 0 16,8-2-3-16,11-4 4 16,6-6 0-16,2-5-6 15,6-2-2-15,1 0-15 16,1-9-21-16,-1-6-38 16,0-2-63-16,-4-5-234 15</inkml:trace>
  <inkml:trace contextRef="#ctx0" brushRef="#br0" timeOffset="61878.67">6075 8835 744 0,'0'0'17'15,"0"0"27"-15,0 0 30 16,0 0-50-16,0 0-24 15,0 0-5-15,-5 18 5 16,5 4 1-16,-1 3 0 16,-1 3 10-16,1 0-7 15,-1-1 1-15,1-2-5 16,-1-2 0-16,2-6-1 16,0-6 1-16,0-7 0 15,0-2 2-15,0-2-2 0,0 0 4 16,0 0-2-16,5-2 7 15,10-13-4-15,4-7 0 16,3-1-5-16,0-6 1 16,0 2-1-16,3-5 3 15,-1 3-3-15,-3 7-2 16,-3 5 1-16,-9 10 2 16,-6 6-2-16,1 1-1 15,-4 0-4-15,0 9-5 16,0 15 11-16,0 4 0 15,0 4 7-15,0 2-3 16,3-3-3-16,3-3 0 16,3-2 0-16,4-7 2 15,1-4-3-15,5-6 1 0,-2-2-1 16,4-6 3-16,5-1-1 16,4 0 4-16,5-12-3 15,2-5-3-15,0-3 0 16,-5-1-2-16,-10 3-14 15,-6 4 5-15,-8 3 5 16,-7 3-16-16,2 3-15 16,-3 2 2-16,0 2-69 15,0-2-79-15</inkml:trace>
  <inkml:trace contextRef="#ctx0" brushRef="#br0" timeOffset="64359.23">7727 8703 648 0,'0'0'25'0,"0"0"-21"16,0 0 34-16,0 0 35 15,0 0-37-15,0 0-27 16,0-29-2-16,0 29-7 0,0 0-1 15,0 5-8-15,0 17-2 16,0 9 11-16,0 7 1 16,0 3 1-16,-2 0 3 15,0-3-5-15,1-5 0 16,1-6 1-16,0-5 0 16,0-7-1-16,0-7 1 15,0-5-1-15,0-1-3 16,0-2-15-16,0 0-22 15,3 0-7-15,7-11-26 16,-1-6-77-16,2-6-281 16</inkml:trace>
  <inkml:trace contextRef="#ctx0" brushRef="#br0" timeOffset="64931.39">8089 8838 690 0,'0'0'43'15,"0"0"-36"-15,0 0-6 16,0 0 31-16,43-73-14 16,-27 59-14-16,-1 1-3 15,-4-1 0-15,-7 3 0 0,-4 0 4 16,0 2 5-16,0-2 3 15,-4 3-6-15,-10 2-6 16,-1 4 3-16,-3 2-4 16,-4 0-2-16,-8 10-1 15,2 7 3-15,-2 6-2 16,3 1 1-16,7 1 0 16,7-1 1-16,6-2-1 15,5-5-1-15,2-3 1 16,0-6-3-16,2-3 3 15,13-5-3-15,4 0 4 16,6 0 2-16,5-15 6 16,3-1-3-16,1-4-1 0,-5 3-3 15,-6 2 0-15,-9 6-1 16,-8 4 2-16,-2 3-2 16,-4 2 1-16,0 0-1 15,0 0-4-15,0 16-1 16,0 11 5-16,0 2 8 15,0 3-4-15,0 2-1 16,0 2-1-16,0-2 0 16,0-5 1-16,0-3-4 15,0-6 1-15,0-6-6 16,0-4-2-16,0-4-26 16,3-3-24-16,5-3-33 15,1 0-53-15,4-4-129 0</inkml:trace>
  <inkml:trace contextRef="#ctx0" brushRef="#br0" timeOffset="65376.65">8658 8652 811 0,'0'0'10'0,"0"0"-9"15,0 0 33-15,0 0 21 16,0 0-40-16,0 0-15 16,-56 12-2-16,36 19 2 0,2 3 0 15,5 2 1-15,3 0-2 16,5-2 2-16,5-3 0 16,0-3-1-16,12-4-5 15,4-6 4-15,2-5-1 16,2-6-7-16,2-6 6 15,5-1-7-15,-2 0 10 16,3-17 1-16,-1-5-1 16,-7-2 0-16,-4-6-1 15,-7 1 1-15,-7-5 2 16,-2-2 1-16,0-2 1 16,-17 4-3-16,-4 4-1 15,-4 10 0-15,0 9 4 16,-2 9-4-16,1 2-3 15,-1 13-12-15,-1 15 1 0,4 11-7 16,5 5-9-16,10 3-56 16,9-4-48-16,0-7-193 15</inkml:trace>
  <inkml:trace contextRef="#ctx0" brushRef="#br0" timeOffset="65841">9179 8671 800 0,'0'0'0'0,"0"0"2"15,0 0 34-15,0 0 18 16,0 0-45-16,0 0-9 15,-50-20-12-15,34 45 12 16,-6 4 0-16,2 6 1 16,1 0-1-16,4-1 1 15,5-4 0-15,7-3-1 16,3-3 1-16,0-6-1 16,10-3 1-16,8-5-1 15,4-3 0-15,4-7 2 16,2 0-1-16,2 0 1 15,1-15-2-15,-1-4 2 0,-7-3-2 16,-9-4-3-16,-9-4 3 16,-5 1 0-16,-3-5 0 15,-19-1 0-15,-4 4-5 16,-2 8 3-16,5 8 2 16,-2 11 0-16,4 4-3 15,-1 9-6-15,1 20-6 16,0 12-12-16,7 5-31 15,6 0-75-15,8-7-186 0</inkml:trace>
  <inkml:trace contextRef="#ctx0" brushRef="#br0" timeOffset="67138.07">10596 8320 594 0,'0'0'13'15,"0"0"-11"-15,0 0 53 16,0 0 29-16,0 0-19 15,0 0-41-15,3-43-14 16,-3 43-10-16,0 0 0 0,3 19-5 16,1 10 5-16,-2 14 10 15,2 8 6-15,-4 5-2 16,0 2-6-16,0-3-1 16,0-4-3-16,-6-7 0 15,-1-5-4-15,2-7 2 16,2-6-1-16,2-7-2 15,1-7-1-15,0-2-13 16,0-3-12-16,0-4-12 16,0-3-47-16,9 0-37 15,0-3-55-15</inkml:trace>
  <inkml:trace contextRef="#ctx0" brushRef="#br0" timeOffset="67670.33">10430 8651 546 0,'0'0'110'16,"0"0"-110"-16,0 0 2 16,0 0 14-16,0 0 3 15,0 0 2-15,78 0-10 16,-35-4-6-16,0-1 2 15,5-1-5-15,-3 0 0 16,-3 2 3-16,-2 0-5 16,-6 2 2-16,-6 2-3 0,-5 0 2 15,-10 0-1-15,-4 0 0 16,-6 0-1-16,-3 17 1 16,0 7 14-16,-3 5 11 15,-7-1-5-15,-1 0-2 16,4-3-6-16,4-5 0 15,3-2-7-15,0-5-4 16,6-2 5-16,10-5-2 16,5-3-4-16,7-3 9 15,4 0-7-15,2-6 3 16,0-9-2-16,-2-5 0 16,-9-3-3-16,-6-2 3 15,-11-4 1-15,-6-5 2 16,0 3 1-16,-6-1-6 15,-11 8 4-15,-3 9 18 0,-4 6-21 16,-1 7 1-16,-4 2-1 16,2 9-2-16,-3 14-3 15,2 3-4-15,7 2-27 16,5-3-24-16,7-3-94 16,6-10-126-16</inkml:trace>
  <inkml:trace contextRef="#ctx0" brushRef="#br0" timeOffset="68635.22">12317 8571 644 0,'0'0'7'16,"0"0"2"-16,0 0 63 16,0 0 9-16,0 0-35 15,0 0-41-15,-2-72-4 16,19 60-1-16,2 3 0 0,4-1 0 15,-2 3 3-15,1 2-3 16,-1 2 0-16,-3 3 0 16,-2 0 0-16,-2 11 0 15,-1 6-3-15,-2 5 3 16,-5 6-1-16,-6 1 1 16,0 1-1-16,-2 2 2 15,-16-3-1-15,-9-1 1 16,-3-4-1-16,-1-3 1 15,4-4 4-15,8-5-4 16,7-7 0-16,7-2 1 0,4-3 1 16,1 2-1-1,0-2-2-15,0 0 0 0,0 0-5 16,0 0 5-16,13 0-4 16,13 0 2-16,5 0 4 15,9-5-2-15,6 3 0 16,-1-1-6-16,1 0-2 15,-5 3-9-15,-7 0-27 16,-10 0-33-16,-5 0-39 16,-14 0-52-16,-5 0-189 15</inkml:trace>
  <inkml:trace contextRef="#ctx0" brushRef="#br0" timeOffset="68975.33">12878 8420 730 0,'0'0'17'15,"0"0"49"-15,0 0 42 16,0 0-25-16,0 0-52 15,0 0-31-15,0-27 0 0,0 46-11 16,0 14 11 0,0 8 2-16,0 4 1 0,-3 0-1 15,0-1 1-15,-2-5-2 16,4-5 1-16,-1-5-2 16,2-7 0-16,0-5 0 15,0-7-11-15,0-3-17 16,0-3-16-16,0-4-28 15,0 0-17-15,8 0-2 16,-2-12-102-16</inkml:trace>
  <inkml:trace contextRef="#ctx0" brushRef="#br0" timeOffset="69450.62">13291 8428 776 0,'0'0'3'16,"0"0"3"-16,0 0 51 16,0 0 3-16,0 0-38 15,0 0-22-15,-61-9-6 16,39 41 6-16,-5 7 0 15,2 4 0-15,3-2 0 16,8-2 3-16,8-3-3 0,4-4-1 16,2-6 0-1,5-3 1-15,12-5-1 0,9-8-2 16,-2-3 1-16,7-7 2 16,-1 0 0-16,0-4 0 15,-2-11 0-15,-4-7 0 16,-8-1 2-16,-8-4 1 15,-8-5 1-15,0-6 2 16,-2 2-2-16,-14-1-4 16,-4 6 0-16,-2 8 1 15,1 7-1-15,-1 8-2 16,-1 8-1-16,-5 0-12 16,1 19-8-16,0 8 5 0,5 5-20 15,7-1-54 1,10-3-69-16,5-6-258 15</inkml:trace>
  <inkml:trace contextRef="#ctx0" brushRef="#br0" timeOffset="69916.64">13786 8415 783 0,'0'0'0'0,"0"0"12"0,0 0 55 15,0 0-13-15,0 0-42 16,0 0-12-16,-64-27 0 16,42 49-1-16,-1 7 1 15,2 2 0-15,4 3-1 16,6 2 1-16,5-2 0 15,5-1 0-15,1-3 0 16,0-3 0-16,15-5-1 16,5-5 0-16,6-4 1 15,-1-5 0-15,6-6 2 16,1-2-1-16,-3 0-1 16,1-7 1-16,-5-10-1 15,-8-4 1-15,-6-4 6 0,-8-7-4 16,-3-2-2-1,0-5 8-15,-9 2-4 0,-12 1-3 16,-3 9-2-16,-3 8-3 16,-3 12 2-16,0 7-9 15,1 2-36-15,2 19-39 16,3 3-92-16,3-1-303 16</inkml:trace>
  <inkml:trace contextRef="#ctx0" brushRef="#br0" timeOffset="71120.85">4307 10028 529 0,'0'0'5'0,"0"0"3"0,0 0 20 16,8-77 45-1,-5 67-12-15,-2 5 3 0,1-1-34 16,1 3-11-16,-3 0-8 16,0 3-6-1,0 0-5-15,0 0 0 0,0 15-13 16,0 14 13-16,0 14 1 15,0 11 8-15,0 6-1 16,0 1-8-16,0 1 9 16,-3-2-6-16,0-4-1 15,1-5 0-15,1-7 1 16,1-10-3-16,0-8 0 16,0-9 2-16,0-5-2 15,0-4 0-15,0-2 0 16,0-5 0-16,0 1-5 0,0-2-7 15,0 0-3 1,0 0-10-16,0 0-9 0,-2-4-39 16,2-12-212-16</inkml:trace>
  <inkml:trace contextRef="#ctx0" brushRef="#br0" timeOffset="71597.05">4331 9990 556 0,'0'0'12'15,"0"0"-4"-15,0 0 51 16,0 0 31-16,0 0-74 16,0 0-11-16,0-5-2 15,0 5 3-15,0-2-3 16,6 1-3-16,8 0 3 16,3 0-3-16,7 1 0 15,3 0 0-15,9 0 0 16,-2 0-1-16,-1 0 1 15,-8 2-2-15,-8 10 2 0,-5 0-2 16,-9 3-4 0,-3 4 6-16,-5 1 3 0,-20 6 5 15,-11 1 0-15,-7-1 1 16,1-3-6-16,3-4 0 16,8-2-2-16,4-5-1 15,12 0-2-15,6-2-17 16,5-2-37-16,2 3-35 15,2-5-21-15,0-3-145 16</inkml:trace>
  <inkml:trace contextRef="#ctx0" brushRef="#br0" timeOffset="74959.69">5170 9917 328 0,'0'0'14'16,"0"0"14"-16,0 0 16 0,0 0-10 15,0 0-1-15,0 0-2 16,0 0 27-16,0 0-43 16,10-51-12-16,-16 57-3 15,-14 17 0-15,-9 16 1 16,-7 12 0-16,-4 11 9 15,2 9-3-15,4 1 4 16,7 9 3-16,8 0-1 16,13-5 0-16,6-6-8 15,0-7 4-15,15-10-7 16,4-3 1-16,5-6 1 16,6-5 2-16,0-3-5 0,1-6-1 15,5-4-1 1,2-4-31-16,3-5-35 15,-2-7-87-15</inkml:trace>
  <inkml:trace contextRef="#ctx0" brushRef="#br0" timeOffset="76172.86">8129 10157 353 0,'0'0'22'16,"0"0"13"-16,0 0 46 15,0 0-11-15,0 0-45 16,0 0-11-16,0 0 28 15,-3-44-20-15,3 37 1 0,4 2-9 16,5-3-11-16,4 1 4 16,1-2-3-16,5 4-4 15,1 2 0-15,-4 2 1 16,-1 1-2-16,-3 0-3 16,-6 13-1-16,0 9-9 15,-3 7 3-15,-3 3 3 16,0 5-1-16,0 1 2 15,-12 1-2-15,-1-1-5 16,-1-4 5-16,-2-6 1 16,4-8 6-16,6-8 1 15,3-7 1-15,3-5 0 16,0 0 3-16,0 0 28 16,0-12 10-16,6-8-37 0,6-3-4 15,4-4 1-15,2-1-1 16,0-2 1-16,3 1-2 15,-2-4 1-15,2 3 0 16,-2 3 0-16,-5 0-1 16,-1 5 1-16,-7 5 1 15,-4 8-1-15,-2 3 3 16,0 5 22-16,0 1-10 16,0 0-15-16,0 12-7 15,-13 12 4-15,-4 10 3 16,-1 5 2-16,5 2-2 0,1 3 3 15,10-4 1 1,2-2-3-16,0-4 0 0,6-4 0 16,6-8-1-16,0-4-1 15,3-4-7-15,0-6-13 16,1-7-21-16,5-1-10 16,-1 0-41-16,-1-13-109 15</inkml:trace>
  <inkml:trace contextRef="#ctx0" brushRef="#br0" timeOffset="76804.62">7631 10095 609 0,'0'0'7'0,"0"0"4"16,0 0 34-16,0 0 21 15,0 0-21-15,0 0-41 0,0-31-4 16,0 31-16-16,-6 17 7 16,-5 8 9-16,-5 6 1 15,-7 3 0-15,-4 2 4 16,-4 0-3-16,3 1-2 16,-2 1 1-16,0-3-1 15,6-2 0-15,2-5 0 16,5-5 1-16,1-4-1 15,7-3 0-15,0-7 0 16,5 0 0-16,2-4 0 16,2 0 0-16,0-2 4 15,0 1-4-15,0 0-4 0,0 0 4 16,0 3 0-16,6-1 0 16,9 2 0-16,6 1 3 15,7-1 0-15,5 1-1 16,9-1-2-16,4-2 2 15,-1 0-1-15,4-1 0 16,-1 1-1-16,-8 0 0 16,-4-1-5-16,-11 2-19 15,-11-1 2-15,-10 1-28 16,-4 1-18-16,-3 3 1 16,-19-3-24-16,-8-4-332 15</inkml:trace>
  <inkml:trace contextRef="#ctx0" brushRef="#br0" timeOffset="77523.05">5689 10210 359 0,'0'0'7'16,"0"0"6"-16,0 0 6 15,0 0 48-15,0-73 9 16,0 68-51-16,0 0 2 0,0 5-5 16,0 0-7-1,0 0-14-15,0 0-1 0,0 13-9 16,-2 15 9-16,-7 14 5 16,-3 6 6-16,-1 10-3 15,4 3-3-15,1-5-3 16,5-5 0-16,-1-9-2 15,4-9 0-15,0-7 0 16,0-10 0-16,0-7-4 16,0-4-6-16,6-2-18 15,0-3-9-15,3 0-61 16,1-4 17-16</inkml:trace>
  <inkml:trace contextRef="#ctx0" brushRef="#br0" timeOffset="78136">6124 10297 514 0,'0'0'0'16,"0"0"-6"-16,0 0 6 15,0 0 14-15,0 0-11 16,0 0-3-16,-3-64-1 16,7 49-1-16,-2 0 2 0,-2 2 2 15,0 1 13 1,0 3 20-16,-5 2-22 0,-5 4-12 16,-2 3 1-16,-4 0-2 15,-1 0 0-15,-5 10 0 16,-2 9 0-16,0 3 0 15,2 5 0-15,1 4 2 16,7 0-2-16,6-2-2 16,5-2 2-16,3-5-3 15,0-5 1-15,7-8 2 16,2-6-2-16,5-3 2 16,0 0 0-16,3-12 12 15,4-8-1-15,-2-4-8 16,-1 0-2-16,0-1 0 15,-3 2-1-15,-5 3 4 0,-2 6-2 16,-4 5 2 0,-2 5 0-16,-1 2 15 0,-1 2-14 15,0 0-5-15,0 0-15 16,0 17 9-16,0 7 6 16,0 8 3-16,0 6 3 15,0 3-2-15,-3 1-1 16,0-1-3-16,0-5 0 15,2-5 0-15,1-4-1 16,0-6-12-16,0-4-13 16,0-6-1-16,0-6-29 15,6-3-52-15,4-2-157 0</inkml:trace>
  <inkml:trace contextRef="#ctx0" brushRef="#br0" timeOffset="78602.84">6448 10196 576 0,'0'0'18'0,"0"0"-16"15,0 0 48-15,0 0 3 16,0 0-53-16,0 0-2 0,-67 41 2 15,53-7 2 1,1 6-2-16,2 2 0 0,4 2 4 16,2-2-1-16,4-7-3 15,1-6 2-15,0-6-1 16,9-6 1-16,4-4 2 16,2-6-3-16,3-5 1 15,3-2-1-15,1 0 7 16,2-17-3-16,0-6 4 15,-3-7-5-15,-5-5 0 16,-5-6-4-16,-7-1 6 16,-4-2-3-16,0 3 0 15,-3 7-3-15,-9 5 0 16,-1 10 0-16,1 4 1 0,2 10 0 16,1 5-1-16,-2 0-5 15,-1 13-22-15,-3 15 10 16,1 6-1-16,3 6-20 15,5 2-18-15,4-3-34 16,2-6-154-16</inkml:trace>
  <inkml:trace contextRef="#ctx0" brushRef="#br0" timeOffset="79068.3">6839 10132 602 0,'0'0'6'0,"0"0"1"16,0 0 20-16,0 0 33 16,0 0-47-16,0 0-13 15,-74 20-3-15,60 16 3 16,0 8 0-16,2 5 2 15,5 5-2-15,5-3 2 16,2-4 1-16,0-8-3 16,10-9 3-16,6-8-2 15,1-7-1-15,3-8-1 0,1-5-4 16,4-2 5-16,0-6 2 16,4-17 0-16,-4-6-2 15,-2-8 1-15,-7-6 1 16,-7-6-2-16,-6-1 2 15,-3 7-2-15,0 2 0 16,-9 7-1-16,-10 7 1 16,0 8 0-16,-3 7 1 15,0 12-1-15,-2 0-2 16,0 12-11-16,-1 17-10 16,1 8 2-16,5 11-18 15,5 7-26-15,6 1-156 16</inkml:trace>
  <inkml:trace contextRef="#ctx0" brushRef="#br0" timeOffset="79850.73">9140 10011 553 0,'0'0'32'16,"0"0"-16"-16,0 0 1 15,0 0 59-15,0 0-63 16,0 0-13-16,5-8-13 16,-5 21 13-16,-5 9 8 15,-14 7 8-15,-11 5-7 0,-1 0 2 16,-7 2-11-16,-1-1 3 16,2-1-2-16,7-2-1 15,5-2 0-15,6-4 0 16,8-6 2-16,5-2 1 15,6-1-3-15,0-3 0 16,0 0 0-16,6 0 0 16,15-2 3-16,0 3-3 15,7 0 4-15,4-1-4 16,-4 0 1-16,5 2-2 16,-2-2 1-16,-1 0-6 15,-2-4-5-15,-4 2-3 16,0-3-15-16,-6 1-23 15,-2-1-18-15,-7-2-132 16</inkml:trace>
  <inkml:trace contextRef="#ctx0" brushRef="#br0" timeOffset="80416.8">9697 10195 630 0,'0'0'7'0,"0"0"-6"15,0 0 6-15,0 0 33 16,0 0-10-16,0 0-22 16,31-65-6-16,-21 60 4 15,1-2-5-15,0 4 3 16,1 0-3-16,-1 1-1 16,4 2 0-16,-3 0-4 15,1 0 4-15,-2 12-1 16,-4 3-4-16,-2 5 1 15,-5 5 2-15,0 3 0 0,0 3 2 16,-20 5 0 0,-4-3-2-16,-7-1 2 0,-5-5 0 15,6-7 0-15,5-3 0 16,9-8 1-16,8-6 0 16,7-1 6-16,1-2 4 15,0 2-3-15,0-2 1 16,0 0-2-16,17 0-6 15,6 0-1-15,7 0 1 16,5 0-2-16,0 0 0 16,-1 0-3-16,0 0-13 15,-2 0-2-15,-4 0-36 0,-6 0-12 16,-7 0-52-16,-4 0-145 16</inkml:trace>
  <inkml:trace contextRef="#ctx0" brushRef="#br0" timeOffset="80781.5">10122 10113 574 0,'0'0'7'16,"0"0"25"-16,0 0 64 0,0 0-43 16,0 0-30-16,0 0-19 15,7-21-4-15,-7 21-5 16,0 9-4-16,0 8 9 16,0 8 4-16,0 3 11 15,0 3-12-15,0 4 2 16,0-1-5-16,-2 3 1 15,-2-6-1-15,3-3 0 16,-1-4-6-16,2-5-4 16,0-4-19-16,0-4-3 15,6-3-30-15,6-3-32 16,0-5-80-16</inkml:trace>
  <inkml:trace contextRef="#ctx0" brushRef="#br0" timeOffset="81297.45">10548 10118 627 0,'0'0'3'0,"0"0"-3"15,0 0 52-15,0 0-15 0,0 0-37 16,0 0-9-16,-31 2 9 16,17 17-3-16,1 3 5 15,-5 3-2-15,6 4 2 16,2-1 2-16,4 1 5 16,3 1-3-16,3-2-6 15,0-3 6-15,0-2-6 16,9-5 5-16,4-4-2 15,2-6-2-15,3-4-1 16,0-1 0-16,4-3 0 16,2 0-3-16,1-6 3 15,-2-10-4-15,1-9 4 0,-4-3 0 16,-3-4 0-16,-5-4 0 16,-3-2 2-16,-5 1-2 15,-4 3 0-15,0 3-1 16,0 7 3-16,-9 5-2 15,-4 7 11-15,-4 9-7 16,-2 3-4-16,-5 0-1 16,0 15-1-16,-1 8 1 15,3 4-4-15,5 0-3 16,4 4-17-16,10-2-46 16,3-4-16-16,0-4-125 15</inkml:trace>
  <inkml:trace contextRef="#ctx0" brushRef="#br0" timeOffset="81763.57">10946 10101 569 0,'0'0'5'15,"0"0"-5"-15,0 0 60 16,0 0 5-16,0 0-52 16,0 0-13-16,-13-26-5 15,5 43 5-15,-2 6 0 16,-2 2 10-16,3 0 0 0,3 3-6 16,0-2 5-16,6-1-4 15,0-1-1-15,0-1 0 16,9-4-1-16,5-5 2 15,2-3-5-15,4-6 0 16,3-5-1-16,3 0-4 16,3-7 3-16,0-15-1 15,-4-2 3-15,-1-6 0 16,-11-3 0-16,-8-1 2 16,-5 1 0-16,0 2-1 15,-8 3-1-15,-11 5-1 16,-2 8 0-16,-4 8 0 15,-1 7 1-15,1 0-5 0,3 4-1 16,4 8-12-16,3 5-20 16,7-2-23-16,4-1-39 15,4-3-158-15</inkml:trace>
  <inkml:trace contextRef="#ctx0" brushRef="#br0" timeOffset="82228.98">11155 9776 609 0,'0'0'6'0,"0"0"1"15,0 0 71-15,0 0-2 16,0 0-47-16,0 0-29 16,-4-24-1-16,17 29 1 15,2 7 5-15,4 5 5 16,1 3 8-16,1 6-7 16,-2 6-4-16,3 7 9 15,-2 3 1-15,1 3-9 16,-1 2-4-16,-1 2-2 15,-3-3 1-15,-7 4 0 16,-3 5-2-16,-6 2 0 0,0 1-1 16,-6-2 5-1,-12-5-4-15,-2-3-1 0,-2-7-1 16,-2-4-5-16,3-4-5 16,2-4-5-16,0-4 7 15,4-7-1-15,-3-4-2 16,9 0-11-16,0-6-20 15,0-2-8-15,2-1-46 16,-1-2-58-16</inkml:trace>
  <inkml:trace contextRef="#ctx0" brushRef="#br0" timeOffset="86042.38">22658 3849 390 0,'0'0'4'0,"0"0"0"15,0 0-4-15,0 0 29 0,0 0 29 16,0 0-35 0,0 0-16-16,0 9-6 0,0-9 8 15,-1-2 18-15,1-4-4 16,0-2-2-16,0-3 15 16,0 1 16-16,0-1-34 15,0 1-3-15,0 1-5 16,5 3-5-16,-3 4 12 15,-2 0 6-15,1 2-20 16,1 0-3-16,1 0-11 16,5 3 10-16,2 6 0 15,6 0 2-15,2 2 1 0,3-2-2 16,2-1 2 0,-1-3-1-16,-7-3 6 0,-2-1-6 15,-7-1 1-15,-3 0 1 16,-1 0 2-16,-1 0 6 15,1-1-4-15,2-6-6 16,-1 1 0-16,0 2-1 16,-1 1 2-16,-2 3-2 15,0 0 0-15,0 0-19 16,0 0-16-16,0 17-5 16,-12 9 40-16,-9 10 0 15,-7 3 4-15,-4 2-3 16,-2-1 1-16,3-8-2 15,2-4 2-15,8-9-2 0,5-7 0 16,5-6 0-16,7-2 1 16,2-4 1-16,2 0 4 15,0 0 12-15,0-3 19 16,0-11-36-16,0-4 6 16,8 0-6-16,3-1-1 15,0 4-1-15,-2 6-1 16,-3 5 2-16,-3 3-1 15,2 1-12-15,1 0 3 16,6 4 5-16,0 7 5 16,2 3 0-16,2 3-2 0,0-1 2 15,2 1-7 1,3-2-17-16,2-2-22 0,4-4-56 16,0-7-96-16</inkml:trace>
  <inkml:trace contextRef="#ctx0" brushRef="#br0" timeOffset="86289.16">23098 3943 689 0,'0'0'28'16,"0"0"-27"-16,0 0 0 15,0 0 9-15,0 0-10 0,0 0-7 16,47-1 7-16,-10 1 0 16,5 0 0-16,0-1 0 15,-7-3-4-15,-11 2-39 16,-11 1-37-16,-13 1-92 16,-6 0-21-16</inkml:trace>
  <inkml:trace contextRef="#ctx0" brushRef="#br0" timeOffset="86505.72">23036 4084 223 0,'0'0'179'0,"0"0"-175"0,0 0-2 15,0 0 73-15,0 0 2 16,0 0-52-16,81 11-7 15,-37-11-10-15,5 0-5 16,-1 0-2-16,-1 0-1 16,-3 0-35-16,-7 0-132 15</inkml:trace>
  <inkml:trace contextRef="#ctx0" brushRef="#br0" timeOffset="87138.14">23853 3837 559 0,'0'0'197'0,"0"0"-197"16,0 0 0-16,0 0 15 15,0 0-7-15,0 0-8 16,63-43-4-16,-41 43 1 16,-4 0 2-16,-3 0 1 15,-6 8-9-15,-3 7-3 16,-5 3-1-16,-1 7 12 0,0 4-1 16,0 6 2-16,-9 0-1 15,-7 1 1-15,-1-3 0 16,0-9 0-16,3-5 0 15,1-5-3-15,7-7 0 16,3-4 2-16,1-2 1 16,2-1 1-16,0 0 1 15,3-11 8-15,12-7-10 16,3-7-6-16,3-1 5 16,3-6 1-16,-2-2-1 15,4 1 1-15,-3 1 0 16,-2 2 0-16,-6 6 0 15,-3 6 0-15,-8 5 1 0,0 7 4 16,-4 5 19-16,0 1-22 16,0 0-2-16,0 5-26 15,0 14 18-15,-8 10 5 16,-5 5 4-16,1 4-1 16,0 3 5-16,6-1-4 15,3-5 0-15,3-2 1 16,0-7 0-16,0-2-1 15,4-7-1-15,8-8-15 16,3-2-22-16,8-6-23 16,2-1 13-16,2 0-100 15,-3-14-183-15</inkml:trace>
  <inkml:trace contextRef="#ctx0" brushRef="#br0" timeOffset="87406.67">24311 3934 724 0,'0'0'9'16,"0"0"-8"-16,0 0-1 15,0 0 3-15,0 0-3 16,0 0-31-16,15 8 31 0,6-7 1 15,4-1 9 1,3 0-5-16,1 0-4 0,-8 0 1 16,-7 0-4-16,-6 0-13 15,-5 0-37-15,-3 0 9 16,0-2 0-16,0 0-127 16</inkml:trace>
  <inkml:trace contextRef="#ctx0" brushRef="#br0" timeOffset="88087.51">24645 4084 731 0,'0'0'8'15,"0"0"-6"-15,0 0 38 16,0 0-17-16,0 0-23 16,0 0-9-16,102-42 1 15,-74 25 7-15,-4-5-14 16,-5-3 12-16,-6-5 3 16,-3 0-3-16,-3-1 5 15,-3 2-2-15,-2 5 4 16,-2 3-4-16,0 5 1 15,0 7 4-15,0 5 16 0,0 3-13 16,0 1-8-16,0 0-12 16,-5 10-9-16,-6 13 20 15,-2 4 1-15,3 5 4 16,6 2-4-16,4-4-1 16,0-2 1-16,0-2-2 15,8-5 5-15,6-4-6 16,1-3 6-16,1-7-3 15,7-4 0-15,0-3 0 16,3 0 2-16,1-7-2 0,-2-11-3 16,0-4 3-1,-2-7 2-15,-5-2 6 0,-3-3-4 16,-3 0-1-16,-5 2-2 16,-1 1 3-16,-2 8-3 15,-4 6 7-15,2 6 7 16,-2 5 3-16,0 3 5 15,0 3-22-15,0 0-1 16,0 11-18-16,0 15 13 16,-6 11 5-16,-1 2 2 15,1 5-2-15,3-2 1 16,0 0 0-16,1-5 0 16,1-2-1-16,1-6-1 15,0-5-14-15,0-4-62 16,0-6-48-16,0-11-198 15</inkml:trace>
  <inkml:trace contextRef="#ctx0" brushRef="#br0" timeOffset="88518.83">23801 4428 618 0,'0'0'25'16,"0"0"-23"-16,0 0-1 15,0 0 19-15,0 0-14 16,0 0-6-16,-15-1-26 15,27 1 26-15,8 0 9 16,12 0 14-16,13 0 11 16,11 0-14-16,15 0 2 15,11 0-12-15,6 0-3 16,9-3-2-16,4-1-5 16,5-2 2-16,-5 1 0 15,-5 1-1-15,-7-3-1 16,-7-2-2-16,-11 3 2 15,-13-2 0-15,-18 1-1 0,-19 5 1 16,-13-3 0-16,-8 4-11 16,0 1-1-16,-20 0-19 15,-16 0-83-15,-12 0-89 16</inkml:trace>
  <inkml:trace contextRef="#ctx0" brushRef="#br0" timeOffset="89000.82">24320 4749 563 0,'0'0'240'0,"0"0"-235"15,0 0 0-15,0 0 46 16,0 0 2-16,0 0-29 16,-9-49-24-16,7 49-11 15,-2 10-13-15,-5 12 11 16,-3 9 12-16,0 8 1 16,-3 0 1-16,6-2-1 15,3-2 0-15,6-8 1 16,0-5-1-16,2-3-1 15,14-5-1-15,11-6-6 16,4-5 8-16,7-3 0 0,3-1 5 16,-5-18-5-16,-3-5 0 15,-11-5 0-15,-10-8 4 16,-10-2-2-16,-2-2 2 16,0 0-4-16,-15 5-4 15,-8 7-8-15,0 10 10 16,-1 11-1-16,1 8-11 15,1 0-22-15,3 10-30 16,2 7-1-16,1 2-21 16,5-2-91-16</inkml:trace>
  <inkml:trace contextRef="#ctx0" brushRef="#br0" timeOffset="89317.25">24088 4688 461 0,'0'0'251'0,"0"0"-241"16,0 0-5-16,0 0 37 15,0 0-24-15,0 0-18 16,13-8-1-16,25 8 1 15,18 0 11-15,9 0-5 0,10-9-1 16,4 0-3-16,-2-2-1 16,-5 2 1-16,-11-1-2 15,-13 3-3-15,-12 0 1 16,-11 2-4-16,-11 5-5 16,-8 0-32-16,-6 0-42 15,0 0-75-15,-16 0 35 16</inkml:trace>
  <inkml:trace contextRef="#ctx0" brushRef="#br0" timeOffset="90365.89">23294 5284 777 0,'0'0'0'0,"0"0"0"16,0 0 2-16,0 0 20 16,0 0 13-16,0 0-26 15,0 0-9-15,1-35-6 16,1 43 2-16,3 12-1 15,-2 10 5-15,-3 12 0 16,0 6 8-16,0 5-4 0,-4 3 0 16,-6 0-2-1,1-3 1-15,0-5-3 0,-2-7 2 16,2-4-2 0,2-6 0-16,1-4-1 0,-1-5 0 15,4-8-8-15,-2-4-6 16,2-2-18-16,0-4-23 15,1-2-13-15,1-2 2 16,-1-2-30-16,-2-17-311 16</inkml:trace>
  <inkml:trace contextRef="#ctx0" brushRef="#br0" timeOffset="90748.62">23110 5666 565 0,'0'0'24'15,"0"0"-21"-15,0 0 1 16,0 0 17-16,0 0-13 16,0 0-6-16,18 25 30 15,-3-6 13-15,4 4-19 16,2 1-7-16,0 1 13 16,0-1-11-16,0 0-9 15,-3-4-2-15,-2-3-7 16,-4-4-1-16,-5-2-1 15,-1-8-1-15,-4 0 1 16,-2-3 1-16,1 0 1 16,1 0 4-16,-1 0 28 0,7-11 25 15,8-13-14-15,5-10-41 16,6-6-3-16,6-1-2 16,4 1 0-16,-1 1-8 15,0 3 5-15,-5 6-3 16,-9 7-8-16,-8 9-1 15,-8 8-1-15,-3 4-7 16,-3 2-46-16,0 4-117 16,0 16 69-16,-7 5 10 15</inkml:trace>
  <inkml:trace contextRef="#ctx0" brushRef="#br0" timeOffset="91483.12">22690 6316 741 0,'0'0'1'16,"0"0"1"-16,0 0 4 0,0 0 30 16,0 0-10-16,0 0-21 15,7-23-5-15,-3 23-1 16,4 0-4-16,5 0 4 16,5 0 1-16,3 2 0 15,4 2 0-15,2 1 1 16,2 1-1-16,3-3 0 15,-4 1 1-15,-5-2-1 16,-5 0 0-16,-9-2-2 16,-4 0-8-16,-5 0 7 15,0 0 3-15,0 0 7 16,0 0 7-16,-5 3-10 16,-7-1-2-16,-3 2-2 15,-1 7 0-15,-5 3-3 0,-3 9 3 16,-4 7 0-16,-2 4 1 15,-4 5 2-15,-2 2-3 16,-2 0 0-16,4-5 0 16,1-4 1-16,8-9-1 15,4-7 0-15,9-7 0 16,5-6 2-16,4-3-1 16,3 0 6-16,0-11 17 15,0-14-20-15,4-6-2 16,16-3-2-16,2 0 0 15,-2 7 0-15,-3 10-1 16,-5 5 0-16,-5 7 1 16,-2 5 4-16,0 0-4 0,2 0-11 15,5 9 10-15,3 9 0 16,3 3 1-16,-2 4-2 16,4-2 2-16,0 2 2 15,2 0-1-15,0-3-2 16,3-3-2-16,0-5-16 15,0-6-50-15,0-7-24 16,-1-1-47-16,-2-2-212 16</inkml:trace>
  <inkml:trace contextRef="#ctx0" brushRef="#br0" timeOffset="91738.17">23246 6470 390 0,'0'0'373'16,"0"0"-363"-16,0 0-8 16,0 0 29-16,0 0-20 15,0 0-11-15,28-4-8 16,2 4 8-16,1 0 0 15,1 0-6-15,-4 0-50 16,-10 0-32-16,-9 0-36 0,-9 0-99 16</inkml:trace>
  <inkml:trace contextRef="#ctx0" brushRef="#br0" timeOffset="91948.42">23191 6590 576 0,'0'0'35'0,"0"0"-33"16,0 0-2-16,0 0 35 15,0 0 3-15,0 0-17 16,86 7-11-16,-47-7-4 0,0 0-6 16,-4 0-13-1,-6 0-70-15,-7 0-42 0,-5-2-185 16</inkml:trace>
  <inkml:trace contextRef="#ctx0" brushRef="#br0" timeOffset="92613.64">23859 6387 722 0,'0'0'25'16,"0"0"-24"-16,0 0 5 15,0 0 67-15,0 0-23 16,0 0-30-16,-5-46-15 15,11 41-5-15,7 5 0 16,4-3 0-16,1 3-2 16,-3 0 0-16,1 0 1 15,-4 0 0-15,-1 3-2 16,-1 8 2-16,-2 5-5 16,-5 3 3-16,-3 7 3 0,0 0-1 15,-5 4 0 1,-9-1-1-16,-5-2-6 0,2-4-11 15,2-6-7-15,4-6-5 16,7-4 9-16,2-7 13 16,2 0 7-16,0 0 2 15,0 0 9-15,6-14-9 16,8-5 0-16,1-4 0 16,5-6 2-16,1-3 2 15,2-4-2-15,1 0 2 16,-4 0-4-16,0 7 1 15,-8 4 1-15,-6 11-2 16,-3 7 8-16,-3 6 26 16,0 1-15-16,0 0-19 15,0 15-18-15,-11 14 10 0,-5 11 7 16,-2 3 1-16,2 2 10 16,5-3-4-16,6-4-6 15,5-3 0-15,0-4 0 16,4-8 0-16,11-5-22 15,7-6-21-15,5-10-27 16,4-2-30-16,0-5-105 16</inkml:trace>
  <inkml:trace contextRef="#ctx0" brushRef="#br0" timeOffset="92854.47">24238 6478 734 0,'0'0'30'16,"0"0"-30"-16,0 0 0 16,0 0 7-16,0 0-5 15,0 0 2-15,76 11-1 16,-39-9-3-16,1-2-4 15,-7 1-51-15,-7-1-59 16,-11 0-87-16,-9 0-205 0</inkml:trace>
  <inkml:trace contextRef="#ctx0" brushRef="#br0" timeOffset="93361.1">24734 6360 772 0,'0'0'42'0,"0"0"-37"16,0 0 1-16,0 0 32 15,0 0 12-15,0 0-50 16,2-49-20-16,22 47 8 16,-2 0 10-16,2 2-3 15,-5 0 3-15,-5 0 1 16,-4 0-5-16,-1 12-3 16,-4 5 4-16,-4 2 4 15,-1 5 1-15,0 3-2 16,-7 0 4-16,-14 1-4 15,-4-1 1-15,-4-3-3 16,0-4-3-16,3-3 4 16,5-6-2-16,8-4 5 15,8-4 0-15,4-2 0 0,1-1 0 16,0 0-1-16,3 0-9 16,16 0 5-16,8 0 2 15,4-6 2-15,4 2-3 16,-1 1-7-16,-4 1-34 15,-3 0 8-15,-5 2-63 16,-7-1-24-16,-3-1-246 16</inkml:trace>
  <inkml:trace contextRef="#ctx0" brushRef="#br0" timeOffset="93830.85">25183 6379 746 0,'0'0'6'0,"0"0"-1"16,0 0 68-16,0 0-12 16,0 0-35-16,0 0-26 15,-17-38 0-15,6 44-14 16,-7 13 9-16,-4 4 5 15,2 2 0-15,1 3 0 16,5 0-1-16,4-3 1 16,6 0 0-16,2-2-3 0,2-3 0 15,0-2-7-15,12-4-11 16,8-5 14-16,0-2-3 16,6-6-3-16,2-1 9 15,-1 0 3-15,-1-11 0 16,-4-8-1-16,-6-5 2 15,-9-8 0-15,-5-3 3 16,-2-6-1-16,0 0-1 16,-12 4-1-16,-3 6-1 15,-4 9 1-15,1 10-1 16,-4 12-1-16,-4 0-8 16,0 14-15-16,0 13 20 15,8 6-17-15,6 0-11 0,12 0-50 16,3-5-15-16,20-5-112 15</inkml:trace>
  <inkml:trace contextRef="#ctx0" brushRef="#br0" timeOffset="94293.37">25597 6302 716 0,'0'0'49'0,"0"0"-47"16,0 0 26-16,0 0 32 15,0 0-54-15,0 0-6 16,-66 5-1-16,45 21 0 16,5 7 1-16,1-3 0 15,4 2 0-15,5-3 0 16,2-2-2-16,4-3 2 15,0-6 0-15,0-2-6 16,4-5-1-16,10-3-1 16,4-4 3-16,7-2 3 15,5-2 2-15,1 0 0 16,-1-7-2-16,-3-6-1 0,-8-3-12 16,-4-4 12-1,-9-3 2-15,-6-3-3 0,-3 1-10 16,-21 2 6-16,-4 4 6 15,-3 6-3-15,-1 5 5 16,4 4 0-16,4 4 0 16,6 0-3-16,3 4-14 15,6 7-29-15,6 3-30 16,3 0-20-16,0-4-78 16,11 0-145-16</inkml:trace>
  <inkml:trace contextRef="#ctx0" brushRef="#br0" timeOffset="94742.52">25977 6299 684 0,'0'0'57'0,"0"0"-52"16,0 0 42-16,0 0 22 15,0 0-43-15,0 0-26 16,-36-38-4-16,26 43-3 16,-1 7 5-16,-2 10 2 15,-2 2 0-15,0 2 0 16,3 2 0-16,0-2 0 16,3-2 0-16,6 0-1 0,3-5-1 15,0-2 1-15,3-2-4 16,14-6 4-16,3-1-3 15,3-5 3-15,2-3-2 16,2 0-1-16,3-3 2 16,-3-12-2-16,-3-4 0 15,-6-6 4-15,-8-4 0 16,-7-6 2-16,-3 1 0 16,0-1 1-16,-12 6 0 15,-6 8-3-15,-6 9 0 16,1 9 0-16,-4 3-15 15,-2 9-26-15,-2 15-20 16,0 4-27-16,1-2-54 16</inkml:trace>
  <inkml:trace contextRef="#ctx0" brushRef="#br0" timeOffset="95306.89">24066 6850 561 0,'0'0'35'0,"0"0"-32"16,0 0 2-16,0 0 54 16,0 0-48-16,0 0-11 15,-36 8 0-15,39-7 7 16,11 1 18-16,7-2 7 16,7 0 16-16,6 0-18 15,4 0-7-15,5 0-11 16,3 0-8-16,9 0 4 15,11 0-2-15,6 0-5 16,7 0-1-16,1 0 1 0,5 0-2 16,5-3 0-16,6 0 1 15,5 0 0-15,2 0-9 16,4 0 0-16,5 1-3 16,1-1 0-16,4 3 10 15,-4 0 1-15,-9 0-19 16,-10 0 17-16,-12 0-19 15,-14 0 15-15,-13 0 4 16,-16-3 3-16,-14-1 2 16,-14 2-1-16,-8-2 0 15,-3 0 12-15,-4 1 3 16,-20 0-16-16,-10 0-92 16,-6 3-5-16,1 0-70 15,3 0-131-15</inkml:trace>
  <inkml:trace contextRef="#ctx0" brushRef="#br0" timeOffset="95892.35">24799 7291 679 0,'0'0'5'0,"0"0"-3"15,0 0 39-15,45-72 8 16,-41 65-15-16,-3 5-10 15,-1-1-16-15,0 3 9 16,0 0-12-16,-5 0-5 16,-14 3-2-16,-7 14 2 15,-3 5 1-15,1 3-1 16,1 5 10-16,3 4 0 0,6-2-3 16,4 1 2-1,4-1-5-15,7-3 0 0,3-1-4 16,0-1-1-16,11-6 1 15,10-1 3-15,1-4-3 16,8-5-10-16,1-3-3 16,4-8 8-16,-4 0-6 15,-4 0-2-15,-9-13 7 16,-6-2 6-16,-8-3 2 16,-4-3-2-16,0 1 3 15,-13 4 4-15,-7 5 8 16,-4 5-12-16,-1 5-3 15,1 1-2-15,3 0-2 16,2 12-3-16,1 3-18 16,5 4-23-16,4 0-38 0,6-5-65 15,3-2-160-15</inkml:trace>
  <inkml:trace contextRef="#ctx0" brushRef="#br0" timeOffset="96355.45">25260 7292 803 0,'0'0'1'0,"0"0"1"0,0 0 53 15,0 0-10 1,0 0-35-16,0 0-8 0,-87-62-2 15,69 72-1-15,-6 12 0 16,0 4 1-16,1 4 0 16,3 1 0-16,5 1-1 15,6-3 1-15,6-3 0 16,3-1 0-16,0-5-2 16,14-2 2-16,10-3 5 15,5-4-3-15,9-4-1 16,3-6 2-16,4-1-3 15,-3 0 1-15,-5-8-1 16,-7-9-4-16,-12-7 4 16,-8-4 4-16,-8-8-1 15,-2-4 1-15,-10-1-4 0,-13 4 3 16,-5 7-2-16,-2 8-1 16,0 8-1-16,-1 8 1 15,-1 6 0-15,-2 0-23 16,3 15-19-16,0 7-42 15,6 3-51-15,3 1-102 16</inkml:trace>
  <inkml:trace contextRef="#ctx0" brushRef="#br0" timeOffset="104345.36">12587 10144 620 0,'0'0'11'0,"0"0"-11"15,0 0-15-15,0 0 9 16,0 0 6-16,0 0 7 16,0 0 13-16,84-5-7 15,-47 8 6-15,3-2-8 16,1-1-6-16,-3 0 0 16,-5 0 0-16,-6 0-4 0,-9 0-1 15,-8 0 0 1,-4 0-27-16,-3 1-33 0,-3 2-17 15,0 1-19-15,-15 1-21 16</inkml:trace>
  <inkml:trace contextRef="#ctx0" brushRef="#br0" timeOffset="104571.77">12654 10268 576 0,'0'0'38'0,"0"0"-31"0,0 0-6 16,0 0 30-16,0 0-19 16,0 0-6-16,11 26 0 15,11-13 11-15,9-6-4 16,11-3-2-16,10-3-6 16,6-1-1-16,8 0-4 15,-2-3-8-15,2-2-66 16,-11-1-89-16</inkml:trace>
  <inkml:trace contextRef="#ctx0" brushRef="#br0" timeOffset="105623.53">14783 9999 325 0,'0'0'11'16,"0"0"10"-16,0 0 35 15,0 0 10-15,34-74-21 16,-28 63-11-16,1 3 2 16,-4 4 2-16,-1 0-3 15,-2 4-1-15,0 0-11 16,0 0-9-16,0 0-14 15,0 17 0-15,-7 12 1 0,-7 10 9 16,-1 9 5-16,-3 3-3 16,6-1-5-16,0 1-4 15,3-3 4-15,3-4-6 16,-2-1 2-16,5-9-2 16,0-8-1-16,-2-7 2 15,5-8-2-15,0-4 1 16,0-4-2-16,0-3-1 15,0 0-7-15,0 0-19 16,0 0-4-16,0 0-37 16,0-8-38-16,6-13-291 15</inkml:trace>
  <inkml:trace contextRef="#ctx0" brushRef="#br0" timeOffset="105958.75">14847 9956 503 0,'0'0'0'0,"0"0"10"16,0 0 13-16,0 0 36 16,0 0-34-16,0 0-21 15,80-48 0-15,-65 48-2 16,5 0-1-16,0 0 2 15,0 11-1-15,-1 6 3 16,-4 3 0-16,-5 4-5 0,-8 2 4 16,-2 2 1-16,-15 0 5 15,-18 0 0-15,-13-3 1 16,-6-5-7-16,-6-3 2 16,7-4-3-16,12-2 1 15,16-6-4-15,15-1-4 16,8 1-50-16,14-2-21 15,23-3-62-15</inkml:trace>
  <inkml:trace contextRef="#ctx0" brushRef="#br0" timeOffset="106638.97">15518 9794 535 0,'0'0'7'0,"0"0"5"15,0 0 9-15,0 0 53 16,0 0-34-16,0 0-39 16,-70 9 5-16,46 23 5 15,-3 9 3-15,-1 7 27 16,0 10-15-16,5 7-9 16,-1 3 11-16,8 2-13 15,5 2-7-15,8-3-2 16,3-2-4-16,2-10 3 0,19-9-5 15,4-4 0-15,9-11-5 16,4-4-15-16,2-7-13 16,6-3-30-16,1-9-64 15,0-8-107-15</inkml:trace>
  <inkml:trace contextRef="#ctx0" brushRef="#br0" timeOffset="107622.83">17881 10024 714 0,'0'0'8'15,"0"0"-3"-15,0 0 28 16,0 0 20-16,0 0-50 15,0 0-3-15,-9-3 0 0,-6 13 4 16,0-1-4-16,3-2 0 16,6-3 1-16,3-1 0 15,2-3-1-15,-1 0 3 16,-1 0 15-16,-2 0 10 16,-2-9-17-16,1-3 6 15,3-5-3-15,2-2-6 16,1-1 2-16,0-1-5 15,0 4 2-15,6 2 1 16,1 5 2-16,-3 4 6 0,-1 5-9 16,0 1-1-1,4 0-6-15,7 0-3 0,4 3 2 16,8 9 2-16,4 0-1 16,2 2 2-16,4-1-1 15,4-2-1-15,-1-1 1 16,0-5-1-16,-5-2 3 15,-7-3-1-15,-6 0-1 16,-10 0 3-16,-5 0-3 16,-1-5 7-16,-5-2 11 15,0-1-2-15,0 5-9 16,0 0-3-16,0 1 1 16,0 2-6-16,0 0 0 15,0 0-5-15,-10 0 0 16,-14 18-4-16,-9 8 9 0,-7 8 0 15,0 3 0-15,-2 6 0 16,3-1-2-16,0 2 2 16,5-1 0-16,4-5-1 15,5-7-2-15,6-9-7 16,8-7 8-16,5-10 1 16,4-4 2-16,2-1 2 15,0 0 1-15,0-3 8 16,0-13-8-16,0-8-2 15,11-4-2-15,4-1-1 16,6 3-1-16,0 4 2 16,-3 8 0-16,-4 5-5 15,-3 9 3-15,-1 0 0 16,1 0-6-16,1 16 6 0,4 5 1 16,1 5 1-16,-1 2 0 15,2 1 0-15,-2-4 1 16,4-3-1-16,-4-5-3 15,2-5-5-15,-4-2-26 16,0-6-28-16,-2-3-9 16,-3-1-53-16,-5-4-99 15</inkml:trace>
  <inkml:trace contextRef="#ctx0" brushRef="#br0" timeOffset="108170.54">17369 9886 197 0,'0'0'411'16,"0"0"-374"-16,0 0 32 15,0 0 28-15,0 0-37 0,0 0-58 16,5-42-2 0,-25 57-1-16,-11 12 1 15,-8 6 0-15,-1 4 0 0,-1 1-1 16,1 2 1-16,3-2 6 15,0-1-6-15,-1-4 0 16,5-7 0-16,4-1 5 16,5-8-4-16,5-5 5 15,5 1-2-15,6-7 1 16,3 1-5-16,3-4 0 16,2 0 1-16,0 3 0 15,0 2 0-15,0-2-1 16,2 5 0-16,15 1 0 15,7 1 4-15,8-1-3 0,2 1 4 16,6-1-3-16,3-1 0 16,-4 0-2-1,-4 0-2-15,-9-2-17 0,-9-1-23 16,-8-2-48-16,-9-3-61 16,0-3-108-16</inkml:trace>
  <inkml:trace contextRef="#ctx0" brushRef="#br0" timeOffset="110323.81">15354 10210 180 0,'0'0'139'16,"0"0"-69"-16,0 0-20 15,0 0-11-15,0 0-21 16,0 0-3-16,-15-3-5 15,6 3 7-15,3 0 6 16,0 0 1-16,-1 0-6 16,5 3 0-16,1-3-5 15,-1 2-5-15,2-2-4 0,0 0-2 16,0 0 1 0,16 0 5-16,14 0 39 0,12 0-15 15,9-2-18-15,0-5-12 16,2 2 2-16,-1 0-2 15,-10 2-2-15,-9 3 1 16,-13-2-2-16,-13 2 2 16,-7 0-1-16,0 0 7 15,0 0 19-15,-11 0-14 16,-6 0-12-16,-4 0-10 16,3 0-2-16,7 0-10 15,3 0-13-15,6 2-44 16,2 3-25-16,0-2-94 0</inkml:trace>
  <inkml:trace contextRef="#ctx0" brushRef="#br0" timeOffset="110732.49">15862 10024 548 0,'0'0'7'0,"0"0"27"0,0 0 43 15,0 0-16 1,0 0-43-16,0 0-1 0,6-41-1 16,-6 41-9-16,0 0-7 15,0 0-2-15,0 7 2 16,0 17 1-16,0 5 10 15,-8 9 20-15,-3 1-10 16,2 2-12-16,1-1 3 16,-2-4-10-16,3-1-2 15,1 1 1-15,0-5 1 16,0-7-2-16,3-6 1 16,3-8-1-16,0-5 0 15,0-1-2-15,0-3-15 16,2-1-1-16,8 0 1 15,3-4-19-15,4-12-23 0,-1-2-42 16,-1-1-83 0</inkml:trace>
  <inkml:trace contextRef="#ctx0" brushRef="#br0" timeOffset="111113.66">16055 10186 480 0,'0'0'58'0,"0"0"0"15,0 0 36-15,0 0-46 0,0 0-48 16,0 0-1-16,-3-1 1 16,-7 15 3-16,2 0-2 15,2-1-1-15,3-2 0 16,2 0 1-16,1-6 1 15,0 0-2-15,0 0 0 16,0-3 1-16,1-2-1 16,1 0 5-16,4 0-1 15,-2 0 10-15,3-11-6 16,-1-2-4-16,-3 1 0 16,-3-2 0-16,0 2-1 15,0 4-3-15,0 3 0 16,0 5-3-16,0 0-2 15,0 0-36-15,-6 9-29 16,3 7 41-16,3 1-46 0,0-1-116 16</inkml:trace>
  <inkml:trace contextRef="#ctx0" brushRef="#br0" timeOffset="111580.16">16368 10057 604 0,'0'0'49'0,"0"0"-5"0,0 0 46 16,0 0-50-1,0 0-38-15,0 0-2 0,-16-9 0 16,-4 33 0-16,-2 7 0 15,-1 5 2-15,0 1 1 16,3 2 5-16,7 0-5 16,4-2-1-16,8-3-2 15,1-6 1-15,0-5-1 16,8-6-2-16,6-7 0 16,2-2-7-16,2-6 5 15,3-2 0-15,0 0 3 16,-3-3-1-16,-3-10-2 15,-8-3 4-15,-4-2 0 0,-3-3 4 16,0 1-4 0,-6 3 1-16,-7 6 0 0,-2 5 0 15,-1 5-1-15,1 1-2 16,0 0-4-16,1 10-9 16,4 7-11-16,1 0-31 15,6 0-32-15,1 1-29 16,2-7-198-16</inkml:trace>
  <inkml:trace contextRef="#ctx0" brushRef="#br0" timeOffset="112100.75">16471 10075 567 0,'0'0'10'15,"0"0"-6"-15,0 0 53 16,0 0-24-16,0 0-32 16,0 0-1-16,-10-10 2 15,20 12 17-15,1-1 9 16,4 0 24-16,2-1-23 15,7 0-4-15,1 0-12 16,-2 0-3-16,-1-1-4 0,-4-3-3 16,-9 0-1-16,-3 4 2 15,-4-3 4-15,-2 3 12 16,0 0 3-16,0 0 0 16,0 0-19-16,0 0-4 15,0 0-1-15,0 7-1 16,-5 8 2-16,-4 7 0 15,-1 3 1-15,2 1 1 16,1 7 1-16,-1 3-1 16,0 1 1-16,-1 2 5 0,-1 3-6 15,3-4-1 1,-3-4 0-16,4-6 2 0,1-7-3 16,2-5 0-16,2-3 1 15,1-7-1-15,0-1-6 16,0-3-12-16,0-2-20 15,0 0-28-15,0 0-65 16,0-9-95-16</inkml:trace>
  <inkml:trace contextRef="#ctx0" brushRef="#br0" timeOffset="113116.63">18667 9903 573 0,'0'0'9'0,"0"0"-9"16,0 0 67-16,0 0-24 16,0 0-39-16,0 0-1 15,0 0-2-15,49-45-1 0,-49 45 0 16,0-2 0-16,0 2 7 15,0 0-4-15,0 0-1 16,0 0 0-16,0 0 2 16,0 0 3-16,0 0-1 15,0 0 4-15,0 5 16 16,-3 2-2-16,-9 3 5 16,-3 1-7-16,-4 3-9 15,-4 2 10-15,-2 1-4 16,-2 5-4-16,2 2-5 15,-2 0-4-15,0 1 3 16,3 0-5-16,5-4 1 16,4 1-3-16,3-3-1 0,2-2 1 15,4-3-2-15,1-2 0 16,4 0 0-16,1-4 1 16,0-1 0-16,0 1 2 15,0-2-2-15,7 2 1 16,5 0-2-16,6 0 2 15,1 2 0-15,5 2-2 16,5 0 0-16,2 3 1 16,0 4 1-16,-1-2-2 15,-1 3 0-15,-4-1 0 16,-3-2 0-16,-1 2 0 16,-5-5-3-16,-2 0 2 0,-4-3-3 15,-1-4-2 1,-4 0-6-16,2-2-1 0,-3-2-5 15,3-3-14-15,0 0-1 16,6 0-39-16,-2 0-45 16,-1 0-123-16</inkml:trace>
  <inkml:trace contextRef="#ctx0" brushRef="#br0" timeOffset="113662.93">19444 10011 629 0,'0'0'14'0,"0"0"-11"16,0 0 73-1,0 0 13-15,0 0-49 0,0 0-10 16,3-51-6-16,-2 49 0 15,-1 2-7-15,0 0-15 16,0 0 2-16,0 0-4 16,0 0-10-16,0 17 9 15,0 5 0-15,-8 7 2 16,-2 5 6-16,3-1-4 16,-1 0-1-16,1 0-1 15,3-4 2-15,1 1-2 16,1-4-1-16,1-2 0 15,1-4 4-15,0-4-4 16,0-6-1-16,0-5-6 16,0-2-2-16,0-1-11 0,0-2-28 15,0 0-1-15,10 0-17 16,8-10-37-16,0-5-122 16</inkml:trace>
  <inkml:trace contextRef="#ctx0" brushRef="#br0" timeOffset="114042.06">19677 10107 549 0,'0'0'132'0,"0"0"-107"16,0 0 60-16,0 0-28 15,0 0-57-15,0 0-8 16,0 3 7-16,-5 16 1 16,-4-2 4-16,3 1-4 15,0-3 0-15,3-1 1 16,3-2 0-16,0-5-1 16,0-1-1-16,0-3-1 15,0-3-3-15,0 0 5 16,0 0 2-16,5-3 11 15,3-10-6-15,-1 1-4 16,-3-2 4-16,-2 1-3 0,-1 7-2 16,-1 2-2-16,0 2-1 15,0 2-7-15,0 0-24 16,0 0-73-16,-4 5-44 16,-4 1-173-16</inkml:trace>
  <inkml:trace contextRef="#ctx0" brushRef="#br0" timeOffset="114528.61">20094 9919 734 0,'0'0'7'0,"0"0"27"16,0 0 57-16,0 0-29 16,0 0-54-16,0 0-8 15,3-34-6-15,-4 44-6 16,-17 14 12-16,-2 5 2 16,-2 6 3-16,0 1-2 15,4 1 0-15,3-1-1 16,4-1 0-16,7 0-1 15,4-2 2-15,0-4-3 0,0-2 2 16,12-7-2-16,4-3-1 16,-1-6-2-1,3-5-1-15,-1-6 4 0,0 0-4 16,0-1 4-16,-1-15 0 16,-4-4 1-16,-3-7 2 15,-6 4 1-15,-3 0-2 16,0 4-1-16,-5 4 1 15,-8 6-2-15,-3 6-1 16,-5 3-2-16,-1 0-5 16,2 3-10-16,1 10-10 15,4 0-17-15,7-1-46 16,8 0-51-16,0-4-86 16</inkml:trace>
  <inkml:trace contextRef="#ctx0" brushRef="#br0" timeOffset="115014.19">20233 9994 628 0,'0'0'8'0,"0"0"23"15,0 0 50-15,0 0-35 16,0 0-40-16,0 0 5 16,52-4 17-16,-23 1 1 15,-3 1-14-15,0-1 2 0,-4 1-4 16,-5-3-6-16,-4 0 2 16,-4 3 9-16,-3-1-6 15,-3 2 1-15,-2 1-4 16,-1 0 3-16,0 0-8 15,0 0-4-15,0 0-3 16,0 4-7-16,0 14 10 16,0 7 5-16,0 1 0 15,0 2 5-15,-4 2 6 16,-1-2-5-16,1 1-9 0,-1 0 4 16,1 0-5-1,-2-4 2-15,3 0-2 0,-2-4-1 16,2-5 0-16,2-6 1 15,-1-3-1-15,2-3-3 16,0-1-13-16,0-2-13 16,0-1-31-16,0 0-32 15,0 0-95-15,0-11-178 16</inkml:trace>
  <inkml:trace contextRef="#ctx0" brushRef="#br0" timeOffset="115548.29">20612 9646 655 0,'0'0'7'16,"0"0"43"-16,0 0 62 15,0 0-86-15,0 0-20 16,0 0-5-16,22 3 5 16,-5 11 9-16,2 3-2 15,2 5-2-15,0 7 3 0,0 2-3 16,-1 7-3-16,0 3-4 15,-1 3 5-15,-5 3-8 16,-1 1-1-16,-4-2 2 16,-6-1 6-16,-3 2-7 15,0 1 3-15,0 4 3 16,-6 1-1-16,-8-2 0 16,-6-1-3-16,-6-4 1 15,-3 0-3-15,-4-5 1 16,0 2 0-16,2-2-2 15,1-4 0-15,7-3 0 16,4-9 0-16,1-4 0 16,3-6-3-16,3-8 2 0,6 0-4 15,2-5-6-15,4-1-16 16,-2-1-6-16,1 0-18 16,-2 0-90-16,-3-1-174 15</inkml:trace>
  <inkml:trace contextRef="#ctx0" brushRef="#br0" timeOffset="118036.83">12599 11539 199 0,'0'0'329'0,"0"0"-313"16,0 0-14-16,0 0 26 0,0 0 14 15,0 0-37-15,0 0-5 16,-40 0 0-16,44 0 8 16,13 0 21-16,7 0 13 15,8 0-15-15,10 0-4 16,3-2 0-16,4-4-12 15,-4 1-9-15,-8 5-1 16,-10 0-1-16,-11 0-1 16,-10 0-23-16,-4 0-9 15,-2 0-34-15,-2 5 37 16,-14 4 25-16,-8 2-47 16,-3-4-125-16</inkml:trace>
  <inkml:trace contextRef="#ctx0" brushRef="#br0" timeOffset="118328.7">12465 11698 524 0,'0'0'56'0,"0"0"-55"16,0 0 0-16,0 0 7 15,0 0 31-15,0 0 10 16,82 16 0-16,-41-16-9 0,7 0-19 16,6 0-4-16,3 0-13 15,-1 0 0-15,-5 0-1 16,-5-2 0-16,-8 2-3 16,-13 0-15-16,-4 0-41 15,-9 0-19-15,-5 0-25 16,-1 0-60-16,-6 0-229 15</inkml:trace>
  <inkml:trace contextRef="#ctx0" brushRef="#br0" timeOffset="119168.08">14235 11725 826 0,'0'0'0'0,"0"0"-12"16,0 0 11-16,0 0-6 0,0 0-6 15,0 0 13-15,-12 32 0 16,-4-21 0-16,-2 1 0 16,2-5 0-16,1-2 1 15,6-3 0-15,3-2 2 16,3 0 10-16,1 0 9 15,1-3-11-15,1-8-5 16,0-1 3-16,0-5-5 16,0 2 2-16,4-2-3 15,5 0-2-15,4 1 0 16,0 1 4-16,-1 3-5 16,2 1 0-16,0 3 0 15,-1 3 0-15,-1 5-2 16,-3 0-1-16,0 0 1 15,-1 0 0-15,-2 13-5 0,-3 8 4 16,-2 8 3-16,-1 5 0 16,0 5 0-16,-15 4 0 15,-6 3 1-15,-6-3-1 16,-2-3 0-16,-7-4 1 16,-3-8 0-16,1-4-1 15,5-7 0-15,8-7 0 16,6-6 7-16,7-4 3 15,2 0 11-15,4 0 0 16,1-11-8-16,4-3-8 0,1-6 1 16,0 0-5-1,4-1 0-15,7 7-1 0,-1 2 1 16,-1 2-2-16,-1 6 1 16,0 4-3-16,3 0-3 15,-2 1 5-15,9 12-2 16,-2 1 3-16,4 3 0 15,0-1 1-15,3-2-1 16,2 0 0-16,5-5 1 16,3-4 0-16,8-5-2 15,6 0 1-15,7 0-20 16,2-7-19-16,-4-3-9 16,-5-7-58-16,-10-1-98 15</inkml:trace>
  <inkml:trace contextRef="#ctx0" brushRef="#br0" timeOffset="119556.56">15071 11601 896 0,'0'0'3'16,"0"0"0"-16,0 0 48 0,0 0-14 15,0 0-37-15,0 0-11 16,5-29 3-16,-3 46 7 16,-2 9 1-16,0 9 3 15,0 4 2-15,0 6 8 16,-9-1-8-16,2 1 1 15,1-1-4-15,3-5-2 16,0-6 1-16,3-5 0 16,0-6-1-16,0-6-1 15,0-7 1-15,0-4 0 16,0-2-4-16,0-3-15 16,0 0-20-16,0 0-15 15,0 0-10-15,0-17-150 16</inkml:trace>
  <inkml:trace contextRef="#ctx0" brushRef="#br0" timeOffset="119901.48">15066 11598 686 0,'0'0'6'16,"0"0"-5"-16,0 0 24 16,0 0-21-16,0 0-1 0,91-33-2 15,-67 33-1-15,-3 0 1 16,-6 8 1-16,-4 9 0 16,-6 3 5-16,-3 5 2 15,-2 4-2-15,0-4 2 16,-14 1-1-16,-7-5-6 15,-7-3 1-15,-7-1 1 16,1-3-1-16,2-5-3 16,7-3-8-16,6-4-13 15,9-2-16-15,7 0-42 16,3 0-50-16</inkml:trace>
  <inkml:trace contextRef="#ctx0" brushRef="#br0" timeOffset="121896.29">15842 11330 562 0,'0'0'10'0,"0"0"-1"15,0 0-4-15,0 0 16 0,0 0 1 16,0 0-16-16,0 0-6 15,-2-11 4-15,-14 27 17 16,-5 7-8-16,-8 8 25 16,-3 8-16-16,-4 11 2 15,2 6-3-15,1 3-4 16,5 5-7-16,6-2 5 16,6 2-8-16,10-1-3 15,6 0 3-15,0-2-5 16,22-6 4-16,6-2-4 15,10-8 0-15,1-1-2 16,4-7 0-16,2-6-3 16,0-4-17-16,4-4-40 0,3-6-19 15,-1-9-42-15,1-8-266 16</inkml:trace>
  <inkml:trace contextRef="#ctx0" brushRef="#br0" timeOffset="122744.65">17776 11758 526 0,'0'0'5'0,"0"0"-1"16,0 0 7-16,0 0 28 15,0 0-9-15,0 0-20 16,-24-74 6-16,21 69 17 16,2-1-7-16,-1 4-2 15,1 0 4-15,1 1 5 16,0 1-9-16,0 0-20 15,0 0 3-15,0 0-7 16,4 0-1-16,14 0 1 16,11 0 0-16,5 0 5 15,6 0 0-15,1 0-5 16,-1-3 2-16,-3 0 1 0,-10 1-2 16,-8-3-1-1,-10 4 0-15,-7-1 1 0,-2 2 7 16,0 0 29-16,-20 2-21 15,-8 13-16-15,-5 5 1 16,0 7-1-16,2 3 0 16,3 1 0-16,-1 4 0 15,2 2 0-15,1-2 0 16,2-3 0-16,4-5 1 16,6-4-1-16,3-9 0 15,5-4-1-15,2-4 1 16,4-5 0-16,0 0 0 15,0 1 1-15,0-2 2 16,0 0 4-16,0 0 1 16,4 0-6-16,11 0 1 0,12 0 8 15,7 0-8-15,7 0-2 16,0 0 1-16,3 0-1 16,-3 1 1-16,-2 5-2 15,-5 1-1-15,-7-2-10 16,-10 1-3-16,-9-5-21 15,-6 2 4-15,-2 0-35 16,-13-1 4-16,-10-2-26 16,-7 0-161-16</inkml:trace>
  <inkml:trace contextRef="#ctx0" brushRef="#br0" timeOffset="123244.64">17357 11579 615 0,'0'0'52'0,"0"0"-34"16,0 0 73-16,0 0-33 0,0 0-45 15,0 0-13-15,17-39-1 16,-20 59 1-16,-16 6 5 16,-7 6 0-16,-9 1 4 15,-6 1-4-15,0 2-2 16,2-3-1-16,4-2 2 15,9-4 0-15,4-6-1 16,9-7 0-16,8-1-2 16,4-7 1-16,1 0-2 15,0 3 0-15,3-1 0 16,12 1 2-16,3 1 4 16,6 0 1-16,7 2-4 15,6 0 0-15,6 1 1 0,1 1-4 16,-1 0 0-16,-6 1 0 15,-9-1-19-15,-5 0-29 16,-14 1-48-16,-9-5-58 16,-2-3-147-16</inkml:trace>
  <inkml:trace contextRef="#ctx0" brushRef="#br0" timeOffset="123797.82">16397 11623 646 0,'0'0'9'0,"0"0"-5"16,0 0 63-16,0 0 12 15,0 0-46-15,0 0-32 16,-13-17-1-16,-4 44 0 16,-4 9 1-16,0 7 4 0,2 3 1 15,5 3-3 1,7-3 3-16,7 1-5 0,0-7 2 15,10-5-1-15,10-5 1 16,3-10-2-16,7-4-1 16,0-9 2-16,1-4-1 15,2-3 4-15,-1-3-1 16,-3-17 7-16,-3-7-7 16,-9-5-3-16,-7-7 7 15,-9-5-6-15,-1-4 1 16,-1 1-1-16,-17 3 0 15,0 5-2-15,-2 10-3 16,1 10 2-16,0 10 0 0,-1 9-3 16,-1 8-23-1,-3 21 1-15,-1 13-17 0,6 8-4 16,7 9-50-16,9-2-43 16,3-6-131-16</inkml:trace>
  <inkml:trace contextRef="#ctx0" brushRef="#br0" timeOffset="124475.15">18697 11503 587 0,'0'0'9'0,"0"0"19"15,0 0 55-15,0 0-32 16,0 0-31-16,0 0-12 15,52-45-1-15,-52 45-2 16,0 13-2-16,-17 6 21 16,-9 8 1-16,-10 4-13 15,-6 3 0-15,-3-1-6 16,2 2 0-16,0-1-3 16,7 0-2-16,6-4 1 15,8-1-2-15,8-6 2 16,7-4-2-16,5-4 2 0,2-2-2 15,0 0 2-15,0-4-2 16,11 2 1-16,5-2 2 16,4 2 1-16,6-2-3 15,4 3 2-15,5 0-1 16,1-1-1-16,0 4-2 16,0-2 1-16,-3 1-2 15,-3-2-5-15,-5 2-16 16,-5 0-26-16,-5 1-32 15,-6-1-31-15,-5-5-86 16</inkml:trace>
  <inkml:trace contextRef="#ctx0" brushRef="#br0" timeOffset="124847.9">19105 11744 500 0,'0'0'289'15,"0"0"-285"-15,0 0 3 16,0 0 71-16,0 0-34 0,0 0-38 16,14-65-6-1,-14 65-3-15,1 0-2 0,-1 0-2 16,0 6 4-16,0 11 3 15,0 4 0-15,0 7 2 16,0 1 4-16,0 5-3 16,-4-1-3-16,-1 1 3 15,-1-1-2-15,3-7 1 16,2-2-1-16,-2-5-1 16,3-6 0-16,0-4-1 15,0-3-6-15,0-3-7 16,6-2 0-16,7-1-5 15,-1 0-17-15,-3-4-77 16,-3-9-95-16</inkml:trace>
  <inkml:trace contextRef="#ctx0" brushRef="#br0" timeOffset="125269.43">19357 11819 114 0,'0'0'299'0,"0"0"-257"16,0 0 47-16,0 0-11 16,0 0-7-16,0 0-25 0,36-55 6 15,-36 55-14-15,0 0-33 16,-6 0-5-16,-10 13-3 15,-2 4 1-15,1 3 2 16,7 2 1-16,3-3 0 16,5-2-2-16,2-2 1 15,0-1 0-15,0-4 0 16,10-3 0-16,1-3 1 16,-2-4-1-16,1 0 0 15,-1 0 3-15,-1-8 0 16,-2-5 0-16,-2-2 1 15,-4-2-1-15,0 1-3 16,0 4-3-16,-4 4-11 0,-7 5-20 16,1 3-33-16,-2 0-33 15,1 10 19-15,5 3-80 16</inkml:trace>
  <inkml:trace contextRef="#ctx0" brushRef="#br0" timeOffset="125757.66">19911 11592 681 0,'0'0'9'0,"0"0"-4"16,0 0 3-16,0 0-8 16,0 0-1-16,0 0 1 15,-27 30 5-15,8-4 0 16,0 2 22-16,2 1-6 16,3 3 6-16,7-1-13 15,1-2-3-15,6-1-2 16,0-3-1-16,2-3-6 15,12-3 2-15,1-4-2 16,5-2 0-16,2-4-2 16,-1-7 1-16,1-2-1 0,0 0 0 15,-2-2-1 1,-7-13 1-16,-5-4 3 0,-7-3-3 16,-1 0 5-16,-3 2-1 15,-15 4 2-15,-6 6-4 16,-2 6-2-16,-1 4 0 15,2 0-2-15,1 5-4 16,6 9-11-16,6 1-32 16,11 1-32-16,1-5-51 15,7-3-81-15</inkml:trace>
  <inkml:trace contextRef="#ctx0" brushRef="#br0" timeOffset="126258.16">20130 11596 724 0,'0'0'6'0,"0"0"0"15,0 0 51-15,0 0 7 16,0 0-61-16,0 0-2 15,6-17-1-15,12 17 4 16,1 0 11-16,-1 0-7 16,1 0 2-16,0 0-7 15,-2 0 3-15,-3 0 0 0,-4 0-1 16,-4 0 5-16,-4 0-1 16,-2 0 4-16,0 0 1 15,0 0-6-15,0 0-5 16,0 0-1-16,0 7-2 15,0 3 0-15,0 7 1 16,0 3 4-16,0 4 2 16,0 3 7-16,-5-1 0 15,-1 4-7-15,-1 1-1 16,2-5 0-16,1 3-1 16,1-4-3-16,0-1 1 15,1-5-3-15,1-4 0 0,1-3-1 16,0-3 1-16,0-4-8 15,0-3-13-15,0-2-7 16,0 0-30-16,0 0-13 16,4 0-27-16,-1-15-103 15,-3-4-360-15</inkml:trace>
  <inkml:trace contextRef="#ctx0" brushRef="#br0" timeOffset="126688.81">20379 11300 723 0,'0'0'4'15,"0"0"1"-15,0 0 56 16,0 0-24-16,0 0-37 15,0 0 0-15,57-6 1 16,-35 16 3-16,0 4 0 16,-3 3-1-16,-2 4 2 15,-2 6 0-15,0 7 0 16,-1 5 11-16,-3 5 3 16,-2-1-2-16,-3 3-5 15,-2 0-1-15,-4 0 3 16,0 3-9-16,0 1 4 0,-4 3-2 15,-11 1-3-15,-2-4-2 16,-3-1 3-16,5-7-5 16,2-5 1-16,1-8-1 15,1-5-1-15,-2-5-3 16,3-4-11-16,-7-4-19 16,-1-2-23-16,-6-5-47 15,-1-4-157-15</inkml:trace>
  <inkml:trace contextRef="#ctx0" brushRef="#br0" timeOffset="127645.84">12359 13440 521 0,'0'0'30'0,"0"0"-29"16,0 0 6-16,0 0 14 15,0 0-21-15,0 0 1 16,0 0 15-16,-2-1 4 0,10 1 11 16,5 0 1-16,1 0-4 15,6 0-3-15,6 0 2 16,4 0-8-16,2 0-9 16,4 0-6-16,-1 0-3 15,-4 0 2-15,-4 0-3 16,-6 0-2-16,-8 0-8 15,-5 0-8-15,-4 0 6 16,-1 0 1-16,-3 0 6 16,0 0-2-16,0 0-36 15,0 0-14-15,0 0-33 16,0 0-126-16</inkml:trace>
  <inkml:trace contextRef="#ctx0" brushRef="#br0" timeOffset="128056.95">12372 13575 507 0,'0'0'31'0,"0"0"-31"16,0 0 4-16,0 0 15 15,0 0-5-15,0 0-2 16,-12 18 3-16,15-18 12 16,9 2 17-16,6-2-2 0,9 0-13 15,7 0 3-15,8-2-28 16,1-4-1-16,3 1-2 16,-2 2 2-16,-10 0-3 15,-7 2-6-15,-9 1-6 16,-11 0-5-16,-4 0 9 15,-3 0 8-15,0 0 4 16,0 0 1-16,0 0 18 16,0 0-8-16,0 0-15 15,0 0 0-15,0 0-13 16,0 0-36-16,0 0-30 16,-1 0 25-16,-4 3-10 15,1 2-41-15,1-1-56 16</inkml:trace>
  <inkml:trace contextRef="#ctx0" brushRef="#br0" timeOffset="129415.33">14254 13421 210 0,'0'0'214'16,"0"0"-214"-16,0 0 0 16,0 0 5-16,0 0 0 15,0 0-5-15,-1 1 0 16,-6 2 21-16,-1 0 13 16,-2 2-11-16,-5-3-10 15,3-2 0-15,0 0 3 16,3 0 7-16,0 0-3 0,3 0-7 15,0 0 8 1,5 0 6-16,-1 0-1 0,2-2-3 16,0-1-7-1,0 1 3-15,0-1-4 0,0 0-8 16,0-3 7-16,0 1-5 16,3-2-8-16,11-1 0 15,2 1-1-15,6-2 0 16,4 1 0-16,4 5 0 15,-1 1-1-15,-2 2 1 16,-5 0-1-16,-5 2 0 16,-5 10-2-16,-6 6-2 15,-5 2 0-15,-1 8 5 16,-3 0 2-16,-13 0-1 16,-5 0 4-16,0-1-1 15,-7-3-1-15,-2-2 5 16,-3-2-3-16,2-3 2 0,1-5 5 15,6-5-4-15,7 0 9 16,6-6 3-16,8 1-8 16,1-2 2-16,2 0-7 15,0 0-7-15,0 0 0 16,0 0-6-16,11 0 6 16,14 0 2-16,8 0-2 15,8 0 3-15,6 0-3 16,4 0 0-16,-5 0-11 15,-1 0 0-15,-11 0 4 16,-9 0-5-16,-10 0-1 16,-7 0 3-16,-2 0-11 0,-5 0-15 15,-1 0 20-15,0 0 3 16,0 0-46-16,0-3-87 16,3-4-129-16</inkml:trace>
  <inkml:trace contextRef="#ctx0" brushRef="#br0" timeOffset="129949.54">15261 13414 179 0,'0'0'500'16,"0"0"-497"-16,0 0 18 15,0 0 64-15,0 0-31 16,0 0-37-16,-20-54-15 16,4 54-2-16,-6 9 1 15,-3 6-1-15,-2 5 4 16,2 4 0-16,2 4 10 15,2 4-7-15,5 0-4 16,7-1 5-16,8 0-3 16,1-1-4-16,0-5 1 15,19-3 0-15,5-5-1 0,10-4 1 16,5-8-1-16,4-5 4 16,6 0-5-16,-2-7-2 15,-3-13 1-15,-8-4 0 16,-6-4 1-16,-11-3 0 15,-8-2 2-15,-10-6 0 16,-1-1-2-16,-4-2 0 16,-20 1-3-16,-4 10 0 15,-8 5-10-15,-3 11 0 16,-2 10-11-16,2 5-1 16,4 5-20-16,7 17-19 15,4 3-24-15,9 2-37 16,2-2-239-16</inkml:trace>
  <inkml:trace contextRef="#ctx0" brushRef="#br0" timeOffset="130333.01">15457 12995 532 0,'0'0'77'0,"0"0"-43"16,0 0 25-16,0 0 4 16,0 0-61-16,0 0-1 15,-25 68 8-15,8-13 19 16,-2 6 11-16,-1 11-11 15,-2 6 2-15,-2 2-19 16,2 1 1-16,1-3-9 16,0-3-2-16,2-7 0 15,2-3 1-15,1-7-2 16,4-12-11-16,0-7-2 16,4-8-20-16,4-6 6 15,1-9-35-15,3-6-28 0,0-5-68 16,0-5-148-1</inkml:trace>
  <inkml:trace contextRef="#ctx0" brushRef="#br0" timeOffset="130731.78">16062 13112 701 0,'0'0'7'16,"0"0"7"-16,0 0 36 15,0 0 18-15,0 0-68 16,0 0 5-16,-15 0-5 15,-10 31 2-15,-3 10 1 16,-2 7 6-16,2 3 6 16,2 9 8-16,4-1-11 15,5 3-3-15,8-1-6 16,4-1 0-16,5-2-1 16,0-5 0-16,10-5-2 15,8-10-2-15,4-5 1 16,5-11-24-16,4-7-3 0,2-4-14 15,3-8-35-15,2-3-28 16,-5 0-64-16</inkml:trace>
  <inkml:trace contextRef="#ctx0" brushRef="#br0" timeOffset="131035.55">16303 13307 593 0,'0'0'28'0,"0"0"55"15,0 0 46-15,0 0-63 16,0 0-66-16,0 0-6 16,0 7 6-16,0 25 14 15,0 5 7-15,0 2-6 16,-2 1 2-16,-2-2-9 15,-1-4-5-15,2 0-2 16,1-6 0-16,0-4 0 16,2-4-1-16,0-7-12 15,0-6-9-15,0 0-15 16,0-4-22-16,0-3-73 16,0 0-71-16</inkml:trace>
  <inkml:trace contextRef="#ctx0" brushRef="#br0" timeOffset="131230.16">16522 13529 781 0,'0'0'13'0,"0"0"5"16,0 0 52-16,0 0-70 15,0 0-60-15,0 0-9 16,15 3-48-16,-9 2-122 16</inkml:trace>
  <inkml:trace contextRef="#ctx0" brushRef="#br0" timeOffset="131681.46">16872 13309 734 0,'0'0'39'16,"0"0"18"-16,0 0 30 15,0 0-62-15,0 0-25 16,0 0-11-16,-41 38 11 0,21-1 4 15,-1 2 0-15,1 4-2 16,6-1 4-16,5-2-3 16,4-4-1-16,5-2 0 15,0-1 2-15,0-7-4 16,9-2 1-16,7-4-3 16,4-11-6-16,0-2-1 15,2-7 0-15,2 0 4 16,-2-10 3-16,-3-11-3 15,-5-3 3-15,-8-3 2 0,-6 1 2 16,0 2-1 0,-9 7 3-16,-7 5-4 15,-1 7 0-15,-3 5-4 0,1 0-19 16,-1 11-4-16,3 5-33 16,7 3-36-16,4-5-38 15,6-2-126-15</inkml:trace>
  <inkml:trace contextRef="#ctx0" brushRef="#br0" timeOffset="132162.28">17104 13347 581 0,'0'0'107'16,"0"0"-84"-16,0 0 64 16,0 0-16-16,0 0-69 15,0 0 0-15,65-19 7 16,-31 13-5-16,2 1 3 16,-1 0 1-16,-3 0-7 15,-5-2 0-15,-8 1 2 16,-6 0-1-16,-7 1 2 15,-3 2 3-15,-3 1 10 16,0 2-6-16,0 0-11 16,0 0-2-16,0 9 2 0,0 8 2 15,-8 5 2-15,1 5 3 16,0 0 2-16,2 2-5 16,3 1 7-16,1-3-6 15,1 1 0-15,-2 0-3 16,1-2 0-16,-1-1-1 15,-1-2 4-15,2-5-5 16,-1-3 0-16,1-4-4 16,1-8-8-16,0 0-17 15,0-3-23-15,0 0 0 16,0-3 0-16,0-14-134 16,0-4-200-16</inkml:trace>
  <inkml:trace contextRef="#ctx0" brushRef="#br0" timeOffset="132632.06">17529 12983 670 0,'0'0'36'0,"0"0"-3"16,0 0 46-16,0 0-4 16,0 0-47-16,0 0-24 0,43-20-2 15,-19 32 9-15,-2 3-8 16,1 4 1-16,-4 3 0 16,-1 5-1-16,-2 5 2 15,-2 7-2-15,-1 3 7 16,-4 4-8-16,-1 1 3 15,-4 3-3-15,-4 0-2 16,0 2 1-16,0 1-1 16,-17 0 2-16,-5 1 1 15,-5-1-3-15,-1 0-1 16,1-8 0-16,2-7 1 16,1-7-6-16,5-10 0 15,3-5 4-15,6-7-4 0,3-2-1 16,4-6-4-16,3-1-13 15,0 0-1-15,0 0 3 16,0 0-4-16,0 0-58 16,0 0-39-16,0 0-33 15,0 0-285-15</inkml:trace>
  <inkml:trace contextRef="#ctx0" brushRef="#br0" timeOffset="134876.57">18243 13419 230 0,'0'0'170'0,"0"0"-117"16,0 0-17-16,0 0 30 15,0 0-44-15,0 0-18 16,-25-3-2-16,25 3 2 16,0 0 3-16,6 0 17 15,12 0 11-15,5 0 7 16,12 0-18-16,7 0-13 16,7 0-5-16,-1 0-4 15,-7-5-2-15,-8 2-1 16,-15 1-2-16,-8 1-9 15,-8 0-9-15,-2-2 6 0,0 3 1 16,-13 0-27-16,-7 0-31 16,-2 0-41-16,1 0-57 15</inkml:trace>
  <inkml:trace contextRef="#ctx0" brushRef="#br0" timeOffset="135101.47">18300 13534 560 0,'0'0'37'0,"0"0"-12"0,0 0 46 16,0 0-35-16,0 0-32 16,0 0 10-16,85 3 0 15,-42-3 1-15,5 0-13 16,-3 0-2-16,-1 0-20 15,-8 0-31-15,-8 0-74 16,-8 0-132-16</inkml:trace>
  <inkml:trace contextRef="#ctx0" brushRef="#br0" timeOffset="135729.47">19385 13302 572 0,'0'0'10'15,"0"0"8"-15,0 0 91 16,0 0-50-16,0 0-40 16,0 0-6-16,2-61 15 0,6 54-6 15,1 0-17-15,5 1 5 16,0 0 0-16,7-1-4 16,1 3-1-16,2 1 0 15,5 3-5-15,-3 0-1 16,1 0 1-16,-3 1-1 15,-3 14-2-15,-6 2 3 16,-6 4 0-16,-6 4-2 16,-3 6 2-16,0 1 4 15,-14 0-3-15,-11-1-1 16,-9-1-1-16,-4-2-3 16,-5-4 4-16,6-7 0 15,8-4 2-15,10-5-2 16,9-2 2-16,7-4-2 0,1-2-2 15,2 0 0-15,0 0-1 16,0 0-1-16,5 0-5 16,14 0 3-16,9 0 6 15,7 0 0-15,5 0-1 16,1 0 0-16,0 0-2 16,-4 0-3-16,-4-3 2 15,-3 1 0-15,-5-1 1 16,-6 2-6-16,-5-2-22 15,-6 1-20-15,0 0 6 16,-5-1-62-16,0-1-109 0</inkml:trace>
  <inkml:trace contextRef="#ctx0" brushRef="#br0" timeOffset="136070.57">20303 13223 714 0,'0'0'12'16,"0"0"9"-16,0 0 33 0,0 0-18 15,0 0-25-15,82 38 1 16,-62-16 0-16,-1 2-5 16,-3-1 0-16,1 2-1 15,-7-3-6-15,2-2 2 16,-5-1-2-16,-1-2-22 16,-1-3-6-16,-3-2-48 15,-2-1-27-15,0-5-67 16,0-6-251-16</inkml:trace>
  <inkml:trace contextRef="#ctx0" brushRef="#br0" timeOffset="136322.84">20601 13134 566 0,'0'0'38'16,"0"0"44"-16,0 0 12 15,0 0-82-15,0 0-11 16,-107 71 4-16,68-29 3 16,2 2 2-16,-2 4-8 15,2-1-1-15,4-3-2 16,5-7-9-16,5-6-37 16,11-7-4-16,9-12 0 15,3-2-8-15,3-9-63 0,21-1-43 16</inkml:trace>
  <inkml:trace contextRef="#ctx0" brushRef="#br0" timeOffset="136805.53">21019 13093 733 0,'0'0'19'0,"0"0"-13"16,0 0 47-16,0 0-36 15,0 0 6-15,-70 74-12 16,56-39-3-16,3 0 11 16,2 2-9-16,1-2-4 15,8-1-3-15,0-5-1 16,0-1-1-16,8-3-1 15,9-5 2-15,3-6-2 16,5-4 0-16,2-4-3 16,0-6-9-16,0 0 4 15,-2-3-4-15,-5-16 8 16,-3-6 4-16,-6-6 0 16,-4-6 5-16,-3-6-5 15,-2 0 2-15,-2-2-2 16,0 3-1-16,0 5 1 0,-7 5-1 15,-4 9 0-15,1 6 1 16,0 9 0-16,2 6 0 16,-3 2-3-16,-2 8-6 15,-2 14 6-15,0 5-4 16,5 3 2-16,4 3-16 16,3 1-49-16,3-2-44 15,0-8-130-15</inkml:trace>
  <inkml:trace contextRef="#ctx0" brushRef="#br0" timeOffset="137125.84">21457 13324 328 0,'0'0'414'15,"0"0"-389"-15,0 0 27 16,0 0-16-16,0 0-36 16,0 0-2-16,-19 5 2 15,18 9 0-15,-1-5 2 16,2-1-2-16,0-1-2 16,0-2 1-16,0-2-3 15,0 1-2-15,0-4 0 0,0 0 4 16,0 0 2-16,0 0 0 15,2-7-18-15,5-2-36 16,0-4-15-16,-2 4-28 16,-4 0-45-16,-1 3-90 15</inkml:trace>
  <inkml:trace contextRef="#ctx0" brushRef="#br0" timeOffset="137606.07">21708 13215 595 0,'0'0'23'16,"0"0"38"-16,0 0 58 15,54-77-31-15,-48 71-54 16,-3 3 16-16,-3 3-17 16,0 0-15-16,0 0-18 15,0 5-9-15,-11 15 9 16,-6 7-3-16,1 5 7 16,0-1-3-16,6 0-1 15,3 1 0-15,3-6 2 0,4-1-5 16,0-8 3-16,0-1-8 15,0-7 0-15,0-4 1 16,0-2-1-16,0-3 5 16,6 0-2-16,9 0 5 15,7 0 4-15,5-3-4 16,6 0-1-16,-2 3-12 16,2 0 2-16,-1 0-1 15,-7 0-10-15,-4 0-13 16,-6 0 12-16,-6 0-19 15,-4 0-37-15,-5 0-12 16,0 0-29-16,0 0-117 16</inkml:trace>
  <inkml:trace contextRef="#ctx0" brushRef="#br0" timeOffset="137905.49">21887 13240 628 0,'0'0'34'0,"0"0"26"15,0 0 52-15,0 0-25 16,0 0-77-16,0 0-10 16,0 0-2-16,-8 14 2 15,2 12 11-15,-4 2-3 0,1 5 2 16,-3-2-6-16,0 2 1 15,3-3-3-15,3-3-4 16,1-1 2-16,2-6-7 16,3-2-15-16,0-2-11 15,0-4-15-15,0-2-59 16,3-6-22-16,7-4-45 16</inkml:trace>
  <inkml:trace contextRef="#ctx0" brushRef="#br0" timeOffset="138435.57">22309 13108 588 0,'0'0'40'15,"0"0"50"-15,0 0 17 16,0 0-77-16,0 0-30 16,0 0 0-16,-18 22 2 15,3 0 1-15,-2 2-3 16,1-1 0-16,5-1 0 16,3-3-1-16,4-1 1 15,2-3 0-15,2-3 0 16,0-2-4-16,0-5 0 0,5 0 4 15,7-3 1-15,9-2 1 16,5 0 1-16,6 0-3 16,1 0 2-16,-2 0-2 15,-3 0 0-15,-7 0 0 16,-7 1 0-16,-4 7-3 16,-4 5 1-16,-5 4 1 15,-1 3 0-15,0 1 1 16,-6 0 2-16,-13-1-2 15,-6-1 3-15,-4-7-1 16,-5 1-2-16,-2-8 1 0,3-3-2 16,6-2 1-16,7 0-9 15,6 0-7-15,8-7-8 16,3-3-37-16,3-2-33 16,0-3-59-16,8-2-160 15</inkml:trace>
  <inkml:trace contextRef="#ctx0" brushRef="#br0" timeOffset="138678.76">22333 13108 632 0,'0'0'52'0,"0"0"35"16,0 0 17-16,0 0-62 0,0 0-42 15,0 0 0-15,43-7 0 16,-10 7 3-16,3 0-3 16,-3 0-1-16,-5 0 1 15,-2 0-11-15,-10 0-13 16,-7 0-4-16,-6 0-31 16,-3 0-56-16,0 0-36 15,-2 3-1-15</inkml:trace>
  <inkml:trace contextRef="#ctx0" brushRef="#br0" timeOffset="139171.49">22609 13159 596 0,'0'0'20'16,"0"0"1"-16,0 0 8 16,0 0 17-16,0 0-39 15,0 0-1-15,86-19 0 16,-75 19 11-16,-3-2 11 0,-4 2-4 16,2 0-7-16,-2 0-13 15,-1 2-1-15,2 10-3 16,-2 7 3-16,-3 6 0 15,0 2 1-15,0 4-4 16,-8-2 2-16,-13 4 0 16,-5-3-2-16,-7-1 1 15,-2-7-1-15,4-5-2 16,7-6 1-16,8-3 1 16,7-6-1-16,6-1 0 15,3-1 1-15,0 0 0 16,0 0 0-16,10 0 4 15,11 0-4-15,11 0 0 16,3-3 1-16,1 0 0 16,0-1-2-16,0 3 1 0,-3-1-10 15,-5 1-17-15,-7 0-13 16,-6 1 2-16,-7-2-55 16,-6 1-55-16,-2-1-198 15</inkml:trace>
  <inkml:trace contextRef="#ctx0" brushRef="#br0" timeOffset="139669.03">23122 13128 568 0,'0'0'66'16,"0"0"-37"-16,0 0 49 16,0 0-7-16,0 0-66 15,0 0-5-15,-10-7-5 16,5 23 5-16,-1 2 2 16,-1 3 2-16,-2-1 0 15,1 1 3-15,2-4-5 16,3 3 3-16,2-3-5 15,1 0 0-15,0-1 0 16,0-4 4-16,9 0 0 0,9-4-1 16,3-1 0-16,6-4-2 15,2 0 1-15,0 1-1 16,-5-2-1-16,-7 5 0 16,-5-2 0-16,-4 3-2 15,-5 4 0-15,-3 3 0 16,0 2 2-16,-9 3 2 15,-8 0 0-15,-4-3-1 16,-4 0-1-16,0-5 2 16,-2-3-1-16,4-1-1 15,3-5-5-15,2-3-19 16,4 0-32-16,5-5-27 16,2-10-59-16,7-4-157 15</inkml:trace>
  <inkml:trace contextRef="#ctx0" brushRef="#br0" timeOffset="139916.29">23115 13140 569 0,'0'0'72'15,"0"0"-12"-15,0 0 34 16,86-50-30-16,-47 42-34 15,1 1-21-15,1 4 1 16,-6-2 2-16,-5 3-3 16,-6 2 0-16,-11 0-8 0,-7 0-2 15,-6 0 1-15,0 7-33 16,0 5-7-16,-14-1-29 16,-6-2-117-16</inkml:trace>
  <inkml:trace contextRef="#ctx0" brushRef="#br0" timeOffset="141590.6">23865 13319 289 0,'0'0'130'0,"0"0"-90"16,0 0 25-16,0 0-22 16,0 0-29-16,0 0-6 15,0 0 9-15,-3 0 15 16,12 0 4-16,7 0 0 0,5 0-6 15,0-3-1-15,3 1-13 16,-3 2-13-16,-3-2-2 16,0 2-1-16,-3 0 0 15,-1 0-17-15,-3 0-2 16,-1 0 3-16,-2 0 1 16,-4 0 5-16,-1 0 6 15,-3 0-8-15,0 0-15 16,0 0-6-16,0 0-26 15,-1 0-90-15,-13 0-279 0</inkml:trace>
  <inkml:trace contextRef="#ctx0" brushRef="#br0" timeOffset="141898.76">23890 13406 535 0,'0'0'51'0,"0"0"-34"16,0 0 47-16,0 0-13 15,0 0-45-15,0 0 3 16,24 0 21-16,1 0 13 16,10 0-16-16,4-2-12 15,3-3-2-15,-1-2-10 16,-8 4-1-16,-8 1 0 15,-8 1-2-15,-7 1-13 0,-6 0-4 16,-2 0-8-16,-2 0-12 16,0 0 5-16,0 0-4 15,0 0-36-15,0 0-20 16,0-2-144-16</inkml:trace>
  <inkml:trace contextRef="#ctx0" brushRef="#br0" timeOffset="142511.99">25109 13084 576 0,'0'0'25'0,"0"0"15"16,0 0 53-16,0 0-34 15,0 0-42-15,0 0-17 16,12-30-1-16,-12 33-10 16,-15 13 11-16,0 10 4 15,-1 3 4-15,5-2-4 16,2 5 3-16,8-2-1 0,1 0-6 15,0-2 4-15,8 1 1 16,9-4-4-16,4-2 0 16,3-3 1-16,1-6 0 15,4-3-1-15,-1-6-1 16,-1-3-4-16,1-2 3 16,-3 0 0-16,-1-20 1 15,-3-6 3-15,-3-10-1 16,-6-6 0-16,-2-4-2 15,-5 0 2-15,-4-2 0 16,-1 3-4-16,0 4 1 16,-3 6-1-16,-10 8 1 0,0 8-2 15,-5 11 3-15,-2 7-1 16,-4 1-6-16,-2 2 3 16,-1 16-1-16,0 7 0 15,4 5 2-15,4 1 0 16,4 0 3-16,6 1-5 15,3-3-8-15,5 0-13 16,1-5-17-16,0-2-44 16,6-4 6-16,15-5-110 15</inkml:trace>
  <inkml:trace contextRef="#ctx0" brushRef="#br0" timeOffset="142858.53">25744 13147 525 0,'0'0'159'16,"0"0"-147"-16,0 0-11 15,0 0 31-15,0 0 12 16,0 0-30-16,-4 35-7 15,4-29-5-15,0-1 5 16,0-2-5-16,0-1 1 16,0-2 2-16,4 0 3 0,2 0 11 15,5-2 5-15,-4-12-5 16,-1 0 1-16,-3 0-18 16,-3 2 6-16,0 2-8 15,0 4-5-15,0 5-3 16,-6 1-17-16,-9 0-48 15,-1 12 10-15,-2 5-9 16,6 0-22-16,7 0-89 16</inkml:trace>
  <inkml:trace contextRef="#ctx0" brushRef="#br0" timeOffset="143460.6">26210 13072 391 0,'0'0'49'15,"0"0"-9"-15,47-80 40 16,-36 56-43-16,-2 1-17 16,-5 3-1-16,-4 3 4 15,0 2 19-15,0 6-5 16,-11 4-22-16,-8 4-13 15,-6 1-2-15,-5 0-3 16,-1 5 0-16,3 8 1 16,2 4 1-16,7 0-1 0,4 0 0 15,6 1 0-15,3 0 0 16,3-1 0-16,3-3 0 16,0-2 2-16,0-1 0 15,9-2 0-15,3-4 3 16,4-2 0-16,2-3 3 15,5 0-2-15,2-1-1 16,-1-11-2-16,-2 0 1 16,-1-3 2-16,-2-2-4 15,-4 0 3-15,-1 1-2 16,-7 2 3-16,-2 3-1 16,-2 6 2-16,-3 4 14 15,0 1-8-15,0 0-11 0,0 15-9 16,-12 12 9-16,-5 5 3 15,5 7 11-15,1-1 5 16,3 3-9-16,4-2-3 16,2-1-3-16,2-1-1 15,0-5 0-15,0-6-2 16,0-4-1-16,2-7-5 16,1-3-18-16,-2-6-12 15,1-5-30-15,-1-1-19 16,4 0 44-16,3-10-134 15,3-9-197-15</inkml:trace>
  <inkml:trace contextRef="#ctx0" brushRef="#br0" timeOffset="143895.76">26598 12954 531 0,'0'0'66'15,"0"0"8"-15,0 0-1 16,0 0-57-16,0 0-9 16,0 0 2-16,-77 77 6 15,63-45 24-15,3 4-26 16,3-2-8-16,4 1 6 16,3-1-8-16,1-4 0 0,0-2 2 15,10-5-4 1,7-6 0-16,3-3 1 0,4-4 1 15,3-9 3-15,1-1-3 16,1 0 4-16,-5-14-6 16,-2-9 7-16,-6-8-5 15,-7-5 2-15,-4-4 2 16,-5-4-5-16,0 3-2 16,-3 2-1-16,-15 5 1 15,-2 8-1-15,-5 5 0 16,1 11 0-16,-1 10-8 15,-3 0-18-15,1 14 4 0,3 10-3 16,3 6-20 0,9 3-41-16,8 1-7 0,4-1-6 15,7-5-97-15</inkml:trace>
  <inkml:trace contextRef="#ctx0" brushRef="#br0" timeOffset="144359.49">27011 13026 556 0,'0'0'18'0,"0"0"37"16,0 0 41-16,3-72 16 15,-3 71-67-15,0 1-22 0,0 0-23 16,0 11-23-16,-14 11 23 15,-2 6 0-15,-3 1 0 16,6 0 0-16,3-2 0 16,3-3 0-16,4-2 0 15,3-5-1-15,0-5 1 16,0-4 3-16,6-3-3 16,7-4 2-16,8-1 4 15,6 0-5-15,7 0 3 16,2 0-4-16,-2 0 0 15,-7 0 0-15,-7 1-3 16,-7 6 3-16,-7 1-1 0,-3 3-6 16,-3 4 2-16,0 2 5 15,-9 4 0-15,-10 1 3 16,-8-3-3-16,-5-2 5 16,-4-5-1-16,-2-6-1 15,2-1-2-15,6-5-1 16,6 0-7-16,6 0-8 15,6-2-8-15,8-9-45 16,4-3-53-16,0-3-89 16</inkml:trace>
  <inkml:trace contextRef="#ctx0" brushRef="#br0" timeOffset="144622.26">26924 12973 588 0,'0'0'75'0,"0"0"37"15,0 0-53-15,0 0-15 16,0 0-26-16,118-60-13 16,-78 52 1-16,-1 3 0 15,0 1-2-15,-8-1-3 16,-6 3 0-16,-10 2 0 15,-8 0-1-15,-3 0-12 16,-4 0-34-16,0 2-23 16,0 7-43-16,0-1-53 0</inkml:trace>
  <inkml:trace contextRef="#ctx0" brushRef="#br0" timeOffset="146864.87">4519 14941 330 0,'0'0'228'0,"0"0"-225"0,0 0-3 16,0 0-2-16,0 0 2 15,-6 99 1-15,-3-57 2 16,3 2 0-16,0 0-1 16,2-4 3-16,-2 0-4 15,-3-7 1-15,0-3-2 16,1-5 1-16,1-8 1 15,0-3-1-15,5-4-1 16,2-3-39-16,0-6-68 16,0-1-114-16</inkml:trace>
  <inkml:trace contextRef="#ctx0" brushRef="#br0" timeOffset="147304.91">4544 14967 521 0,'0'0'60'16,"0"0"-13"-16,0 0-45 15,0 0-1-15,0 0 12 16,0 0 15-16,69 84 0 16,-44-45-9-16,-5 0-6 15,5 2-7-15,-4-2-2 16,0-4-4-16,-6-5 3 0,1-5-3 15,-4-8 2 1,-6-6-1-16,-1-5 0 0,-4-5-1 16,-1-1 8-16,3 0 22 15,-3-2 40-15,0-15-20 16,3-7-49-16,0-9 4 16,6-5-2-16,0-7-3 15,4-6-4-15,1-5-5 16,2-3-5-16,-2 2 6 15,-4 7 0-15,-7 14 7 16,0 16 1-16,-3 11 0 16,0 8 0-16,0 1-7 15,0 5-29-15,0 17-25 16,0 12 51-16,3 5-25 16,6 2-45-16,-1-3-74 0,0-4-266 15</inkml:trace>
  <inkml:trace contextRef="#ctx0" brushRef="#br0" timeOffset="147753.14">5131 15204 534 0,'0'0'26'0,"0"0"18"16,0 0-7-16,0 0 59 16,0 0-29-16,0 0-45 15,0-51-22-15,0 51-7 16,0 12-3-16,-2 13 5 16,-1 8 5-16,0 1-2 15,3-3 2-15,0 0 0 16,0-8 4-16,9-3-2 15,6-7-2-15,0-2 1 16,4-9 1-16,-1-2 3 16,5 0-1-16,-1-9 2 15,-2-11-1-15,0-5 1 16,-5-4-4-16,-6-2 1 16,-4-2-1-16,-5-1 2 15,0 2-4-15,0 7 0 0,0 7-9 16,-2 9-9-16,1 7 16 15,-4 2-34-15,2 13-115 16,3 14 100-16,-3 5-81 16,3 1-268-16</inkml:trace>
  <inkml:trace contextRef="#ctx0" brushRef="#br0" timeOffset="148851.57">5542 15207 630 0,'0'0'6'15,"0"0"-1"-15,0 0 77 16,0 0-12-16,0 0-39 16,0 0-31-16,-7-49-3 15,7 54-10-15,0 16 5 16,-3 7 6-16,0 3 2 15,0 0 3-15,0 0-3 16,1-4 1-16,2-5-1 16,0-7 0-16,0-5 0 15,0-6 0-15,0-4 1 16,3 0-1-16,5 0 9 16,7-14 5-16,1-10-12 0,8-2-1 15,-2-2 0 1,-2 0 2-16,1 2-3 0,-5 2 0 15,1 8 0-15,-7 6-2 16,-4 6 0-16,-2 4-5 16,-2 0-11-16,1 7-5 15,0 10 15-15,0 6 6 16,3 2-1-16,1 0 6 16,2 0-3-16,0-5 1 15,3-4-1-15,3-5-1 16,-3-5 1-16,-2-3 1 15,1-3 5-15,1 0-5 0,0-16 7 16,4-4 0-16,-1-5-6 16,3-1 1-16,-3-3 0 15,1 3-2-15,-2 1-1 16,-1 8 0-16,-7 8 0 16,0 6 0-16,-3 3-4 15,-3 0-18-15,5 14-2 16,1 7 18-16,-1 6 6 15,1 0 0-15,3-1 0 16,2-1 0-16,2-1 0 16,4-6 0-16,2-3-1 15,3-6-12-15,2-8-25 16,3-1-14-16,3-9-3 0,0-13-46 16,1-8-24-16,-5-6-44 15,-7-6 111-15,-7-7 38 16,1-1 20-16,-1-4-3 15,-3-1 2-15,3-4 1 16,-3 5 13-16,-6 9 30 16,-3 14 97-16,0 14-24 15,0 12 32-15,0 5-92 16,0 0-26-16,0 23-30 16,-9 15 0-16,1 12 15 15,-6 9 12-15,-3 1 6 16,4 0-1-16,1-1-17 15,3-6-10-15,5-7-3 16,4-13-1-16,0-10-1 0,0-12 1 16,0-7 2-1,0-4 1-15,1 0 8 0,9-8 22 16,2-14-5-16,9-7-27 16,1-5 0-16,1 1-2 15,2 1 0-15,-1 10-3 16,-2 6-3-16,-5 8 4 15,-1 8-1-15,-5 0-4 16,-4 12-2-16,-5 13-1 16,-2 8 10-16,0 4 0 15,0-1 2-15,-17 0-1 16,-8-6 0-16,-3-6-1 16,-7-3-1-16,2-12 0 15,5-6-2-15,6-3-2 16,10-6 3-16,7-14-15 0,5-4-52 15,3-1-66-15,17 0-69 16</inkml:trace>
  <inkml:trace contextRef="#ctx0" brushRef="#br0" timeOffset="149766.75">6745 15170 715 0,'0'0'15'15,"0"0"-11"-15,0 0-4 16,0 0-4-16,0 0 0 16,0 0 4-16,-24 60 0 15,24-45 0-15,0-3-7 16,0-6-2-16,4-1-12 15,-1-4-3-15,6-1 24 16,3 0 2-16,3-12 9 16,0-5-8-16,0-2-2 15,-3-2 2-15,-5 0-2 16,-1 0 2-16,-6 0-3 16,0 4 8-16,0 4-2 15,-3 3 6-15,-7 4-6 0,1 6-3 16,-6 0 0-16,3 4-3 15,-3 17-2-15,-6 4 2 16,3 7 0-16,5 4 4 16,1-2 1-16,9-2 5 15,3-2-5-15,0-8-4 16,7-4 2-16,10-4 0 16,5-7 1-16,8-4 0 15,4-3 3-15,7-8 2 16,3-15-3-16,0-4-5 15,-3-5 0-15,-7-4 0 16,-7 0 1-16,-7 2-2 0,-7 2 3 16,-7 6-2-16,-4 4 4 15,-2 11 1-15,0 4 13 16,0 5-9-16,-2 2-5 16,-11 0-5-16,2 13-4 15,-4 7 2-15,-1-1 1 16,5 0 1-16,7-2 0 15,4-5-4-15,0-2 3 16,0-3 1-16,9-1 0 16,6-3 1-16,1-3 0 15,1 0 2-15,5 0-2 16,-1 0-1-16,-4 0-3 16,-1 1 3-16,-6 8 0 0,2 3 4 15,-4 8-4-15,-4 2 1 16,-1 6 1-16,-3 0 6 15,0-2 0-15,0-2-5 16,0-4 1-16,0-7-3 16,0-7-1-16,0-3 1 15,0-3 1-15,9 0 6 16,12-11 36-16,12-10 3 16,8-4-31-16,3-2-13 15,-1 2-2-15,-3 3-1 16,-10 4-2-16,-2 4 2 15,-14 7 1-15,-6 4-1 0,-7 3-17 16,-1 0-37-16,0 0-28 16,0 10-17-16,-9 4-29 15,-2-6-471-15</inkml:trace>
  <inkml:trace contextRef="#ctx0" brushRef="#br0" timeOffset="151364.59">8508 15145 582 0,'0'0'57'0,"0"0"-29"15,0 0-9-15,0 0 11 16,0 0 10-16,0 0-40 16,0 0-6-16,-44-4-2 15,25 36 8-15,2 5 0 16,-2 1 3-16,7-3-3 16,5-3 0-16,5-7 2 0,2-6 0 15,0-4-4 1,14-6 0-16,4-6 1 0,7-3-2 15,3-8 3-15,2-13 3 16,-3-7-1-16,-3-3-1 16,-11-4-1-16,-7 1 0 15,-6-1-2-15,0 4 1 16,-4 3-2-16,-11 8-9 16,-9 2 4-16,3 9 5 15,-3 5-11-15,3 4-1 16,2 0 3-16,5 7 8 15,4 5-3-15,6-3 4 16,4-1-3-16,0-4 0 16,1-2-2-16,17-2 0 0,10 0 8 15,10-17 3-15,2-8 7 16,5-5-8-16,-5-4 14 16,-1-2-10-16,-4-3 12 15,-6-2 0-15,-7 4-2 16,-7 4-8-16,-6 11 7 15,-6 10 17-15,-3 7 16 16,0 5 7-16,0 0-35 16,0 7-20-16,0 23-20 15,0 17 17-15,0 16 3 16,0 12 7-16,-3 9 9 16,-3 11-1-16,0 5-1 15,-1 6-3-15,2-4-2 0,1-3-7 16,-1-9-1-16,-1-10 1 15,2-8-2-15,-3-9-4 16,2-15 2-16,5-12 2 16,0-16 0-16,0-9-7 15,0-11-14-15,5 0 17 16,12-23 4-16,7-14 7 16,1-9-5-16,-2-8-1 15,-5-4-1-15,-6-6-15 16,-5-4-5-16,-7-1-3 15,0 1-2-15,-7 9 0 16,-16 11 5-16,-10 8 6 0,-5 13 9 16,-3 10 5-16,1 9 5 15,5 5-3-15,9 3 8 16,7 0-10-16,8 0-1 16,11 6-3-16,0 3-11 15,17-3 0-15,19-2-6 16,16-4 10-16,12 0 9 15,10-14-12-15,4-2-59 16,-2-5-43-16,-9 1-172 16</inkml:trace>
  <inkml:trace contextRef="#ctx0" brushRef="#br0" timeOffset="151896.5">9910 14899 898 0,'0'0'24'16,"0"0"1"-16,0 0 2 15,0 0-26-15,0 0 4 16,-30 110 5-16,9-49-6 15,0 3-3-15,4-2 0 0,1-1 0 16,7-7-1-16,2-11-2 16,7-9-4-16,0-13-4 15,0-10 4-15,0-7-4 16,0-4 10-16,0 0 5 16,9-19 25-16,6-11-22 15,9-5-6-15,1-2-2 16,2 3-1-16,-2 9 0 15,-1 5-2-15,0 9 2 16,-2 8-6-16,-3 3 1 16,-2 0-1-16,-2 16 2 15,-5 8-4-15,-5 5-3 16,-5 0 7-16,0 0 5 16,-8 0-1-16,-17 0 1 15,-11-7-2-15,-7-5 1 16,0-7 0-16,5-10 1 0,7 0 0 15,15-3 2-15,8-14-2 16,8-3-10-16,5-4-49 16,20 2-10-16,9 4-75 15,4 5-36-15,-4 8-115 16</inkml:trace>
  <inkml:trace contextRef="#ctx0" brushRef="#br0" timeOffset="152264.63">10268 15257 697 0,'0'0'37'0,"0"0"49"16,0 0 16-16,0 0-84 15,0 0-18-15,0 0-7 16,-8 41 7-16,4-10 2 15,1-2-2-15,3-1 0 16,0-5 1-16,0-5-1 16,12-4-6-16,1-7-6 15,4-5 4-15,2-2 8 16,2-5 0-16,3-14 2 16,1-7 2-16,-3-5 2 0,-5-1-2 15,-5-2-2 1,-8 0-1-16,-2 1 1 0,-2 4-2 15,0 9 0-15,0 10-11 16,0 9-2-16,-2 1-16 16,1 4-117-16,-1 13 48 15,2 2 4-15,0-2-251 16</inkml:trace>
  <inkml:trace contextRef="#ctx0" brushRef="#br0" timeOffset="152571.97">10766 14984 565 0,'0'0'49'16,"0"0"26"-16,0 0 62 15,0 0-44-15,0 0-87 16,0 0-6-16,-32 38 0 15,13 19 2-15,-2 7 3 16,3 0 3-16,-3 1-7 16,5-5 0-16,3-6 2 15,2-10-3-15,4-7-4 16,5-9-8-16,1-8-16 16,1-7-1-16,0-8-10 15,0-5-58-15,10 0-44 16,7 0 53-16,5-21-299 15</inkml:trace>
  <inkml:trace contextRef="#ctx0" brushRef="#br0" timeOffset="153030.29">11112 14922 684 0,'0'0'80'0,"0"0"-1"15,0 0-16-15,0 0-61 16,0 0 1-16,-48 120 14 0,29-61-5 16,-2 3-3-1,4 2-5-15,1-3-1 0,4-5-2 16,5-9-1-16,4-12-10 16,3-11-1-16,0-11 0 15,0-6-1-15,0-7-5 16,1 0 17-16,11-9 14 15,9-11-2-15,6-9-9 16,3 0 0-16,0 0-2 16,-4 5-1-16,-2 9-1 15,-5 5 1-15,-5 7-1 16,-3 3-2-16,-1 0-5 16,-4 10 0-16,-2 8 3 15,-4 3 2-15,0 2 3 16,0-2 5-16,-15 0-4 0,-7-4 2 15,-8-2 1 1,-6-2 0-16,-1-9 0 0,3-2-4 16,11-2 0-16,7 0-1 15,7 0-29-15,9-12-72 16,0-2-125-16</inkml:trace>
  <inkml:trace contextRef="#ctx0" brushRef="#br0" timeOffset="153427.44">11492 15184 697 0,'0'0'19'0,"0"0"66"16,0 0 29-16,0 0-56 15,0 0-40-15,0 0-18 16,-4-22-5-16,-10 40 4 15,-5 9 0-15,-1-1 1 16,1 0 1-16,9-3-1 16,5-5-3-16,5-3 0 15,0-5-12-15,2 1-8 16,11-5 11-16,5 1 12 16,2-2 0-16,3 0-1 15,-2 2 1-15,-3 1 0 0,-3 1 0 16,-6 2-2-1,-6 0 1-15,-3 3-4 0,0-1 5 16,-24-1 0-16,-7-1 9 16,-2-3-6-16,0-4 0 15,8-4-3-15,8 0 0 16,7-2-15-16,4-9-63 16,5-2-126-16,1-1-273 15</inkml:trace>
  <inkml:trace contextRef="#ctx0" brushRef="#br0" timeOffset="154959.1">13266 15405 506 0,'0'0'61'0,"0"0"-46"16,0 0 62-16,0 0 5 16,0 0-35-16,0 0-44 15,0 0-2-15,31-67 5 16,-15 41-6-16,-1-6 6 16,2-1-4-16,-1-2 8 15,0-5-5-15,0-3-2 0,1 0-3 16,-2-2 0-16,0 2 0 15,-6 6 0-15,-4 4 0 16,-5 6 3 0,0 10-2-16,0 5 7 0,-8 10 1 15,-2 2-1-15,-4 5-7 16,-5 20-2-16,-5 13 0 16,-3 8 1-16,0 10 3 15,4 4 3-15,6-1-2 16,5-2 0-16,9-3 1 15,3-5-2-15,2-10-2 16,14-5 2-16,4-7-3 16,3-8-1-16,1-6 0 15,3-6-6-15,7-7 4 0,4 0 0 16,5-10 1-16,2-11 0 16,-1-2-3-16,-5-6 3 15,-8-1 2-15,-8 0 0 16,-8 0 0-16,-8 7-1 15,-7 2 1-15,0 10 3 16,0 5-3-16,0 6 0 16,-13 0-2-16,-6 12-2 15,-8 9 0-15,-2 5 2 16,2 6 1-16,2-3 0 16,3 1 0-16,8-4-1 0,4-7 2 15,7-5-1 1,3-6 1-16,0-4-2 0,3-2-6 15,15-2 4-15,4 0 4 16,4-15 2-16,3-5-1 16,3-1 0-16,-1-1-1 15,-1 2 1-15,-5 1 0 16,-3 7-1-16,-2 2-1 16,-10 7 1-16,-2 3 0 15,-4 0-4-15,-2 3-2 16,-1 16 6-16,-1 3 5 15,0 1 0-15,0 0-2 16,0-3 2-16,0-5-3 16,6-1-2-16,3-8 3 0,2-2-1 15,6-4-1 1,7 0 5-16,4-4-6 0,7-13 3 16,-2-4-3-16,-2-2-3 15,-3-3-1-15,-6 0 4 16,-3-3-1-16,-5 0 1 15,-3 2 0-15,-5 5 1 16,-4 4-4-16,-2 7 6 16,0 6-1-16,0 3 7 15,0 2-8-15,-9 0-1 16,-6 18-8-16,0 2 6 16,0 5 2-16,7-2 0 15,4 2-2-15,4-5 2 0,0 0-3 16,9-3 0-1,9-1 0-15,1-3 1 16,-2 0 1-16,0-1-6 0,-5-1 5 16,-4-1 0-16,-8 0-5 15,0-2-3-15,-11 0 10 16,-17-3 2-16,-6 0 0 16,-2-3-4-16,3-2-2 15,12 0-10-15,12-7-18 16,9-6-62-16,0-5-116 15,17-2-212-15</inkml:trace>
  <inkml:trace contextRef="#ctx0" brushRef="#br0" timeOffset="155276.99">14371 14902 724 0,'0'0'32'15,"0"0"38"-15,0 0-12 16,0 0-58-16,0 0 0 16,-10 84 10-16,5-39 1 15,-1 7 10-15,-4 5 1 16,2 0-12-16,-2 3-4 16,0-5 2-16,2-9-7 15,3-6-1-15,5-9 0 16,0-7 1-16,0-7 4 0,0-3-5 15,11-8-11-15,5-5-4 16,9-1 4-16,10-4-1 16,2-13-38-16,1-3-32 15,-7-6-20-15,-7-7-54 16,-10-4-255-16</inkml:trace>
  <inkml:trace contextRef="#ctx0" brushRef="#br0" timeOffset="155505.37">14287 15241 491 0,'0'0'74'16,"0"0"-54"-16,0 0 37 15,0 0-24-15,0 0-24 16,118-25-7-16,-62 10 1 15,-6 4-3-15,-8 0 1 16,-14 4-1-16,-13 5 0 16,-15 2-24-16,0 0-68 15,-25 0-214-15</inkml:trace>
  <inkml:trace contextRef="#ctx0" brushRef="#br0" timeOffset="157686.51">15366 15031 306 0,'0'0'38'0,"0"0"-1"16,0 0 17-16,0 0-6 0,0 0-5 16,0 0-3-1,0 0-12-15,39-69 31 0,-39 69-59 16,0 5-11-16,0 19 11 15,0 13 15-15,-3 8 12 16,-8 7-9-16,1 2-2 16,-1 0-12-16,4-2 3 15,1-4-4-15,1-6-3 16,1-6 0-16,0-10 0 16,1-9 0-16,1-10-1 15,2-4 1-15,0-3 0 16,0 0 9-16,0-3 23 15,13-17-7-15,5-4-22 0,8-4-3 16,1 0-2-16,-1 3 2 16,1 4 0-16,-3 8 0 15,-3 7 0-15,-2 6-4 16,-5 0-4-16,4 7 0 16,-8 15 2-16,0 3-2 15,-5 3 7-15,-5 2 1 16,0-4 1-16,-10 1-1 15,-13-7 1-15,-5-4-1 16,-5-5 6-16,2-7-5 16,2-4 3-16,7 0-4 15,6-1 5-15,10-13-5 0,6-3-5 16,0-5-34 0,13 1-61-16,12-3 10 0,5 3-121 15</inkml:trace>
  <inkml:trace contextRef="#ctx0" brushRef="#br0" timeOffset="158155.44">15843 15276 585 0,'0'0'19'16,"0"0"-16"-16,0 0 12 15,0 0 21-15,0 0-31 16,0 0-2-16,-53 44 0 0,53-34-1 16,0-3-2-16,3 0-4 15,7-4-1-15,0-3 2 16,4 0 1-16,2 0 1 16,3-7 1-16,3-10 4 15,1-4-4-15,0-2 0 16,-7-2 2-16,-3 3 0 15,-7 0 0-15,-6 6-1 16,0 5 20-16,0 5 14 16,-1 6-6-16,-8 0-14 15,-6 5-15-15,-2 13-2 16,-3 6 2-16,1 4 0 0,3 3 6 16,5-1-2-16,0-2 1 15,7 0 3-15,4-6-8 16,0-2 1-16,0-5 2 15,3-3-3-15,10-3-3 16,6-5-5-16,4-4-17 16,4 0 6-16,2-1-2 15,1-13-24-15,0-6-32 16,-2-2-15-16,-6-6-59 16</inkml:trace>
  <inkml:trace contextRef="#ctx0" brushRef="#br0" timeOffset="158486.5">16249 14863 136 0,'0'0'270'16,"0"0"-231"-16,0 0 17 16,0 0 20-16,0 0-36 15,0 0-40-15,12 4 0 16,-12 29 18-16,-6 10 22 15,-9 7-1-15,-3 4-5 16,2 2-13-16,-1 0-5 16,5-2-9-16,3-5-2 15,4-6-2-15,5-10-2 0,0-8 0 16,0-8 5-16,8-6-6 16,1-5-6-16,2-5-12 15,7-1 2-15,2-4 12 16,3-13-7-16,2-6-4 15,-4-6-16-15,-7-1-52 16,-9-3-55-16,-5-3-261 16</inkml:trace>
  <inkml:trace contextRef="#ctx0" brushRef="#br0" timeOffset="159136.19">16128 15158 301 0,'0'0'25'0,"0"0"43"16,0 0-8-16,100 4-13 0,-58-4-33 16,1 0-11-16,2-5-1 15,-6-4 3-15,-5 1 2 16,-7 3 10-16,-10 2-5 16,-9 0-5-16,-6 3-6 15,-2 0-1-15,0 0 18 16,0 4-12-16,-2 11 5 15,-9 7 12-15,1 4 3 16,3-1-14-16,2-1-8 16,5-3-2-16,0-1 0 15,0-4-1-15,0-5 2 16,5-4 1-16,2-4 3 0,0-1 0 16,-2-2-2-1,1 0 10-15,0 0-1 0,2-7-3 16,-3-3-6-16,1 0-2 15,0-3 1-15,-1-2-3 16,2-3-1-16,2-1 0 16,2-1-7-16,-2 0-3 15,1 6 6-15,-6 5 3 16,-1 7 1-16,-3 2-2 16,0 0-2-16,2 11-12 15,-2 11 16-15,0 7 10 16,0 3 5-16,0-6-5 15,6 2-5-15,2-7 0 0,2-3-2 16,2-4 3-16,-2-6-1 16,4-6-5-16,-4-2 4 15,3 0 12-15,0-13 9 16,-1-9-4-16,2-4-5 16,-2-6 4-16,3-2-9 15,-3 1-1-15,1 1-8 16,0 2-2-16,-4 8-3 15,-5 10-12-15,2 7 9 16,-6 5-15-16,0 0-93 16,1 14 4-16,-1 5 72 15,2 0-144-15</inkml:trace>
  <inkml:trace contextRef="#ctx0" brushRef="#br0" timeOffset="159566.84">16922 15313 383 0,'0'0'354'0,"0"0"-347"16,0 0-3-16,0 0 20 15,0 0-24-15,0 0-9 16,82-22 0-16,-51 10 4 15,-1-2-3-15,-6-1 1 16,-7-2 0-16,-9 0 7 0,-8-2 2 16,0 4-1-16,0-1 0 15,-8 5 1-15,-6 4 2 16,0 3 0-16,-2 4 0 16,-3 0-3-16,-1 11-1 15,-2 9-1-15,-1 6 1 16,5 6 0-16,2 0 10 15,4-1-3-15,7-4-1 16,4-3 1-16,1-5-7 16,1-5 1-16,16-3 1 15,8-5-2-15,7-6-1 16,7 0-7-16,2-3-7 0,-1-12-17 16,1-1-44-16,-7 0-72 15,-5-1-305-15</inkml:trace>
  <inkml:trace contextRef="#ctx0" brushRef="#br0" timeOffset="160016.93">17387 15175 601 0,'0'0'30'0,"0"0"23"0,0 0 2 15,0 0-55-15,0 0-2 16,0 0 2 0,-42 37 1-16,35-19 1 0,1-1-2 15,6-2 5-15,0-3-5 16,0-4-13-16,9-2-9 16,9-6 2-16,5 0-3 15,2 0-3-15,0-9 10 16,-3-8 11-16,-4-4 3 15,-9 0 2-15,-5-3 0 16,-4 1 9-16,0 5 12 16,-4 3 2-16,-9 7-9 15,1 5 16-15,-4 3-1 0,-3 0-24 16,-2 15-4-16,-2 9 2 16,3 2 4-16,2 4 0 15,5 0 5-15,4-2-10 16,6-5 4-16,3-1-5 15,0-7-1-15,15-5 0 16,8-3-15-16,3-4-11 16,8-3-4-16,2 0-45 15,-2 0-51-15,-4-11-128 16</inkml:trace>
  <inkml:trace contextRef="#ctx0" brushRef="#br0" timeOffset="160565.31">17699 15137 719 0,'0'0'31'0,"0"0"15"16,0 0 13-16,0 0-53 16,0 0-6-16,0 0 0 15,-9 53 2-15,4-30 5 16,0 5 9-16,-2-1-6 15,3-1-1-15,1-2-9 16,1-6 1-16,2-5-1 16,0-5 7-16,0-6-7 15,0 0-5-15,0-2 5 16,2 0 7-16,8-7 15 0,7-10-2 16,1-5-15-16,3-5-1 15,1-6-1-15,2-1-3 16,-2 0-3-16,1 4 0 15,-6 7-2-15,-5 9 5 16,-6 6 3-16,-3 5-3 16,-3 3 2-16,0 0-2 15,0 8-18-15,0 13 18 16,0 7 5-16,0 5 4 16,2 1-1-16,1-4-8 15,0-2 2-15,3-7-2 16,3-8 4-16,1-1 0 15,3-5-4-15,3-6 2 0,3-1-1 16,6 0 4-16,6-15 1 16,2-4-3-16,0-4-2 15,-5 4-1-15,-2 2-1 16,-7 3-8-16,-4 9-23 16,-4 1-46-16,-1 4-90 15,-4-2-133-15</inkml:trace>
  <inkml:trace contextRef="#ctx0" brushRef="#br0" timeOffset="161396.7">19294 15145 343 0,'0'0'20'16,"0"0"53"-16,0 0 5 15,0 0-16-15,0 0-46 16,0 0-5-16,0-48 10 16,5 38 6-16,0 1-19 15,-2-1 13-15,0 1-2 16,-2 1 14-16,-1 4-4 0,0-1-3 15,0 4 5-15,0 1-11 16,0 0-10-16,0 0-7 16,0 0-3-16,0 6-11 15,0 12 6-15,0 10 5 16,0 4 2-16,-4 6 3 16,-2-1-1-16,1-1-2 15,-2-2 1-15,1-4-3 16,1-5 1-16,2-5-1 15,0-7 2-15,2-5-2 16,1-5-2-16,0-3-3 16,0 2-16-16,0-2-43 15,0 0-40-15,6 0-2 0,6-13-102 16</inkml:trace>
  <inkml:trace contextRef="#ctx0" brushRef="#br0" timeOffset="161964.18">19690 15163 366 0,'0'0'165'0,"0"0"-148"15,34-75 11-15,-26 55 5 16,-2 0-1-16,-3 1-11 0,-3 4-18 15,0 2 7-15,-2 5 2 16,-8 2-5-16,-5 6-4 16,-2 0-1-16,-5 0-2 15,-3 16 0-15,-2 6 1 16,1 2 2-16,3 3 3 16,5 1-3-16,6 0 0 15,6-5-2-15,6-5-1 16,0-4 1-16,0-5-1 15,0-4 0-15,7-5 9 16,4 0-4-16,8-2 8 16,3-13 11-16,3-3 0 15,0-2-24-15,0 3 3 16,-3-3-2-16,1 6 0 0,-7 3-1 16,-5 5 0-16,-4 3 0 15,-7 3 1-15,0 0-2 16,0 3-16-16,0 17 17 15,-7 11 8-15,-5 8 20 16,-2 2-2-16,2 0-12 16,5-3-5-16,-1-1-4 15,5-5-5-15,2-9 1 16,1-5 3-16,0-7-2 16,0-7-2-16,0-1-9 15,0-3-16-15,4 0 1 16,10 0 9-16,7-11-36 15,4-6-61-15,-1-5-107 0</inkml:trace>
  <inkml:trace contextRef="#ctx0" brushRef="#br0" timeOffset="162379.78">20091 15066 562 0,'0'0'46'0,"0"0"-26"16,0 0 48-16,0 0-10 16,0 0-44-16,0 0-5 15,-82 57 11-15,69-29 7 0,-1 3-11 16,7-1-3 0,2-1-3-16,5-4-2 0,0 0-5 15,2-5-2-15,13-4-1 16,4-5 3-16,2-2 0 15,4-6 4-15,1-3 1 16,4 0-5-16,1-12-3 16,-3-6 0-16,-5-3-1 15,-9-6-1-15,-6-4 2 16,-8-6 6-16,0-2-5 16,-8 0 2-16,-8 6-2 15,-2 8-1-15,-1 6-2 16,-3 14 2-16,-2 5-3 15,1 3-3-15,-1 18-18 16,5 6-4-16,4 7-11 0,6 0-54 16,9 0-49-16,0-5-184 15</inkml:trace>
  <inkml:trace contextRef="#ctx0" brushRef="#br0" timeOffset="162828.78">20594 15025 622 0,'0'0'7'16,"0"0"30"-16,0 0 92 15,0 0-54-15,0 0-44 16,0 0-31-16,-14-38-11 15,-6 63 4-15,-6 10 7 16,4 1 0-16,2 5-3 16,8-2 2-16,8-2 0 15,4-4-2-15,0-7 0 16,9-5 0-16,9-5-7 16,4-4 1-16,5-9 4 0,1-3 0 15,4 0 5 1,-4-13 2-16,-4-6-1 15,-6-8 3-15,-6-2-1 0,-6-4-3 16,-5-6 2-16,-1 0 0 16,0 2 4-16,-6 2-6 15,-10 6-1-15,-1 6-2 16,-2 14-2-16,-2 9-8 16,0 0-27-16,-3 26-4 15,2 11-1-15,4 7-34 16,6 4-4-16,9-3-178 15</inkml:trace>
  <inkml:trace contextRef="#ctx0" brushRef="#br0" timeOffset="163327.79">21285 14809 629 0,'0'0'17'0,"0"0"78"15,0 0 27-15,0 0-63 16,0 0-59-16,0 0-3 16,6 16 2-16,-17 34 1 15,-7 8 3-15,0-3 4 16,-1 2 1-16,2-5-2 0,3-4-5 15,6-9 1 1,5-7-1-16,3-8-1 0,0-9 0 16,0-8-7-16,0-6 1 15,3-1 6-15,8 0 7 16,6-16 2-16,7-8-2 16,0-6-5-16,2 2-2 15,-3 3 0-15,-3 5 1 16,-7 8-1-16,-7 8 0 15,-4 4-2-15,-2 0-8 16,0 5-1-16,0 15 6 16,0 4 5-16,0-1 1 0,0-2-1 15,7-2-3 1,0-3 1-16,3-4-22 0,3-4-18 16,2-3-25-1,3-5-15-15,-3 0-50 0,-2 0-77 16</inkml:trace>
  <inkml:trace contextRef="#ctx0" brushRef="#br0" timeOffset="163682.01">21531 15070 593 0,'0'0'22'0,"0"0"49"0,0 0 54 16,0 0-61-16,0 0-64 15,0 0-12-15,10-8 9 16,-4 22 3-16,-3 5 2 16,-2 3-2-16,-1 2 1 15,0 3-1-15,-1-2 1 16,-10-2-1-16,-2-6-3 16,1-6-3-16,0-4 1 15,5-6 5-15,2-1 0 16,2 0 2-16,3-12 6 15,0-7-7-15,0-5 0 16,14-3 1-16,8-2-2 16,3 0-1-16,1 1-2 15,-7 9-3-15,-5 5-3 0,-7 8 8 16,-2 6-10 0,-5 0-66-16,0 0-73 0,1 9 46 15,-1 5-102-15</inkml:trace>
  <inkml:trace contextRef="#ctx0" brushRef="#br0" timeOffset="164054.79">21771 15037 665 0,'0'0'7'0,"0"0"44"16,0 0 36-16,0 0-36 15,0 0-41-15,0 0-10 16,-6-40-16-16,-6 55 12 16,-8 5 4-16,1 2 0 15,6 0-1-15,3-3 1 16,9 1-10-16,1-6-9 16,1 0 4-16,16-4-12 15,5-2 6-15,4-3 16 16,-1 2 1-16,-4 0 3 15,-3 3 1-15,-11 0-3 16,-2 3 2-16,-5 1-6 16,-6 0 4-16,-18 0 3 0,-6 0 6 15,-3-4-6 1,2-4 0-16,4-3 0 0,11-3-4 16,4 0-23-16,11-2-59 15,1-12-177-15</inkml:trace>
  <inkml:trace contextRef="#ctx0" brushRef="#br0" timeOffset="166771.57">22725 15137 358 0,'0'0'62'16,"0"0"3"-16,0 0-3 15,0 0-39-15,0 0-10 16,0 0-4-16,0 0-1 15,0 0 8-15,41-51-5 16,-37 38-9-16,-1-1 6 16,-3 0-7-16,0 1 3 15,0 1 7-15,0 4-2 16,0 4 0-16,0 0 1 16,0 4 4-16,0 0-8 0,0 0-6 15,0 0-7-15,0 0 2 16,0 0 1-16,0 4 3 15,0 0-1-15,-1-1 0 16,1-1 0-16,-2-1 2 16,2 1 0-16,0-2 3 15,0 0-3-15,0 0 0 16,0 0 4-16,0 0 0 16,0 0 6-16,0 0-9 15,0 0 8-15,0 0-9 16,0 0 2-16,0 0-5 15,0 0 3-15,0 0 0 16,0 0-1-16,0 0 1 0,0 0 1 16,0 0 1-1,0 0-1-15,0 0 0 0,0 0 2 16,0 0-3-16,0 0 0 16,0-5 1-16,0-1 1 15,0 1-1-15,-3-1 1 16,0 3 6-16,0-2-7 15,-2 2 1-15,0 2-2 16,0-1 0-16,1 2 6 16,-4 0-6-16,-1 0-1 15,-6 10-3-15,-3 10 0 16,-1 3-1-16,-2 8 5 0,3-1 0 16,4 4 1-1,3-3-1-15,5-1-2 0,4-4 1 16,2-4 1-16,0-5 0 15,2-7-3-15,8-3 1 16,1-7-1-16,5 0 3 16,4-7 2-16,4-13 0 15,-1-5 2-15,0-5 0 16,-4-1 1-16,-1 1-3 16,-2-4-1-16,-2 4 3 15,-3 2-4-15,-3 6 0 16,-2 7 0-16,-3 7 0 15,-3 7 0-15,0 1 0 16,0 0-17-16,0 17 3 16,0 6 14-16,0 5-1 0,0 0-1 15,0 0 2-15,8-2 0 16,3-4 3-16,2-4-3 16,2-3 0-16,5-4 5 15,3-8-2-15,2-3 1 16,3 0-1-16,1-6 0 15,-2-11-2-15,-2-3 2 16,-1-4-1-16,-6 1-1 16,-3-5 1-16,-4 1-2 15,-2-4 4-15,-1 2-4 16,0 3 0-16,-3 5 0 16,-5 10 2-16,0 4 0 15,0 7-2-15,0 0-2 0,-10 19-8 16,-7 10 9-16,-2 5-3 15,6 0 4-15,-1-2 0 16,8-2 0-16,3-6-1 16,3-3 1-16,0-7-2 15,0-4 2-15,2-7 0 16,5-3 3-16,1 0-1 16,7 0 8-16,0-11-6 15,6-3-3-15,-1-1 1 16,0-3 1-16,1-1-3 15,-1 0 0-15,0 2 0 16,-1 5 0-16,-6 5-3 16,-3 4 3-16,-4 3-5 15,0 0 4-15,1 10-5 0,3 8 3 16,4 2 1-16,1-1 4 16,4-1-4-16,7-4 5 15,5-5-2-15,6-5 0 16,6-4 1-16,2 0 2 15,0-7-3-15,-5-11 1 16,-7-2 2-16,-8-4-3 16,-5-1 1-16,-10-2-1 15,-7 0 3-15,-3 0-4 16,0 5 8-16,0 5-4 16,-7 6 6-16,-6 8-2 15,-4 3-7-15,-5 5-2 0,-4 17 1 16,1 4-4-16,2 4 3 15,4 2-1-15,6-5 1 16,4-2-1-16,6-5 1 16,3-3 0-16,0-6-3 15,1-5 4-15,13-4-2 16,1-2 2-16,5 0 7 16,4-17-2-16,5-6-1 15,0-7-1-15,-3 0-3 16,-1-8 2-16,-2-6-1 15,-4-6 1-15,-2-8-2 16,-3 0 0-16,-3 5 2 16,-5 7-1-16,-5 10-1 0,-1 9 1 15,0 15 0-15,0 6 8 16,0 6 40-16,0 8-49 16,-9 19-13-16,-7 16 12 15,-2 12 2-15,2 8 6 16,4 4-1-16,1-2-2 15,5-8-1-15,5-4-3 16,1-7 0-16,0-2-4 16,12-8-29-16,6-5-48 15,7-12-66-15,5-11-228 16</inkml:trace>
  <inkml:trace contextRef="#ctx0" brushRef="#br0" timeOffset="167173.87">24360 14922 502 0,'0'0'252'0,"0"0"-245"15,0 0 21-15,0 0 10 16,0 0-27-16,98-56-9 15,-71 56-2-15,-7 11-1 16,-2 9 0-16,-11 8-1 0,-7 3-1 16,0 4 3-16,-7 2 0 15,-17-4 3-15,-7-4-2 16,-5-3 1-16,-3-5-1 16,5-7 2-16,13-4 1 15,9-6-3-15,9-4 4 16,3 0 6-16,0 0 2 15,0 0-8-15,15 0-3 16,11 0-2-16,9-3 0 16,4-1 2-16,1 1-2 15,0 3-12-15,-4 0-8 16,-3 0-16-16,-3 0-33 16,-4 0-34-16,-6 0-94 15,-5-1-252-15</inkml:trace>
  <inkml:trace contextRef="#ctx0" brushRef="#br0" timeOffset="167460.63">24900 14825 645 0,'0'0'41'16,"0"0"40"-16,0 0 17 15,0 0-23-15,0 0-62 16,0 0-13-16,5 0-6 16,-5 33 6-16,0 1 9 0,-2 7 2 15,-7-3-7-15,2-1-2 16,2-3-2-16,-1-3-1 16,6-3-12-16,0-5-19 15,0-4-17-15,0-5-32 16,15-6-53-16,3-7-7 15,-2-1-270-15</inkml:trace>
  <inkml:trace contextRef="#ctx0" brushRef="#br0" timeOffset="167872.05">25163 14863 556 0,'0'0'26'15,"0"0"79"-15,0 0-5 16,0 0-28-16,0 0-24 16,0 0-47-16,-14-9-1 15,-4 37-3-15,-4 6 3 16,0 0 1-16,4-1 2 16,7-2-2-16,8 0-1 15,3-6 1-15,0-2-1 16,10-7 0-16,9-1-12 15,4-6-3-15,3-8 10 16,5-1 3-16,0 0 0 0,1-14 2 16,-5-6 2-1,-7-7-2-15,-8-4 3 0,-7-3 3 16,-5-8-6-16,0-2 3 16,-5 2-2-16,-12 5-1 15,-2 10 0-15,-3 11 0 16,-1 16-4-16,-4 2-12 15,1 25-16-15,1 10-23 16,4 4-18-16,9 2-49 16,6-7-94-16</inkml:trace>
  <inkml:trace contextRef="#ctx0" brushRef="#br0" timeOffset="168286.59">25614 14833 707 0,'0'0'25'16,"0"0"20"-16,0 0 39 16,0 0-23-16,0 0-52 15,0 0-9-15,-75 11-1 16,48 25-2-16,3 2 3 15,4-3 0-15,10-2 0 16,3-4-1-16,5-3 0 16,2-4 0-16,0-5-17 0,10-4 11 15,7-5 0-15,7-5 7 16,6-3 4-16,1 0-2 16,0-14-1-16,-2-7 3 15,-10-6 1-15,-9-7 0 16,-8-3 1-16,-2-5 0 15,-5 3-5-15,-12 7 0 16,-5 10 0-16,2 13-2 16,-4 9-2-16,0 5-27 15,6 21-11-15,2 4-47 16,8 4-38-16,5-1-46 16</inkml:trace>
  <inkml:trace contextRef="#ctx0" brushRef="#br0" timeOffset="168768.68">26129 14629 582 0,'0'0'5'0,"37"-93"46"16,-23 63 55-16,-4 13 18 15,-5 11-42-15,-4 6-49 16,-1 2-33-16,0 25-15 0,-1 15 15 16,-17 12 4-1,-2 8 5-15,-3 5-3 0,0-4-1 16,7-1-3-16,4-11-1 16,7-9 1-16,5-10-2 15,0-10-3-15,0-6-5 16,0-10 2-16,5-6-8 15,5 0 14-15,5-6 4 16,9-16 5-16,6-6-7 16,0-6-1-16,0-3-1 15,-5 2-2-15,-5 7-4 16,-9 13 6-16,-6 10 0 0,-5 5 0 16,0 0-4-1,0 6-21-15,0 13 17 0,0 5 8 16,0-2 1-16,0 2-1 15,9-4-6-15,7-6-21 16,4-2-16-16,6-2-16 16,4-6-27-16,2-3-36 15,-1-1-50-15,-1 0-119 16</inkml:trace>
  <inkml:trace contextRef="#ctx0" brushRef="#br0" timeOffset="169335.87">26581 14855 321 0,'0'0'74'0,"0"0"11"16,0 0-26-16,0 0-3 16,0 0-21-16,0 0 1 0,0-23-2 15,0 23-3-15,-2 0 0 16,2 1-1-16,0 0-1 16,0 1-6-16,0 1-12 15,0-1-5-15,0 0-3 16,0-2 1-16,0 1-4 15,0-1 1-15,0 0 2 16,0 0 0-16,0 0 11 16,0 0 17-16,0-3-10 15,0-8-17-15,0 0-3 16,0 3 0-16,0 1 1 16,0 3 1-16,-1 1 3 0,-2 3-3 15,3 0-3 1,0 0-2-16,0 0-3 0,0 0 0 15,0 0-2-15,0 5 0 16,0 9 2-16,0 3 5 16,6-1-6-16,1 4 4 15,1-2 2-15,-2 0 2 16,-3 2-1-16,-3-2-1 16,0 0 0-16,0-4 0 15,-7-3 0-15,-3-3 0 16,1-4 3-16,1-4-2 15,2 0 3-15,1 0 3 16,1-5 1-16,2-11-6 0,2-3 5 16,0-3-4-1,2-6-3-15,13 0 0 0,7-5-2 16,3 3-10-16,1 3-2 16,-1 3-15-16,-4 5-5 15,1 9 9-15,-1 0-58 16,-6 9 0-16,0 1-44 15,-8 0-128-15</inkml:trace>
  <inkml:trace contextRef="#ctx0" brushRef="#br0" timeOffset="169766.64">26900 14809 421 0,'0'0'126'16,"0"0"-101"-16,0 0 66 15,0 0 23-15,0 0-57 16,0 0-14-16,36-70-7 16,-36 70-22-16,-7 0-14 15,-14 2-7-15,0 11-1 16,-8 3 4-16,6 1 2 15,3 3 2-15,7-1 0 16,5-2-1-16,5-2-5 0,3-1 3 16,0 0 0-16,0 0 0 15,14-2-1-15,5 2 4 16,4-1 6-16,2 0-5 16,-3 0 0-16,-7-2-1 15,-6-1 0-15,-4-3-1 16,-5-2-3-16,0 0 4 15,-15-3 2-15,-12 1 6 16,-9-3-8-16,-1 0-11 16,1 0-55-16,5-8-115 15,8-1-116-15</inkml:trace>
  <inkml:trace contextRef="#ctx0" brushRef="#br0" timeOffset="171248.18">13943 16709 712 0,'0'0'5'15,"0"0"5"-15,0 0 17 0,0 0 11 16,0 0-19-16,0 0-10 16,-11-22-9-16,2 22-3 15,-8 12 2-15,-3 1-2 16,-2-4 3-16,-1 0 1 15,1-3-1-15,2-6 2 16,4 0 1-16,3 0-2 16,3 0 4-16,2-7 1 15,3-9-1-15,5-4 10 16,0-3-6-16,5-3-9 0,16-1 1 16,-2 3-2-1,1 5 2-15,-4 9-3 0,-4 2 3 16,-6 6-2-16,2 2-3 15,-1 7-3-15,-1 13 4 16,-3 14 0-16,-2 7 3 16,-1 5 0-16,0 1 3 15,-9 0-2-15,-10-5-1 16,-9-1 2-16,-7-4 0 16,-2-6 1-16,-6-5 0 15,2-9-3-15,7-5 4 16,6-8-4-16,9-4 4 15,8-2 4-15,8-19 21 16,3-4-13-16,0-4-13 16,12 2-1-16,4 6-2 0,-4 9-1 15,-3 7-1-15,-1 5-4 16,-2 0-6-16,0 15 3 16,4 13 3-16,3 2 6 15,4 6-3-15,1 0 3 16,4 0 0-16,5-4-1 15,3-6-18-15,4-11-28 16,5-7-28-16,3-8-15 16,1-1-95-16,-1-18-140 15</inkml:trace>
  <inkml:trace contextRef="#ctx0" brushRef="#br0" timeOffset="171647.31">14237 16753 493 0,'0'0'41'0,"0"0"-14"16,0 0 51-16,28-73 0 16,-28 66-20-16,0 4 17 15,0 3-19-15,0 0-26 16,0 0-30-16,-6 6-1 16,-9 14-2-16,-1 3 2 15,-1-1 0-15,7 0 1 16,4-3-2-16,4-3 1 15,2-6-1-15,0 0-1 16,0-3-4-16,8 0 2 0,7-3 5 16,6 1 0-16,1-2 3 15,6 5-3-15,1 1 0 16,-1 2 2-16,-2 3-2 16,-4 0 0-16,-4 1 0 15,-9-3-3-15,-6-2 2 16,-3-1 0-16,-2 1 2 15,-23 1-1-15,-11 0 5 16,-6-2-5-16,-2-4-19 16,5-3-16-16,7-2-16 15,12 0-37-15,9-4-33 16,8-9-53-16</inkml:trace>
  <inkml:trace contextRef="#ctx0" brushRef="#br0" timeOffset="171850.69">14279 16696 635 0,'0'0'29'16,"0"0"-21"-16,0 0-1 16,86-59 29-16,-48 51-27 15,0 0-3-15,-4 7-6 16,-4 1-1-16,-5 0-14 15,-5 4-50-15,-7 9-69 16,-5-1-177-16</inkml:trace>
  <inkml:trace contextRef="#ctx0" brushRef="#br0" timeOffset="172328.5799">14744 16777 615 0,'0'0'8'15,"0"0"-6"-15,0 0 31 16,0 0 34-16,0 0 0 16,0 0-20-16,4-58 2 0,-4 58-20 15,0 0-29 1,-7 8-1-16,-13 13-5 0,-5 10 5 15,1 6 1-15,6 1 0 16,7-1-1-16,5-1 0 16,6-2 1-16,0-3-2 15,4-3 0-15,14-5 2 16,7-6-6-16,5-10 6 16,1-7 0-16,5 0 2 15,0-19 4-15,0-9-5 16,-3-5 3-16,-11-3-4 15,-6-2 0-15,-11-1-1 16,-5-2 0-16,-5-1-5 0,-16 2-5 16,-1 8-12-16,-3 9 7 15,2 10 2-15,-2 12 2 16,3 1-22-16,-1 20-16 16,5 11 7-16,5 8 2 15,7 7 7-15,6-2-48 16,0 1-149-16</inkml:trace>
  <inkml:trace contextRef="#ctx0" brushRef="#br0" timeOffset="172762.0799">15316 16779 520 0,'0'0'7'16,"0"0"-7"-16,0 0 36 16,0 0 45-16,0-73-11 15,0 73-29-15,-5 0-28 16,-7 13-13-16,-7 13 0 16,-4 8 0-16,1 7 12 15,2 0-7-15,8-4-4 16,8-1-1-16,4-3 1 15,0-6 0-15,16-6 3 0,8-5 0 16,4-8 0 0,4-8 0-16,2 0-2 0,-1-8 3 15,-3-16-2-15,-5 0 3 16,-7-3-2-16,-8-2-1 16,-10-1 0-16,0-3 3 15,-4-4-3-15,-15 4 0 16,-4 4-3-16,1 9-6 15,-5 11 5-15,0 9 0 16,0 7-13-16,2 18-28 16,5 8-24-16,9 4-18 15,6 2-35-15,5-3-190 16</inkml:trace>
  <inkml:trace contextRef="#ctx0" brushRef="#br0" timeOffset="173212.05">16092 16736 151 0,'0'0'502'16,"0"0"-469"-16,0 0 14 16,0 0 46-16,0 0-58 15,0 0-35-15,5-20-4 16,6 37 4-16,5 5 9 15,0 8 0-15,1 3 13 16,0 1-20-16,0 0 1 16,4 0 2-16,-2 0 0 15,1-1-2-15,-1-9-3 16,-4-2 1-16,-2-7 1 16,-5-4-2-16,-4-5-8 15,-2-4-16-15,-2-2 6 0,0 0 9 16,-8-5-64-16,-9-12-88 15,-2-4-23-15</inkml:trace>
  <inkml:trace contextRef="#ctx0" brushRef="#br0" timeOffset="173460.8298">16310 16649 636 0,'0'0'37'16,"0"0"16"-16,0 0 1 16,0 0-37-16,0 0-17 0,0 0 27 15,-72 109-17-15,40-64-5 16,-6 4-2-16,-2-3-2 16,0 0-1-16,4 2-4 15,1-6-14-15,7-7-36 16,7-10-17-16,8-10-36 15,7-11-137-15</inkml:trace>
  <inkml:trace contextRef="#ctx0" brushRef="#br0" timeOffset="175773.74">16996 16557 485 0,'0'0'9'15,"0"0"-8"-15,0 0 0 16,0 0 3-16,-67 99 11 16,58-59 12-16,3 2-10 15,5-3-11-15,1-3-1 16,0-5 0-16,1-6 2 16,9-5-7-16,2-4 7 15,2-8-2-15,-1-4 0 16,1-4 7-16,4 0 25 15,2-6 0-15,2-13-19 0,3-4 1 16,-1-2-11 0,-2-4-7-16,-6-3 0 0,-5 0 6 15,-5-3-4-15,-6-1-1 16,0 0-2-16,-6 4 1 16,-11 3-1-16,-3 10 0 15,0 6 0-15,-1 7 0 16,-1 6 0-16,0 3-1 15,1 17-5-15,0 7 0 16,2 7-4-16,6 7 4 16,6-1-22-16,4-1-16 15,3-2-26-15,4-7-87 16,19-10-255-16</inkml:trace>
  <inkml:trace contextRef="#ctx0" brushRef="#br0" timeOffset="176115.55">17415 16755 690 0,'0'0'41'0,"0"0"-38"16,0 0 39-16,0 0-4 15,0 0-34-15,0 0-4 16,-15 14 0-16,15-4 0 0,0-1 1 16,0-3-1-16,0-4 0 15,0 0-3-15,0-2 3 16,0 0 3-16,2 0 7 16,3-9-2-16,0-6-5 15,-2-2 1-15,-3 1-4 16,0 2 0-16,0 6-10 15,-3 8-27-15,-7 0-16 16,1 8-82-16,-2 16 44 16,3 2-39-16</inkml:trace>
  <inkml:trace contextRef="#ctx0" brushRef="#br0" timeOffset="176638.96">17878 16736 590 0,'0'0'7'15,"0"0"-5"-15,3-75 7 16,-5 52 11-16,-8 5-2 16,-4 4 6-16,2 3-13 15,-2 6 11-15,-3 5-7 16,-4 0-15-16,-4 5 0 15,-3 12 0-15,-4 7-1 16,4 2 1-16,4 5 0 16,5 0-2-16,8-3 1 0,8-3 1 15,3-8 0-15,9-6 0 16,11-8 0-16,5-3 3 16,2 0-2-16,1-7 3 15,-1-12 3-15,-3 2-6 16,-6-3 0-16,-5 4 1 15,-5 0-1-15,-4 0 1 16,-1 6-2-16,-1 2 0 16,-2 5 2-16,0 3-4 15,0 0 0-15,0 0-10 16,0 16 4-16,0 8 8 16,0 7 1-16,0 1 10 15,0 2 1-15,0 5-4 16,0-5-4-16,0 4-1 0,0-1-1 15,-2-6-1-15,1-5-1 16,-2-5-2-16,3-7-7 16,0-5-41-16,0-4-41 15,0-5-137-15</inkml:trace>
  <inkml:trace contextRef="#ctx0" brushRef="#br0" timeOffset="177071.71">18236 16662 527 0,'0'0'83'16,"0"0"-61"-16,0 0 21 16,0 0 36-16,0 0-37 15,0 0-37-15,-90 1-4 16,65 32 2-16,1 0 1 15,6 3-2-15,6-2 6 16,8-1-5-16,4-7 2 16,0-1-3-16,10-6-2 15,13-5 2-15,3-6 2 16,6-8 0-16,2 0 0 0,-1-8-2 16,0-11 4-1,-6-6-4-15,-5-2 0 0,-10 0 4 16,-8-6-3-1,-4-3 1-15,0 0 1 0,-9 2 3 16,-7 6-8-16,-7 6 0 16,0 8-3-16,-3 9-5 15,4 5-16-15,-5 7-2 16,2 16-17-16,7 7-8 16,4 6-15-16,13 1-21 15,1-1-62-15,4-4-209 16</inkml:trace>
  <inkml:trace contextRef="#ctx0" brushRef="#br0" timeOffset="177472.0799">18742 16624 50 0,'0'0'567'16,"0"0"-541"-16,0 0 39 15,0 0-11-15,0 0-3 16,0 0-24-16,-20-70-27 16,7 80-1-16,-3 9-1 15,0 6 2-15,3 1 0 16,4-2-1-16,5-2 1 16,4 0-1-16,0-5 0 0,1 2 1 15,17-2-1 1,2-1 1-16,6-2 0 0,0-1 3 15,2 0-3-15,-1 0 0 16,-4 1 2-16,-3 0-2 16,-10 0 1-16,-4-1-1 15,-6 2 1-15,0 0 1 16,-24 0 2-16,-8 0-4 16,-9-1 4-16,-5-6-2 15,3-5-2-15,2-3-10 16,7 0-15-16,10-6-45 15,13-8-20-15,9-3-66 16,2-5-261-16</inkml:trace>
  <inkml:trace contextRef="#ctx0" brushRef="#br0" timeOffset="177699.55">18729 16651 320 0,'0'0'302'16,"0"0"-262"-16,0 0-14 15,0 0 32-15,0 0-35 16,99-77-7-16,-59 67-4 16,0 0-8-16,-5 8-4 15,-5 2-4-15,-8 2-49 0,-10 10-62 16,-8 3-122-16</inkml:trace>
  <inkml:trace contextRef="#ctx0" brushRef="#br0" timeOffset="178058.34">19632 16733 635 0,'0'0'18'16,"0"0"-9"-16,0 0 0 16,0 0 24-16,0 0-33 15,0 0 0-15,1-9 3 16,20 9-1-16,6 2-1 15,6-2-1-15,5 0 7 16,0 0-6-16,-1 0-1 16,-5 0-2-16,-7 3 2 15,-7-2 0-15,-9-1-12 16,-5 1-4-16,-2-1 2 16,-2 0-14-16,0 0 6 0,0 0-61 15,0 0-160 1</inkml:trace>
  <inkml:trace contextRef="#ctx0" brushRef="#br0" timeOffset="178394.41">19622 16836 487 0,'0'0'201'16,"0"0"-186"-16,0 0-12 16,0 0 5-16,0 0-1 0,0 0 1 15,0 30 8-15,20-27 25 16,4-3-10-16,6 0 4 16,3 0-5-16,1 0-16 15,-1 0-10-15,-6 0-2 16,-7 0-2-16,-4 0 0 15,-5 0-11-15,-2 0-6 16,-3 0 5-16,-1 0-7 16,-2 0-27-16,-3 0-30 15,0 0-23-15,0 0 3 16,0 2-167-16</inkml:trace>
  <inkml:trace contextRef="#ctx0" brushRef="#br0" timeOffset="179603.51">21205 16564 498 0,'0'0'41'16,"0"0"-21"-16,0 0-16 15,0 0 8-15,0 0-12 16,0 0 4-16,0 6 6 15,0 2 0-15,-7-3 12 16,-4 2-1-16,-2-2 17 16,-3 1-7-16,-2-1-13 15,1-3-6-15,3 2-4 16,2-4 0-16,4 0 8 0,2 0 6 16,0-2-6-1,3-8 1-15,3-3-1 0,0-1-8 16,0-5 9-16,6 0-17 15,7 1 3-15,0 1-3 16,0 3 2-16,-1 2-2 16,3 0 1-16,-2 6-1 15,2 0 0-15,-2 4-1 16,0 2 0-16,0 0 1 16,-1 0-1-16,-2 11-1 15,-5 9 2-15,-4 2 0 16,-1 8 2-16,0 1 3 15,-13 5 0-15,-8-2-4 0,-8 4 4 16,-7-2-2 0,-5-1-3-16,-2-2 2 0,-2-6 2 15,8-8-4-15,5-4 2 16,12-9 5-16,8-3 3 16,5-3 0-16,4 0 16 15,-1 0 6-15,3-8-18 16,1-8-5-16,0-1-9 15,0-3 3-15,1-1-3 16,13 4 2-16,-2 5-4 16,1 3-1-16,-3 6-2 15,1 3 4-15,5 0-4 16,5 0 3-16,0 9 1 16,4 2 1-16,2 3 0 0,-3 0 0 15,0 0-1-15,-3 1-7 16,0-2-38-16,-1 1-14 15,-1-1-18-15,1 1-76 16,0-12-51-16</inkml:trace>
  <inkml:trace contextRef="#ctx0" brushRef="#br0" timeOffset="180315.3598">21719 16608 624 0,'0'0'20'15,"0"0"31"-15,0 0 15 0,0 0-42 16,0 0-24-16,0 0-5 16,0-4 5-16,-3 12 0 15,-5-2 1-15,-2 2-1 16,-4-2 4-16,1-1-1 15,-2-1 1-15,3-2 5 16,1-2 0-16,1 0 17 16,3 0-6-16,1 0-4 15,1-5-13-15,2-1 1 16,0-2 1-16,3-1 2 0,0 0-2 16,0-2-2-1,0-1-3-15,8 0 0 0,5 3-1 16,3 1 1-16,0 1-1 15,0 2 1-15,-3 3-3 16,2-1 2-16,-6 3 0 16,0 0-5-16,0 3 0 15,-5 13 4-15,-1 2 1 16,-3 6 1-16,0 2 0 16,-3 3 3-16,-11 1-2 15,-8 3-1-15,-4-2 2 16,-7 1 1-16,-4-5-3 15,0-1 2-15,2-9-2 16,7-8 2-16,11-5 0 16,6-4 8-16,6 0 18 0,5 0 8 15,0-15-10-15,0-5-22 16,14-2-3-16,6-1-1 16,3 4 0-16,-1 5 0 15,-5 6-2-15,-4 5 2 16,-3 3-3-16,1 0-4 15,0 2 3-15,2 11 2 16,-1 5 2-16,-1 0 0 16,2 1 0-16,-3-2 0 15,0-1 0-15,1-2-18 16,0-3-28-16,2-2 1 16,3-5-42-16,4-2-31 0,5-2-29 15,3 0-211-15</inkml:trace>
  <inkml:trace contextRef="#ctx0" brushRef="#br0" timeOffset="180883.8298">22211 16593 481 0,'0'0'4'16,"0"0"5"-16,0 0 50 16,0 0-19-16,0 0-19 0,0 0 10 15,7-70 45-15,-7 62-36 16,0 1-3-16,0 2 12 16,0 2-18-16,-3 0-3 15,2 3-6-15,-5 0-13 16,-3 0-9-16,-5 0 1 15,-2 14-1-15,-1 2 2 16,1 5 3-16,1 2 3 16,-1 4-1-16,4 4 3 15,0-2-7-15,5 3 3 16,2-3-6-16,5-1 4 16,0-3-3-16,0-3-1 15,0-3 2-15,8 0-1 0,3-7-1 16,0-1 2-16,5 0-1 15,-1-5 0-15,4-1 0 16,1-5 1-16,2 0-1 16,-2 0 1-16,-5-3-1 15,-1-10-1-15,-5-1 4 16,-4-5-2-16,-5 2-1 16,0-3 1-16,0 8-2 15,-8-1 0-15,-5 5-1 16,1 7 0-16,-3 1 1 15,-4 0-13-15,-2 11-1 0,1 4-10 16,0 4-3 0,5 1-22-16,6 0-43 0,7-1-83 15,2-6-94-15</inkml:trace>
  <inkml:trace contextRef="#ctx0" brushRef="#br0" timeOffset="181409.43">22863 16673 521 0,'0'0'26'0,"0"0"34"16,0 0 41-16,0 0-45 16,0 0-44-16,0 0-8 15,0 0 0-15,1-8-4 16,-2 11 0-16,-7 6 1 15,2 1-1-15,3-1 1 16,3-1 0-16,0-3 1 0,0-1 0 16,0-1-2-16,0-3 0 15,5 0 2-15,2 0 2 16,1 0 3-16,2 0 1 16,-3-7 5-16,-1-6-1 15,-1 0-6-15,-5 3 12 16,0-2-10-16,0 5 7 15,0 2 0-15,-2 4-8 16,-4 1-7-16,-1 0-10 16,-3 0-7-16,-2 8 4 15,4 1-5-15,3 1-32 16,5-2-7-16,0 2-46 0,0-4-93 16</inkml:trace>
  <inkml:trace contextRef="#ctx0" brushRef="#br0" timeOffset="195441.69">22576 16598 20 0,'0'0'8'0,"0"0"-8"15,0 0 3-15,0 0 1 16,0 0 52-16,0 0 32 15,0 0-38-15,-7 0-17 16,5 0 20-16,1 0-29 16,-2 0-5-16,1 0-6 15,2 0-3-15,-1-3 1 16,1 3 11-16,-2-2-7 16,1-1-3-16,-1 0-3 15,1-1 2-15,-1 2-6 16,1-3 8-16,1 0-5 15,0 4 0-15,0-4 4 16,0 1-3-16,0-1 1 16,0 1-7-16,0 0 0 0,0-2 3 15,6 1-5-15,1 0 8 16,0 0-9-16,1 1 1 16,0 1 1-16,-2-2-1 15,0 4 0-15,-1 1 0 16,0 0-1-16,-1 0 0 15,1 0-1-15,0-2 1 16,1 2 0-16,-1 0 1 16,0 0-1-16,-2 0 0 15,0 0 0-15,0 0 0 16,0 0 0-16,-2 3-3 0,-1 5 1 16,0 0 2-16,0 3 0 15,0 1 2-15,-1 4 3 16,-7-2 2-16,-1 5-3 15,2-1-2-15,1 2 3 16,-2-2-5-16,2 3 0 16,-4-2 0-16,0 1 1 15,-1-1 1-15,-1 1 0 16,0-4-2-16,-2-1 0 16,5-2 2-16,-1-4 0 15,4-1-2-15,-1-2 2 16,3 1-2-16,-1-3 0 15,2-2 1-15,2 1-1 16,-1-3 0-16,-1 1 1 16,0 1 1-16,-4 1-1 0,1-1-1 15,0-2 3-15,1 0-2 16,4 0 5-16,-1 0-3 16,2 0 0-16,0 0 9 15,0 0-1-15,0 0-1 16,0-5-3-16,0-3-7 15,0-3 0-15,9 2 0 16,4-2 2-16,0 0 0 16,0 0-4-16,0 5 0 15,-3 1 2-15,-4 2 0 16,-1 2 3-16,0 1-3 16,-1 0-5-16,1 0-1 0,1 4-1 15,1 7 7 1,2 2-1-16,0 2 2 0,0 1-1 15,3-1 0-15,-2 1-1 16,3-3 1-16,1-1 1 16,0-3 0-16,4-3-1 15,-1-4 2-15,1-2 0 16,3 0 0-16,-3 0 1 16,3-2-3-16,-2-5-2 15,-5-1-23-15,-1 0-20 16,-7 2-85-16</inkml:trace>
  <inkml:trace contextRef="#ctx0" brushRef="#br0" timeOffset="198785.43">23249 16479 222 0,'0'0'6'0,"0"0"11"15,0 0 43-15,0 0-25 16,0 0 2-16,0 0-13 0,0 0-8 15,-2-17 14-15,2 14-5 16,0 2-9-16,0-1-10 16,0 1 22-16,0 1-5 15,0 0-8-15,0 0-10 16,0 0-3-16,0 0-2 16,0 0-2-16,-4 7 2 15,-3 8 2-15,-1 2 1 16,2 0 2-16,1-1-5 15,4-3 1-15,1 1-1 16,0-2 1-16,0-2-1 0,0-2 0 16,0-1 0-16,0-3 0 15,1 1 3-15,6-2-3 16,2-2 2-16,5 1-1 16,3-2 2-16,5 0 0 15,2 0 2-15,3 0-4 16,-2 0 1-16,-2 0-3 15,-4 0 1-15,-5 0 0 16,-4 6-3-16,-3 5 4 16,-2 0-1-16,-2 3 0 15,-3 1 1-15,0 4-1 16,0-2 0-16,-9 3 1 16,-10-3 3-16,-1-1 4 15,-2 0 1-15,-4-5-6 0,3-2 4 16,1-3-7-16,3-6 2 15,6 0-2-15,-1 0 2 16,8 0 1-16,0-3 1 16,5-6-1-16,1-2-3 15,0 0-14-15,0-2-21 16,0 2-98-16,1-2-85 16</inkml:trace>
  <inkml:trace contextRef="#ctx0" brushRef="#br0" timeOffset="199051.5">23305 16467 281 0,'0'0'155'0,"0"0"-129"16,0 0-9-16,0 0 36 15,81-59-9-15,-57 53-32 16,-5 1 0-16,-4 3-12 16,-1 2 0-16,-5 0 0 15,-2 5 0-15,2 7 0 0,0 2 0 16,0 3 0 0,0 1-17-16,6-7-61 0,-3-6-82 15</inkml:trace>
  <inkml:trace contextRef="#ctx0" brushRef="#br0" timeOffset="199544.55">24185 16549 391 0,'0'0'32'0,"0"0"-16"16,0 0 53-16,0 0-31 15,0 0-31-15,0 0-7 16,-6-4 2-16,8 4 15 0,10-1 0 16,7-3 10-1,2 1 7-15,5 1-15 0,-2 1-16 16,-1 1-2-16,-3 0 0 15,-2 0-1-15,-2 0 0 16,-1 0 0-16,-1 0-11 16,-1 0-11-16,-6 0 2 15,-1 0-6-15,-1 0-9 16,-5 0-17-16,0 0-2 16,0 0-6-16,-5 0-154 15</inkml:trace>
  <inkml:trace contextRef="#ctx0" brushRef="#br0" timeOffset="199843.04">24218 16683 580 0,'0'0'21'0,"0"0"-20"15,0 0 0-15,0 0 14 16,0 0-5-16,0 0 13 16,65 0 20-16,-34-6-14 15,5-1 3-15,-5 2-10 16,-3 1-6-16,-5 1-14 16,-10 3-1-16,-3 0-1 0,-5 0-2 15,-4 0-5-15,-1 0-22 16,0 4 1-16,0 4-44 15,0-2 17-15,-4-2-72 16</inkml:trace>
  <inkml:trace contextRef="#ctx0" brushRef="#br0" timeOffset="201531.4799">25292 16332 381 0,'0'0'1'0,"0"0"-1"16,0 0 2-16,0 0-1 16,0 0-2-16,0 0 4 15,0 0-3-15,-55 70 2 16,49-68-1-16,0-2 10 16,-1 0 3-16,-2 0 5 15,0 0 12-15,0-5-26 16,1-7 18-16,0 0-22 0,2-2 8 15,3 2-1 1,3-1-1-16,0 1 10 0,0-1-3 16,0 0-11-16,10 1 8 15,8 3-9-15,1-2 0 16,1 5-2-16,-1 2 2 16,-4 2-1-16,-2 2 1 15,-2 0-2-15,-5 9-2 16,1 11 2-16,-4 5 2 15,-3 3-1-15,0 2-1 16,0 1 3-16,-4 0 0 16,-11-1 1-16,-4-1 2 15,-6-2-2-15,-1-1-1 16,-3-2 0-16,1-5-3 0,3-4 1 16,4-5 1-1,6-3-1-15,2-5-1 0,5-2 3 16,1 0 1-16,0 0 3 15,3-10-2-15,0-2-4 16,2-2 0-16,2 1-2 16,0-1 1-16,0 7 0 15,0 0 0-15,0 7 0 16,0 0 0-16,0 0-7 16,6 0 7-16,6 0-5 15,3 4 5-15,4 6 0 16,2 0 0-16,3 0 0 15,2 0 0-15,1 1 0 0,2-3 0 16,1-1 3 0,-2 0-3-16,-2 2 0 0,-3-3-4 15,-4 0-23-15,0-3-83 16,-4-3-100-16</inkml:trace>
  <inkml:trace contextRef="#ctx0" brushRef="#br0" timeOffset="202279.5799">25795 16350 449 0,'0'0'6'0,"0"0"-2"16,0 0-1-16,0 0 53 16,0 0-25-16,0 0-27 15,1-5-1-15,-1 5 1 16,0 0 5-16,0 0-4 16,-7 0-4-16,-6 0-1 15,-1 0 1-15,-4 0 0 16,2 0-1-16,-2 0 2 15,2 0 0-15,2 0-1 16,4 0-1-16,-1-4 0 0,7-2 5 16,4-4-5-16,0-2 1 15,0-1-1-15,6-1 1 16,7 1-1-16,2 1 3 16,1 3-2-16,0 0-1 15,0 3 0-15,-3 2-1 16,1 1 1-16,-4 3 0 15,-1 0 0-15,0 2-2 16,-3 13 2-16,-3 9 0 16,-3 5 0-16,0 4 0 15,0 1 2-15,-11 1 0 0,-8-1 1 16,-2-1 2-16,-5-4-3 16,-7-3 0-16,1-3 2 15,3-5-4-15,2-5 1 16,10-7 4-16,2-3-4 15,6-3 3-15,5 0 3 16,-1-3-4-16,5-11 9 16,0-2-4-16,0-3-4 15,5 1-3-15,4 4 1 16,1 2-2-16,-4 5 0 16,-1 4 0-16,1 3-1 15,1 0-5-15,3 0-1 16,4 6 4-16,4 7 3 15,0 1-2-15,6 0 2 0,1 0-1 16,0 0 1 0,2 0 0-16,0 0-1 0,-1-3-4 15,2 0-25-15,0-5-46 16,2-1-69-16</inkml:trace>
  <inkml:trace contextRef="#ctx0" brushRef="#br0" timeOffset="202745.93">26311 16233 465 0,'0'0'7'15,"0"0"1"-15,0 0 19 16,0 0 46-16,0 0-66 15,0 0-6-15,-34 21-1 16,20 5 4-16,1 4-1 16,-3 4 12-16,2-1-1 15,-1 1-1-15,5-2 14 16,4-5-20-16,6-2 0 16,0-5-4-16,0-3 2 15,3-4-4-15,10-4 0 16,2-1 7-16,2-5-3 15,2-2 13-15,2-1-7 0,-2 0-1 16,4-4-8-16,-6-6 3 16,-5-2 0-16,-3-1-5 15,-5-3 6-15,-4 0-4 16,0 0 0-16,-7 2-1 16,-8 4 0-16,-7 4-1 15,-2 6-6-15,-2 0 2 16,0 9-4-16,3 9-2 15,3 3-17-15,6 2 0 16,6 1-21-16,6-2-14 16,2-4-67-16,10-4 5 15</inkml:trace>
  <inkml:trace contextRef="#ctx0" brushRef="#br0" timeOffset="203544.4499">26690 16327 401 0,'0'0'15'0,"0"0"-11"0,0 0 11 16,0 0 16-16,0 0-12 16,0 0-6-16,-20-20 11 15,20 20-1-15,0-4-5 16,0 3 2-16,0-4-6 16,0-1-9-16,5-2-4 15,4 2-1-15,3 0 0 16,3 1 1-16,-2 0 1 15,2 4-1-15,-3 1 0 16,-2 0-1-16,-2 0 0 16,-2 14 0-16,-1 6-1 15,-1 2 1-15,-4 3 0 0,0 0 1 16,0-1 0-16,-1-2 4 16,-10-1-4-16,-1-4 4 15,-4-2 2-15,-4-1 3 16,4-4-4-16,-2-4 1 15,6-1-2-15,4-4-2 16,4-1 9-16,4 0 11 16,0 0 1-16,0 0-8 15,0-3-7-15,3-4-7 16,4 0 0-16,6-1-2 16,0 2-1-16,0 1 1 15,5 1 0-15,-1 1 0 16,0 3 0-16,0 0-1 0,-2 0 1 15,-3 0-3-15,-2 9 1 16,-2 3-3-16,-1 3 3 16,-4 2 2-16,-1 0 0 15,-2 3 0-15,0-2 1 16,0 0-1-16,-15-2 3 16,-6-1 0-16,-7 1 3 15,-7-2 3-15,-4-3-6 16,-2-4 3-16,0-4 2 15,7-1-1-15,7-2-1 16,8 0-1-16,10 0 0 16,6 0-2-16,3-3 3 0,0 0-6 15,4 0-26 1,13 3-32-16,-1 0-39 0,0-1-165 16</inkml:trace>
  <inkml:trace contextRef="#ctx0" brushRef="#br0" timeOffset="204808.4499">25340 16977 294 0,'0'0'13'16,"-80"10"-5"-16,41-5 8 0,-3 2 25 15,2 0-13 1,1-2 5-16,1 0-12 15,3-1 21-15,5-2 2 0,8 0-2 16,4 0 20-16,10-2-27 16,4 2-10-16,4-1-4 15,0 1-21-15,0 0-8 16,18 2 8-16,9-1 12 16,13 0-4-16,11-3-1 15,11 0-2-15,14 0 2 16,9-6-1-16,5-5-6 15,4 0 2-15,7 0 5 16,4 4-6-16,2-3 3 16,3 3-3-16,-2 0 1 15,-1 2-1-15,-1 1 2 0,-2 1-3 16,-4 0 0 0,-4-1 0-16,-8 0 1 0,-5-2 0 15,-6-1-1-15,-3 1 2 16,-5-1-1-16,-4 3-1 15,-8 3 0-15,-14-1-1 16,-10 2 1-16,-12 0-11 16,-8 0-4-16,-7 2-9 15,-6 6-1-15,0 2-10 16,-10 4 21-16,-14-1-13 16,-8 3-16-16,-6-9-75 15,-5-2-221-15</inkml:trace>
  <inkml:trace contextRef="#ctx0" brushRef="#br0" timeOffset="205408.46">25183 17349 472 0,'0'0'0'0,"-88"11"0"16,60-8 2-16,7-1 0 15,12-2 29-15,5 1-2 16,4-1 3-16,0 0-20 15,0 0-4-15,0 0-6 16,13 0 35-16,16 0 46 16,10 0-31-16,16-8-17 15,12-5 4-15,12 1-13 16,4 2 2-16,5 3-6 16,3 1-13-16,3 3-1 15,2 1-5-15,2 1-3 16,1-1 3-16,2-1-6 15,5 1 7-15,4-4-4 16,1 0 2-16,1-2-2 16,-4-1 0-16,-3-1 0 0,-5 3 0 15,-3-3 0-15,-5 1 1 16,-8 1-1-16,-11-1-1 16,-12 4 1-16,-16-1 0 15,-11 3 1-15,-13 1-1 16,-12 2 0-16,-5 0 0 15,-4 0 0-15,0 0 6 16,0 0 1-16,0 0-5 16,0 0-4-16,0 0-4 15,0 0-38-15,-10 8 7 0,2 3-4 16,-1 2-74 0,1-6-75-16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7T20:29:35.340"/>
    </inkml:context>
    <inkml:brush xml:id="br0">
      <inkml:brushProperty name="width" value="0.1" units="cm"/>
      <inkml:brushProperty name="height" value="0.1" units="cm"/>
      <inkml:brushProperty name="color" value="#F6630D"/>
    </inkml:brush>
  </inkml:definitions>
  <inkml:trace contextRef="#ctx0" brushRef="#br0">1 84 544,'0'0'7828,"14"1"-6713,37-6-542,0-1-1,95-26 1,-134 29-567,14-4-1,-1 1 0,1 1 1,46-2-1,-72 8-7,1 1 0,0-1-1,-1 0 1,1 1 0,0-1 0,-1 0 0,0 1 0,1-1 0,-1 1 0,0-1 0,0 1-1,0-1 1,0 1 0,0-1 0,0 1 0,0-1 0,-1 3 0,1 1 5,-1 12 188,-1 0 0,0-1 0,-2 0 0,-6 23 0,5-23 21,1 0 0,0 1 0,2 0 0,-2 23-1,4-38-207,1-1 0,0 0 1,-1 0-1,1 0 0,0 0 0,-1-1 0,1 1 0,0 0 0,0 0 0,0 0 0,0-1 0,0 1 0,0 0 0,0-1 0,0 1 0,0-1 0,0 1 0,0-1 0,1 1 1,-1-1-1,0 0 0,0 0 0,0 0 0,0 1 0,1-1 0,-1 0 0,0 0 0,0-1 0,3 1 0,42-2 197,-45 1-190,6 0 25,0 0 1,0-1 0,1 0-1,-2 0 1,1 0-1,0-1 1,0 0-1,-1-1 1,1 0 0,-1 0-1,0 0 1,0 0-1,-1-1 1,0 0-1,1 0 1,-1-1 0,-1 0-1,6-7 1,-7 8-23,0 0 0,0 0 0,-1-1 0,1 1 0,-1-1 0,-1 1-1,1-1 1,-1 0 0,0 0 0,0 0 0,0 0 0,-1 0 0,0 0 0,0 0 0,-1 0 0,1 0 0,-1 1 0,-1-1 0,1 0 0,-1 0 0,0 1 0,0-1 0,-4-5 0,4 7-46,0 1 0,-1-1 1,1 1-1,-1-1 0,0 1 1,0 0-1,-1 0 0,1 0 1,-1 0-1,1 1 1,-1-1-1,0 1 0,0 0 1,0 0-1,0 1 0,0-1 1,0 1-1,0 0 0,-1 0 1,1 0-1,0 1 0,-1-1 1,1 1-1,-1 0 0,1 0 1,0 1-1,-1-1 1,1 1-1,0 0 0,-1 0 1,1 0-1,0 1 0,0 0 1,0-1-1,0 2 0,0-1 1,1 0-1,-1 1 0,1-1 1,-1 1-1,1 0 0,0 0 1,0 1-1,0-1 0,0 0 1,1 1-1,-1 0 1,1 0-1,0-1 0,-1 6 1,-2 1-1030,2 1 1,0-1 0,0 1 0,-1 12 0,1 3-5880</inkml:trace>
</inkml:ink>
</file>

<file path=ppt/ink/ink1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1516.99072" units="1/cm"/>
          <inkml:channelProperty channel="Y" name="resolution" value="2427.1853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10-17T21:38:27.30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482 12908 472 0,'0'0'11'15,"0"0"-8"-15,0 0 6 16,0 0 34-16,0 0-23 16,0 0-16-16,0 0 4 15,-9 5 5-15,9-5 4 0,0 0 13 16,0 0-3-16,0 0-9 16,0-5-9-16,10-10 1 15,1-6-5-15,1-6-2 16,1-5-3-16,2-2 6 15,-2-2-5-15,1-2-1 16,-2 4 0-16,-3-3 0 16,0 3 5-16,-3-2-4 15,-2 1-1-15,-1 4 3 16,0 3-2-16,-3 6 1 16,0 7-2-16,0 5 0 15,0 6 2-15,0 2 0 16,0 2-2-16,0 0-2 15,0 0-7-15,0 0-6 16,0 5-3-16,0 11 15 0,0 6 3 16,0 5 1-16,0 4 0 15,0 10-1-15,0 4 6 16,0 2-3-16,3 0-3 16,0-2 0-16,6-6 0 15,4-7 1-15,-2-7-1 16,7-5 2-16,-5-5-4 15,2-8 2-15,-3-2-1 16,2-5-2-16,0 0 2 16,0-3 1-16,5-13 3 15,-1-4-3-15,-3-9 2 16,0-2 0-16,-5-4-2 0,-2-3 2 16,-5 1-2-16,0 0-2 15,-3 2 2-15,0 0-4 16,0 2 3-16,0 4 0 15,0 2 0-15,0 6-3 16,-3 8 4-16,0 7 0 16,3 4-1-16,0 2 1 15,0 0-13-15,0 0-23 16,0 16 26-16,0 9 10 16,0 7 4-16,0 6 6 15,0 5 1-15,0 1-2 16,0 4-7-16,0-1 0 15,0-4-1-15,0-5 1 0,3-7-1 16,7-8-1-16,2-4-5 16,0-7 5-16,3-5 0 15,-1-7-16-15,3 0-3 16,4-5 14-16,3-16-18 16,0-4-100-16,-2-4-274 15</inkml:trace>
  <inkml:trace contextRef="#ctx0" brushRef="#br0" timeOffset="442.86">5292 12603 417 0,'0'0'186'0,"0"0"-162"15,0 0-20 1,0 0 59-16,0 0-30 0,0 0-33 16,0 0-16-1,-18 0-6-15,34 0 22 0,7 0 1 16,2 0 2-16,3-3-3 16,-1-1 0-16,3-1 0 15,-3 1 0-15,-3 1-4 16,-3-1-1-16,-8 0-26 15,-6 4-13-15,-7 0-9 16,0 0-12-16,-3 0-10 16,-19 7-20-16,1 0-226 15</inkml:trace>
  <inkml:trace contextRef="#ctx0" brushRef="#br0" timeOffset="746.61">5323 12668 306 0,'0'0'56'16,"0"0"-28"-16,0 0 41 15,0 0 4-15,0 0-20 16,0 0-13-16,-28 16-9 16,28-16-12-16,0 0-13 15,0 0 3-15,0 0-9 16,4 0 2-16,11 0 7 15,7 0 4-15,4 0 0 0,-2 0-10 16,6 0-1 0,-2 0-1-16,-3-1-1 0,-1 0-2 15,-3-1-14-15,-6-2-5 16,0 1-9-16,-8-2-38 16,-5 1-39-16,-2 3-158 15</inkml:trace>
  <inkml:trace contextRef="#ctx0" brushRef="#br0" timeOffset="2742.64">6882 12310 346 0,'0'0'5'15,"0"0"-5"-15,0 0 0 16,0 0 12-16,0 0-6 16,0 0 1-16,0 10 0 15,0-8 6-15,1-2 0 16,-1 3 4-16,0-3 10 16,0 0-1-16,0 0 2 15,0 0-7-15,0 0-4 0,0 0-7 16,0 0 2-1,0 1 0-15,0-1 3 0,0 0 1 16,0 0 8 0,0 0 5-16,0 0-10 0,0-1-19 15,-6-5 7-15,-1 0-1 16,4 1 8-16,-2-1-2 16,2 0-2-16,0 3 7 15,0-4-5-15,3 4-1 16,0 0 1-16,0 1 1 15,0 0-3-15,0 2-4 16,0 0-2-16,0 0-4 16,0 0-2-16,0-4-1 15,0 1-6-15,5 0 7 0,7-1 0 16,6 0 1-16,-2 0 1 16,5 1 0-16,1-1-2 15,4 1 2-15,0 0 0 16,0 0 0-16,1 0 0 15,3 1 1-15,-2-3-1 16,-3 4 0-16,-1-2 0 16,-7 0-1-16,-4 0-1 15,-7 3 2-15,-3-2 0 16,0 0 3-16,-1 2 1 16,-2-3 8-16,0 1 4 15,0-1-10-15,0-2-4 16,0 5 8-16,0-3-2 15,0 3 1-15,0 0 2 16,0 0 3-16,0 0-14 0,0 0-4 16,-2 3-5-16,-1 14-5 15,-3 9 14-15,1 6 0 16,2 4-1-16,2 0 2 16,-2 1-1-16,0 3 1 15,0-7-1-15,-1-2 0 16,1-2 1-16,-2-10 0 15,2-3-1-15,2-5 0 16,-1-7 0-16,2 1-1 16,0-4-3-16,0 1-16 0,0-2-9 15,0 0-6 1,0 0-29-16,0 0-37 0,5-9-56 16,5-4-38-16</inkml:trace>
  <inkml:trace contextRef="#ctx0" brushRef="#br0" timeOffset="3258.45">7540 12315 281 0,'0'0'362'15,"0"0"-362"-15,0 0 2 0,0 0 25 16,0 0 20 0,0 0-41-16,-29-30-1 0,28 30-3 15,-4 0-2-15,-2 3-2 16,-7 12-3-16,-2 4 5 16,2 6 2-16,0 3 0 15,3 2 0-15,5 1 12 16,2-3-10-16,4-1 0 15,0-2-3-15,0-4 3 16,15-1-4-16,-2-3 2 16,5-4-1-16,1-4 1 15,1-2-1-15,2-7-1 0,3 0 4 16,2-3-3-16,-3-13 1 16,0-4 3-16,-5-2-3 15,-5-2 0-15,-7-3 2 16,-5-3 3-16,-2-2-1 15,0-2-3-15,-15 0 5 16,1 2-2-16,-3 5 0 16,-3 7-5-16,2 5 20 15,-1 10-17-15,5 5-4 16,-2 0-6-16,1 14-12 16,3 13-7-16,3 9-25 15,0 3-49-15,5-1-49 16</inkml:trace>
  <inkml:trace contextRef="#ctx0" brushRef="#br0" timeOffset="3999.42">8985 12927 551 0,'0'0'11'15,"0"0"-11"-15,0 0-4 16,0 0-5-16,0 0 9 16,0 0 2-16,0 0-2 15,9 99 0-15,-6-68 2 16,-3-1 0-16,0-2-4 16,0-5 2-16,0-2-45 15,-6-4-75-15</inkml:trace>
  <inkml:trace contextRef="#ctx0" brushRef="#br0" timeOffset="4575.18">10205 12312 443 0,'0'0'13'0,"0"0"6"16,0 0 2-16,0 0 14 16,0 0-21-16,0 0-7 15,-72 25 2-15,56-3-1 16,1 4 3-16,3 3-3 16,5 1-4-16,2 1 3 15,5 0 8-15,0-2-8 16,0-2-6-16,11-3 6 15,2-3-7-15,5-5 3 0,1-7 4 16,2-4-4 0,-1-5 5-16,2-3 5 0,0-14-3 15,-2-9-4-15,-1-3 7 16,-6-4-3-16,-7-1-6 16,-6 0 6-16,0 1-7 15,-6 2 2-15,-10 3-5 16,-3 10 0-16,1 6 7 15,-1 6-5-15,0 6-2 16,2 0-17-16,-1 9-20 16,4 10-39-16,0 3-18 15,5-4-77-15</inkml:trace>
  <inkml:trace contextRef="#ctx0" brushRef="#br0" timeOffset="4950.26">9932 12355 536 0,'0'0'12'0,"0"0"-7"0,0 0 10 15,0 0 52 1,0 0-56-16,0 0-11 0,-43-5 0 16,55 5 0-16,10 0 10 15,11 0 8-15,7 0-5 16,9 0 0-16,5 0-4 16,-3-4-6-16,4-3 0 15,-7-2-2-15,-6 1 1 16,-8 3 1-16,-10 1-3 15,-11 1 0-15,-6 3-10 16,-7 0-15-16,0 0-30 16,0 0-15-16,-1 0-16 15,-9 5-76-15</inkml:trace>
  <inkml:trace contextRef="#ctx0" brushRef="#br0" timeOffset="5430.2299">10721 12482 398 0,'0'0'30'0,"0"0"-9"16,0 0 45-16,0 0 4 15,0 0-56-15,0 0-11 16,0 0 4-16,-15 0-6 16,15 0 12-16,0 0-6 15,15 0 2-15,9 0 5 0,7-4-3 16,5-4-6-16,3-1-3 16,4 3-1-16,-4-3 0 15,-3 4-1-15,-9 3-2 16,-8-1-33-16,-7 3-4 15,-9 0-4-15,0 0-46 16,-3 0-6-16,0 0-7 16</inkml:trace>
  <inkml:trace contextRef="#ctx0" brushRef="#br0" timeOffset="5798.19">10740 12596 565 0,'0'0'14'15,"0"0"-12"-15,0 0 9 16,0 0-1-16,0 0-6 15,0 0 1-15,2 17 14 16,13-13 8-16,4-4-18 16,5 0 3-16,9 0-4 0,3 0-6 15,3-4-1 1,4-2-1-16,-6 0 0 0,-4 1-2 16,-6 0-11-16,-7 1-12 15,-7 4 5-15,-6-1-2 16,-4 1-8-16,-3 0-5 15,0 0-16-15,-3 0-24 16,-9 0-119-16</inkml:trace>
  <inkml:trace contextRef="#ctx0" brushRef="#br0" timeOffset="7079.79">11661 12400 382 0,'0'0'19'0,"0"0"25"16,0 0 38-16,0 0-46 15,0 0-11-15,0 0-3 16,-2-68 6-16,4 58 8 16,-1 4 5-16,1 2-12 15,-2 0-8-15,1 1-2 16,-1 3-1-16,0 0-16 15,0 0 5-15,0 0-7 0,0 0-1 16,0 0-9-16,0 0-3 16,0 7 3-16,0 10 10 15,0 2 3-15,-1 4 0 16,-2-2-1-16,0 1-2 16,1-6 0-16,2-2 1 15,0-3-1-15,0-5 0 16,0 0 0-16,0-5 0 15,0 1 0-15,0 0-5 16,0-2 5-16,0 0-1 16,3 0 1-16,6 0 3 15,6 0 2-15,2 0-5 0,2-8 3 16,5 2-3 0,-2-1 0-16,-1 2 0 0,-2 3 0 15,-3 2 0-15,-2 0 0 16,-3 0-2-16,-4 7 1 15,-1 7-1-15,-3 3 2 16,-3 5 1-16,0-1 0 16,0 1 2-16,0 1-3 15,-15-3 1-15,-1-1 3 16,-7-1 2-16,0-3 2 16,-1-3-5-16,1-3 4 15,2-6 0-15,5-1-3 16,4-2 0-16,3 0-1 15,3 0 7-15,2 0-10 16,1-6-3-16,3-2-28 0,0 1-14 16,0 2-46-16,7-3-58 15,1 4-136-15</inkml:trace>
  <inkml:trace contextRef="#ctx0" brushRef="#br0" timeOffset="7419.22">11707 12341 600 0,'0'0'17'16,"0"0"-12"-16,0 0 1 15,0 0 51-15,0 0-25 16,0 0-28-16,79-76 2 16,-64 71 6-16,-3-1 3 15,3 2-9-15,-3 1-3 16,0 0 2-16,1 3-5 16,2-1 0-16,0 1 0 15,2 0 0-15,-1 0 0 16,-3 0-6-16,2 1-23 15,-3 7-23-15,-3 0-49 0,-5-2-87 16</inkml:trace>
  <inkml:trace contextRef="#ctx0" brushRef="#br0" timeOffset="11661.34">14296 12705 604 0,'0'0'13'0,"0"0"-9"15,0 0-1 1,0 0 11-16,8-73 7 0,11 67-17 16,-2 5-4-16,-1 1 0 15,-2 1 0-15,-3 20-4 16,-6 11-2-16,-5 7 6 16,0 8 2-16,-8-3-2 15,-5 1-26-15,1-6-9 16,6-7-24-16,4-12-60 15,2-14-148-15</inkml:trace>
  <inkml:trace contextRef="#ctx0" brushRef="#br0" timeOffset="12676.8">15897 12122 579 0,'0'0'0'15,"0"0"-9"-15,0 0 9 16,0 0 18-16,0 0-12 16,0 0-3-16,-45 12-4 15,41 1 1-15,-1-2-2 16,2-2 2-16,0-4 1 15,2-1-1-15,1-4 1 16,0 0 4-16,-2 0 3 16,0 0 17-16,0-3-4 15,0-8-18-15,1-3-2 0,1 0 3 16,0 0-4-16,0 3 4 16,0 0 2-16,0 6 7 15,0 0-2-15,0 4-5 16,0 1-6-16,5 0-2 15,9 0 1-15,5 0 1 16,8 0 0-16,8 0 0 16,3 0 0-16,4 0 1 15,1 0 0-15,-2 0 0 16,-7 0-1-16,-4 0 1 16,-9 0-2-16,-9 0 2 15,-6 0 1-15,-4 0-2 16,-2 0 5-16,0 0 9 0,0 0 10 15,0 0-10-15,0 0-13 16,-2 0 0-16,-3 0-1 16,-1 0-2-16,-3 0-1 15,-4 10 0-15,-4 5 2 16,-5 7 1-16,-5 6 1 16,1 4 4-16,-3 4-2 15,5 0 0-15,0 1 0 16,3-1-3-16,1-2 1 15,2-4-1-15,1-7 5 16,5-6-5-16,3-7 0 16,2-5 0-16,3-2 2 15,1-3-1-15,-1 0 4 16,1 0-2-16,-3-10 3 0,2-5-5 16,2-7-2-16,2 0-6 15,0-2 7-15,0 3-1 16,0 4 1-16,3 6 0 15,3 4-1-15,4 3-3 16,-3 1 3-16,6 3 0 16,1 0 0-16,4 3-1 15,-2 11 2-15,3 8 2 16,2 2-2-16,0 1 1 16,2 1-1-16,-1-4 1 15,2-1-1-15,-3-3 0 0,4-4-7 16,0-7-13-1,7-2-18-15,4-5-42 0,5 0-53 16,-2-17-151-16</inkml:trace>
  <inkml:trace contextRef="#ctx0" brushRef="#br0" timeOffset="13125.56">16764 12258 424 0,'0'0'35'0,"0"0"-19"15,0 0 36-15,0 0 9 16,0 0-31-16,0 0-16 16,-19-4-3-16,19 4 4 15,0-2-9-15,6 2 8 0,13-1 7 16,7-3 11-16,7 1-17 15,7-1-8 1,2 1-4-16,-4 1-1 0,-4 2-2 16,-9 0 0-16,-9 0 0 15,-5 0-24-15,-8 0-7 16,-3 0-33-16,0 6 0 16,-1-1-24-16,-12-4-122 15</inkml:trace>
  <inkml:trace contextRef="#ctx0" brushRef="#br0" timeOffset="13453.31">16751 12392 575 0,'0'0'19'0,"0"0"-18"16,0 0 24-16,0 0 8 16,0 0-23-16,0 0-4 15,-7 24 13-15,19-21 24 16,7-1-11-16,10-2-12 16,3 0-12-16,7 0-4 15,2 0 2-15,0 0-5 16,-6 0-1-16,-6 0-1 15,-7 0 1-15,-9 0-15 0,-4 0-18 16,-6 0-8-16,-3 0-5 16,0 0 0-16,-11 0-25 15,-6 1-97-15</inkml:trace>
  <inkml:trace contextRef="#ctx0" brushRef="#br0" timeOffset="16154.39">17658 12015 406 0,'0'0'26'0,"0"0"-13"16,0 0 10-1,0 0 50-15,0 0-26 0,0 0-33 16,0 0-10 0,-7-14-1-16,20 6-2 0,-1-1 7 15,5 1 5-15,-2-1-6 16,2 4 5-16,-1 3-9 16,-2 1-1-16,-3 1-2 15,-1 0-4-15,-2 7-1 16,-4 11 5-16,-2 8 0 15,-2 8 2-15,0 7-1 16,0 0 0-16,-5 3 4 16,-5-7-5-16,-2-3 0 15,-2-6-2-15,0-6 5 16,1-8-2-16,6-6-1 16,0-5 0-16,5-3 1 0,2 0 25 15,0-1 1-15,0-14-21 16,0-3-6-16,6-6 1 15,9-1 0-15,4-4-2 16,1 0-1-16,2-3 2 16,-1 1-2-16,-4 2 0 15,-4 5 1-15,-4 4 1 16,-5 6 0-16,-2 3 0 16,-1 5 1-16,-1 3-1 15,0 3-1-15,0 0 0 16,0 0 1-16,0 0-3 0,0 0-14 15,0 17 9 1,0 6 8-16,0 10 2 0,-3 4 3 16,0 0 3-16,3 0-4 15,0-5-2-15,0-2-1 16,2-5-1-16,10-5 5 16,3-3-5-16,0-5-2 15,4-5-6-15,2-2-2 16,2-3-12-16,2-2-35 15,0 0-105-15</inkml:trace>
  <inkml:trace contextRef="#ctx0" brushRef="#br0" timeOffset="16441.03">18154 12150 695 0,'0'0'8'0,"0"0"-7"15,0 0 18-15,0 0-19 16,0 0 2-16,0 0-1 16,88 0 4-16,-53 0 8 15,1 0-5-15,-6-2-7 16,-3 2-1-16,-6 0-1 0,-8 0-7 15,-3 0-14-15,-7 0-51 16,-3 0-14-16,0 0-28 16,0 0-102-16</inkml:trace>
  <inkml:trace contextRef="#ctx0" brushRef="#br0" timeOffset="17160.3">18634 12278 702 0,'0'0'22'15,"0"0"-16"-15,0 0 41 16,0 0-24-16,0 0-19 15,0 0-4-15,0 0 5 16,73-43-4-16,-55 26-1 16,-5-4 1-16,2-1 5 15,-3-5-6-15,-3-1-7 16,1-4 6-16,-2 2-4 16,0-2-4-16,-5 6 8 15,-2 2 0-15,-1 10 1 16,0 4 0-16,0 5 4 0,0 5-4 15,0 0 0 1,0 0-10-16,0 10-6 0,-6 14 16 16,0 6 2-16,3 4 1 15,1 1-1-15,2-1 5 16,0-1-4-16,11-5 1 16,5-2-4-16,2-4 1 15,3-5 0-15,1-5 0 16,-2-4 1-16,1-4-2 15,-2-4 0-15,1 0 0 16,2-6 1-16,0-12 2 16,-1-6-3-16,-6-5 0 15,-4-3 0-15,-3-6-1 16,-5-1-7-16,-3-2-4 0,0 4 1 16,0 3 10-1,0 7-2-15,0 9 3 0,-4 5 2 16,2 8 8-16,1 3 2 15,1 2-12-15,0 0 0 16,0 18-12-16,-4 10 12 16,1 12 10-16,0 4 4 15,1 4 4-15,1-1-1 16,-1-1-11-16,1-5-3 16,-1-2-2-16,1-3-1 15,1-7 0-15,0-2-16 16,0-7-17-16,0-4-38 0,0-10-70 15,0-6-159-15</inkml:trace>
  <inkml:trace contextRef="#ctx0" brushRef="#br0" timeOffset="17669.34">17654 12718 609 0,'0'0'14'15,"0"0"-8"-15,0 0 51 16,0 0 5-16,0 0-48 16,0 0-14-16,-13-9 1 15,14 9-1-15,15 0 13 16,10 0 3-16,9-4 5 16,15 0 3-16,13-1-5 15,11-4-7-15,15 2-5 0,12 1-2 16,7-2 1-1,7 2-6-15,3 0 0 0,6-2 0 16,2-1 2-16,-5-1-2 16,-7 1 0-16,-13-4-10 15,-17 4 4-15,-19-1 4 16,-23 0 2-16,-18 7-2 16,-18 1 3-16,-6 2-1 15,-6 0 0-15,-22 0-18 16,-8 12-44-16,-6 1-60 15,2-1-116-15</inkml:trace>
  <inkml:trace contextRef="#ctx0" brushRef="#br0" timeOffset="18185.74">18252 13140 385 0,'0'0'89'0,"0"0"-87"0,0 0 10 15,33-86 59 1,-31 68-30-16,-2 5-12 0,0 4 29 15,0 4 8-15,-6 5-30 16,-7 0-6-16,-4 5-21 16,-3 12-6-16,-4 10 6 15,3 4 2-15,5 1-5 16,6 4-3-16,7-4-2 16,3 1 0-16,0-4 0 15,10-6-1-15,11-3 0 16,4-7-12-16,2-6 8 15,3-4 4-15,0-3 6 16,-2 0-6-16,-1-17 2 16,-6-5-1-16,-3-5 5 15,-6-6-5-15,-9-6 7 0,-3-2-5 16,0-2-3-16,-8 2-1 16,-8 7-10-16,-7 11 10 15,1 9 0-15,0 9-6 16,4 5-19-16,0 0-22 15,3 11-10-15,3 7-47 16,5-1-17-16,1-4-142 16</inkml:trace>
  <inkml:trace contextRef="#ctx0" brushRef="#br0" timeOffset="18485.37">17981 13023 212 0,'0'0'598'0,"0"0"-594"16,0 0-1-16,0 0 1 16,0 0 1-16,0 0 3 15,52 27 0-15,0-22-4 16,14-5 5-16,7 0-1 15,7 0-2-15,2-2-5 16,-2-8 0-16,-5-2 1 16,-7 3-1-16,-12 1-2 0,-12 0 0 15,-13 5-16 1,-15 3-17-16,-8 0-53 0,-8 0-44 16,-3 0-84-16</inkml:trace>
  <inkml:trace contextRef="#ctx0" brushRef="#br0" timeOffset="19072.25">20008 12224 596 0,'0'0'26'16,"0"0"-23"-16,0 0 21 15,0 0 22-15,0 0-46 16,0 0-1-16,-23 0 1 16,28 0 0-16,7 0 12 15,7 0 13-15,7-1 12 16,6-4-18-16,5-2-14 0,-1 3-2 15,-4 4-1-15,-10 0-2 16,-7 0-39-16,-9 0-45 16,-6 3-44-16,0 5-23 15</inkml:trace>
  <inkml:trace contextRef="#ctx0" brushRef="#br0" timeOffset="19335.64">19993 12391 702 0,'0'0'35'0,"0"0"-35"0,0 0 9 16,0 0 18-1,0 0-25-15,0 0-2 0,18 11 6 16,7-11 10-16,6 0-5 15,7 0-2-15,5-2-6 16,2-3-2-16,-2 2-1 16,-4 3-11-16,-8 0-49 15,-10 0-67-15,-14 8-99 16</inkml:trace>
  <inkml:trace contextRef="#ctx0" brushRef="#br0" timeOffset="20596.59">21275 12097 570 0,'0'0'7'15,"0"0"2"-15,0 0 63 16,0 0-5-16,0 0-44 0,0 0-18 16,0 0-4-1,21-58 1-15,-4 50 0 0,-1-1-2 16,1 4 4-16,-1 2-3 15,-4 3 1-15,-1 0 0 16,0 0-4-16,-2 0 1 16,-1 14-2-16,1 4 0 15,-6 7 6-15,-2 1-6 16,-1 6 3-16,0-1 0 16,-3-1 4-16,-12 1-2 15,-3-5-2-15,0-1 1 16,3-9 1-16,2-5-2 0,7-5 2 15,5-3-2 1,1-3 2-16,0 0 2 0,0 0-1 16,13-11 4-16,11-10-7 15,7-8 0-15,4-4 2 16,3-4-2-16,-2-2-2 16,-3-2-5-16,-3 2 2 15,-11 3 5-15,-7 7 0 16,-7 5 0-16,-5 5 0 15,0 5 0-15,0 8 2 16,0 1 11-16,0 5-6 16,-6 0-5-16,-6 11-2 15,-2 13 0-15,-2 9 4 16,4 3-2-16,4 3 0 16,4-2 1-16,4 1 6 0,0-2-8 15,0-4 3 1,10-3-4-16,3-4 2 0,0-4-2 15,0-5-8-15,0-3 3 16,1-6-13-16,-1-3-10 16,4-4-6-16,1 0-42 15,1-4-67-15,1-10-369 16</inkml:trace>
  <inkml:trace contextRef="#ctx0" brushRef="#br0" timeOffset="20922.18">21896 12126 628 0,'0'0'27'16,"0"0"-26"-16,0 0 31 15,0 0-26-15,0 0-3 16,0 0-3-16,28 17 3 16,-1-17 0-16,8 0 4 15,3 0 6-15,4 0-7 16,-2 0-2-16,-5 0-4 16,-5 0 3-16,-7 0-2 15,-5 0-2-15,-7 0-3 0,-5 0-11 16,-5 0-10-16,1 0-25 15,-2 0 12-15,0 0-21 16,0 0-107-16</inkml:trace>
  <inkml:trace contextRef="#ctx0" brushRef="#br0" timeOffset="21755.38">22519 11983 194 0,'0'0'289'16,"0"0"-277"-16,0 0 1 15,0 0 33-15,0 0-28 16,0 0-15-16,0-8 19 16,0 8 30-16,0 0-34 15,-1 0-13-15,-5 8 18 16,0 0-4-16,2-1-16 16,2-2 4-16,1-3-6 0,1-2 3 15,0 0 6-15,-3 0 27 16,0 0-3-16,-2-5-20 15,1-11-8-15,-4-1-6 16,4-3 1-16,-1-2-2 16,4 2 2-16,-1 1 2 15,2 2-2-15,0 8 0 16,0 2 2-16,0 4 4 16,0 3 0-16,0 0-7 15,0 0-8-15,8 0-3 16,7 0 11-16,3 0 3 15,7 8-2-15,3-3 0 0,4 1 0 16,1-3 1-16,-2-3 0 16,0 0-2-16,-2 0 1 15,-4 0 0-15,-8 0-1 16,-6 0-2-16,-6 0 2 16,-4 0 0-16,-1 0 4 15,0 0 5-15,0 0 5 16,0 0-11-16,0-3-3 15,0 0 4-15,0 3-1 16,0-2 0-16,0 2 2 16,0 0-4-16,0 0-1 15,0 0-6-15,0 0-4 16,-1 5-2-16,-2 15 12 0,-3 2 6 16,1 6 3-1,0 6 4-15,1-2-4 0,3 2-2 16,-2-2-1-16,1-3-3 15,-2-3-3-15,1 0 2 16,-2-3 0-16,2-7-2 16,0-1 0-16,2-7 0 15,1-1 0-15,0-4-8 16,0 0-25-16,0 0-6 16,0-3-16-16,6 0-32 15,4 0-29-15,3-6-223 16</inkml:trace>
  <inkml:trace contextRef="#ctx0" brushRef="#br0" timeOffset="22243.28">23088 11846 737 0,'0'0'9'0,"0"0"-3"16,0 0 47-16,0 0 10 16,0 0-54-16,0 0-9 15,-36-25-6-15,27 33-4 16,-6 13 10-16,-4 8 11 16,1 1 0-16,3 5 4 0,4 1 2 15,4-1-5-15,6-2-9 16,1-1 3-16,0-3-5 15,11-7-2-15,6-3-2 16,2-6-9-16,3-4 12 16,3-5 5-16,0-4-3 15,2 0 0-15,1-4 0 16,-1-13-1-16,-6-6 3 16,-5-7-3-16,-5-4 4 15,-6-5 0-15,-5-4-4 16,0-3-1-16,0 4-7 15,-7 8 5-15,-5 10 1 0,-1 9 0 16,-5 9 2 0,-1 6-2-16,-3 3-6 0,-1 21 0 15,-1 9-16-15,2 4-22 16,7 2-27-16,3-5-99 16,3-8-248-16</inkml:trace>
  <inkml:trace contextRef="#ctx0" brushRef="#br0" timeOffset="22961.29">21307 12601 491 0,'0'0'8'16,"0"0"-7"-16,0 0 52 15,0 0 7-15,0 0-45 16,0 0-7-16,-27 2 4 15,27-2 3-15,0 0 0 16,0 0 2-16,0 1 4 16,12-1-4-16,10 1 27 15,10-1-16-15,9 0 0 16,9 0-16-16,9 0-2 16,6 0-9-16,4-1 4 0,6 0-2 15,7 1-3 1,4-2 1-16,7-3 2 0,2 0-2 15,9-5-1-15,9-1 1 16,5-3 0-16,2 1-1 16,-2 2 1-16,-4 0-1 15,-2 1 0-15,-5 0 0 16,-1 4 3-16,-8 0-3 16,-5-2 0-16,-13 2-1 15,-12-2 1-15,-9 2 0 16,-8 0-1-16,-9 1 2 15,-6 1-2-15,-7-1 2 0,-5 3-2 16,-5-1 1 0,-6 0-5-16,-7 1-26 0,-5 2-33 15,-1 0-73-15,-7 0-52 16</inkml:trace>
  <inkml:trace contextRef="#ctx0" brushRef="#br0" timeOffset="23705.02">22262 12989 534 0,'0'0'12'0,"0"0"-3"0,0 0 51 16,0 0 13-16,0 0-44 15,0 0-15-15,22-61 28 16,-22 61-5-16,0 0-16 16,0 0-19-16,0 3-2 15,-5 14 0-15,-7 7 3 16,-1 1 9-16,2 1-10 15,3-3-2-15,3-2 0 16,4-4 1-16,1-2-1 16,0-4 0-16,0-3-3 15,0-3-5-15,0-3 3 16,10-1 5-16,5-1 2 16,6 0 0-16,6-1 2 15,2-8-4-15,4 2 0 0,-3-1 0 16,-3 6-1-16,-7 2-2 15,-4 0 0-15,-7 0-4 16,-3 7-2-16,-5 8 3 16,-1 4 3-16,0 0 1 15,0 4 2-15,-10 0 0 16,-6-3 0-16,-3-4 0 16,-1-2 5-16,-6-1 9 15,2-6 0-15,-3-2-5 16,2-2 5-16,4-3-4 15,8 0-6-15,1 0 1 0,5-5-5 16,3-5-10 0,3 0-40-16,1 3-10 0,0-3-63 15,0 3-72-15</inkml:trace>
  <inkml:trace contextRef="#ctx0" brushRef="#br0" timeOffset="23976.38">22285 12939 436 0,'0'0'275'15,"0"0"-257"-15,0 0 18 0,0 0 32 16,0 0-56-16,94-73-4 15,-51 65-1-15,-2 4 1 16,-2 0 3-16,-8 4-9 16,-7 0-2-16,-8 0-2 15,-8 12-13-15,-8 2-28 16,0 1-67-16,-21-6-172 16</inkml:trace>
  <inkml:trace contextRef="#ctx0" brushRef="#br0" timeOffset="30066.2">7335 9380 34 0,'0'0'144'15,"0"0"-134"-15,0 0-7 16,0 0 23-16,0 0 1 16,0 0-16-16,0 0 0 15,-7-7-8-15,4 7 20 16,-2 0-3-16,2 0 12 15,0 0-6-15,0 0-9 0,0 0 0 16,2 0-1-16,-1 0 3 16,1 0-3-16,1 0-2 15,0 0-1-15,0 0-3 16,0 0-2-16,0 0 4 16,0-1 3-16,0 1 2 15,0 0-7-15,0 0-5 16,0 0-5-16,0 0-3 15,4 0 2-15,8 0 1 16,6 0 6-16,10 0 3 16,5 0 3-16,6 0-4 15,5 0 2-15,2 0-8 16,1 0 2-16,-3 0-3 0,-4 0 1 16,0 0 0-1,-3 0-2-15,-4 0 0 0,-6 1 0 16,-7 3 0-16,-6-1 0 15,-3-1 2-15,-2-1-2 16,-3 1-2-16,-2-1 2 16,1-1 0-16,-1 2-1 15,-1-2 0-15,0 0 1 16,0 0 0-16,-3 0 1 16,0 0 0-16,0 0 1 15,0 1 0-15,0-1-2 16,0 0-4-16,0 0-1 15,0 0-4-15,0 0-5 16,0 0-6-16,-7 0-25 0,-2 0-15 16,-2 0-36-16</inkml:trace>
  <inkml:trace contextRef="#ctx0" brushRef="#br0" timeOffset="30808.78">7733 9223 437 0,'0'0'17'0,"0"0"-12"0,0 0 3 15,0 0 40-15,0 0-10 16,0 0-30-16,0-30-4 15,0 30 3-15,0 0 0 16,0 0-1-16,0 0-1 16,0 0-5-16,0 0 4 15,0 0-2-15,0 0-1 16,0 0-1-16,0 0 2 16,0 0-1-16,6 1 2 15,2 6 3-15,5 0 1 16,1 5 1-16,0 0-3 15,0 3 1-15,4 2-3 0,-5 0-2 16,4 1 3 0,-1-1-4-16,-1-2 0 0,-1 1 0 15,-4-3 0-15,2-4 0 16,-3 0 2-16,0-4-2 16,-2 0 0-16,-4-3 1 15,0 0-1-15,-1-2 0 16,-2 0 0-16,0 0 3 15,0 0 1-15,0 2-2 16,0-2-2-16,0 0-2 16,0 0-1-16,0 3 2 15,0 0-2-15,0 2 2 16,0 1 1-16,0 2 0 0,0 1 1 16,-3 3 8-16,-9 4-1 15,1 2 6-15,-2 4 6 16,-2 0-7-16,0 4-7 15,-1-2 5-15,1-2 8 16,0 0-10-16,1-2-6 16,1-4 6-16,4-3-9 15,3-3 2-15,1-2 5 16,4-2-6-16,1-6 0 16,0 0 0-16,0 2 3 15,0-2-4-15,0 0-6 16,0 0-13-16,0 0-15 0,0 0 2 15,0 2-21 1,0-2 2-16,3 0-48 0,0 0-262 16</inkml:trace>
  <inkml:trace contextRef="#ctx0" brushRef="#br0" timeOffset="37136.71">8707 9271 397 0,'0'0'16'0,"0"0"-13"0,0 0 9 16,0 0 52-16,0 0-35 15,0 0-21-15,0 0-5 16,19-39 5-16,-11 30-3 15,1 1-2-15,0 1 1 16,3 2-1-16,2-2 2 16,-1 4-2-16,-1 1-3 15,0 2 0-15,-3 0 0 16,-2 2-1-16,-2 12-2 16,-2 11-1-16,-3 1 2 15,0 6 1-15,-3 0 0 16,-11-4-2-16,-2-5 3 0,1-2 0 15,0-6 0 1,3-6-1-16,7-4 1 0,3-2-1 16,2-1 2-16,0-2 1 15,0 0-2-15,0 0 0 16,0 0 3-16,0-2-3 16,10-8 1-16,2-4-1 15,4-5 0-15,1 0-1 16,4-6-7-16,-2 0 6 15,2-1-1-15,-2 1-1 16,-5 3 4-16,-5 5 0 16,-6 8 1-16,-3 4 2 15,0 2 9-15,0 3 0 16,0 0-7-16,0 0-5 16,0 0-1-16,0 3-4 0,-5 10 4 15,-5 4 1-15,5 4 2 16,-1 1 0-16,2 5 1 15,1-3 1-15,3 2-3 16,0-3 0-16,0 0-1 16,0-3 1-16,6-4-1 15,3-3 0-15,4-6-2 16,1-2-6-16,5-5-4 16,2 0-15-16,3 0-17 15,0-6-93-15</inkml:trace>
  <inkml:trace contextRef="#ctx0" brushRef="#br0" timeOffset="37437.93">9233 9235 590 0,'0'0'0'0,"0"0"-7"15,0 0 7-15,0 0 4 0,0 0 2 16,104-5 1-16,-68 5-7 16,-2 2 3-1,0 4-3-15,-2 0-6 0,-4-1 1 16,-4-3-7-16,-6-1 5 15,-8 1-53-15,-2-1-32 16,-8-1 8-16,0 0-27 16,0 0-76-16</inkml:trace>
  <inkml:trace contextRef="#ctx0" brushRef="#br0" timeOffset="37749.33">9273 9356 500 0,'0'0'22'16,"0"0"-19"-16,0 0 1 15,0 0-4-15,0 0-1 16,0 0 1-16,19 8 0 15,2-4 1-15,4-2 4 16,1 0 6-16,6-1-8 16,0-1 1-16,-5 0-2 15,5 0-1-15,-3 0 0 0,1 0-1 16,2 0-4 0,-6 0-14-16,-10 0-99 15,-13 0-284-15</inkml:trace>
  <inkml:trace contextRef="#ctx0" brushRef="#br0" timeOffset="38334.37">10100 9143 414 0,'0'0'67'0,"0"0"-57"15,0 0-2-15,0 0 52 16,0 0-40-16,0 0-19 15,0-15 2-15,-3 15-3 16,-7 4 5-16,0 11 2 16,-8 2 1-16,4 5-3 15,-2 3 5-15,4 4-4 16,3 0-3-16,2-1 6 0,4-1-7 16,3-2-1-16,0-4-1 15,0-1 5-15,8-1-4 16,5-5-1-16,0-2-11 15,3-3 5-15,1-5 5 16,-2 0-5-16,1-4 6 16,-1 0-3-16,0-4 3 15,-3-6 0-15,-3-5 0 16,-3-2 0-16,-6-3 0 16,0-1 0-16,0 3 0 15,0 1 4-15,-6 6-1 16,0 3 0-16,-5 7-3 0,-2 1-4 15,-2 0-3 1,-1 14-2-16,-2 3-7 0,3 5-16 16,4-2-23-1,4 2-52-15,4-4-123 0</inkml:trace>
  <inkml:trace contextRef="#ctx0" brushRef="#br0" timeOffset="38916.6">10363 9145 350 0,'0'0'87'0,"0"0"-82"16,0 0-4-16,0 0 3 16,0 0-3-16,0 0 29 15,0 39-17-15,0-19-10 16,-6 1 2-16,2 1 1 16,-1-3-2-16,1-3-4 15,1-5 0-15,-3-4 2 16,6 0 0-16,0-4-1 15,0-3-1-15,0 0 2 0,0 0 0 16,0 0-1-16,4 0 0 16,7 0 15-16,1-5-11 15,2-3 1-15,2 4-5 16,1-1 3-16,-3 0-4 16,4 3-1-16,-3 2 1 15,-2 0 0-15,-2 0 1 16,-5 5-1-16,-2 11 6 15,-4 6 4-15,0 3-2 16,-6 1 8-16,-8 1-4 16,-3-3 1-16,0-3-2 15,1-4-3-15,2-5-1 16,4-4-5-16,6-3 4 16,-1-3-2-16,-1-2 3 0,3 0-7 15,-2 0-6-15,-2-10-29 16,4-2-5-16,-1 1-46 15,1 0-95-15</inkml:trace>
  <inkml:trace contextRef="#ctx0" brushRef="#br0" timeOffset="39201.58">10351 9147 461 0,'0'0'45'15,"0"0"-23"-15,0 0-1 16,0 0 19-16,0 0-12 16,0 0-21-16,91-65 1 15,-70 62 10-15,0 2 4 16,-2 1-10-16,-5 0-12 15,-2 0 0-15,-6 11-10 16,-2 1-18-16,-1 2 10 16,-3 2-17-16,0-2-51 0,0-4-163 15</inkml:trace>
  <inkml:trace contextRef="#ctx0" brushRef="#br0" timeOffset="39581.94">10743 9542 476 0,'0'0'82'0,"0"0"-80"0,0 0 14 16,0 0 15-16,0 0 5 15,0 0-23-15,14-36-10 16,-12 36 10-16,-1 0-13 16,2 0 1-16,-2 9 18 15,-1 11-9-15,0 6-5 16,0 6 0-16,-1-1 1 15,-11 1-5-15,4-3-1 16,1-4-17-16,-2-4-35 16,5-6 1-16,1-4-19 15,3-8-62-15,0-3-265 16</inkml:trace>
  <inkml:trace contextRef="#ctx0" brushRef="#br0" timeOffset="40562.61">11428 9164 538 0,'0'0'0'16,"0"0"-13"-16,0 0 13 15,0 0 14-15,0 0-14 16,0 0-1-16,-36 18 1 16,33-12 2-16,2-5-1 15,-1-1-1-15,2 0 4 0,-1 0 0 16,-1 0 17-16,1 0 16 16,-2 0-21-16,1-5-9 15,1-5 1-15,-1 1-4 16,2-1 16-16,0 3-15 15,0 3 13-15,0 0 5 16,0 4-8-16,0-2-14 16,0 2-1-16,3 0-2 15,8 0 2-15,4 0 0 16,3 0 0-16,2 0-1 16,6 5 2-16,-1 0-2 15,6-1 2-15,-1-1 1 0,-4-3-2 16,1 0 1-1,-10 0 0-15,-7 0-1 0,-7 0 4 16,-3 0-1 0,0 0 40-16,0 0 0 0,0 0-35 15,-2 0-5-15,-6 0-6 16,-1 0 0-16,-5 0 0 16,-1 7 3-16,-6 8 0 15,0 7 0-15,0 4 3 16,-1 9-1-16,-2-1 0 15,2 2-2-15,2-2 0 16,2-8 0-16,3-2 0 16,2-7 0-16,4-5 0 15,3-7 1-15,3-1 1 16,1-4 2-16,-3 0-2 16,0 0 4-16,-1 0-5 0,0-10 5 15,3-4-6-15,0 0-5 16,3-1 4-16,0-3 1 15,0 1-5-15,0 3 1 16,4 3 3-16,1 6-6 16,3 4 4-16,-1 1-1 15,3 0-4-15,1 1 4 16,2 15 4-16,2 2 4 16,1 2-2-16,1 0 1 15,1-2-2-15,-2-1-1 16,2-3-1-16,-1-2-4 15,-1-5-21-15,2-1-21 16,-3-4-37-16,1-2-15 0,1 0-151 16</inkml:trace>
  <inkml:trace contextRef="#ctx0" brushRef="#br0" timeOffset="40911.39">11917 9238 400 0,'0'0'216'15,"0"0"-215"-15,0 0 5 16,0 0 22-16,0 0-28 15,0 0-8-15,-10-3 8 16,23 3 1-16,7 0 0 16,4 2 4-16,4-1 5 15,0-1-8-15,-4 0-1 16,3 0 0-16,-9 0-1 16,0 0 0-16,-9 0-4 15,-5 0-14-15,-4 0-36 16,0 0 20-16,0 0-7 15,-12 6-37-15,-4-1-121 0</inkml:trace>
  <inkml:trace contextRef="#ctx0" brushRef="#br0" timeOffset="41195.58">11832 9353 485 0,'0'0'43'16,"0"0"-43"-16,0 0 10 16,0 0 8-16,0 0 11 15,0 0 1-15,27 32-7 0,0-27 13 16,3-1-15-16,4 1-10 16,0-5-8-1,-1 0-3-15,-1 0 2 0,-6 0 1 16,-9 0-3-16,-1 0 0 15,-8 0-21-15,-7 1-41 16,-1 2-33-16,0 0-37 16,-1 0-206-16</inkml:trace>
  <inkml:trace contextRef="#ctx0" brushRef="#br0" timeOffset="45003.1">12542 9275 117 0,'0'0'146'15,"0"0"-142"-15,0 0 8 16,0 0 55-16,0 0-30 16,0 0-25-16,-43-6-4 15,43 6 26-15,-2 0 8 16,2 0-6-16,0 0-2 15,0 0-10-15,0 0-5 16,0 0-4-16,0 0-2 16,0 0-4-16,0 0-2 15,0 0-5-15,0 0-2 0,2 0 0 16,12 0 3-16,8 0 2 16,5 4-1-16,4-2-4 15,0 1 7-15,-1-2-7 16,0 3 1-16,-6-1-1 15,-8 1 0-15,-4-1-2 16,-9-3 2-16,0 1-6 16,-3 1 6-16,0-2 1 15,0 0-1-15,0 0 2 16,0 0-4-16,0 0-4 16,0 0-15-16,0 0-14 15,0 1-46-15,-3-1-77 16</inkml:trace>
  <inkml:trace contextRef="#ctx0" brushRef="#br0" timeOffset="45529.11">12924 9134 374 0,'0'0'18'15,"0"0"-7"1,0 0 34-16,0 0 33 0,0 0-42 16,0 0-16-16,2-25 0 15,-1 23-6-15,1 1 5 16,-1 1 3-16,-1-2-4 15,0 2-3-15,0 0-5 16,0 0-8-16,0 0-2 16,0 0-2-16,0 6 2 15,2 10 3-15,-2 5 1 16,0 1-1-16,0 7 3 16,0 0 0-16,0 2-1 15,0 1 9-15,0-3-10 16,0 2 4-16,-5-4 0 15,-1-2-2-15,4-2-5 0,-2-6 3 16,4-2-1-16,0-5-1 16,0-3 0-16,0-2 4 15,0-2-4-15,0 1-2 16,0-4 2-16,0 3 0 16,0-3-1-16,0 0-1 15,0 0 0-15,0 0-14 16,0 0-24-16,0 0-95 15,0-11-95-15</inkml:trace>
  <inkml:trace contextRef="#ctx0" brushRef="#br0" timeOffset="48919.83">13627 9553 579 0,'0'0'9'16,"0"0"-8"-16,0 0 0 15,0 0-1-15,0 0 2 16,0 0-2-16,32 31 1 16,-25-8 0-16,-4 2 2 15,-2 3-3-15,-1-1 2 16,0-2-4-16,-3 1-6 15,-8-4-37-15,-3-2-79 16,0-4-179-16</inkml:trace>
  <inkml:trace contextRef="#ctx0" brushRef="#br0" timeOffset="49640.06">14866 9065 6 0,'0'0'98'15,"0"0"3"-15,0 0 1 16,0 0-45-16,0 0-30 15,0 0 3-15,-12-29 4 16,12 25-4-16,0 3 4 16,0-2-2-16,0 3-16 15,0 0 3-15,0 0-10 16,0 0-3-16,0 0-5 16,0 0-2-16,-1 11 2 15,-1 10 0-15,-1 6 9 16,-1 7 1-16,-2 7 3 15,1 3 1-15,0 1-4 16,0-3-1-16,1-5-9 0,0-7 5 16,0-7-6-16,2-6 3 15,-1-3-2-15,3-8-1 16,-1-1 0-16,1-2-7 16,0-3-15-16,0 0-10 15,0 0 2-15,0 0-24 16,0-8-154-16</inkml:trace>
  <inkml:trace contextRef="#ctx0" brushRef="#br0" timeOffset="49981.42">14860 9040 270 0,'0'0'147'16,"0"0"-142"-16,0 0 0 16,0 0 33-16,0 0-10 15,0 0-20-15,64-28 0 16,-49 28 8-16,3 0-1 16,-3 0-3-16,-2 12-6 15,-2 0-2-15,-5 5-4 16,-3-1 0-16,-3 0 0 15,0 1 0-15,0 2 0 0,-14-2 3 16,-6 2-3-16,-9-2-4 16,-2-3-10-16,-2-1-33 15,5-3-29-15,8-3 26 16,7-1-82-16</inkml:trace>
  <inkml:trace contextRef="#ctx0" brushRef="#br0" timeOffset="50363.88">15366 8918 430 0,'0'0'12'0,"0"0"-1"16,0 0 35-16,0 0 9 15,0 0-42-15,0 0-7 16,-79 46 6-16,56-15 6 16,1 5 1-16,4 5-5 15,2 1-2-15,4 4 5 16,3 5-9-16,4 1-1 15,5-2-2-15,0-5-4 16,0-4 0-16,12-9-1 0,3-3 1 16,3-3-1-1,0-6-9-15,3-4-13 0,0-5-8 16,1-4-28-16,-1-3-32 16,0-4-159-16</inkml:trace>
  <inkml:trace contextRef="#ctx0" brushRef="#br0" timeOffset="51712">15672 9087 369 0,'0'0'21'0,"0"0"-20"16,0 0 2-16,0 0 4 15,0 0-4-15,0 0 0 0,-26 0 18 16,25 0 26-1,1 0-19-15,-3 0-5 0,1 0-5 16,2-2-6-16,-1 2-6 16,1 0-1-16,0 0 0 15,0 0-2-15,0 0-2 16,0 0-1-16,0 0 1 16,0 0-1-16,0 0-2 15,0 0 1-15,0 0 1 16,0 0-1-16,0 0 2 15,0 0-2-15,0 0 2 16,0 0 0-16,0 0 1 0,0 0 1 16,0 0-1-1,0 0-2-15,0 0-1 0,0 0-1 16,0 0-1 0,0 0 1-16,0 0 1 0,0 0-2 15,0 0 3-15,0 0 2 16,0 0-1-16,0 0-1 15,0 0 2-15,0 0 3 16,0 0 2-16,0 0 5 16,0 0-3-16,0 0-4 15,0 0-4-15,0 0 1 16,0 0-2-16,0 0 1 16,0 0 0-16,0 0-1 15,0 0 4-15,0 0 10 16,0 0 20-16,-2-3-4 15,2-1-16-15,0-1-5 16,0-3 1-16,0 5-5 0,0-3 1 16,0 1 3-16,0 0-5 15,0-1 1-15,0 2-5 16,3-3 2-16,0 3 1 16,3 1-2-16,-1 0 0 15,-1 1 1-15,2-1-2 16,2 1-4-16,3 1 4 15,2 1-3-15,-1 0 2 16,2 0 1-16,0 0 0 16,2 0-2-16,-1 4-2 0,1 2 3 15,4-2 0 1,-2 2 1-16,1-5 0 0,-1 1-5 16,-2-2 4-16,-3 0 1 15,-3 0-3-15,-6 0 2 16,-1 0 2-16,-1 0 1 15,-2 0 4-15,1 0-3 16,-1-3 1-16,0 1-1 16,0 2 1-16,0 0 3 15,0 0-5-15,0 0-2 16,0 0-5-16,0 0-13 16,-3 7-4-16,-11 8 22 15,-3 4 2-15,-5 5 5 16,-2 6-7-16,-2 3 1 15,-1 3 1-15,2 1-1 0,-2-6-1 16,2-2 2 0,3-9-2-16,4-6 0 0,4-4 3 15,5-5-3-15,5-3 0 16,1 0 0-16,1-2 4 16,2 0 6-16,-1 0-1 15,-1-4 4-15,2-6-13 16,0-6-2-16,0-1 2 15,0-1 0-15,11 0-4 16,-1 2-3-16,2 4 7 16,-1 4-4-16,-4 5 0 15,0 2 0-15,1 1-1 0,0 0-2 16,1 0 4-16,1 12 1 16,-1 7-1-16,0-1 3 15,1 3 0-15,2-4 0 16,-1 0-1-16,5-2 1 15,-1-4-2-15,1-3-13 16,1-2-1-16,1-5-24 16,-1-1-20-16,2 0 14 15,-2 0-83-15,1-5-154 16</inkml:trace>
  <inkml:trace contextRef="#ctx0" brushRef="#br0" timeOffset="52278.78">16504 8981 570 0,'0'0'17'15,"0"0"-14"-15,0 0 3 16,0 0 44-16,0 0-30 16,0 0-20-16,0 0-16 15,-13-5 10-15,-6 21 6 16,-3 0 1-16,-2 2 0 0,4 2 8 16,0-1-2-16,-1 3-7 15,1 1 3-15,1 1 1 16,0-1 1-16,1-3-2 15,0 1-3-15,2-6 2 16,5-3-2-16,5-5 7 16,3-4-5-16,3-3-1 15,0 0-1-15,0 0-2 16,0 0 2-16,0 0 2 16,0 0-2-16,0 0 0 15,0 3-3-15,0 0 3 16,0 5 1-16,9-3-1 15,5 4 3-15,1-1 1 0,4 2-3 16,1 2 1 0,2 0-2-16,0 2 2 0,-2 1-2 15,1 1 0-15,-1 1-3 16,-1-2 2-16,0 0-2 16,3-1-16-16,0-5 3 15,-2-1 5-15,-2-5-60 16,-6-3-103-16,-8 0-195 15</inkml:trace>
  <inkml:trace contextRef="#ctx0" brushRef="#br0" timeOffset="52604.21">16701 9185 583 0,'0'0'4'16,"0"0"1"-16,0 0 4 16,0 0-9-16,0 0-4 15,0 0 4-15,25 3 2 16,-6 0-1-16,0 0 1 0,3 1-1 15,0-4-1 1,-2 3 1-16,-1-3 2 0,-4 0-3 16,-3 2 0-16,-6-2-4 15,-3 0-17-15,-3 0-27 16,0 1-45-16,0-1-71 16</inkml:trace>
  <inkml:trace contextRef="#ctx0" brushRef="#br0" timeOffset="52969.99">17199 9029 627 0,'0'0'14'0,"0"0"11"16,0 0 72-16,0 0-40 16,0 0-53-16,0 0-4 15,3-15-7-15,-3 23 2 16,0 9 5-16,0 6 4 16,0 2-2-16,0 2 5 15,0 2-2-15,-3 0-5 16,0 0 0-16,2-3 5 15,1-4-6-15,0-7 4 0,0-1-6 16,0-6-6 0,0-1-4-16,0-4-23 0,0 1-26 15,0-2-21-15,0-2-27 16,0 0-92-16</inkml:trace>
  <inkml:trace contextRef="#ctx0" brushRef="#br0" timeOffset="53418.93">17266 8840 536 0,'0'0'26'0,"0"0"-2"15,0 0 24-15,0 0 17 16,0 0-58-16,0 0-6 16,42-9-1-16,-21 11 1 15,-1 9 0-15,0 5 2 16,-1 2-3-16,0 7 5 16,-2 0 3-16,-1 4 0 15,-3 3-2-15,-4 3-4 16,-5 4 5-16,-4 5-7 15,0 4 8-15,-3 1-8 16,-12-2 5-16,-6-4 1 0,1-4-5 16,0-8-1-1,1-6 3-15,2-6-2 0,2-5 0 16,5-5 1-16,0 0-2 16,3-5-2-16,4 0-3 15,0 0-10-15,0-3-17 16,3 2-1-16,0-1-9 15,0 2-16-15,0-1-29 16,0-3-82-16</inkml:trace>
  <inkml:trace contextRef="#ctx0" brushRef="#br0" timeOffset="54756.39">17861 9015 136 0,'0'0'108'0,"0"0"-67"16,0 0 1-16,0 0 14 15,0 0-20-15,0 0-7 0,0-3-4 16,0 3-2 0,0 0-5-16,0 0 3 0,0 0-5 15,0 0-5-15,0 0-1 16,0 0-5-16,0 0 1 16,0 0-4-16,0 0-2 15,0 0 1-15,0 0 0 16,0 0 0-16,0 0-2 15,0 0 1-15,0 0-2 16,0 0 2-16,0 0 2 16,0 0-2-16,0 0 0 15,5 0 0-15,-2 3 5 0,1 1-5 16,1-4 3-16,4 3 2 16,2 0-1-16,5-3 9 15,4 0 0-15,4 0 0 16,6 0-10-16,3 0 8 15,1 0-6-15,0-4 2 16,-4 2-5-16,-8 0 2 16,-11 0 0-16,-5 2-5 15,-6 0 1-15,0 0-3 16,0 0-12-16,-3 0-11 16,-9 0-26-16,-6 0-18 15,-1 4-45-15,4-4-196 16</inkml:trace>
  <inkml:trace contextRef="#ctx0" brushRef="#br0" timeOffset="55279.37">17887 9107 258 0,'0'0'68'0,"0"0"-68"16,0 0 5-16,0 0 15 0,0 0-5 16,0 0-13-16,-8 2 6 15,8-1 6-15,0-1 16 16,6 1 5-16,2 1-3 15,2-2-4-15,1 1-12 16,-1-1-3-16,6 0-9 16,-2 1-1-16,7-1-2 15,2 0 1-15,4 0 0 16,3 0-2-16,3 0 0 16,0 0-1-16,-3 0-2 15,-8 0-1-15,-5 0 1 16,-10 0-1-16,-1 0 2 15,-6 0 2-15,0 0 1 0,0 0 18 16,0 0 7 0,0 0-1-16,0 0-13 0,0 0-6 15,0 0-6-15,0 0-7 16,0 0-7-16,0 0-10 16,0 0-6-16,0 2-12 15,0-1-9-15,0 0 14 16,0 3 6-16,0-3-79 15,0-1-154-15</inkml:trace>
  <inkml:trace contextRef="#ctx0" brushRef="#br0" timeOffset="55923.43">18940 8895 489 0,'0'0'26'0,"0"0"-13"16,0 0 27-16,0 0 23 15,0 0-38-15,0 0-25 16,3-9-13-16,-3 24 13 15,0 7 2-15,0 5 9 16,0 4 14-16,-2 5-18 16,-4 0 0-16,2 1 6 15,-2 1-12-15,3-1 2 16,0-1-1-16,1-5-1 16,1-2-2-16,-1-8-1 15,1-4 1-15,-2-6-13 16,1-4-8-16,1-2-12 15,-1-3 8-15,1-2-19 0,-1 0-52 16,-1 0-16 0</inkml:trace>
  <inkml:trace contextRef="#ctx0" brushRef="#br0" timeOffset="56299.91">18935 8903 308 0,'0'0'185'16,"0"0"-184"-16,0 0 7 16,0 0 17-16,0 0-5 15,0 0-19-15,55-25-1 16,-35 24 1-16,-2 1 6 15,-3 0 2-15,-1 0-9 16,-4 6 2-16,-3 6 5 16,-1 6 5-16,-5 0-10 15,-1 3 3-15,0 0-4 16,-4 0 0-16,-10-1 3 16,-2-3 0-16,-5-2 0 15,-3-1-4-15,-2-2 0 16,0-2-1-16,5 0-10 0,3-3-7 15,8-4-44 1,3 1-50-16,7-4-169 0</inkml:trace>
  <inkml:trace contextRef="#ctx0" brushRef="#br0" timeOffset="56670.31">19372 8844 580 0,'0'0'6'0,"0"0"2"16,0 0 25-16,0 0 41 15,0 0-65-15,0 0-9 16,-40-5-13-16,27 30 13 15,-4 9 2-15,-1 5-1 16,0 5 10-16,2 4-4 16,1 1-1-16,5-1 1 15,5 0-6-15,4-4 0 16,1-2-1-16,0-6-1 16,10-8-9-16,8-6-10 15,4-5 0-15,3-8-17 16,7-3 8-16,2-4-20 15,2-2-55-15,0 0-28 0</inkml:trace>
  <inkml:trace contextRef="#ctx0" brushRef="#br0" timeOffset="57237.48">19550 8967 552 0,'0'0'14'16,"0"0"-5"-16,0 0 25 16,0 0 22-16,0 0-49 15,0 0-6-15,31-8 0 16,-7 5 5-16,3 1-2 15,-1-2 4-15,-1 1-4 16,-3 0 0-16,-3 1-1 16,-4 0 1-16,-5 1-2 15,-5-1 0-15,-5 2-2 16,0 0-2-16,0 0 2 16,0 3 1-16,0 13 0 15,-12 4 6-15,-4 1-4 16,-5 3 9-16,-1 1-4 15,-3 4-5-15,0-2-1 16,1 0 0-16,4-1 0 0,3-7-2 16,5-3 0-16,5-5 0 15,4-5-1-15,1-2 1 16,2-2-1-16,0-2 2 16,0 2-2-16,0-2-1 15,0 0 2-15,14 0 4 16,5 0 2-16,5 0-5 15,1 0-1-15,3 0 0 16,2 0 3-16,0 0-3 16,0 0-7-16,1 0-5 0,-1 0 5 15,-7 3 0 1,-5-1-62-16,-8 2-15 0,-8-1-36 16,-2-3-39-16</inkml:trace>
  <inkml:trace contextRef="#ctx0" brushRef="#br0" timeOffset="57783.17">19937 8863 615 0,'0'0'8'16,"0"0"7"-16,0 0 62 0,0 0-48 15,0 0-29-15,0 0-11 16,16 0 11-16,1 12 0 16,3 6 4-16,-1-1-2 15,2 1-1-15,1 1 0 16,-2 0 0-16,1 1-1 15,-1-3 3-15,-1-1-3 16,-3-1 3-16,-1-4-4 16,0 0 2-16,-6-5-1 15,-2 0 1-15,-5-2-1 0,-1-3 0 16,-1 1 4 0,0-1 10-16,0-1 14 0,0 0-7 15,0 0-6-15,0 2-15 16,0-1-2-16,0 5-6 15,-4 1 4-15,-7 7 4 16,-7 3 3-16,0 7 1 16,-4 3 0-16,-3 7-3 15,-1 2 3-15,0-4-2 16,3-1-1-16,2-7 0 16,3-4-2-16,6-3 0 15,5-5-5-15,4-7-11 0,3-1-42 16,0-4-17-1,0 0-62-15,9 0-70 0</inkml:trace>
  <inkml:trace contextRef="#ctx0" brushRef="#br0" timeOffset="58167.17">20489 8978 269 0,'0'0'390'0,"0"0"-379"15,0 0 36 1,0 0 63-16,0 0-49 0,0 0-40 16,-3-46-15-16,3 46-6 15,0 0 0-15,0 1-13 16,0 13 13-16,0 8 1 15,-1 2 5-15,-2 2 5 16,0 1-4-16,0 3-2 16,3-2 0-16,-3-3-4 15,3 1-1-15,0-5 1 16,0-1 0-16,0-3-1 16,0-5-2-16,0-2-14 15,0-5-1-15,0-2-28 16,0-2-4-16,0-1-46 15,0 0-4-15,0-4 0 0</inkml:trace>
  <inkml:trace contextRef="#ctx0" brushRef="#br0" timeOffset="58556.54">20588 8765 614 0,'0'0'8'0,"0"0"21"16,0 0 60-16,0 0-82 16,0 0-1-16,0 0-6 15,46 9 3-15,-26 8 1 16,0 1 1-16,0 4 7 15,-5 7-8-15,-2 2 1 16,-2 3 0-16,-5 5 4 16,-2 1-3-16,-2 2 4 15,-2 4 1-15,0 2-5 16,-9 3 3-16,-11 1-3 16,-2-2 0-16,-7-10-5 15,3-5 3-15,2-6-4 16,6-8 0-16,4-3-13 15,4-7-17-15,1-3-17 0,5-5-26 16,1-3-55-16,-2 0-119 16</inkml:trace>
  <inkml:trace contextRef="#ctx0" brushRef="#br0" timeOffset="64656.49">21129 9022 249 0,'0'0'57'0,"0"0"-55"16,0 0 7-16,0 0 16 16,0 0-10-16,0 0-13 15,0 0 7-15,0-8 23 16,0 8 10-16,0 0-6 16,0 0-2-16,0-2-6 15,0 2-12-15,2-1-7 0,11 0-6 16,7-1 3-16,5 1-4 15,9 1 2-15,4 0 2 16,0 0-6-16,1 0 3 16,-6 0 0-16,-6 0-2 15,-8 0-1-15,-8 0-1 16,-7 0-1-16,-4 3-2 16,0-1-10-16,0 1-3 15,-3 1-27-15,-12 2 26 16,-1 0-45-16,-3-1-25 15</inkml:trace>
  <inkml:trace contextRef="#ctx0" brushRef="#br0" timeOffset="65013.25">21150 9135 383 0,'0'0'133'0,"0"0"-118"16,0 0-12-16,0 0 23 15,0 0-20-15,0 0-5 16,-3 0-2-16,12 5 1 16,6-2 0-16,6-2 2 15,6 0 5-15,7-1 8 16,2 0-5-16,1 0-8 0,-1 0 3 15,-6 0-4-15,-4 0 0 16,-6 0-1-16,-5 0 0 16,-8 0-1-16,-4 2 1 15,-1-1-1-15,0 0 1 16,-2-1 2-16,1 0-2 16,-1 0-9-16,3 0-12 15,2 0-40-15,0 0-73 16,-2 0-227-16</inkml:trace>
  <inkml:trace contextRef="#ctx0" brushRef="#br0" timeOffset="65540.53">22113 8861 485 0,'0'0'28'0,"0"0"-23"15,0 0 54-15,0 0-25 16,0 0-32-16,0 0-2 16,0-4-2-16,0 14 2 15,0 6 3-15,0 4-2 16,0 7 4-16,0 2 3 15,-4 2 9-15,1 1 2 16,0-1-16-16,0 1 3 16,2-2 0-16,-2 0-5 0,1-3 3 15,1-5-2 1,-1-5-1-16,2-4-1 0,0-5 1 16,0-5-1-16,0-1 0 15,0-1-4-15,0-1-13 16,0 0-4-16,0 0 4 15,0-10-23-15,0-10-168 16</inkml:trace>
  <inkml:trace contextRef="#ctx0" brushRef="#br0" timeOffset="65890.97">22111 8844 481 0,'0'0'4'15,"0"0"0"-15,0 0 51 16,0 0-38-16,0 0-15 16,0 0-2-16,77-50 5 15,-56 48 7-15,-1-1 3 16,0 3-10-16,-4 0-2 15,-2 0 2-15,-6 5-4 16,-4 10 0-16,-4 2 0 0,0 3-1 16,-1 3 3-1,-20 5-2-15,-9-2-2 0,-9 0-4 16,1-3-16-16,0-3-1 16,7-6-38-16,9-3 13 15,9-3 10-15,9-4-43 16,4-2-100-16</inkml:trace>
  <inkml:trace contextRef="#ctx0" brushRef="#br0" timeOffset="66303.53">22646 8721 324 0,'0'0'103'0,"0"0"-100"16,0 0 1-16,0 0 73 15,0 0-41-15,0 0-36 16,0-23-2-16,-9 32 2 15,-12 11 7-15,-4 9 1 16,-5 6 0-16,2 5 3 16,3 4-1-16,7 3-2 0,6-2-2 15,7-1-2 1,5 1 4-16,0-2-7 0,9 2 0 16,8-5 0-1,3-6-2-15,1-8-2 0,2-4-3 16,-1-5-7-16,-1-4-8 15,0-6-44-15,-3-5-34 16,-3-2-169-16</inkml:trace>
  <inkml:trace contextRef="#ctx0" brushRef="#br0" timeOffset="66821.45">22788 8872 482 0,'0'0'12'0,"0"0"-12"15,0 0 12-15,0 0 14 16,0 0-14-16,0 0 3 15,58 0-2-15,-38 0 5 16,-3 0-6-16,-1 0-7 16,-5 0-4-16,-5 0 1 15,-1 0-2-15,-4 0 0 0,-1 0-1 16,0 2 0-16,0 4 1 16,0 5 1-16,-10 4-1 15,-11 4 9-15,-4 5 0 16,-4 0-9-16,0 3 2 15,0-3-2-15,6 0 1 16,4-2-1-16,6-3 0 16,6-4 4-16,2-4-3 15,5-2 1-15,0-5-2 16,0-1 0-16,0 0 1 16,16-3 6-16,5 0-2 15,6 0-2-15,3 0 0 16,1 0-2-16,1 0 0 0,-4 0-2 15,-3 0-1-15,-2 1-10 16,-5 4-15-16,-2-2-41 16,-4-3-80-16</inkml:trace>
  <inkml:trace contextRef="#ctx0" brushRef="#br0" timeOffset="67190.17">23192 8969 187 0,'0'0'309'16,"0"0"-309"-16,0 0 2 15,0 0 6-15,0 0-8 16,0 0-10-16,0 0 10 16,3-5 7-16,8 5 4 15,4 0 9-15,2 0-3 16,3 0-13-16,4 0 2 16,-1 0-6-16,1 0 0 15,-4 0 2-15,-4 0-2 16,-5 0 0-16,-7 0 0 0,-2 0-1 15,-2 0-2-15,0 0-3 16,0 0-20-16,-17 0-59 16,-4 0-24-16</inkml:trace>
  <inkml:trace contextRef="#ctx0" brushRef="#br0" timeOffset="67345.32">23192 8969 482 0</inkml:trace>
  <inkml:trace contextRef="#ctx0" brushRef="#br0" timeOffset="67534.32">23192 8969 482 0,'6'80'27'0,"-6"-80"-25"0,0 0 16 0,0 0 2 0,8 2-16 16,8 0-4-16,2-2 8 15,1 0-3-15,5 0-1 16,-2 0-1-16,2 0-2 16,-3 0 2-16,2 0-1 15,-1 0-1-15,-4 0-1 16,1-4 0-16,-5 0 2 16,-4 1-2-16,-4 0 0 15,-4 3-1-15,-2-3 1 16,0 3-5-16,0 0-42 15,-9 0-76-15,-3 0-99 0</inkml:trace>
  <inkml:trace contextRef="#ctx0" brushRef="#br0" timeOffset="72460.35">23097 8772 19 0,'0'0'18'0,"0"0"-13"0,0 0 17 15,0 0-2-15,0 0-19 16,0 0 1-16,0 0 20 16,0 6 37-16,0-6-15 15,0 0-13-15,0 0-11 16,0 0 12-16,0 0-6 15,0 0-10-15,0 0-2 16,0 0-5-16,0 0-1 0,0 0-2 16,0 0-1-1,0 0 0-15,0 2-2 0,0 0-1 16,0-2-1-16,0 5 0 16,0-1 5-16,7 4-1 15,8-2 8-15,2 3-5 16,2-1 14-16,2 1-15 15,3 0 1-15,0-1 4 16,-2 1-3-16,-1-2-8 16,-2 1 2-16,-3-2-3 15,-2 0 0-15,1-1 2 16,-5-1-2-16,1-2 0 16,-1 1 0-16,-2 0 2 15,-1-3-2-15,-1 2 2 16,3-2-2-16,-2 3 1 0,0-1-1 15,-1 1 0 1,0-1-1-16,-1 0 1 0,1 1 0 16,-3-1 0-16,-1 0 0 15,-2-1 1-15,0-1 1 16,0 0-2-16,0 0 0 16,0 0 0-16,0 0 1 15,0 0 2-15,0 0-3 16,0 2-2-16,0 0 2 15,0 1 0-15,0 0 5 16,0 1-3-16,-2 1 2 16,-2 0 2-16,-1-2 6 0,-2 3-5 15,0-1 7 1,-4 3-7-16,-2 1 0 0,-4 3 5 16,-5 1 1-16,-2 3 1 15,-4 1-6-15,0 0-7 16,3 2 1-16,-3-1 5 15,4 1-6-15,2 0 1 16,2-3-2-16,3 0 0 16,4-2 3-16,2-6-3 15,6-2 0-15,1-1 0 16,1-2 0-16,0 0 0 16,1-1 1-16,1-2-2 15,1 0 1-15,0 0-2 16,0 0 1-16,0 0-8 15,0 0-6-15,0 0-5 0,0 0-17 16,0 2-30 0,15-2 50-16,7 0-23 0,6 0-130 15</inkml:trace>
  <inkml:trace contextRef="#ctx0" brushRef="#br0" timeOffset="73309.39">23500 9140 162 0,'0'0'70'15,"0"0"-45"1,0 0 35-16,0 0-5 0,0 0-42 16,0 0-4-16,0 0 3 15,4-21-4-15,-4 19 4 16,0 0 8-16,0 1 3 15,2-2-5-15,-2 2-7 16,0 0 3-16,0-1-5 16,0 1-1-16,0-1 3 15,0 0-2-15,0 2 5 16,0 0-8-16,0-1 2 16,0 1-4-16,0 0-4 15,0 0-1-15,-5 0-2 16,-9 13 3-16,-6 4 2 0,-3 1 4 15,1 2-3-15,-4 1 3 16,1 2-5 0,0-1 3-16,0 0-2 0,1-1-2 15,3-2 0-15,4-5 1 16,8-1-1-16,3-6-1 16,2-4 0-16,4-1-4 15,0-2-4-15,0 0-2 16,0 0-6-16,0 0-9 15,1 0 1-15,14 0-15 16,8-6-27-16,2-5-134 16</inkml:trace>
  <inkml:trace contextRef="#ctx0" brushRef="#br0" timeOffset="73875.02">23893 8950 214 0,'0'0'21'15,"0"0"6"-15,0 0 53 16,0 0-22-16,0 0-16 0,0 0-15 15,16-22 4 1,-16 22-2-16,0 0-9 0,0 0-20 16,0 0-8-16,-3 0 1 15,-11 9 7-15,-4 7 6 16,1 1-1-16,0 5 1 16,2 0-2-16,1 3 2 15,5-2-6-15,3 2 1 16,2-1-1-16,2 0 0 15,2-4 1-15,0-3 1 16,0-4-2-16,11-5 3 16,5-2-2-16,5-4 0 15,4-2 1-15,2 0 0 16,0-7 0-16,-3-10 3 0,-3-3-3 16,-3-5 1-16,-5-3 1 15,-3-1 3-15,-5 0 3 16,-5 2-2-16,0 2-6 15,0 4 1-15,-15 2-2 16,0 7-2-16,-2 5 1 16,0 5-10-16,-2 2 1 15,2 0-13-15,1 3-9 16,2 8-3-16,3 3-37 16,4-3-3-16,4-2-185 15</inkml:trace>
  <inkml:trace contextRef="#ctx0" brushRef="#br0" timeOffset="74343.67">24029 8768 481 0,'0'0'24'15,"0"0"-24"-15,0 0 2 0,0 0-1 16,0 0 17-16,0 0-6 16,48 17-8-16,-34-3 9 15,0 3-2-15,1 2-1 16,0 3 2-16,0-1-4 15,-2 2 5-15,-1 1 0 16,0 0-5-16,-3 1-3 16,-1 5 4-16,-1 2 6 15,-6 2-12-15,-1 5-1 16,0 1 1-16,-5 2 2 16,-9 2-3-16,-5-5-2 15,-2-2 1-15,-2-4 3 16,3-4-4-16,3-3 0 0,1-7 0 15,4-2 0-15,2-4-1 16,2-1-19-16,2-3-9 16,1 0 7-16,4-3-15 15,1-1-18-15,0-5-25 16,0 0-91-16</inkml:trace>
  <inkml:trace contextRef="#ctx0" brushRef="#br0" timeOffset="77834.53">24526 9043 105 0,'0'0'11'0,"0"0"36"15,0 0 20-15,0 0-11 16,0 0-28-16,0 0 1 15,88 2-10-15,-72-2-12 16,2 0 6-16,1 0-10 0,-1 0 1 16,3 0-3-16,1 1-1 15,0 2 1-15,3 1-1 16,0-4 3-16,0 0-6 16,-2 0 6-16,-2 0-3 15,-3 0 0-15,-2 0 0 16,-1-5 1-16,-3-1 0 15,-3 0 0-15,-5 1 11 16,-4-1 7-16,0 3-8 16,0 0-10-16,0 3-1 15,0 0-48-15,-1 0-187 16</inkml:trace>
  <inkml:trace contextRef="#ctx0" brushRef="#br0" timeOffset="78356.69">25415 8860 407 0,'0'0'16'16,"0"0"-11"-16,0 0 9 15,0 0 46-15,0 0-40 16,0 0-20-16,0-10-1 16,0 10-4-16,0 0 1 15,0 7 4-15,0 5 1 16,0 5 0-16,-6 0-1 16,1 7 2-16,-2 2 3 15,0 2 3-15,2-1 2 16,0 1-9-16,2-1 4 0,2 0-5 15,1-2 3-15,0 0-3 16,0-5 0-16,0-3 1 16,0-3-1-16,0-4-9 15,0-5-16-15,0-1-11 16,0-3 2-16,0-1-10 16,0 0-70-16</inkml:trace>
  <inkml:trace contextRef="#ctx0" brushRef="#br0" timeOffset="78735.67">25388 8844 371 0,'0'0'14'0,"0"0"-8"16,0 0-5-16,0 0 14 16,0 0-6-16,0 0-5 15,44-25-3-15,-31 24 4 16,1 1 5-16,-2 0 3 16,5 0-9-16,-4 3 1 15,2 4-1-15,-3 5 1 16,-4 1 1-16,-4 1-3 0,-2 2 1 15,-2-2-2-15,0 0-2 16,-16 0 0-16,-4 0 1 16,0-1-1-16,-4-1-14 15,5-3-14-15,4 1 0 16,3-3-19-16,8-2-49 16,4 0-60-16</inkml:trace>
  <inkml:trace contextRef="#ctx0" brushRef="#br0" timeOffset="79215.42">25961 8666 407 0,'0'0'9'15,"0"0"-3"-15,0 0 2 0,0 0 40 16,0 0-21-16,0 0-25 15,-9-19-2-15,-1 21 0 16,-3 10-1-16,0 5 2 16,-3 4 0-16,-3 4 6 15,-1 8 5-15,0 2 0 16,4 4-3-16,1 4-6 16,4-2-1-16,4 3-1 15,0 0 3-15,5 1 0 16,2-1 0-16,0 1-3 15,7 2 2-15,7-4-3 16,2-4 0-16,5-3-5 16,5-8-16-16,0-5-4 0,4-6-36 15,0-5-9-15,0-8-318 16</inkml:trace>
  <inkml:trace contextRef="#ctx0" brushRef="#br0" timeOffset="80075.42">26896 8821 358 0,'0'0'19'0,"0"0"-17"0,0 0 2 16,0 0 17-16,0 0-16 15,0 0-5-15,-2-2 1 16,7 2 5-16,8 0 19 16,1 0-1-16,6 0-13 15,2-1-2-15,1-2 0 16,4 3-8-16,-2 0 3 15,-1 0-4-15,-3 0 0 16,-3 0 0-16,-7 0 2 16,-4 0-4-16,-6 0 2 15,-1 0-4-15,0 4 1 16,0 5 3-16,-8 1 3 16,-9 4 9-16,-2 3-10 0,-5 3 7 15,4 1-5-15,-2 2 1 16,1 3-4-1,2-1-1-15,-2-1 0 0,3-1 3 16,3-5-2-16,3-2-1 16,5-5 2-16,4-5-1 15,1-1 0-15,2-2 1 16,0-3-1-16,0 0 1 16,0 0 5-16,0 0 5 15,0 0 3-15,2 0 4 16,14 0-9-16,2 0-4 15,8 0-6-15,0 0 1 16,4-1-1-16,0 1-1 0,1 0 1 16,-1 0-1-1,-2 0 1-15,1 0-3 0,-4 0 0 16,-4 0 0-16,-5 0 3 16,-7 0 0-16,-2-4 0 15,-6 1 1-15,-1 3 4 16,0-3 6-16,0 3 2 15,0-1-8-15,0 1-5 16,0 0-15-16,0 0-17 16,0 0-31-16,0 0-71 15,0 0-177-15</inkml:trace>
  <inkml:trace contextRef="#ctx0" brushRef="#br0" timeOffset="82235.57">26644 8788 208 0,'0'0'104'16,"0"0"-90"-16,0 0 15 15,0 0 56-15,0 0-38 16,0 0-27-16,10-20 5 15,-10 20-3-15,0 0-20 16,0 0-2-16,0 0-7 16,-7 0 6-16,-11 14 1 15,-3 3 1-15,-3 2 2 16,-3 3-3-16,0 1 2 16,-1 3 4-16,0-1-4 15,2-2-2-15,5-1 1 0,2-7-1 16,7 0 3-16,3-7-3 15,5 1 2-15,2-4-2 16,2-2 0-16,0 0 1 16,0-3 3-16,0 2-4 15,0-2-7-15,0 0 7 16,0 0 2-16,11 3 0 16,4 0-2-16,4 0 2 15,3 3-1-15,5 0-1 16,0 3 1-16,3 4-1 15,-3 1 0-15,-1 3 0 16,-2 0 0-16,-6 1-1 16,-1-2-2-16,-7 0-16 0,-4-2-6 15,-3-3 7-15,-3-5 3 16,0 1-16-16,0-4-12 16,-3-3-93-16</inkml:trace>
  <inkml:trace contextRef="#ctx0" brushRef="#br0" timeOffset="82909.55">26150 8809 321 0,'0'0'25'0,"0"0"6"16,0 0 6-16,0 0 16 0,0 0-12 15,0 0-25-15,0-24-16 16,-6 24-2-16,-4 4-5 16,-7 12 7-16,-2 7 5 15,-1 6 6-15,1 3 2 16,4 1-3-16,0-1-8 15,6 0 2-15,2-1-2 16,4-3 2-16,3-1-2 16,0-5-2-16,0-3 0 15,3-4 0-15,9-3 0 16,3-7 2-16,1-3 0 16,6-2-1-16,1 0 2 15,0-16 3-15,-1-4-1 16,-2-4-3-16,0-3-2 0,-5-4 1 15,-2-1 3-15,-4-1-4 16,-4-1 0-16,-4 1-2 16,-1 2 2-16,0 5-2 15,-12 7 2-15,-6 6-2 16,-1 6 1-16,-1 5-5 16,-2 2 0-16,-2 2-20 15,3 15-9-15,0 5-23 16,5 4-8-16,9 2-125 15</inkml:trace>
  <inkml:trace contextRef="#ctx0" brushRef="#br0" timeOffset="83796.62">27598 8791 381 0,'0'0'11'0,"0"0"-5"16,0 0 54-16,0 0 0 15,0 0-34-15,0 0 4 16,29-38 2-16,-29 38-4 16,0 0-5-16,0 0-9 15,0 0-14-15,0 0-2 16,-12 12 0-16,-8 8 2 16,-6 6 8-16,-7 5-5 0,0 1 0 15,-3 2 1-15,2-3-2 16,4-4-2-1,5-1 0-15,5-8 1 0,8-4-1 16,6-4 4-16,2-8-4 16,4 1 0-16,0-3 1 15,0 0-1-15,0 0 2 16,0 0-2-16,0 0 2 16,0 0 0-16,0 0-4 15,1 0 4-15,11 3-2 16,7 0 2-16,3 1-1 15,1 0 3-15,4 3-3 16,0-2-2-16,0 6 3 16,1-2-2-16,0 3 0 15,-2 1-2-15,-1 0-1 0,-1 1 2 16,-3 0-2-16,-6-3-6 16,-3-1-2-16,-3-1-13 15,-5-4 4-15,1 0 10 16,-4-2-14-16,2-1 6 15,1-2-12-15,0 0-30 16,-1 0-59-16</inkml:trace>
  <inkml:trace contextRef="#ctx0" brushRef="#br0" timeOffset="84228.67">28013 8860 408 0,'0'0'132'0,"0"0"-127"15,0 0 4-15,0 0 52 0,0 0-5 16,0 0-49 0,6-22-7-16,-6 22 0 0,2 0-11 15,-2 6 2-15,3 13 9 16,-3 4 5-16,0 2 3 16,0 1-6-16,0 4 9 15,0-2-5-15,0 1-1 16,0-2-5-16,0-3 2 15,0 0 0-15,0-6-2 16,0-4 0-16,0-2 0 16,0-7-7-16,0-1-3 15,0 1-14-15,0-5-7 16,0 0-19-16,0 0-36 16,0-6-97-16</inkml:trace>
  <inkml:trace contextRef="#ctx0" brushRef="#br0" timeOffset="84777.7099">28073 8646 385 0,'0'0'30'15,"0"0"-26"-15,0 0 0 0,0 0 28 16,0 0-29-16,0 0-1 16,42-4 3-16,-31 4 2 15,0 5 7-15,-2 2-1 16,2 2 6-16,2 1 8 15,-3 0-7-15,5 6-12 16,-3 1 8-16,3 2 1 16,0 2-6-16,0 3-5 15,0 1 1-15,1 3 1 16,-1 3-4-16,-2 2 0 0,-2 1-4 16,-5 2 5-1,-3 3-5-15,-3 0 2 16,0 5 0-16,-5 4 0 15,-15 1-1-15,-3 0 3 0,-7-5-4 16,-1-1 1-16,1-7 2 16,2-4-2-16,2-6 1 15,7-4 0-15,7-7-2 16,3-3 0-16,3-3-7 16,3-2-7-16,2-2-2 15,1-2-8-15,0-1-13 16,0-2-29-16,0 0-31 15,1 0-115-15</inkml:trace>
  <inkml:trace contextRef="#ctx0" brushRef="#br0" timeOffset="87476.3">21031 9951 223 0,'0'0'194'16,"0"0"-194"-16,0 0-28 16,0 0 22-16,0 0 6 15,0 0 5-15,0 0-4 16,0 0 5-16,70 11 3 0,-48-9 1 16,4-2-5-1,-1 0-3-15,-2 0 7 0,3 0-4 16,0 0 1-16,-3 0-4 15,-3 0 1-15,-4 0-1 16,-7 0-2-16,-3 0 0 16,-1 0 0-16,-5 0 1 15,0 0-1-15,0 0-17 16,0 0-49-16,-18 0-171 16</inkml:trace>
  <inkml:trace contextRef="#ctx0" brushRef="#br0" timeOffset="87753.26">21034 10051 478 0,'0'0'34'0,"0"0"-34"16,0 0 2-16,0 0 0 15,0 0 6-15,0 0 7 16,70 9-6-16,-36-9 1 16,3 0-5-16,-1 0-3 15,0 0 0-15,-3 0-2 16,-3 0-2-16,-2 0-4 16,-4 0-2-16,-4 0-30 0,-6 0-49 15,-5 0-139 1</inkml:trace>
  <inkml:trace contextRef="#ctx0" brushRef="#br0" timeOffset="88466.81">22334 9838 432 0,'0'0'4'16,"0"0"-3"-16,0 0 22 0,0 0 3 16,0 0-23-1,0 0-1-15,-72 6-2 0,56 11 5 16,-1 3 6-16,2 4-2 15,-2 1 0-15,4 1 4 16,0 4-7-16,2-2 2 16,5 1-4-16,3-1 0 15,3-4-3-15,0-4 0 16,1-3 0-16,12 0 3 16,1-5-4-16,3 0 0 15,2-6 1-15,1-4-1 16,5-2 2-16,0 0-2 0,2-3 0 15,-3-9 2 1,0-5-2-16,-6-3 0 0,-2-8 0 16,-4-5 1-16,-3-7-1 15,-2-1 6-15,-5 1-4 16,-2 0-2-16,0 4 1 16,-9 3-1-16,-7 6 3 15,-4 7-1-15,-1 9 0 16,-1 7-2-16,-3 4 0 15,-1 0-4-15,1 18 2 16,0 7-1-16,5 5-3 16,4 4-9-16,5 0-19 15,5-1-43-15,6-3-39 16</inkml:trace>
  <inkml:trace contextRef="#ctx0" brushRef="#br0" timeOffset="88886.45">22648 9999 581 0,'0'0'8'0,"0"0"-5"16,0 0 13-16,0 0-15 16,0 0 0-16,0 0-2 15,-41 44 2-15,35-25-2 16,2-2 1-16,4-3-2 16,0-1 1-16,0-4-4 15,6-4 0-15,3-2 5 16,0-3 0-16,3 0 3 15,0 0 5-15,-2-11-4 16,0-5 3-16,-2-1 7 16,-3-2-5-16,-4 4 0 15,-1 3-3-15,0 3-6 16,0 5 0-16,0 4-5 16,-1 0-18-16,-8 0-36 15,-3 13-8-15,1-1-46 0,5 0-214 16</inkml:trace>
  <inkml:trace contextRef="#ctx0" brushRef="#br0" timeOffset="89431.7899">23012 9866 476 0,'0'0'60'0,"0"0"-54"16,0 0 13-16,0 0 26 16,0 0-36-16,0 0-8 15,-15-10-1-15,3 22 1 16,0 1-1-16,0 0 1 15,3 4-1-15,2-1 5 16,2-1-5-16,2 1 2 16,3-2 1-16,0 0-3 15,0-3-1-15,0 1-2 16,3-4 3-16,8-1 3 16,1 0 1-16,4-1-1 0,-1-3-2 15,1 4-1 1,2-3 3-16,-1 2 2 0,-3-1-5 15,-2 2 0-15,-1 1 0 16,-2 1-4-16,-5 3 3 16,-2 0 0-16,-2 0 1 15,0 1 1-15,-5-1-1 16,-11 1 0-16,-4-4 12 16,-7 1 0-16,-1-1-7 15,0-4-3-15,4-2-2 16,2-1-6-16,7-2-16 15,3 0 1-15,6 0-34 0,4-10-89 16,2-2-246 0</inkml:trace>
  <inkml:trace contextRef="#ctx0" brushRef="#br0" timeOffset="89688.32">23013 9861 603 0,'0'0'8'15,"0"0"5"-15,0 0 63 16,0 0-14-16,0 0-49 0,0 0-13 16,76-29 0-1,-43 25 2-15,3 3-2 0,-3 1-1 16,-3 0-2-16,-5 0-2 15,-7 0-16-15,-6 0-10 16,-6 0-32-16,-6 8-29 16,0-2-43-16</inkml:trace>
  <inkml:trace contextRef="#ctx0" brushRef="#br0" timeOffset="90235.15">23717 10054 186 0,'0'0'296'0,"0"0"-291"0,0 0 14 16,-84-7 47-16,65 7-50 15,3 0-9-15,4 0 5 16,4 0 12-16,5 0-10 16,3 0-10-16,0 0 5 15,0 0-8-15,0 0 3 16,0 0-2-16,16 0 11 16,12 0 19-16,9 0 11 15,9 0-34-15,2 0-2 16,0 0-3-16,-6 0-4 15,-5 1-1-15,-10-1 0 0,-6 0-3 16,-8 2 4-16,-7-2-2 16,-3 1 2-16,-3-1-25 15,0 2 3-15,0 2-18 16,-3-1-41-16,-9 1 30 16,3-3-229-16</inkml:trace>
  <inkml:trace contextRef="#ctx0" brushRef="#br0" timeOffset="95455.68">24562 9847 491 0,'0'0'12'0,"0"0"-6"16,0 0 6-16,0 0 19 15,0 0-18-15,-85-15-12 16,62 30 5-16,-4 6 7 0,2 4 2 16,0 1 8-16,4 6 11 15,6 2-12-15,0 1-8 16,6 1 0-16,3-6 1 16,4-1-8-16,2-2 0 15,0-7-4-15,11-1 0 16,10-5 0-16,5-4 0 15,7-5 5-15,8-5-6 16,3 0 5-16,0-11 1 16,-2-9-4-16,-7-5-3 15,-8-6 1-15,-7-8 5 16,-7-5-5-16,-10 1 0 16,-3-3-2-16,0 5-3 15,-20 5 2-15,0 6 1 16,-1 8 0-16,-3 10-3 0,-3 8-10 15,-3 4-20-15,-1 2-1 16,-4 18-34-16,3 4-5 16,0 2-45-16,4-1-94 15</inkml:trace>
  <inkml:trace contextRef="#ctx0" brushRef="#br0" timeOffset="95805.08">24656 9648 488 0,'0'0'14'0,"0"0"-2"16,0 0 26-16,0 0-38 15,0 0 0-15,0 0 0 16,-10 75 22-16,-7-29 5 16,-6 9 28-16,-4 6-34 15,-3 5 1-15,-1 2 0 16,-2-3-11-16,5-3-7 16,4-7-2-16,5-3 2 15,7-4-4-15,6-6-8 0,3-5-15 16,3-9-28-16,0-6-13 15,3-8-3-15,9-3-39 16,4-10-128-16</inkml:trace>
  <inkml:trace contextRef="#ctx0" brushRef="#br0" timeOffset="96255.84">25164 9745 117 0,'0'0'285'16,"0"0"-277"-16,0 0 22 15,0 0 50-15,0 0-35 16,0 0-22-16,3-46-3 16,-3 46 1-16,0 0-7 15,0 0-14-15,-1 0-1 16,-13 12-3-16,-7 9 0 16,-1 7 4-16,-3 8 9 0,-1 4 4 15,4 2 4 1,1 5-5-16,6-2 0 0,6-1-7 15,6-4-3-15,3-4 0 16,0-3-2-16,13-5 1 16,9-3-1-16,6-5-7 15,8-4 4-15,4-6 1 16,-1-1-14-16,0-4-10 16,-7-2-25-16,-6-3-33 15,-7 0-78-15</inkml:trace>
  <inkml:trace contextRef="#ctx0" brushRef="#br0" timeOffset="96593.78">25443 9832 566 0,'0'0'23'0,"0"0"-3"16,0 0 56-16,0 0 2 16,0 0-63-16,0 0-15 15,2-14-13-15,-2 31 10 16,0 6 3-16,0 4 16 16,0 0-1-16,0 5-10 15,0-3 5-15,0-1-5 0,0-3-4 16,-3-4-1-16,-2-6 2 15,4-2-2-15,-3-4 0 16,3-4-10-16,1-1-16 16,0-1-20-16,0-3-17 15,0 0-13-15,0 0-4 16,0-6-43-16</inkml:trace>
  <inkml:trace contextRef="#ctx0" brushRef="#br0" timeOffset="96990.5">25594 9685 534 0,'0'0'20'15,"0"0"-12"-15,0 0 18 16,0 0 59-16,0 0-43 15,0 0-42-15,16-20-4 16,-2 20 4-16,5 8 6 16,2 4 4-16,0 2-3 15,-1 5 3-15,0 3-4 16,1 1-1-16,0 5 1 16,-5 2 0-16,0 5 5 15,-5 3 2-15,-8 4-8 16,-3 0 2-16,0 1 1 0,-12 1-1 15,-15 0 1-15,-7-4 0 16,-5-1-8-16,-3-5 6 16,7-5-6-16,2-3-11 15,9-6 1-15,7-3-34 16,4-3-23-16,7-4-40 16,6-6-31-16,0-4-143 15</inkml:trace>
  <inkml:trace contextRef="#ctx0" brushRef="#br0" timeOffset="99831.88">21083 10842 446 0,'0'0'12'16,"0"0"-10"-16,0 0 4 16,0 0-4-16,0 0-1 0,0 0 2 15,0 0-2-15,0 21 8 16,6-19 4-16,2-2 0 16,5 0 10-16,8 0 2 15,6 0-9-15,7 0-8 16,5 0-2-16,1 0-6 15,-4 0 0-15,-8 2-10 16,-7 0-13-16,-11 1-28 16,-5 0-17-16,-5-1-29 15,0-1-33-15</inkml:trace>
  <inkml:trace contextRef="#ctx0" brushRef="#br0" timeOffset="100096.4299">21004 11012 529 0,'0'0'34'15,"0"0"-29"-15,0 0-4 16,0 0 36-16,91 3-15 15,-51-3-15-15,5 0-1 16,-2 0-2-16,-1 0 1 16,-6 0-4-16,-5 0-1 0,-6 0-2 15,-5 3-32-15,-4 4-21 16,-8-4-86-16</inkml:trace>
  <inkml:trace contextRef="#ctx0" brushRef="#br0" timeOffset="100695.82">22080 10819 460 0,'0'0'10'16,"0"0"-7"-16,0 0 6 16,0 0 34-16,0 0-43 15,0 0-10-15,-25-5 10 16,11 21 3-16,-5 4-3 15,0 2 13-15,-1 5 12 16,1 0-18-16,5 0-1 0,6-3 0 16,7 0-2-16,1-3 0 15,0-1-4-15,6-2 3 16,7-5-3-16,7-1 0 16,-1-4 0-16,2-1 2 15,3-4-2-15,-2-3 4 16,2 0-3-16,-3-6 0 15,1-10-1-15,-1-6 1 16,-3-5 0-16,-3-4 2 16,-6-6-1-16,-5-2 0 15,-2-3 1-15,-2 3-1 16,0 2 0-16,-2 6 3 16,-8 9 5-16,-2 9 7 15,-3 7-6-15,0 6-9 16,-4 3-2-16,-5 21-13 0,0 7 10 15,3 6-26-15,3 4 8 16,8-3-26-16,5-4-68 16,5-5-252-16</inkml:trace>
  <inkml:trace contextRef="#ctx0" brushRef="#br0" timeOffset="101065.4">22530 10878 682 0,'0'0'8'0,"0"0"-6"15,0 0 5-15,0 0 1 16,0 0-8-16,0 0 1 15,-50 32-1-15,46-17 1 16,4-2 0-16,0-4-1 16,0-1-1-16,0-1 1 15,2-2 0-15,5-4-1 16,2-1 1-16,-1 0 2 16,2 0 4-16,-1-8-1 15,-3-4 4-15,-4 2-5 0,-1-2-2 16,-1 3-2-16,0 2-14 15,0 5-24-15,0 2-5 16,-5 0-18-16,-1 0-92 16,2 6-12-16</inkml:trace>
  <inkml:trace contextRef="#ctx0" brushRef="#br0" timeOffset="101528.33">22831 10789 600 0,'0'0'10'0,"0"0"15"15,0 0 48-15,0 0-51 16,0 0-22-16,0 0-21 15,-40 21 20-15,19 2 1 16,2-1 2-16,4 1-1 16,4-4 0-16,4-2-1 15,7-1 0-15,0-2-3 16,0-1 3-16,13-3 0 16,4-2 2-16,1-1-2 15,2 0 0-15,-1-1 0 16,0 0 1-16,-1 4 2 0,-3 1-3 15,-3 0-3-15,-2 3 3 16,-4 3 2-16,-3-5-2 16,-3 2 0-16,0 0 1 15,0-6 1-15,-11 1 6 16,-6-4-4-16,-9-4 6 16,-3-1-5-16,-1 0-5 15,1 0-13-15,7-6-18 16,4-5-21-16,7-3-11 15,4-1-85-15</inkml:trace>
  <inkml:trace contextRef="#ctx0" brushRef="#br0" timeOffset="101746.4299">22797 10797 636 0,'0'0'23'15,"0"0"-9"-15,0 0 30 16,82-35-24-16,-48 30-11 16,1 0-6-16,-1 4 0 15,-3 1-3-15,-4 0 2 16,-6 0-2-16,-8 0-15 16,-5 0-40-16,-8 7-41 15,0-3-73-15</inkml:trace>
  <inkml:trace contextRef="#ctx0" brushRef="#br0" timeOffset="102165.42">23399 11012 575 0,'0'0'32'0,"0"0"-29"16,0 0-3-16,0 0 52 15,0 0-19-15,0 0-9 16,78 6 10-16,-35-6-18 16,5 0-12-16,4 0 1 15,-3 0-3-15,-4-3-2 16,-9 0 0-16,-10 0 4 0,-12 2-8 16,-8-1 0-16,-6 1-5 15,0-1 4-15,-3 0-9 16,-11 2-13-16,-3 0-52 15,4-2 3-15,4 0-128 16</inkml:trace>
  <inkml:trace contextRef="#ctx0" brushRef="#br0" timeOffset="103743">24640 10944 337 0,'0'0'28'0,"0"0"-25"15,0 0 17-15,0 0 8 16,0 0-17-16,0 0 8 16,0 0 18-16,2-4-6 15,-2 4-16-15,0 0-9 16,0 0-6-16,-3 4 0 15,-7 13 6-15,-4 4 15 16,-1 3-14-16,3 3 10 16,3 1-9-16,2 1-5 15,4-1 2-15,3-3-5 16,0-3 0-16,0-2 2 16,10-1-2-16,2-8-3 0,6 0 3 15,0-8 0-15,3-3 0 16,1 0 6-16,1 0-5 15,1-14 1-15,-1-4 3 16,1-5-5-16,-3-4 5 16,-3-2-1-16,-3-6 3 15,-6-1-2-15,-2-2-2 16,-3 1 0-16,-4 5-2 16,0 3-1-16,-8 9 3 15,-10 4-3-15,-4 9 14 16,-5 7 12-16,1 0-26 15,1 0-5-15,4 12 5 16,5 5-7-16,3 0-2 16,5 5-7-16,3 3 5 15,4 0 2-15,1 3-7 0,0-3-3 16,0-3-23-16,9-3-57 16,3-6-87-16</inkml:trace>
  <inkml:trace contextRef="#ctx0" brushRef="#br0" timeOffset="104149.55">25143 11018 657 0,'0'0'5'15,"0"0"-1"-15,0 0 32 16,0 0-30-16,0 0-6 16,0 0-30-16,-7 10 30 15,2 5 0-15,-1-1 0 16,2 0 0-16,0-2 2 16,4-2-4-16,0-3 2 15,0-2-7-15,0 0 0 16,0-3-11-16,4 0 13 15,0-2 5-15,4 0 2 16,-2 0 1-16,1-7 1 16,0-7-1-16,-2-1 0 0,-3 1-1 15,-2-2-4-15,0 4 4 16,0 3 0-16,0 0-2 16,0 8-5-16,0 1-9 15,-2 0-24-15,0 0-51 16,2 4-1-16,0 3-47 15</inkml:trace>
  <inkml:trace contextRef="#ctx0" brushRef="#br0" timeOffset="104741.01">25461 10930 569 0,'0'0'11'15,"0"0"-5"-15,0 0 24 16,0 0 32-16,0 0-54 16,0 0-7-16,45-27-1 15,-32 27 0-15,-2 0 0 16,-4 0 0-16,-1 2-1 15,-2 7-5-15,-2 5 0 16,-2 5 2-16,0 1 1 16,0-1 2-16,-7 1 0 15,-5-1-2-15,-5-2-9 0,2-6 8 16,2-3 7-16,1-2-3 16,4-5 0-16,5 1 0 15,2-2 4-15,1 0 3 16,0 0 7-16,0 0 4 15,0 0-15-15,9-3-3 16,6-5-3-16,0 2 0 16,2 1 0-16,2 4 1 15,-2 1 0-15,-2 0 1 16,-1 0 0-16,-5 10-5 16,-2 4 3-16,-4 2 1 15,-3 1 0-15,0 1-1 16,-6 0 2-16,-13 1 1 15,-10-4 0-15,-5 0 4 0,-3-7-4 16,1-3 2-16,2-3 2 16,7-2 0-16,6 0 6 15,9 0-5-15,7 0-5 16,5-2-7-16,0-3-34 16,0 0-76-16,11-5-196 15</inkml:trace>
  <inkml:trace contextRef="#ctx0" brushRef="#br0" timeOffset="105205.5399">25874 10926 670 0,'0'0'10'0,"0"0"-5"16,0 0 46-16,0 0 15 16,0 0-66-16,0 0-16 15,0-6 7-15,-3 29 9 16,-10 2 3-16,-4 5 6 16,1 0-6-16,1-2 1 0,-2 0 2 15,3-2-2-15,2-7-4 16,4-5 0-16,2-6 0 15,6-5 0-15,0-3 0 16,0 0 3-16,0 0-1 16,0 0 4-16,6 0-6 15,9 0 3-15,7-3 1 16,4-2-2-16,-1 2-2 16,2 2-4-16,0 1 3 15,3 0-1-15,-2 0 0 16,4 0-6-16,-3 0 1 15,0 0 0-15,-7 0-10 16,-5 0-22-16,-6 0 7 16,-8 0-25-16,-3 0-8 0,0 0-81 15,-13 0-29-15</inkml:trace>
  <inkml:trace contextRef="#ctx0" brushRef="#br0" timeOffset="105491.2899">25997 11001 608 0,'0'0'10'16,"0"0"1"-16,0 0 82 16,0 0-51-16,0 0-42 15,0 0-3-15,-2-9 3 0,2 22 11 16,0 9 5-16,0 2 1 15,0 5 2-15,-1 1-7 16,-7 2-8-16,0-2-2 16,4-2-2-16,1-2-9 15,0-4-12-15,3-4-11 16,0-4-23-16,0-5-57 16,3-1 8-16,6-7-91 15</inkml:trace>
  <inkml:trace contextRef="#ctx0" brushRef="#br0" timeOffset="105822.26">26331 10846 403 0,'0'0'176'16,"0"0"-138"-16,0 0 52 15,0 0-10-15,0 0-64 16,0 0-16-16,5-16-7 16,-5 39 7-16,0 10 16 15,0 1 3-15,-7 1-5 16,0 2 9-16,-2-4-19 16,1-1-3-16,1-4 1 0,2-3 0 15,4-4-4-15,-1-6 0 16,2-5-15-16,0-3-1 15,0-2-15-15,0-2-22 16,0-3-16-16,0 0-15 16,9-6 14-16,1-11-223 15</inkml:trace>
  <inkml:trace contextRef="#ctx0" brushRef="#br0" timeOffset="106405.61">26513 10909 566 0,'0'0'10'16,"0"0"22"-16,0 0 72 16,0 0-75-16,0 0-28 15,0 0-2-15,46-26 4 16,-31 25-7-16,3 1 4 15,-1 0 0-15,0 0 0 16,-1 0 0-16,-1 1-1 16,-3 9 0-16,-5 3-5 15,-4 3 5-15,-3 2-1 16,0 0-3-16,-10 3 4 0,-11-2-5 16,-4-2 6-1,0-3 0-15,-1-1 0 0,5-4 0 16,5-1 0-16,5-6 0 15,5 1 0-15,6-3 0 16,0 0 2-16,0 0-2 16,0 0 0-16,6 0-1 15,11 0 0-15,5-3 1 16,2-1 0-16,0 4 2 16,-3 0-2-16,1 0 0 15,-3 0 0-15,-2 4 0 16,-2 6-2-16,-5 6 2 15,-2 1 0-15,-7 0-1 16,-1 1 2-16,0 0-2 16,-16-2 2-16,-14-2-1 0,-9-3 4 15,-5-3-2-15,2-4 0 16,7-3-1-16,11-1 2 16,8 0-3-16,7 0 0 15,8-4-8-15,1-3-39 16,0-1-5-16,13-2-109 15,7-1-164-15</inkml:trace>
  <inkml:trace contextRef="#ctx0" brushRef="#br0" timeOffset="106722.61">27222 10925 462 0,'0'0'0'16,"0"0"-49"-16,0 0 49 15,0 0 9-15,0 0-5 16,99-3 17-16,-78-1 51 15,0-4-35-15,1 1-8 16,3 1-6-16,-2-3 0 0,-4 3-16 16,-2 2-4-16,-11 1-3 15,-5 3-17-15,-1 0-53 16,-11 0-154-16</inkml:trace>
  <inkml:trace contextRef="#ctx0" brushRef="#br0" timeOffset="106985.7899">27190 11025 641 0,'0'0'0'15,"0"0"1"-15,0 0-1 16,0 0 27-16,0 0-6 0,0 0-5 15,87 8 12-15,-55-8-1 16,1 0-23-16,-2-1-2 16,-1-2-2-16,-3-1-2 15,-6 0-15-15,-7 1-15 16,-7 3-36-16,-6-1-15 16,-1 1-86-16</inkml:trace>
  <inkml:trace contextRef="#ctx0" brushRef="#br0" timeOffset="107967.9">28110 10796 450 0,'0'0'36'15,"0"0"-1"-15,0 0 20 16,0 0 12-16,0 0-23 0,0 0-17 16,6-29-9-1,-6 29-8-15,0 0-10 0,0 0-4 16,0 0-9-16,-11 15 13 15,-6 5 0-15,0 4 13 16,1 1-6-16,4 4-2 16,0-3 0-16,8 3 1 15,2-3-6-15,2-1 2 16,0 0 0-16,5-3-2 16,9-2-1-16,1-5-1 15,6-3 2-15,0-5 0 16,0-1 0-16,3-6 1 15,-2 0-1-15,-1 0 4 16,-1-8-4-16,-1-10 10 16,-3-7-6-16,-1-6 7 0,-7-5-1 15,-1-6-2-15,-1 0-2 16,-2 0-4-16,-2 0-2 16,-2 3 2-16,0 6-2 15,-2 6 0-15,-12 9-2 16,-1 7-2-16,-5 9 1 15,-5 2-11-15,-3 8-7 16,-1 14 7-16,5 8-6 16,3 4-4-16,9 0-9 15,7 4-24-15,5-6-27 16,0-6-51-16</inkml:trace>
  <inkml:trace contextRef="#ctx0" brushRef="#br0" timeOffset="108349.13">28562 10901 662 0,'0'0'40'15,"0"0"-40"-15,0 0 0 16,0 0 5-16,0 0-3 16,0 0-1-16,-21 57 3 0,20-47-3 15,1 0 0-15,0-2 0 16,0-2-1-16,0-3 1 16,0-1-1-16,0-2 1 15,0 0 5-15,1 0 10 16,7-3 1-16,-1-7-10 15,-1 1-1-15,-2-1-6 16,-2 5-7-16,-2 2-3 16,0 1 1-16,0 2-36 15,0 0-35-15,-3 0 1 16,-3 7-23-16,0 0-112 0</inkml:trace>
  <inkml:trace contextRef="#ctx0" brushRef="#br0" timeOffset="108818.74">28917 10812 561 0,'0'0'19'0,"0"0"17"15,0 0 84-15,0 0-45 16,0 0-47-16,0 0-12 15,0-19-3-15,0 19-8 16,0 0-5-16,0 0-9 16,0 10-1-16,0 6 10 15,-7 7 8-15,1-1-6 16,-2 3-1-16,2 0 6 16,-1 1-5-16,1-2-1 0,1-3 1 15,1 0-2 1,-1-4 0-16,4-3-8 0,-1 0-11 15,2-4-15-15,-1 0-19 16,1-1-18-16,-2-4-32 16,2-2-50-16,0-3-222 15</inkml:trace>
  <inkml:trace contextRef="#ctx0" brushRef="#br0" timeOffset="109299.97">29132 10744 587 0,'0'0'12'0,"0"0"6"16,0 0 75-16,0 0-7 16,0 0-81-16,0 0-5 15,0-23-13-15,0 34-6 16,-9 6 19-16,-3 2 3 15,0 2 0-15,-1 0 0 16,3-2 0-16,6-1 1 16,1-2-2-16,3-1-1 15,0-4-1-15,0-1 0 16,0-3-3-16,4-2-3 0,6-2 6 16,4 0 0-1,4-2 4-15,5-1-2 0,0 0-2 16,-1 0 1-16,-3 1-1 15,-6 2 1-15,-1 0-1 16,-4 2 0-16,-4 4-2 16,-1 4 2-16,-3 2-7 15,0 4 7-15,0 3 2 16,-9-1 3-16,-6-3-5 16,-4-1 2-16,-3-5-2 15,-5-5 0-15,-3-3 0 16,2-4-16-16,1 0-18 15,6 0-8-15,4-11-30 16,5-4-44-16,6-2-184 16</inkml:trace>
  <inkml:trace contextRef="#ctx0" brushRef="#br0" timeOffset="109570.35">29121 10773 581 0,'0'0'19'0,"0"0"-2"16,0 0 84-16,0 0-59 16,0 0-38-16,0 0 5 15,97-58-7-15,-80 54 0 0,3 0 5 16,0 1-3 0,-2 0-3-16,-1 3 7 0,-1-2-8 15,-4 2 5 1,2 0-5-16,-4 0 0 0,-2 0-4 15,-3 0-10-15,-4 0-39 16,4 0-33-16,-4 2 24 16,1 1-58-16,-2-1-113 15</inkml:trace>
  <inkml:trace contextRef="#ctx0" brushRef="#br0" timeOffset="110247.2">29727 10867 402 0,'0'0'77'0,"0"0"-73"15,0 0 4-15,0 0 42 16,82-37-38-16,-68 20-3 16,0-2 21-16,-3 1 6 15,-5-2-5-15,-1-1 7 16,-5 0-2-16,0 3-14 16,0 1-1-16,-3 5-8 15,-7 2 1-15,-3 5-13 0,-4 5-1 16,1 0-3-16,-5 0-2 15,2 8 5-15,2 8 0 16,4 1 1-16,4 1-2 16,4 1 1-16,4-2-3 15,1 3 4-15,0-1-2 16,0 0 2-16,9-2-1 16,4 3 1-16,2-4 0 15,4 1 0-15,0 0 4 16,-2 0-5-16,-3-1-5 15,-2 1 4-15,-8-2 0 0,-2 0-6 16,-2-2-1 0,0 0 3-16,-11-5-7 0,-11 0 4 15,-5-5 7-15,-1-3 2 16,2 0 6-16,5-5-4 16,7-8 30-16,6 3-1 15,3-4 11-15,5-1-11 16,0 1-19-16,0-2-12 15,10 0 1-15,9-1-2 16,2 0-2-16,3 1 0 16,3 1-3-16,-2 2-19 15,-1 1-10-15,-2 2 1 16,1 3-25-16,-4 0-30 16,-6 0-56-16,-2 0-177 0</inkml:trace>
  <inkml:trace contextRef="#ctx0" brushRef="#br0" timeOffset="110784.87">30101 10624 596 0,'0'0'12'16,"0"0"-9"-16,0 0 95 0,0 0-66 16,0 0-32-1,0 0-9-15,-7-12 9 0,7 12 0 16,0 0 2-16,0 0 11 16,0 0 4-16,0 0-3 15,12 0-5-15,4-1 0 16,8 0-4-16,4 0-3 15,-2-1-2-15,-1-1 3 16,-7 0-1-16,-2 1-1 16,-4-3 0-16,-6 3 5 15,-2 0 12-15,-2 1 10 16,-2 1-4-16,0 0-9 0,0 0-15 16,0 0 0-1,0 4-18-15,0 10 12 0,0 10 6 16,-2 5 7-16,-3 5 11 15,-1 2 1-15,0 2-11 16,-3-1 0-16,-1 1 2 16,-1-3 0-16,0-4-7 15,1-4 1-15,3-5-2 16,2-2 0-16,2-4-2 16,0-4 0-16,3-1-5 15,0-3-11-15,0-1-15 16,0-2-23-16,-1 0-27 15,1-5-82-15,-3 0-122 16</inkml:trace>
  <inkml:trace contextRef="#ctx0" brushRef="#br0" timeOffset="114840.02">8548 8654 99 0,'0'0'142'0,"0"0"-140"16,0 0 4-16,0 0 51 0,0 0 13 16,0 0-44-16,0 0-4 15,0 0-6-15,0-27 2 16,0 26-1-16,0 1 1 16,0-2 1-16,0 2 1 15,0 0-1-15,0 0-9 16,0 0-4-16,0 0-1 15,0 0-5-15,0 0-3 16,-4 0 3-16,-10 8 1 16,0 6 6-16,-5 1 5 15,-3 5-2-15,2 4 0 16,-4 3 3-16,1 4 3 16,-3 5 3-16,0 1-3 15,0 4-4-15,2 2-8 0,0 4 13 16,2-2-5-16,1 3 0 15,5 3-6-15,1 3 3 16,4 1 6-16,4 0 0 16,1 0-14-16,4-3 10 15,2 1-9-15,0-2 5 16,0 2-7-16,3 1 1 16,6-1 3-16,2-2-2 15,5-2 1-15,-1-4-3 16,0-4 3-16,2-4-2 15,2-3-1-15,0-3 0 16,-1-3 0-16,3-4-5 16,-2-1-29-16,5-1-23 0,3-13-65 15,3-6-209-15</inkml:trace>
  <inkml:trace contextRef="#ctx0" brushRef="#br0" timeOffset="116855.89">30453 10398 333 0,'0'0'6'0,"0"0"-3"15,0 0 0-15,0 0 23 16,0 0 3-16,0 0-26 15,0 0 3-15,27 5 0 16,-27-5 24-16,0 0-5 16,0 0-7-16,0 0-6 15,0 0-3-15,0 0 0 16,0 0-1-16,0 0-8 16,0 0 0-16,0 0-1 15,0 0 0-15,0 0 1 0,0 0 1 16,0 0 0-16,0 2 0 15,0-2 0-15,0 1 3 16,3 4 3-16,2 2 12 16,3 3-7-16,0 2 6 15,1 4 0-15,4 4-6 16,1 2 2-16,0 4-9 16,2 3 1-16,0 5 1 15,-1 5-2-15,1 2-1 16,-4-1 1-16,-4 2-2 15,-5 2-3-15,-3-1 3 16,0 1 0-16,0 1 1 16,-11-1-3-16,-2 4 3 0,-5 0-2 15,-3 4 4 1,-7-1 0-16,-2-4-5 0,-3-2 5 16,0-4-2-16,2-1-1 15,4-5 1-15,6-4-4 16,3-3 1-16,6-5 2 15,1-5-3-15,3-4 0 16,2-3-4-16,1-2-2 16,0-2-12-16,2-5-17 15,1-1-9-15,1 0 5 16,-2-1-35-16,-2 0-11 16,2 0-128-16</inkml:trace>
  <inkml:trace contextRef="#ctx0" brushRef="#br0" timeOffset="120105.53">2975 9561 35 0,'0'0'16'0,"5"76"-7"15,8-43 4-15,2-4 25 16,3 1-6-16,0-2-13 16,4-2-6-16,-1-3-6 0,-1-4-2 15,2 0-3-15,0-2 2 16,5 0-3-16,1-6-1 16</inkml:trace>
  <inkml:trace contextRef="#ctx0" brushRef="#br0" timeOffset="126510.56">1521 10810 226 0,'0'0'6'0,"0"0"-3"16,0 0 6-1,0 0 74-15,0 0-21 0,0 0-36 16,0 0 0-16,-27-13 6 15,27 13 0-15,0 0-15 16,0 0-1-16,0 0-7 16,-1 0 4-16,-7 0-3 15,-1 0-3-15,-4 2-7 16,-1 6 0-16,-2 4 2 16,-2 1-2-16,2 2 1 15,-5 3-1-15,1 3 0 16,-2 4 0-16,-3 6 0 15,-2-1 0-15,-1 6 2 0,-2 0-2 16,4 3 1-16,1 1-1 16,1 1 0-16,3 2 5 15,0 2-5-15,-1 0 0 16,4 5 0-16,0 4 0 16,-1 1 0-16,1 3 0 15,0-3 0-15,2-2 0 16,2-2 1-16,1 3-2 15,2-1 2-15,5-2-1 16,-1 4 0-16,-2-5 0 16,3 3 1-16,3-3-1 15,-3 3 0-15,3-2 0 16,0 2 2-16,-3 2-2 16,3-1 1-16,2 4-1 15,-2 0 0-15,3 1 1 16,0 4-2-16,0 2 2 0,0 1-5 15,0-2 8-15,0-5-4 16,0 2 0-16,0-3 0 16,4-2 0-16,3 1 2 15,-2-4-2-15,4-2-1 16,0-3 1-16,4-3 1 16,-5-3 0-16,-2-2-1 15,-3-4 2-15,0-5-4 16,-3-4 5-16,0-4-3 15,0-6 0-15,0-4 1 0,0-4-1 16,0-4 1 0,0-2-2-16,0-2 1 0,0-1 0 15,0 0-1-15,-12 0 1 16,-9 0 0-16,3 0-1 16,-4 0-8-16,-2 0 0 15,7 0 3-15,-2-4 3 16,5-3-7-16,1-3 10 15,1 0-7-15,2-2 6 16,1-2-34-16,1-2 34 16,-3 2 1-16,0 0 0 15,5 2 0-15,-6 1 6 16,2 3-4-16,2-1 10 0,5 3-6 16,0 2 5-16,3 3 3 15,0-1 2-15,0 2-5 16,0 0 1-1,0 0-12-15,0 0-1 0,0 0-7 16,11 9 8-16,-1 4 0 16,5 1 7-16,0 0 2 15,6 3 7-15,1-2-4 16,2 2 4-16,-3 0-1 16,0-2-11-16,-2 1 4 15,-4-3-7-15,-3-2 1 16,-6-1-1-16,0-2 1 0,-6-4-1 15,0-2 1 1,3 1-2-16,-3-3 2 0,0 0 0 16,0 0-1-16,0 0 1 15,3 0 3-15,-3 0 4 16,3 0 4-16,5 0 5 16,5-12 8-16,-1-5-12 15,7-2-12-15,-4 0 2 16,0-3-3-16,2 0 2 15,0 0-3-15,1 0 1 16,-1 3 2-16,-3 2-3 16,-6 7 0-16,-5 5 1 15,0 3 0-15,-3 1-1 16,0 0 0-16,0 1-3 16,3-2-14-16,3 1-30 0,4 1-50 15,-5 0-46 1,-5 0-127-16</inkml:trace>
  <inkml:trace contextRef="#ctx0" brushRef="#br0" timeOffset="136187.73">29032 11381 390 0,'0'0'26'0,"0"0"-2"15,0 0 2-15,0 0-3 16,0 0 28-16,12-73-10 0,-11 70-19 15,1 2-7 1,-1 0-9-16,1 1 7 0,-2 0-8 16,1 0-5-16,-1 1-4 15,0 14 4-15,0 10 3 16,0 9 9-16,0 6 6 16,0 6-1-16,0 1 10 15,-4 0-10-15,-1-1-8 16,2-3 2-16,0-2-10 15,-1-2 4-15,1 2-1 16,0-7 1-16,0-3-4 16,0-1-1-16,3-6 1 15,0-3 3-15,0-4-2 16,0-3-1-16,0-3-1 16,0-2-1-16,0-4 1 0,0 0 0 15,0-1-8 1,0-2-9-16,0-1-10 0,0-1-23 15,0 3-16-15,-3-2 4 16,-2-1-46-16,-1 0-2 16</inkml:trace>
  <inkml:trace contextRef="#ctx0" brushRef="#br0" timeOffset="136652.84">28907 11805 262 0,'0'0'170'16,"0"0"-152"-16,0 0-7 0,0 0 10 15,0 0-14-15,0 0-7 16,-3 9 17-16,3 6 9 16,0 2-5-16,0 3-13 15,0 1 6-15,1 0 4 16,4 1-7-16,0 0-6 15,0-1 1-15,1-1-3 16,-2-3 3-16,2-2-1 16,3-3-4-16,-1-3 3 15,-2-4-1-15,1-1 3 16,3-4 4-16,-1 0 14 16,4 0-1-16,1-4-5 15,3-10 11-15,2-4-12 16,2-1-12-16,0-2 5 15,3-3 0-15,1-1-5 0,3 0-4 16,1-1 5-16,-1 2-6 16,0 0 0-16,-3 5-1 15,-6 4-1-15,-7 6 1 16,-6 4-1-16,-6 2 1 16,0 3-22-16,0 0-27 15,0 0-43-15,0 0-8 16,0 0-45-16,-8 0-174 15</inkml:trace>
  <inkml:trace contextRef="#ctx0" brushRef="#br0" timeOffset="138800.94">10150 4076 135 0,'0'0'31'0,"0"0"-13"15,0 0 24-15,0 0-5 16,0 0-13-16,0 0 13 15,0 0-15-15,28-31 3 16,-21 25-12-16,1-1 4 16,6-2-5-16,3-1-5 15,3-4 9-15,10-1-12 16,4-2-1-16,2 0-1 16,4-3 0-16,6-1 0 15,4 1-2-15,3 0 1 16,2 3-1-16,-4 2 3 15,-2 2-2-15,-8 3-1 0,-10 3 0 16,-7 0-2-16,-5 5 3 16,-7 0-2-16,-2 0 1 15,-4 1 0-15,0-1 0 16,-3-1 1-16,-1 3-1 16,1-3 0-16,-3 3-1 15,3 0-1-15,-3 0 1 16,0 0-7-16,0 0-11 15,0 0-2-15,0-1-3 16,0-2-17-16,0-2-161 16</inkml:trace>
  <inkml:trace contextRef="#ctx0" brushRef="#br0" timeOffset="139231.46">10751 3605 432 0,'0'0'15'16,"0"0"11"-16,0 0-12 16,0 0 38-16,0 0-14 15,0 0-16-15,-6-13-12 16,6 13-5-16,0 0-5 16,0 0-3-16,6 4-2 15,10 4 5-15,7 0 1 16,4 1 1-16,6-2-2 0,3-3 4 15,-1-1-2-15,-1 0 1 16,-7 1-3-16,-7 0 0 16,-9 0-2-16,-8 1 0 15,-3-1-4-15,0 1-1 16,0 3 7-16,-7 4 2 16,-9 3 4-16,-7 2-2 15,1 4 10-15,-4 1-6 16,3 0 2-16,0 2-2 15,5-4-6-15,0 1 0 16,8-1-3-16,0-3 3 16,4-3-4-16,3-2-8 15,3-3-16-15,0-1 7 16,0-1-48-16,0-7-103 16</inkml:trace>
  <inkml:trace contextRef="#ctx0" brushRef="#br0" timeOffset="143486.18">27112 12330 371 0,'0'0'14'16,"0"0"8"-16,0 0 20 16,0 0 28-16,0 0-42 0,0 0-15 15,0 0-10-15,0-33-3 16,0 41-1-16,0 12 1 16,-6 6 13-16,-3 8 6 15,-3 6-6-15,0 3 3 16,2 4-5-16,-2 0-2 15,4-5-7-15,2-6 2 16,3-5-4-16,3-6 2 16,0-6 2-16,0-3-4 15,0-4-7-15,3-3-11 16,5-3-15-16,1-5-18 16,0-1-87-16,1 0-164 0</inkml:trace>
  <inkml:trace contextRef="#ctx0" brushRef="#br0" timeOffset="144291.26">27368 12428 546 0,'0'0'16'0,"0"0"-2"16,0 0 47-16,0 0-21 15,0 0-40-15,0 0 0 16,-19 0-2-16,6 25 2 16,-4 4 0-16,1 4 0 0,6 0 2 15,4 0-2-15,3-4 1 16,3-2-1-16,0-7 0 16,0-1-13-16,7-7-6 15,9-3 3-15,2-5 11 16,5-4-6-16,4 0 6 15,1-1-2-15,-1-15 2 16,-5-4-9-16,-5-7 8 16,-8-3 4-16,-8-7 0 15,-1-4 2-15,0 4 0 16,-14 5 1-16,-6 6 5 0,-2 8 15 16,0 7-2-1,6 3-12-15,4 6 0 0,6 2-2 16,3 0-5-16,3 0-7 15,0 5 7-15,0 3-3 16,18-2-2-16,7 1 5 16,7-3 5-16,7-4-4 15,2 0 0-15,3 0 2 16,-2 0-2-16,-1 0 0 16,-2-6-1-16,-5 1 1 15,-4 3 10-15,-11 2-10 16,-5 0-1-16,-6 0 0 15,-3 0-1-15,-3 2-3 16,-2 10 1-16,0 3-4 16,0 6 7-16,-15 6 2 0,0 5-1 15,-4 1 5-15,5 1-3 16,1-2 6-16,8-5-5 16,5-3-1-16,0-5 0 15,0-5 1-15,15-4 0 16,2-2 1-16,3-4-3 15,4-4 2-15,-1 0-1 16,-1 0-2-16,2-17 5 16,-8-2-6-16,-2-5 1 15,-5-5 3-15,-8-7-1 16,-1-1-2-16,0-2-1 16,-6 5 0-16,-6 5-1 0,-3 8 0 15,2 10-3 1,-3 10-6-16,-1 1-27 0,-2 9-23 15,1 11-16-15,4 4-102 16</inkml:trace>
  <inkml:trace contextRef="#ctx0" brushRef="#br0" timeOffset="144825.56">28298 12347 495 0,'0'0'19'16,"0"0"-1"-16,0 0 23 16,0 0 3-16,0 0-37 15,0 0-3-15,-91 29-3 16,71-4 12-16,1 4 0 0,3 1-4 16,5 2-3-1,5 2-2-15,5 0 0 0,1-3-3 16,0-4 1-16,1-6 1 15,8-6-1-15,8-3 4 16,-1-7-6-16,5-3 3 16,3-2-2-16,1 0 0 15,-1-16 1-15,-2-4-2 16,-4-9 3-16,-9-5-1 16,-4-3 0-16,-5-2 2 15,0 1-2-15,-11 7 4 16,-7 5-6-16,0 11 4 15,1 7-4-15,-1 8 0 16,0 0-16-16,0 13-17 16,3 13-18-16,3 2-25 0,8 3-87 15</inkml:trace>
  <inkml:trace contextRef="#ctx0" brushRef="#br0" timeOffset="145117.73">28590 12383 710 0,'0'0'0'16,"0"0"5"-16,0 0 28 0,0 0 10 15,0 0-43-15,0 0-7 16,42 5 7-16,-24 21 1 15,-1 1 0-15,-1 2 1 16,-1 1 1-16,-2-4-3 16,-4 1-2-16,-3-6-18 15,-1-2-19-15,-3-4-13 16,-2-5-20-16,0-3-16 16,0-5-56-16,0-2-150 15</inkml:trace>
  <inkml:trace contextRef="#ctx0" brushRef="#br0" timeOffset="145355.67">28789 12337 500 0,'0'0'29'15,"0"0"-20"-15,0 0 9 16,0 0-11-16,0 0-3 15,-96 60 2-15,66-23-5 16,2 4 0-16,1 0 0 16,5 0-1-16,-1-2 0 15,3-3-9-15,3-6-23 16,1-5-84-16,5-10-98 0</inkml:trace>
  <inkml:trace contextRef="#ctx0" brushRef="#br0" timeOffset="146106.59">29261 12339 91 0,'0'0'381'16,"0"0"-365"-16,0 0-2 16,0 0 25-16,0 0-33 15,0 0-1-15,-47 41-1 16,30-10 7-16,-2 2 16 16,5 5-12-16,4 1-6 15,4 0-3-15,5-3-1 16,1-7 2-16,0-3-1 15,6-6-5-15,7-6 7 16,1-1-8-16,5-7 2 16,1-5-2-16,3-1-2 15,6-1 2-15,-3-16 2 0,0-6 0 16,-3-7-2-16,-7-6 0 16,-6-6 2-16,-6-3 4 15,-4-2-4-15,0 8 8 16,-6 5 2-16,-10 7 0 15,0 10-10-15,2 6 5 16,-2 8-7-16,1 3-1 16,-1 4-12-16,-4 18-17 15,2 10-5-15,3 8-5 16,3 4-44-16,6-1-100 0</inkml:trace>
  <inkml:trace contextRef="#ctx0" brushRef="#br0" timeOffset="146286.78">29585 12562 686 0,'0'0'3'0,"0"0"0"16,0 0-3-16,0 0 0 15,0 0-138-15,0 0-69 16</inkml:trace>
  <inkml:trace contextRef="#ctx0" brushRef="#br0" timeOffset="146593.49">29842 12359 601 0,'0'0'24'16,"0"0"21"-16,0 0 37 16,0 0-17-16,0 0-65 0,0 0-7 15,-6-4-6 1,-11 29 13-16,2 4 0 0,1 3 1 15,3 2-1-15,3 3-3 16,5-2-13-16,2-3-26 16,1-6-9-16,0-5-17 15,0-2-9-15,0-8-88 16,0-4-182-16</inkml:trace>
  <inkml:trace contextRef="#ctx0" brushRef="#br0" timeOffset="147053.28">30077 12354 582 0,'0'0'18'0,"0"0"20"16,0 0 58-16,0 0-41 15,0 0-47-15,0 0-8 16,11-15-6-16,-11 30 3 16,-8 3 3-16,-2 7 1 15,-5 0 2-15,1 3-3 16,3 0 0-16,2-2 0 0,3-4 0 16,3-3 0-1,3-7-5-15,0-1-1 0,0-5 0 16,10-1 4-16,9-4 1 15,3-1 1-15,4 0-1 16,1 0-1-16,-2 0-2 16,-1 0 2-16,-7 0-3 15,-2 4 3-15,-6 2-4 16,-6 4 1-16,-3 0-1 16,0 5-6-16,-3 2 9 15,-12-2 2-15,-9-1 1 16,-6-1 0-16,-3-4-6 0,-3-5-19 15,2-3-50 1,4-1-22-16,9-4-55 16</inkml:trace>
  <inkml:trace contextRef="#ctx0" brushRef="#br0" timeOffset="147254.81">30174 12335 544 0,'0'0'45'16,"0"0"-30"-16,0 0 12 15,0 0 30-15,93-32-45 16,-65 31-10-16,-1 1-2 16,-2 0-2-16,-5 0-24 0,-5 0-75 15,-8 3-85-15</inkml:trace>
  <inkml:trace contextRef="#ctx0" brushRef="#br0" timeOffset="147818.47">30510 12468 620 0,'0'0'11'16,"0"0"11"-16,0 0 15 16,0 0-16-16,0 0-18 0,82-60 0 15,-72 47-2-15,-3 1 3 16,-3-3-1-16,-4 2 4 16,0 2 13-16,-3 0-3 15,-8 3-9-15,-1 2-8 16,-2 2 0-16,-3 4-1 15,-1 0 0-15,-1 0-9 16,2 4 9-16,0 7 0 16,2 1 0-16,1 4-1 15,7 1-3-15,2 1 3 16,5 0 2-16,0 0-5 0,0 1 3 16,9 3 2-1,8-1 1-15,1 2 1 0,2-2-1 16,0-3-1-16,-5-1 2 15,-4-1-2-15,-4-2-2 16,-6-2 2-16,-1-1-4 16,-5-4 0-16,-18 0 4 15,-10-4 3-15,-3-3-1 16,5 0 0-16,5 0 1 16,10-8 2-16,9-6 18 15,7-1-1-15,0-4-13 16,12-1-2-16,12-7-7 15,5 2-5-15,3 2-10 16,2 1-28-16,2 2-19 16,-2 3-75-16,-4 1-153 15</inkml:trace>
  <inkml:trace contextRef="#ctx0" brushRef="#br0" timeOffset="148267.18">30787 12278 607 0,'0'0'7'0,"0"0"11"15,0 0 37-15,0 0-47 16,0 0-8-16,0 0 1 15,82-2 4-15,-56 2 13 16,-1 0-10-16,-4 0 11 16,1-3-1-16,-2-4 2 15,-7 1-10-15,-2-2 5 16,-1 3 3-16,-5-1 14 16,-1 3-9-16,-1 2 6 15,-3 1-9-15,0 0-13 16,0 0-7-16,0 0 0 15,0 0-5-15,0 0-4 16,0 4-6-16,0 13 15 0,-1 5 3 16,-5 6-3-16,-2 1 3 15,-1 2-2-15,0 3 0 16,-1 3-1-16,-4 1 0 16,2-1-9-16,-2-1-44 15,-3-3-6-15,-2-4-45 16,-2-4-77-16</inkml:trace>
  <inkml:trace contextRef="#ctx0" brushRef="#br0" timeOffset="149084.47">27879 13389 378 0,'0'0'25'0,"0"0"55"16,0 0-14-16,0 0-13 15,0 0-10-15,38-73-3 16,-33 66 1-16,-2 3 0 0,-2 3-5 16,-1-1-3-16,0 2-22 15,0 0-11-15,0 6-9 16,-7 15 9-16,-6 8 2 16,-2 4-2-16,1-1 4 15,4 1-3-15,2-1 0 16,2-6-1-16,1-3 0 15,3-4-6-15,2-7-10 16,0 0-8-16,0-4-34 16,0-1-4-16,12-5-45 15,3-2-53-15</inkml:trace>
  <inkml:trace contextRef="#ctx0" brushRef="#br0" timeOffset="149532.51">28238 13293 594 0,'0'0'26'0,"0"0"11"16,0 0 35-16,0 0-60 15,0 0-12-15,0 0-17 16,-25 9 17-16,10 10 1 15,-3 1-1-15,6-3-2 16,3 2 2-16,2-2 0 16,2-2 0-16,5 1-2 0,0-3 0 15,0-1 0-15,0-4 1 16,15-2 2-16,3-1 1 16,9-1-2-16,0-1 0 15,1 0 0-15,-3 4 0 16,-8 0 0-16,-2 3 0 15,-8-1-4-15,-2 4 3 16,-5-1-1-16,0 2 1 16,-14 3 1-16,-14-1 13 15,-9-2-6-15,-3-3 2 0,1-6-4 16,7-4-4 0,9-1 3-16,7 0-4 15,6 0 0-15,6-6-10 16,4-6-21-16,0-1-67 0,7-3-30 15,8-3-142-15</inkml:trace>
  <inkml:trace contextRef="#ctx0" brushRef="#br0" timeOffset="149803.69">28204 13304 455 0,'0'0'56'16,"0"0"-20"-16,0 0 21 0,0 0-36 15,0 0-9-15,0 0-6 16,106-41 4-16,-75 35 0 16,-1 3-1-16,-2 0-6 15,-7 3-3-15,-4 0 2 16,-8 0-2-16,-5 0-2 15,-4 7-24-15,0 6-13 16,0-1-11-16,0-1-95 16</inkml:trace>
  <inkml:trace contextRef="#ctx0" brushRef="#br0" timeOffset="150463.31">28698 13455 565 0,'0'0'11'0,"0"0"-5"16,0 0 16-16,0 0-13 15,0 0-9-15,0 0 1 16,44-51 1-16,-42 38-2 15,-2-1 1-15,0 0-1 16,0-2 1-16,0 2 2 0,-11 3 3 16,1 3 23-16,-1 1-5 15,-2 2-14-15,0 3-7 16,-5 2-3-16,0 0 0 16,-4 0-3-16,-1 9 2 15,1 6 1-15,-1 2-2 16,4 0 4-16,5 4-4 15,4-3 1-15,6-1 0 16,2-5 1-16,2 1 0 16,0-2-4-16,0-5 4 15,6-3 4-15,8 0-4 16,1-3 0-16,5 0 0 16,4 0 3-16,1-7-3 15,2-6 1-15,-1-3-1 0,1-1 1 16,-2-1-1-16,-1-1 0 15,-3 2 3-15,-5 5-2 16,-3-1-1-16,-5 8 2 16,-3 2 10-16,-5 3 4 15,0 0 0-15,0 0-16 16,0 2-7-16,0 13 0 16,-5 10 7-16,-8 5 22 15,1 4-15-15,-2 0 3 16,1 4-6-16,4-1 0 15,-1-1-4-15,5 0 0 16,2-7-13-16,3-2-20 0,0-8-16 16,2-6-25-16,15-6-90 15,6-7-219-15</inkml:trace>
  <inkml:trace contextRef="#ctx0" brushRef="#br0" timeOffset="150946.29">29424 13268 569 0,'0'0'73'16,"0"0"-20"-16,0 0 45 0,0 0-5 16,0 0-93-1,0 0-3-15,3 0-3 0,-19 27 6 16,-5 8 1-16,-1 1 0 15,0 2 1-15,2-2-2 16,0 0 1-16,5-4-1 16,6-8 0-16,2-5 0 15,4-9-18-15,3-5 2 16,0-3-1-16,0-2 2 16,0 0 15-16,0-17 1 15,10-5-1-15,4-6-1 16,2-3-1-16,2-4-1 0,4-1-8 15,2-1-1 1,-3 3-1-16,-1 8-1 0,-10 9 14 16,-3 9 3-1,-4 5 16-15,-3 3-2 0,0 0-17 16,0 16-13-16,0 8 13 16,0 6 5-16,0 7 3 15,0 1 3-15,0-1-10 16,5 0 4-16,1-5-5 15,-1-3-1-15,-1 0-23 16,-2-8-42-16,-2-4-43 16,0-9-73-16</inkml:trace>
  <inkml:trace contextRef="#ctx0" brushRef="#br0" timeOffset="151148.94">29287 13494 432 0,'0'0'96'0,"0"0"-96"15,0 0 21-15,91-4 7 16,-51 3-20-16,6-5-7 16,2-1-1-16,-2-2-1 15,-4 0-14-15,-9-2-29 0,-6-3-58 16,-8-1-114-1</inkml:trace>
  <inkml:trace contextRef="#ctx0" brushRef="#br0" timeOffset="151428.59">29810 13172 542 0,'0'0'58'0,"0"0"29"16,0 0-38-16,0 0-39 15,0 0 5-15,-31 72 19 16,20-31 11-16,1 7-10 16,0 3 8-16,-1 5-16 15,-2 4-5-15,-1 1-12 16,0-2-6-16,3-3 0 16,0-8-2-16,3-8 2 15,5-8-4-15,1-6-8 16,2-9-17-16,0-4-5 0,0-2-41 15,0-8-53-15,0-3-62 16,0-12-283-16</inkml:trace>
  <inkml:trace contextRef="#ctx0" brushRef="#br0" timeOffset="151670.67">29816 13370 546 0,'0'0'17'16,"0"0"-1"-16,0 0 33 16,0 0 2-16,0 0-30 15,91-12-19-15,-76 23-1 16,-4 4 10-16,-8 3-7 16,-3 1 0-16,-3 2-3 15,-23-1 1-15,-9-1 3 16,-6-2-5-16,1-1-13 15,7-5-54-15,12-8-2 16,11-3-90-16</inkml:trace>
  <inkml:trace contextRef="#ctx0" brushRef="#br0" timeOffset="151990.76">30151 13179 581 0,'0'0'30'0,"0"0"73"15,0 0 5-15,0 0-41 16,0 0-67-16,0 0-1 16,17 0-5-16,-17 34 6 15,-1 10 23-15,-11 8 0 16,-2 6-8-16,-3 3 1 15,-1 0-8-15,0-2-6 0,1-2 0 16,1-5-1 0,5-8-2-16,1-12-2 0,6-6-14 15,4-9-8-15,0-7-22 16,0 0-8-16,0-8-54 16,6-2-13-16,5-5-95 15</inkml:trace>
  <inkml:trace contextRef="#ctx0" brushRef="#br0" timeOffset="152271.28">30161 13343 544 0,'0'0'16'0,"0"0"24"16,0 0 38-16,0 0-35 15,0 0-38-15,0 0-1 16,78-13 2-16,-65 26-3 16,-3-1-3-16,-2 8 1 15,-5-1 4-15,-3 3-4 16,0-3 1-16,-12-1-2 16,-12-1-2-16,-7-3-10 15,-2-1-27-15,5-5-46 16,7-5-50-16,10-3-312 0</inkml:trace>
  <inkml:trace contextRef="#ctx0" brushRef="#br0" timeOffset="152480.44">30483 13520 712 0,'0'0'13'0,"0"0"17"15,0 0 26-15,0 0-56 16,0 0-64-16,0 0 2 16,10 8-109-16</inkml:trace>
  <inkml:trace contextRef="#ctx0" brushRef="#br0" timeOffset="153125.4">27650 13933 434 0,'0'0'5'15,"0"0"-4"-15,0 0 22 0,0 0-10 16,0 0-7-16,0 0 15 15,-38 22 11-15,38-19-6 16,0-1-6-16,0-1 9 16,15 2 19-16,13-2 6 15,20 2-8-15,14-1-17 16,15 0-13-16,9 3-10 16,8 0-3-16,5 2-1 15,2 1 2-15,-6-4-4 16,-8-1 0-16,-17-3-4 15,-13 0 4-15,-16 0 2 16,-14 0 0-16,-14-6-1 0,-10 2 0 16,-3 1 32-16,0-1 0 15,0 4-29-15,0 0-4 16,-3 0-50-16,-14 0-63 16,-6 0-27-16,-3 5-63 15</inkml:trace>
  <inkml:trace contextRef="#ctx0" brushRef="#br0" timeOffset="153619.44">27658 14166 474 0,'0'0'13'16,"0"0"34"-16,0 0 7 16,0 0-25-16,0 0-19 15,0 0-6-15,-78 11 3 16,78-11 8-16,0 2-1 16,0 1 9-16,8 0 35 15,12 4-4-15,12-4 0 16,13 2-20-16,15-3-12 15,8 0-2-15,10 1-11 0,2-1-3 16,8-2-6 0,3 3 4-16,0-3-3 0,-1 0-2 15,-10 0 4-15,-11-3-5 16,-8-4 4-16,-7 0 1 16,-9-1-1-16,-8 1 9 15,-15-2 1-15,-7 4 8 16,-7 1-5-16,-7 2-3 15,1 1-1-15,-2-1-6 16,0 1-3-16,0 1-2 16,0-2-9-16,0 2-16 15,0 0-14-15,0 0-3 16,0 0 15-16,0 2-43 0,0 2-32 16,-3-2-30-1,0-2-91-15</inkml:trace>
  <inkml:trace contextRef="#ctx0" brushRef="#br0" timeOffset="163404.06">7631 10562 446 0,'0'0'33'0,"0"0"-14"15,0 0-12-15,0 0 46 16,0 0-22-16,0 0-17 15,0 0-9-15,-30 13-4 16,31-9 4-16,11 2 11 16,8 1 9-16,8 0-9 15,7 0 10-15,7-2-1 16,7-1-15-16,4 0 0 16,2 0-5-16,5-1 1 15,1-1 1-15,2-1-5 0,-4 2-2 16,-8 0 0-1,-11 0 0-15,-13-2 0 0,-11 0 0 16,-8-1 0-16,-5 0 0 16,-3 0 2-16,0 0 3 15,0 0 6-15,0 0-4 16,0 0-1-16,0 0-6 16,-3 0-38-16,-2 0-16 15,0 0-4-15,2 0-4 16,-2 0-27-16,2-1-41 15,-3-6-153-15</inkml:trace>
  <inkml:trace contextRef="#ctx0" brushRef="#br0" timeOffset="163874.91">8154 10467 363 0,'0'0'57'16,"0"0"5"-16,0 0 11 15,0 0-5-15,0 0-17 16,0 0-29-16,-13-20-10 16,13 20-6-16,0 0-6 15,0 0-4-15,9 12 4 16,10 2 11-16,5 2-7 16,7 0 7-16,2 3-1 15,6-1-4-15,-1 1-6 0,-2-2 2 16,-4-1-2-16,-9-1 0 15,-6-5 2-15,-6-1-1 16,-7-5-1-16,-3-2-1 16,-1 1 1-16,-1 3 6 15,-22 3 20-15,-9 7-2 16,-11 5-12-16,-4 4 2 16,0 4 2-16,0 2 2 15,7 2-8-15,6 2-6 16,4-4 1-16,12-1-5 15,2-3 0-15,5-2 0 16,11-8 0-16,0-4-10 16,0-4-19-16,3-5-6 15,16-4-5-15,4 0 25 0,5-9-10 16,2-12-27-16,-6-3-57 16,-5-2-71-16</inkml:trace>
  <inkml:trace contextRef="#ctx0" brushRef="#br0" timeOffset="164325.81">8812 10299 553 0,'0'0'19'16,"0"0"-5"-16,0 0 32 15,0 0 11-15,0 0-46 16,0 0-11-16,-40 20-1 16,16 8 1-16,-3 5 2 0,0 4 5 15,3 3-1 1,6 0 3-16,3 2 1 0,2 1-5 16,8 1-2-16,4-3 2 15,1-1-3-15,0-1 0 16,14-6 1-16,6-5-2 15,4-2-1-15,3-4-7 16,3-5-18-16,-2-1 10 16,0-5-32-16,0-4-34 15,-6-3-77-15</inkml:trace>
  <inkml:trace contextRef="#ctx0" brushRef="#br0" timeOffset="164971.97">8952 10545 439 0,'0'0'30'0,"0"0"-5"15,0 0 9-15,0 0-24 16,0 0 0-16,0 0-4 16,48-52 9-16,-33 46 4 15,-5 5-4-15,-1 1 7 0,-3 0-17 16,2 4-5-16,-4 13 0 16,-1 5-1-16,-1 7 1 15,-2 0 2-15,0 1-2 16,0 0 3-16,-11-3-2 15,-1-2-1-15,-3-6-1 16,5-5 1-16,1-6-2 16,6-4 1-16,3-1 2 15,0-3 1-15,0 0 3 16,0-3 7-16,0-11 1 16,12-6-11-16,3-5-2 15,4 0 0-15,3-6 1 16,-2 2-1-16,-4 2 0 0,-5 0 0 15,-4 5 0-15,-3 5 2 16,-4 3 0-16,0 8 2 16,0 2 20-16,0 2-9 15,0 2-15-15,0 0 0 16,0 12-13-16,-8 14 12 16,-3 3 1-16,4 3-1 15,1 3 1-15,3-1 1 16,3-1 1-16,0-5-2 15,0-1 0-15,10-4-1 16,-1-5 0-16,3-3-9 16,3-9-38-16,2-2 12 15,2-4-3-15,0 0-92 16,1 0-226-16</inkml:trace>
  <inkml:trace contextRef="#ctx0" brushRef="#br0" timeOffset="165256.29">9373 10606 400 0,'0'0'168'0,"0"0"-135"15,0 0-2-15,0 0 23 16,0 0-45-16,0 0-8 15,29-7-1-15,-3 7 3 16,1 0-3-16,0 0-2 16,-5 0 2-16,-1 2 2 15,-9 1-2-15,-5-1 0 16,-1 1-11-16,-6-2-46 16,0 1 2-16,0 1-20 15,0-1-23-15,-13-1-264 16</inkml:trace>
  <inkml:trace contextRef="#ctx0" brushRef="#br0" timeOffset="165495.04">9352 10676 416 0,'0'0'34'15,"0"0"-11"-15,0 0 25 16,0 0-21-16,0 0-13 15,0 0 7-15,12 47 9 16,12-43 3-16,1-1-12 16,5-3-13-16,1 0-4 15,-1 0 3-15,-2 0-6 16,-4 0-1-16,-7 0-8 16,-3 0-60-16,-6 0-45 15,-5 0-123-15</inkml:trace>
  <inkml:trace contextRef="#ctx0" brushRef="#br0" timeOffset="166209.17">9998 10522 390 0,'0'0'47'0,"0"0"-47"16,0 0-3-16,0 0 1 0,0 0 2 16,0 0 10-16,1 0 14 15,-1 0-2-15,0 0 6 16,0 0 8-16,-4 0-16 15,-4-3-12-15,1-4-3 16,-5-1 2-16,6-3-3 16,-2-1-1-16,1 0 4 15,0-1 4-15,2 1 7 16,2 3 11-16,3 2-7 16,0 2 3-16,0 4 9 15,0-1-15-15,0 2-11 16,0 0-8-16,3 0-11 0,12 0 10 15,3 0 1-15,12 5 2 16,1 0-2-16,6 0 1 16,-1-1 1-16,1-3-3 15,-4-1 4-15,-6 0-2 16,-5 0 0-16,-11 0-1 16,-7 0 0-16,-4-4 7 15,0-2 1-15,0-1-6 16,0 2 9-16,0 0-6 15,-1 3-1-15,-1-1-2 16,1 3 1-16,-1 0-3 16,1 0-1-16,-4 2-6 15,-1 13 1-15,-4 9 6 16,1 5-1-16,-2 5 3 16,-2 3 0-16,3 1 4 0,-2 1-4 15,3-3-1-15,1-2 1 16,2-4-2-16,-1-5 0 15,3-5 0-15,2-5 0 16,1-5-2-16,1-4-11 16,0-3-19-16,0-3-39 15,0 0-63-15,10 0 3 16</inkml:trace>
  <inkml:trace contextRef="#ctx0" brushRef="#br0" timeOffset="166654.34">10417 10483 587 0,'0'0'55'16,"0"0"-8"-16,0 0 39 15,0 0-47-15,0 0-39 16,0 0-4-16,0-5-5 15,-6 20 8-15,-2 3 1 16,-2 0 1-16,4 1-1 16,0-2 1-16,6-2-1 15,0-2 0-15,0-2-1 0,0-1-2 16,0-3 2-16,6-2 1 16,7 1 1-16,1-3 1 15,2 2-1-15,1 0-1 16,-1 1 1-16,-4 0-1 15,-3 4-2-15,0 2 2 16,-8 1 0-16,-1 2-5 16,0 2 3-16,-10 0 2 15,-10-1 4-15,-5-2 0 16,-3-3-3-16,4-5-1 16,2-4-4-16,5-2-3 15,4 0-34-15,5-2-16 16,4-12-40-16,4-3-66 0,0-3-209 15</inkml:trace>
  <inkml:trace contextRef="#ctx0" brushRef="#br0" timeOffset="166861.54">10392 10483 456 0,'0'0'64'0,"0"0"-32"16,0 0 1-16,0 0 25 15,0 0-28-15,104-61-16 16,-76 57-8-16,3 0 5 0,1 1-8 16,1 3 0-1,-5 0-3-15,-3 0-3 0,-11 9-2 16,-10 4-68-16,-4 1-67 16,-7 0-220-16</inkml:trace>
  <inkml:trace contextRef="#ctx0" brushRef="#br0" timeOffset="167205.14">10891 10769 541 0,'0'0'79'16,"0"0"-69"-16,0 0 75 15,0 0-12-15,0 0-73 16,0 0-5-16,3 6 0 16,-3 15 5-16,0 5 7 15,0 1 6-15,0 1-5 16,-8-2-6-16,0-1-1 0,2-3-1 15,1-4-3 1,2-4-10-16,2-2-16 16,1-7-27-16,0-3-46 0,0-2-63 15,0 0-184-15</inkml:trace>
  <inkml:trace contextRef="#ctx0" brushRef="#br0" timeOffset="167784.9">11154 10440 610 0,'0'0'24'0,"0"0"-17"15,0 0 31-15,0 0 6 16,0 0-43-16,0 0 0 16,95-25-1-16,-65 25 2 15,-6 0 2-15,1 0-1 16,-6 0 2-16,-3 0 1 16,-3 0-5-16,-4 0 0 15,-2 0 4-15,-2 2-3 16,-1 0-2-16,-1 2 0 15,-1 3 0-15,-2 2 0 16,0 4 8-16,0 2 3 0,0 4-7 16,-14 0 3-16,1 4 3 15,-6 0-3-15,-1 4-2 16,-2-3-2-16,-1 2 2 16,4-3-1-16,4-2-3 15,3-6 0-15,3-3-1 16,5-3 1-16,1-3-1 15,3-2 0-15,0-1 0 16,0 0 0-16,0 0 0 16,0 0 0-16,0-1 1 15,12 1 2-15,9-1 1 16,8-2 0-16,9 0-2 16,6 0-2-16,6 0 0 15,3 0-6-15,-2 0-4 16,-9 0-22-16,-9 3-21 15,-13 0-85-15,-9-3-54 0</inkml:trace>
  <inkml:trace contextRef="#ctx0" brushRef="#br0" timeOffset="168184.53">11919 10558 391 0,'0'0'16'15,"0"0"-10"-15,0 0 53 16,0 0-9-16,0 0-27 15,0 0 2-15,0 0 25 16,0 0 4-16,1 0-18 16,1 0-4-16,4 0-3 15,4 0-21-15,10 0-1 16,3 0-1-16,4 0-4 16,-1 0 0-16,-2 0-1 15,-2 0-2-15,-7 0-6 0,-6 0-6 16,-6 0-15-16,-3 0-12 15,0 0-5-15,-5 0-23 16,-11 0-52-16,-1 0-85 16</inkml:trace>
  <inkml:trace contextRef="#ctx0" brushRef="#br0" timeOffset="168466.54">11871 10660 430 0,'0'0'23'0,"0"0"-1"0,0 0 54 16,0 0-46-16,0 0-12 16,0 0 19-16,55 5-7 15,-28-5-19-15,3 0-6 16,-3 0-5-16,-6 0 3 15,0 0-3-15,-4 0 1 16,-2 0-1-16,-1 2-2 16,-4-2-5-16,-4 1-39 15,-3 0-17-15,-3-1-89 16,0 2-159-16</inkml:trace>
  <inkml:trace contextRef="#ctx0" brushRef="#br0" timeOffset="172973.69">12709 10467 182 0,'0'0'186'16,"0"0"-162"-16,0 0 20 0,0 0 26 15,0 0-6-15,0 0-32 16,0 0 1-16,0-47 18 16,0 45-10-16,0-1-6 15,0 2-14-15,0 0 4 16,0 1-7-16,0 0-4 16,0 0-9-16,0 0-5 15,0 0-3-15,0 12-5 16,0 7 8-16,0 7 16 15,0 2-9-15,-1 2 6 0,-5 0-10 16,2 1-3 0,-1-3 5-16,2 0-2 15,1-2 0-15,1-3-1 0,-1-4 1 16,2-5-3-16,0-4 0 16,0-4 1-16,0-3-1 15,0-3 1-15,0 0 1 16,0 0 2-16,0 0 0 15,0 0-3-15,0 0 6 16,0 0-7-16,0 0-2 16,0 0-16-16,0 0-24 15,0 0-9-15,0 0-39 16,0 0-44-16,0-3-95 16</inkml:trace>
  <inkml:trace contextRef="#ctx0" brushRef="#br0" timeOffset="174361.31">13124 10785 92 0,'0'0'100'0,"0"0"-61"15,0 0-12-15,0 0 15 16,0 0-9-16,0 0-8 15,2 0-7-15,-2 0-4 16,0 0 2-16,0-2 2 16,0 2-5-16,0 0 4 15,0 0 4-15,0 0-9 16,0 0 8-16,0-1-7 16,0-1-5-16,0 2 4 0,1-1 0 15,-1 1-4-15,0-1-1 16,3 1-1-16,-3 0 3 15,1 0-6-15,1-2-2 16,-2 1 1-16,3 1-2 16,0-1 0-16,0 1-1 15,1-1 1-15,1 1 0 16,1 0 0-16,1 0-2 16,-1 0 0-16,3 0 2 15,-1 6-1-15,2 1 1 16,-7 4 0-16,3 2-1 15,-4-1 1-15,-2 5-2 0,0-3 3 16,0 2-1 0,-8-2 0-16,-5 0 0 0,2-1-1 15,1-3 1-15,-2-2-20 16,7-1-1-16,-1-4-72 16,5-3-141-16</inkml:trace>
  <inkml:trace contextRef="#ctx0" brushRef="#br0" timeOffset="175777.43">13935 10301 223 0,'0'0'102'15,"0"0"-39"-15,0 0 11 16,0 0-16-16,0 0-26 16,0 0 3-16,0 0 7 15,-12-53 7-15,11 53-3 16,1 0-23-16,0 0-18 16,-2 3-5-16,-5 20-3 15,0 8 3-15,-2 7 26 16,-3 5-16-16,3 1 2 15,1 2 0-15,2-3-3 0,-1-3-6 16,3-2-2-16,-1-3 3 16,5-3-4-16,0-9 2 15,0-3-2-15,0-6 1 16,0-5-1-16,0-4-3 16,0 0-9-16,0-2-4 15,0-3-13-15,0 0 0 16,0 0-22-16,0-13-131 15,3-9-127-15</inkml:trace>
  <inkml:trace contextRef="#ctx0" brushRef="#br0" timeOffset="176121.53">13931 10394 204 0,'0'0'252'0,"0"0"-230"16,0 0-8-16,0 0 13 15,0 0-8-15,0 0-15 16,52-22-2-16,-38 22 0 0,0 0 0 16,0 0 5-1,-2 6-1-15,1 2-2 0,-4 4-4 16,-1 0 2-16,-3 3-1 15,-5 0 5-15,0 4-4 16,0-2-1-16,-19 2 7 16,-6 1 1-16,-5-3-7 15,-4-1-2-15,4-5-6 16,5-2-14-16,8-2-44 16,10-4-85-16</inkml:trace>
  <inkml:trace contextRef="#ctx0" brushRef="#br0" timeOffset="176470.16">14371 10263 462 0,'0'0'30'0,"0"0"-16"16,0 0 42-16,0 0 0 16,0 0-51-16,0 0-5 15,-36 9 0-15,17 23 9 16,-4 4 0-16,0 7 21 16,2 4 1-16,4-3-9 15,3 1-8-15,4-1-7 16,6-1 1-16,4-6-5 0,0 1 2 15,3-8-5-15,15-1 0 16,1-7-14-16,4-4-9 16,2-4-9-16,0-3-24 15,2-4-18-15,-1-7-81 16,-1 0-252-16</inkml:trace>
  <inkml:trace contextRef="#ctx0" brushRef="#br0" timeOffset="177241.57">14571 10417 364 0,'0'0'59'0,"0"0"-48"15,0 0 38-15,0 0-1 16,0 0-37-16,0 0-9 16,12-6 8-16,-6 5 11 15,-3-1 3-15,0 2-3 16,-2-2 0-16,2 2 1 16,3 0-15-16,3 0 0 15,3-3-6-15,3 1 0 16,0 1-1-16,0-1 0 0,-2 2 2 15,-2 0-2-15,-2 0 0 16,-2 0 0-16,-4 0 0 16,0 0-1-16,0 0 1 15,-2 0-1-15,-1 0 0 16,0 2-3-16,0 1 3 16,0 4-2-16,0 2 3 15,0 2 0-15,-7 3 4 16,-8 3 2-16,0 0 1 15,-3 2 0-15,0-1-1 16,-1 1-3-16,0-2 2 16,1-3-4-16,1 1 2 15,4-3 4-15,1-3-2 0,3 0-2 16,4-4 0-16,4-2-3 16,1 0 0-16,0-3-1 15,0 2 1-15,0-2 2 16,0 0-1-16,0 0-1 15,0 1 1-15,0-1-1 16,9 2 6-16,7-2 0 16,2 2-2-16,6-2-1 15,3 0-2-15,3 0 0 16,0 0-1-16,2 0 2 16,3 0-2-16,-2 0 0 0,-2-2 0 15,-6 0-1 1,-4-1 0-16,-9 0 1 0,-4 0 0 15,-3 0 0-15,-5 1 0 16,0 1 1-16,0-1-1 16,0 1-2-16,0-1-4 15,0 2-19-15,0 0-28 16,0 0-2-16,0 0-20 16,2 0-76-16,1 0-207 15</inkml:trace>
  <inkml:trace contextRef="#ctx0" brushRef="#br0" timeOffset="177916.99">15114 10316 414 0,'0'0'21'15,"0"0"16"-15,0 0 31 0,0 0-38 16,0 0-19-16,0 0-7 15,-3-5-3-15,3 5 1 16,0 0-1-16,0 0-1 16,0 3 4-16,3 8-2 15,6 0 13-15,2 5-3 16,3 1 1-16,2 0-3 16,2 5-2-16,5 0-3 15,-1-3-1-15,-1 1-4 16,0-3 2-16,0 0-2 15,-3-3 0-15,-2-3 0 16,-2-4-4-16,-4 0 3 16,-4-7-2-16,-2 1 0 15,-4 1 3-15,2-2-3 0,-2 0 3 16,0 0-1-16,0 1-3 16,0 1 0-16,0 1 0 15,0 1 4-15,-3 6 1 16,-8 1 16-16,-6 7 7 15,-4 3-2-15,-4 4-2 16,-5 3-1-16,-2-2-3 16,3 1-3-16,3-5-6 15,2-3-4-15,5-2-2 16,4-3-1-16,3-7 0 16,6 0 0-16,1-1-3 15,2-3-18-15,3-2-24 16,0 1-23-16,0-2 1 0,0 0-62 15,14 0 26-15</inkml:trace>
  <inkml:trace contextRef="#ctx0" brushRef="#br0" timeOffset="178306.65">15667 10444 516 0,'0'0'15'15,"0"0"1"-15,0 0 36 16,0 0 27-16,0 0-45 16,0 0-30-16,5-16-3 15,-5 16 6-15,0 0-5 16,0 0-1-16,0 12-1 15,0 7 18-15,0 3 8 16,-5 4-9-16,1 1-9 16,-2 1 6-16,3 2-7 15,0-1-4-15,-2-1 2 16,4-3-4-16,-1-6-1 16,2-1 1-16,0-3-1 15,0-4 2-15,0-2-2 16,0-4-2-16,0 0-14 15,0-3-20-15,0 1-33 0,0-3-24 16,0 0-28-16,2-5-123 16</inkml:trace>
  <inkml:trace contextRef="#ctx0" brushRef="#br0" timeOffset="178831.43">15887 10274 396 0,'0'0'11'0,"0"0"27"16,0 0 26-16,0 0-33 16,0 0-22-16,0 0-9 15,3-3 3-15,4 3-2 16,-1 4 5-16,3 6 5 16,-2-1 4-16,4 2-6 0,-1 2-4 15,1 2 6-15,0 4 8 16,2 1-2-16,-2 2 0 15,0 3-11-15,-1 0 0 16,-1 4-2-16,-1 1 3 16,-2-1-1-16,-3 4 8 15,-2 6-2-15,-1 0-6 16,0 2 11-16,-15-2-9 16,-6-1-1-16,-2-3-5 15,-3-1 2-15,4-6-3 16,-2-3 0-16,3-3-1 15,6-5 0-15,2-3 0 16,4-6-14-16,3 0-9 16,1-3-27-16,3-4-26 15,0-1-56-15,2 0-130 0</inkml:trace>
  <inkml:trace contextRef="#ctx0" brushRef="#br0" timeOffset="180380.81">1233 14218 535 0,'0'0'28'16,"0"0"-4"-16,0 0 17 15,0 0 50-15,0 0-47 16,0 0-10-16,0 0-22 16,3-62-12-16,-3 65-15 15,0 17-2-15,0 13 17 16,0 10 0-16,-3 4 4 16,-4 5-1-16,-1-1-2 15,1-1 1-15,-1 0-2 16,5-7 0-16,-1-4 0 15,4-6 0-15,0-6 0 16,0-6-1-16,0-5 0 0,0-5-4 16,0-2-13-16,0-5-19 15,0 0-6-15,0-4-14 16,4 0 11-16,2 0 15 16,3-16-36-16,2-10-190 15</inkml:trace>
  <inkml:trace contextRef="#ctx0" brushRef="#br0" timeOffset="180697.4499">1303 14195 456 0,'0'0'59'0,"0"0"-26"0,0 0-8 16,0 0 2-16,0 0-13 15,0 0-14-15,42-38 0 16,-24 37 2-16,4 1 2 16,-2 0-1-16,-1 1-3 15,0 13-1-15,-5 5-1 16,-2 3 0-16,-5 1-1 16,-5 4 2-16,-2-2 2 15,-9 2 1-15,-14-1 1 16,-8-4-3-16,-6-1-3 15,3-4-3-15,4-4-16 0,9-6 8 16,6-5-6-16,12-2-36 16,3 0-30-16,12 0-142 15</inkml:trace>
  <inkml:trace contextRef="#ctx0" brushRef="#br0" timeOffset="181079.2">1848 14146 511 0,'0'0'10'15,"0"0"0"-15,0 0 39 16,0 0 8-16,0 0-50 15,0 0-7-15,-33-16-8 16,18 40 7-16,-5 9 0 16,-3 9 1-16,-1 4 5 15,5 6-2-15,2-2 11 16,8 4-4-16,2-2-5 16,5-2-3-16,2-4 0 15,0-2 1-15,2-5-2 16,11-2 4-16,5-3-5 0,3-4 0 15,7-6-10-15,2-6-23 16,15-8 16-16,7-10-24 16,3 0-21-16,-1-15-125 15</inkml:trace>
  <inkml:trace contextRef="#ctx0" brushRef="#br0" timeOffset="181649.22">2025 14310 468 0,'0'0'10'16,"0"0"-10"-16,0 0 0 15,0 0 20-15,0 0-4 16,0 0 8-16,58 0 6 16,-35 0 6-16,4 0-16 15,-2 0-10-15,-3 0-5 16,-8 0 4-16,-4 0-9 16,-10 0 0-16,0 0-3 15,0 0-13-15,0 3 16 16,0 8 0-16,-7 2 5 15,-4 0-1-15,-4 4 1 0,-4 2 1 16,0 3 1 0,-1-2 0-16,-2 2-7 0,1-3 0 15,4 1 6-15,3-6-6 16,3-3 1-16,8-3-1 16,3-5 0-16,0-2 0 15,0-1-3-15,0 0 3 16,0 0 3-16,0 0-2 15,0 0-1-15,6 3 1 16,9 1 4-16,6-3-4 16,4 1 0-16,2-2 0 15,3 0 3-15,4 0-3 0,2 0 1 16,3 0-1-16,-2-3 0 16,-6 2-1-16,-11-2-5 15,-2 3-23-15,-12 0-21 16,-6 0-34-16,0 0-159 15</inkml:trace>
  <inkml:trace contextRef="#ctx0" brushRef="#br0" timeOffset="182279.72">2503 14184 70 0,'0'0'468'15,"0"0"-457"-15,0 0 15 16,0 0 42-16,0 0-46 15,0 0-22-15,0-11-7 16,10 11 5-16,2 6 2 16,9 5 4-16,1 3 8 0,1 1 2 15,2 4-7 1,3-2 3-16,-4 5-6 0,4 1 0 16,-4-2 0-16,-1 0-1 15,-1 1-2-15,-3-3-1 16,-5-1 2-16,2-3-1 15,-7-4 0-15,-3-2 0 16,-1-4-1-16,-4-4-2 16,1 1-3-16,-2 0 3 15,0-2 2-15,0 0 2 16,0 1 3-16,0-1 2 16,0 0 1-16,0 0 7 15,0 1-7-15,0 2-4 0,0 3-4 16,-9 5-1-1,-5 4 1-15,-5 7 0 0,-3 5 1 16,-3 3 2 0,-3 1-1-16,-2 5 2 0,-1-3-2 15,1-2 1-15,8-2-2 16,4-5-1-16,6-6 0 16,6-5-1-16,3-3 1 15,3-6-15-15,0-2-40 16,0-2-29-16,12 0-5 15,12-10-19-15</inkml:trace>
  <inkml:trace contextRef="#ctx0" brushRef="#br0" timeOffset="182647.21">3160 14338 620 0,'0'0'40'0,"0"0"-12"15,0 0 32-15,0 0 30 16,0 0-55-16,0 0-22 16,0-31-8-16,0 31-5 15,0 0-3-15,0 3-12 16,-1 12 2-16,-5 7 13 0,-2 7 2 15,1 3-2 1,1-3 1-16,3 2 0 0,0-4 0 16,0-2 0-16,3-5-1 15,0-6 0-15,0-5 0 16,0-2-12-16,0-4-8 16,0-3-14-16,3 2-25 15,-3-2 4-15,0 0-13 16,6-5 33-16,-3-11-255 15</inkml:trace>
  <inkml:trace contextRef="#ctx0" brushRef="#br0" timeOffset="183042.15">3238 14120 544 0,'0'0'28'0,"0"0"10"16,0 0 44-16,0 0-63 15,0 0-19-15,0 0-7 16,16 0 7-16,2 14 2 16,0 6 0-16,3 2 0 15,0 3 2-15,-3 5 8 16,1 5-11-16,-7 3 4 15,-3 5 2-15,-5 1-5 0,-4 2-1 16,0 4 6 0,-4-1-4-16,-14-1-1 0,-3 1 1 15,-1-3 3-15,-4-2-6 16,3-4 4-16,2-8 2 16,4-8-6-16,1-9-4 15,10-8-8-15,3-5-5 16,3-2-9-16,0 0 8 15,0-10-14-15,0-9-212 16</inkml:trace>
  <inkml:trace contextRef="#ctx0" brushRef="#br0" timeOffset="183405.87">3778 14469 628 0,'0'0'22'0,"0"0"-19"0,0 0 7 15,0 0 7 1,0 0-17-16,0 0-2 0,27-3 2 16,-5 3 1-16,5 0 5 15,3-2-5-15,-2-3-1 16,0 3 1-16,-8 0-1 16,-5 2 0-16,-8 0-1 15,-7 0-4-15,0 0-44 16,-7 6-16-16,-19 3-17 15,-8 4-305-15</inkml:trace>
  <inkml:trace contextRef="#ctx0" brushRef="#br0" timeOffset="183667.37">3706 14583 732 0,'0'0'0'0,"0"0"-25"16,0 0 22-16,0 0 6 15,0 0-3-15,0 0 8 16,54 35-2-16,-23-33 7 16,2-2-2-16,6 0-7 15,-2 0 1-15,-4 0-5 16,-12-2-14-16,-5 2-8 15,-13 0-37-15,-3 0-11 0,-9 0-65 16</inkml:trace>
  <inkml:trace contextRef="#ctx0" brushRef="#br0" timeOffset="186320.96">4935 14389 500 0,'0'0'93'16,"0"0"-89"-16,0 0-2 15,0 0 27-15,0 0 1 16,0 0-22-16,9-73-3 15,-9 73-3-15,2 0 0 16,-2 0-2-16,0 0-1 16,0 6-3-16,1 14 4 15,-1 9 20-15,0 4 9 16,0 5 5-16,0-1-23 16,0 0-8-16,0-2-1 15,0-4 4-15,0-5-5 16,0-6-1-16,0-6 0 0,0-6 0 15,0-3-9 1,0-3-25-16,0-1-18 0,0-1-18 16,0 0 13-16,0-6-42 15</inkml:trace>
  <inkml:trace contextRef="#ctx0" brushRef="#br0" timeOffset="186607.19">4977 14290 518 0,'0'0'37'15,"0"0"-11"-15,0 0 2 16,0 0 22-16,0 0-32 0,0 0-15 16,103-45 4-16,-76 45-1 15,-5 0 2-15,-7 1-7 16,-3 11-1-16,-6 5-3 15,-6 0-3-15,0 4 6 16,0-1 0-16,-18 4 4 16,-9-4-4-16,-1-1-5 15,-2-4-20-15,6-6-26 16,8-1 1-16,10-6-11 16,6-2-70-16</inkml:trace>
  <inkml:trace contextRef="#ctx0" brushRef="#br0" timeOffset="186986.56">5553 14096 525 0,'0'0'20'0,"0"0"5"16,0 0 58-16,0 0-12 15,0 0-51-15,0 0-20 0,-49-5-5 16,29 37 4-16,-1 11-3 16,-4 6 4-16,3 5 7 15,2 1-2-15,7 0-5 16,8-1 4-16,5-4 1 15,0-7-3-15,15-1-1 16,5-6-1-16,5-6-10 16,5-6-9-16,1-7-7 15,8-7-17-15,4-8-17 16,-1-2-19-16,-2-8-216 16</inkml:trace>
  <inkml:trace contextRef="#ctx0" brushRef="#br0" timeOffset="187471.41">5678 14248 420 0,'0'0'0'15,"0"0"0"-15,0 0 33 16,0 0 15-16,82 12-22 16,-52-12-11-16,0 0 9 0,-2 0-2 15,-7 0-7 1,-2 0 5-16,-8 0-7 0,-4 0-6 16,-2 0-7-16,-4 0-2 15,-1 8-8-15,0 6 10 16,0 0 12-16,-13 4 3 15,-2 1 13-15,-4 3-10 16,-4 0-13-16,2-1-3 16,-1 1 6-16,1-3 3 15,3-1-5-15,6-5-4 16,6-4 2-16,2-3-2 16,2-4-2-16,2 0 0 15,0-1-3-15,0 1 3 0,12-1 5 16,11 1 4-1,5-2 0-15,8 0 2 0,1 0-11 16,3 0 1 0,-4 0-1-16,-2 0-18 0,-2 0-16 15,-7 0-21-15,-6 0-59 16,-10 0-300-16</inkml:trace>
  <inkml:trace contextRef="#ctx0" brushRef="#br0" timeOffset="187956.52">6243 14187 665 0,'0'0'6'0,"0"0"-4"16,0 0-4-16,0 0-5 16,0 0 6-16,0 0 1 15,72 39 10-15,-48-22-6 16,1-2 4-16,2-1 1 16,0 1-4-16,0 0-3 15,-2-1-1-15,-1-2 1 16,-5-3 1-16,-5-2-3 0,-4-4 1 15,-4 0 0 1,-6-1-1-16,0 0 1 0,0-1 0 16,0-1-1-16,0 3 4 15,0 1 0-15,-9 3 0 16,-4 3 6-16,-5 2-3 16,0 5-1-16,-4 3 1 15,-5 6-3-15,-6 3 0 16,-3 0-3-16,3 2 1 15,2-4 1-15,1-4-3 16,11-4-3-16,5-6-8 16,7-8-11-16,7-1-31 0,0-4-36 15,0 0-141 1</inkml:trace>
  <inkml:trace contextRef="#ctx0" brushRef="#br0" timeOffset="188288.65">6703 14582 624 0,'0'0'20'15,"0"0"-13"-15,0 0 53 0,0 0-22 16,0 0-33-16,0 0-5 16,-76 47 1-16,43-19-1 15,0 4 10-15,-1 1-8 16,1-1 2-16,9 0-3 16,2-4 0-16,11-6 3 15,4-4-4-15,2-5-15 16,5-5-28-16,0-6-32 15,12-2-7-15,9-5-56 16</inkml:trace>
  <inkml:trace contextRef="#ctx0" brushRef="#br0" timeOffset="188782.97">7120 14374 638 0,'0'0'32'0,"0"0"9"16,0 0 41-16,0 0-33 15,0 0-44-15,0 0-5 16,-68-10-1-16,51 26-1 0,-5 7 0 15,3 2 2-15,5 4-2 16,2-1 2-16,5-1-1 16,7 1 1-16,0-3-1 15,0-3 2-15,13-2-2 16,5-7 2-16,6-3-4 16,1-6 5-16,4-4-2 15,-1 0 2-15,0-13 3 16,-1-9 1-16,-4-4-4 15,-7-4-2-15,-4-4 2 16,-7 1 5-16,-5-2-6 16,0 2 1-16,-14 4-2 0,-5 5 0 15,-4 9 3 1,2 5-3-16,-4 10-4 0,1 0-4 16,-4 10-9-16,5 12-8 15,1 5-12-15,4 4-46 16,11-1-16-16,7-5-100 15</inkml:trace>
  <inkml:trace contextRef="#ctx0" brushRef="#br0" timeOffset="189184.51">7426 14087 704 0,'0'0'19'16,"0"0"10"-16,0 0 48 15,0 0-59-15,0 0-18 16,0 0-11-16,24-1 11 15,-3 18 2-15,3 5-1 16,1 4-1-16,-1 6 5 16,-6 1-1-16,1 6 5 15,-5 0 0-15,-8 4-4 0,-5-3 2 16,-1 3-3-16,-3 3-2 16,-15-3 0-16,-1-2 2 15,-3-4-3-15,2-6-1 16,1-6-9-16,5-9-13 15,4-5 2-15,4-6-19 16,3-5-51-16,0 0-3 16,3-1-147-16</inkml:trace>
  <inkml:trace contextRef="#ctx0" brushRef="#br0" timeOffset="189697.0799">8006 14362 197 0,'0'0'92'0,"0"0"-12"16,0 0-13-16,0 0-18 16,0 0-15-16,0 0-2 15,-6 5-6-15,6-5 7 16,0 0-15-16,0 0-16 15,12 0 0-15,9 2 25 16,6 0-7-16,7-1-13 16,4-1-6-16,-1 0 0 15,2 0 0-15,-6 0-1 16,-1 0 0-16,-9 0 1 16,-5 0-1-16,-9 0 2 15,-5 0-1-15,-2 0 16 16,-2 0 42-16,0 0-8 15,0 0-20-15,0 0-31 0,0 0-15 16,0 0-60-16,0 0-50 16,0 4 69-16,0-3-111 15</inkml:trace>
  <inkml:trace contextRef="#ctx0" brushRef="#br0" timeOffset="191560.8898">8761 14154 522 0,'0'0'27'0,"0"0"18"16,0 0 19-16,0 0 42 15,0 0-57-15,0 0-49 16,0-9-11-16,0 43 11 15,0 9 18-15,-4 4-3 16,-2 2-10-16,3-3-5 16,0 0 5-16,3-2-2 15,0-6-3-15,0-7 3 16,0-8-3-16,0-7 1 16,0-8-2-16,0-3-3 15,0-2 0-15,0-3-14 16,0 0-4-16,0 0 8 0,1-8 4 15,8-11-88-15,3-6-21 16,-4-6-47-16</inkml:trace>
  <inkml:trace contextRef="#ctx0" brushRef="#br0" timeOffset="191855.3">8809 14143 468 0,'0'0'38'0,"0"0"-6"16,0 0 19-16,0 0 1 15,0 0-45-15,0 0-5 16,41-13-1-16,-21 13 1 0,2 0 0 16,1 9 6-16,-5 8-7 15,-2 3-1-15,-5 2 0 16,-7 2 0-16,-4 3 2 15,0-1 1-15,-12 0-2 16,-13 0 8-16,-8-3-9 16,-3-1 0-16,2-3-34 15,7-9-8-15,9-3-10 16,12-7-53-16,6 0 3 16,3 0-242-16</inkml:trace>
  <inkml:trace contextRef="#ctx0" brushRef="#br0" timeOffset="192193.75">9424 13980 507 0,'0'0'42'0,"0"0"-19"16,0 0 48-16,0 0-39 0,0 0-30 16,0 0-2-1,-77 77 3-15,57-27 6 0,1 6 1 16,0 5 12-16,3 2-7 16,4 0-9-16,6-3 2 15,6-2-6-15,0-6 1 16,9-2 4-16,13-7-7 15,11-4-14-15,6-6 8 16,7-7-44-16,9-8-1 16,-1-7-42-16,3-10-189 15</inkml:trace>
  <inkml:trace contextRef="#ctx0" brushRef="#br0" timeOffset="192763.63">10433 14150 634 0,'0'0'0'0,"0"0"-5"16,0 0 5-16,0 0 49 0,84 4-32 15,-40-4-11 1,0 0-5-16,-3 0 12 0,-8 0-9 16,-9 0 2-16,-10 0-5 15,-8 0-1-15,-5 6-2 16,-1 5 0-16,0 3 2 15,-18 8 5-15,-7 2 8 16,-10 0-5-16,1 1-6 16,-1-1 0-16,3-1 0 15,8-3-4-15,2-3 5 16,6-1-5-16,5-5 3 16,5-4-2-16,3-1 2 15,3-2-1-15,0-1 0 16,0-1-1-16,0 1 1 0,9-2 3 15,13 0 5-15,8 1 4 16,4-2-8-16,7 0 1 16,2 0-4-16,-1 0 1 15,-5 0-2-15,-2 0 0 16,-9 0-5-16,-5 0-6 16,-10 0-15-16,-7 0-9 15,-4 0-56-15,-3 0-54 16,-18 0-108-16</inkml:trace>
  <inkml:trace contextRef="#ctx0" brushRef="#br0" timeOffset="193192.25">10226 14014 659 0,'0'0'18'0,"0"0"5"16,0 0-23-16,0 0 0 15,0 0 2-15,-30 77 8 16,6-36-4-16,-4-2 10 0,-2 2 4 15,2-2-17 1,-2-4 1-16,6-7-3 0,6-5 2 16,7-6-1-16,4-7-2 15,6-2 6-15,1-3-6 16,0 2 0-16,1 0 2 16,14 0 2-16,6 3 2 15,6-2-4-15,6 1 3 16,2 3-5-16,1-1 0 15,-3 2 0-15,-3 1-3 16,-5-2-32-16,-10 1-23 16,-7-1-44-16,-8-5-84 0</inkml:trace>
  <inkml:trace contextRef="#ctx0" brushRef="#br0" timeOffset="193693.56">9611 14163 589 0,'0'0'11'15,"0"0"-11"-15,0 0 28 0,0 0 48 16,0 0-54-16,0 0-22 16,-98 46 0-16,80-12 10 15,3 5 7-15,5 0-8 16,5-2 7-16,5-1 0 16,0-3-14-16,11-1 6 15,8-4-6-15,2-3 1 16,3-8-1-16,3-5 1 15,-2-8 2-15,3-4-5 16,-4 0 10-16,3-12-6 0,-4-12 2 16,-4-5-2-1,-7-5 1-15,-7-8-1 0,-5 0-2 16,0-4-1-16,-8 5-1 16,-9 2-1-16,-2 7-5 15,2 10 1-15,0 8 0 16,-1 12 2-16,3 2-24 15,-3 11-23-15,4 13 14 16,5 7-12-16,7 6-20 16,2-2-14-16,14 1-67 15</inkml:trace>
  <inkml:trace contextRef="#ctx0" brushRef="#br0" timeOffset="194173.87">11306 14070 716 0,'0'0'46'16,"0"0"-40"-16,0 0 17 16,0 0 55-16,0 0-51 0,0 0-27 15,12-23-17 1,-12 40 17-16,-15 8 3 0,-5 6-1 16,-10 5 0-16,-4 0 3 15,-4-2-2-15,5-2 2 16,3-4-5-16,6-7 0 15,9-6 1-15,7-4-1 16,5-4 0-16,3-3-1 16,0-1-1-16,5 0-1 15,16-1 3-15,9 0 2 16,8-1 1-16,4 2-1 16,0 1-1-16,-2 0-1 15,-4 4-4-15,-6 0-14 16,-3 1-12-16,-9 1-12 15,0 0-39-15,-6 1-32 0,-1 1-49 16,-3-7-147-16</inkml:trace>
  <inkml:trace contextRef="#ctx0" brushRef="#br0" timeOffset="194535.06">11782 14156 778 0,'0'0'25'0,"0"0"17"0,0 0 46 15,0 0-41-15,0 0-47 16,0 0-16-16,0 21 13 15,0 7 3-15,0 5 1 16,0 1 4-16,0-2-3 16,0-3-1-16,-5 0 1 15,4-5-2-15,1-5 0 16,0-4 0-16,0-4 0 16,0-5-1-16,0-6-4 15,0 4-16-15,0-4-17 0,0 0-7 16,3 0 4-16,3-4-54 15,-3-11-145-15</inkml:trace>
  <inkml:trace contextRef="#ctx0" brushRef="#br0" timeOffset="194909.6">11886 13905 706 0,'0'0'12'0,"0"0"6"15,0 0 52-15,0 0 8 16,0 0-78-16,0 0-1 16,0 0-1-16,26 4 2 15,-1 14 5-15,2 5 5 16,2 5 5-16,3 3-5 15,1 5-3-15,-4 3 0 16,0 2-3-16,-4 4 2 16,-4 0-5-16,-6-2 5 15,-9 4-5-15,-6 0 0 16,0 1 3-16,-14 3-2 16,-9-2 5-16,-6-1-6 0,-2-4-1 15,1-4-19 1,0-8-23-16,7-7-30 0,6-7-76 15,4-17-120-15</inkml:trace>
  <inkml:trace contextRef="#ctx0" brushRef="#br0" timeOffset="197157.43">5151 15487 461 0,'0'0'5'16,"0"0"-5"-16,0 0 0 15,0 0 14-15,0 0 0 0,0 0-14 16,0 0 0-16,-44-3 1 15,44 3 3-15,0 0 5 16,0 0-1-16,0 0 7 16,0 0 0-16,3 0-1 15,15 6 5-15,5-2-8 16,7-1 5-16,6 0-9 16,3-2-2-16,0 0-5 15,-2 1-12-15,-9 1-18 16,-8-2-51-16,-10 0-143 15</inkml:trace>
  <inkml:trace contextRef="#ctx0" brushRef="#br0" timeOffset="197365.04">5105 15616 529 0,'0'0'61'15,"0"0"-61"-15,0 0-1 16,0 0 1-16,0 0 4 16,0 0 0-16,65 2 6 15,-31-2-7-15,12 0 1 16,-1-3 3-16,4-3-7 16,-3 1-46-16,-4 2-145 15</inkml:trace>
  <inkml:trace contextRef="#ctx0" brushRef="#br0" timeOffset="198666.24">6610 15422 0 0,'0'0'11'0,"0"0"-6"15,0 0 11-15,0 0 8 0,0 0 33 16,0 0 22-16,5 0-9 15,-5 0 14-15,0 0-45 16,0 0-11-16,0 0-7 16,0 0-2-16,0 0-7 15,0 0 1-15,0 0 1 16,0-2 13-16,0 2-7 16,0-1 2-16,0 1 6 15,0 0-8-15,0 0-1 16,0 0-2-16,0 0-2 15,0 0-3-15,0 0-4 16,0 0-3-16,0 0-5 16,-3 3-3-16,-5 9 1 0,-5 5 1 15,5 2 0-15,-1 2-4 16,2 3 5-16,3-2 0 16,4 3 1-16,0 0-1 15,0-3 0-15,0-1-3 16,0-1 3-16,10-1 0 15,-1-5 4-15,0-2-4 16,3-5 2-16,0-1 0 16,0-2-1-16,1-4 0 15,1 0 2-15,3 0-1 16,0-8 2-16,2-6-2 16,-1-3 2-16,-3-4-3 15,-3-5-1-15,0-1 6 0,-5-2-2 16,-2-4-1-16,-2 0-2 15,-3 4 0-15,0-5 1 16,0 6-2-16,-3 2 0 16,-8 5-2-16,-3 5 2 15,0 4-2-15,-1 7 0 16,0 5-13-16,-1 0-18 16,1 7 11-16,-1 11 5 15,4 7 3-15,1 1-8 16,5 3-34-16,6 1-36 15,0-3-57-15</inkml:trace>
  <inkml:trace contextRef="#ctx0" brushRef="#br0" timeOffset="203371.74">7098 15490 495 0,'0'0'54'16,"0"0"-13"-16,0 0-34 15,0 0 7-15,0 0-11 16,0 0 0-16,0 0 3 16,-12 33-5-16,12-23 3 15,0-6-2-15,0-1-1 16,0-3 3-16,0 0 6 15,0 0 19-15,0 0 15 16,0 0 6-16,0 0-7 16,0-4-34-16,0-2-2 15,0 0-3-15,0 4-4 16,0 0-9-16,0 2-26 16,-3 0-70-16,2 3-64 15,-2 8-48-15</inkml:trace>
  <inkml:trace contextRef="#ctx0" brushRef="#br0" timeOffset="203902.3298">7437 15347 568 0,'0'0'4'16,"0"0"-1"-16,0 0 1 0,0 0 41 15,0 0-37-15,0 0-8 16,-18-31-22-16,16 47 21 16,-1 3 1-16,-1 4-1 15,1 0 1-15,1-4 0 16,2-2 0-16,0-5 0 15,0-3 0-15,0-2-1 16,0-5 1-16,3-1 0 16,0 0 0-16,2-1 2 15,2 0 0-15,5 0 1 16,2 0-2-16,5 0 0 16,6 0-1-16,2 0 0 15,3 0 4-15,-3 5-6 0,-3 2 2 16,-5 3 0-16,-3 3-1 15,-7 0 1-15,-7 3-6 16,-2 0 6-16,0 1 9 16,-18 0 16-16,-6-2-6 15,-4 0-1-15,-2-1-10 16,3-7-6-16,8 0 3 16,7-4-3-16,3-3 0 15,8 0 0-15,1 0-2 16,0 0-23-16,0-8-72 15,3-8-229-15</inkml:trace>
  <inkml:trace contextRef="#ctx0" brushRef="#br0" timeOffset="204181.09">7460 15295 558 0,'0'0'107'15,"0"0"-98"-15,0 0-3 16,0 0 17-16,65-72-11 16,-40 62-9-16,2 7-2 15,-3 3-1-15,-5 0-2 16,-1 3-1-16,-6 10-15 0,0 4-7 15,-2 2-25-15,-5-1 15 16,-4 2-81-16,-1-4-201 16</inkml:trace>
  <inkml:trace contextRef="#ctx0" brushRef="#br0" timeOffset="204893.84">8177 15492 340 0,'0'0'32'0,"0"0"-6"15,0 0 38-15,0 0-17 16,0 0-27-16,0 0-10 16,-38-8 3-16,37 8-4 15,-1 0-2-15,2 0-2 16,0 0-4-16,0 0 0 15,0 0 0-15,0 0 0 16,0 0-1-16,0 0 0 0,14 0 5 16,5 0 5-1,6 0-1-15,7 0-6 0,2 0 1 16,0 0 1-16,1 0-5 16,-5 0 3-16,-5 0-3 15,-6 0 0-15,-7 0-1 16,-6 0 2-16,-2 0 1 15,-4 0-2-15,0 0 0 16,0 0 28-16,0 0 30 16,0 0 0-16,0 0-16 15,0 0-25-15,0 0-5 16,0 0-12-16,0 0-6 16,0 0-33-16,0 0-38 15,2 3-37-15,2 2 42 16,4-3-45-16,1-2-225 0</inkml:trace>
  <inkml:trace contextRef="#ctx0" brushRef="#br0" timeOffset="205771.91">9477 15138 388 0,'0'0'101'0,"0"0"-76"0,0 0 2 16,-85-15 2-16,64 15 2 16,-3 6-19-16,-1 10-4 15,1 7 0-15,5 2 0 16,1 5 5-16,6 2-1 15,3-1-7-15,6-1 5 16,3-2-6-16,0-3-1 16,9-3 1-16,6-2 0 15,6-4-3-15,2-2 5 16,5-5-4-16,3-4-1 16,1-2 0-16,0-3 3 15,-5 0-3-15,0-8-1 16,-5-8 3-16,-4-2 3 0,-9-4 0 15,-6-6 1-15,-3-1-4 16,0-3 3-16,-3-3-3 16,-13 3-3-16,-1 4 3 15,-4 5-3-15,-1 4 0 16,4 6-4-16,-1 4-15 16,2 8-1-16,1 1-47 15,-1 6-12-15,-2 11-56 16,0-1-148-16</inkml:trace>
  <inkml:trace contextRef="#ctx0" brushRef="#br0" timeOffset="206132.5799">9556 14967 499 0,'0'0'6'16,"0"0"7"-16,0 0 43 16,0 0 35-16,0 0-53 15,0 0-38-15,9-38-8 0,-9 65 8 16,-15 14 1-16,-9 13 10 15,-4 10 6-15,-2 8-2 16,-1 3-4-16,1 0 0 16,3-4-9-16,3-6-2 15,6-8 4-15,2-5-4 16,5-8-9-16,1-4-15 16,4-8-30-16,5-8-6 15,1-10-41-15,0-12-101 16</inkml:trace>
  <inkml:trace contextRef="#ctx0" brushRef="#br0" timeOffset="206491.4199">9977 15148 601 0,'0'0'21'0,"0"0"31"15,0 0 37-15,0 0-43 16,0 0-42-16,0 0-4 16,-90 46-1-16,62-7 1 0,1 4 0 15,6 1 0 1,8-1 0-16,7-2-1 0,6-4 1 15,0-8-1-15,1-4-6 16,14-5-5-16,3-5-8 16,7-3 2-16,-2-6-2 15,7-4 5-15,0-2-7 16,-2 0-51-16,-3 0-47 16,-4-8-217-16</inkml:trace>
  <inkml:trace contextRef="#ctx0" brushRef="#br0" timeOffset="206792.47">10177 15233 617 0,'0'0'47'15,"0"0"25"-15,0 0 12 16,0 0-47-16,0 0-37 15,0 0-11-15,0 24 11 16,0 1 24-16,0 5-5 16,0 2-3-16,0-1-9 15,0 1 1-15,0-3-8 16,0-4 5-16,0-5-5 16,0-4 0-16,0-5-1 15,0-4 1-15,0-3-23 16,0-1-15-16,0-3-12 0,0 0-55 15,0 0-7-15,0-7-41 16</inkml:trace>
  <inkml:trace contextRef="#ctx0" brushRef="#br0" timeOffset="207152.37">10375 15129 670 0,'0'0'10'0,"0"0"24"16,0 0 48-16,0 0-25 16,0 0-55-16,0 0-2 15,27-17-1-15,-11 28-1 16,4 7 2-16,-2 7 3 15,1 6 1-15,-3 5-2 16,-2 3 5-16,-5 2-1 16,-6 0-1-16,-3 0-2 15,0 1 1-15,-9-1-2 16,-8-3 0-16,-4-2-2 16,-2-5-12-16,-1-5-13 15,3-5-20-15,0-6-38 16,6-8-45-16,5-7-141 0</inkml:trace>
  <inkml:trace contextRef="#ctx0" brushRef="#br0" timeOffset="207721.18">11410 15361 432 0,'0'0'47'0,"0"0"18"15,0 0 22-15,0 0-25 16,0 0-48-16,0 0-12 16,-31 0 0-16,31 0-2 15,0 0 1-15,0 0 3 16,0 0-4-16,0 0 0 16,13 0 5-16,10 0 14 15,8 0-7-15,3 0-4 16,5 0-3-16,-3 0-3 15,-8 0 0-15,-8 0-2 16,-7 0-1-16,-9 0-10 0,-2 0-13 16,-2 1-8-1,0 0-26-15,0 2 12 0,-9 0-10 16,-7-3-133-16</inkml:trace>
  <inkml:trace contextRef="#ctx0" brushRef="#br0" timeOffset="208052.4499">11382 15484 93 0,'0'0'456'16,"0"0"-429"-16,0 0 15 0,0 0 14 15,0 0-43-15,0 0-11 16,-6 6-2-16,19-4 15 16,10 0 5-16,3-1-11 15,4 1 3-15,2-2-11 16,-1 0 2-16,-1 0-3 16,-2 0 5-16,-1 0-6 15,-3 0 1-15,0 0-11 16,-5 0-1-16,-4-2-10 15,-5-1-36-15,-7 3-7 16,-3-1-40-16,0 1-52 16</inkml:trace>
  <inkml:trace contextRef="#ctx0" brushRef="#br0" timeOffset="209764.78">12620 15275 439 0,'0'0'20'16,"0"0"23"-16,0 0 11 16,0 0 3-16,0 0-12 15,0 0-21-15,0 0-16 16,-27-34-8-16,22 34-6 16,-3 18 6-16,-1 5 2 15,-2 6 4-15,1 0 1 16,2 0-3-16,5 0 3 0,3-2-2 15,0-5-5-15,0-2 6 16,11-3-6-16,2-6 3 16,-1-4-2-16,1-5-1 15,-2-2 8-15,7 0-1 16,-2-6 9-16,1-12-1 16,-2-7-9-16,-4-3 0 15,-3-2-4-15,-5-6-1 16,-3 0 1-16,0-1-2 15,-9 1-9-15,-7 5 1 16,-4 6 6-16,1 8 1 16,-5 10-4-16,6 7 5 0,-1 0-6 15,1 18-9-15,3 8-3 16,2 8-13-16,8 4-5 16,5 3-26-16,0-4-74 15,0-3-234-15</inkml:trace>
  <inkml:trace contextRef="#ctx0" brushRef="#br0" timeOffset="209950.84">12909 15369 579 0,'0'0'22'0,"0"0"-16"0,0 0-3 16,0 0-3 0,0 0-36-16,0 0-176 0,-3-15-108 15</inkml:trace>
  <inkml:trace contextRef="#ctx0" brushRef="#br0" timeOffset="210380.59">13163 15138 597 0,'0'0'14'16,"0"0"-3"-16,0 0 63 15,0 0-45-15,0 0-27 16,0 0-2-16,-60 66 2 15,51-34-1-15,8-6-1 16,1-2 0-16,0-5 1 16,7-1 0-16,8-5-1 15,1-5-1-15,4-2 0 16,2-4 1-16,2 0 2 16,6-2-2-16,-5 1 2 15,-1 2 1-15,-3 2-3 16,-5 3 0-16,-7-1 0 0,-4 2-4 15,-5 1 3 1,0 1-1-16,-6 1 2 0,-19 2 4 16,-5 0-1-16,-6-1-3 15,1-6-13-15,4-2-16 16,4-5-22-16,8 0 3 16,7 0-60-16,7-5-117 15</inkml:trace>
  <inkml:trace contextRef="#ctx0" brushRef="#br0" timeOffset="210585.18">13192 15159 552 0,'0'0'52'0,"0"0"-25"16,0 0 4-16,0 0 0 15,0 0-24-15,91-42-6 16,-58 41 1-16,0 1-2 16,-3 0 0-16,-5 0-41 15,-5 0-55-15,-4 5-105 16</inkml:trace>
  <inkml:trace contextRef="#ctx0" brushRef="#br0" timeOffset="210946.67">13780 15276 588 0,'0'0'37'16,"0"0"-27"-16,0 0 65 0,0 0-16 16,0 0-56-1,0 0-3-15,-39 0-14 0,39 3 6 16,9 1 5 0,9 1 3-16,3-5 5 0,8 3-2 15,2-3-2-15,3 0-1 16,3 0-8-16,-4 0-1 15,-5 0-19-15,-5 0-10 16,-7 0-31-16,-7 0-4 16,-4 0-35-16,-5 0-48 15</inkml:trace>
  <inkml:trace contextRef="#ctx0" brushRef="#br0" timeOffset="211461.65">14414 15080 672 0,'0'0'16'15,"0"0"18"-15,0 0 47 16,0 0-58-16,0 0-23 16,0 0-9-16,-43 32 9 0,28 0 0 15,-1 3 1 1,7-1 1-16,3 0-2 0,6-5 0 16,0-3 0-16,1-3-6 15,17-4-3-15,2-5-5 16,2-3 8-16,2-8-6 15,-2-3 1-15,1 0 11 16,-3-3 3-16,1-12-3 16,-6-3 0-16,0-5 2 15,-9-5-1-15,-5-2 4 16,-1-4-3-16,0 0 0 16,-1 0-2-16,-11 1 0 15,0 6 0-15,-4 4-4 16,2 7-2-16,2 9 4 0,-2 7-2 15,0 0-15-15,-1 7-13 16,0 17-8-16,2 5-9 16,4 4-20-16,3 0-59 15,6 1-145-15</inkml:trace>
  <inkml:trace contextRef="#ctx0" brushRef="#br0" timeOffset="211694.5799">14762 15223 685 0,'0'0'17'0,"0"0"0"15,0 0 70-15,0 0-87 16,0 0-13-16,0 0 8 15,-9 15 3-15,9-2-27 16,0 1-25-16,0-3-31 16,4-4-24-16,2-4-155 15</inkml:trace>
  <inkml:trace contextRef="#ctx0" brushRef="#br0" timeOffset="212212.15">14996 15058 608 0,'0'0'13'16,"0"0"11"-16,0 0 40 15,0 0-32-15,0 0-23 16,0 0-7-16,91-61 4 15,-77 61-6-15,-4 0 0 16,-4 1-4-16,-2 13 2 16,-4 5-3-16,0 4 4 15,-3 5 2-15,-14-1-2 16,-3-1-3-16,-4 0-14 0,-1-5 4 16,5-6 6-16,2-5 1 15,9-4 7-15,4-6 0 16,5 0 4-16,0 0-3 15,2 0 8-15,15 0-8 16,4-9-2-16,2 4 2 16,-1 0-1-16,-2 4 0 15,-2 1-3-15,-4 0 0 16,-2 1 2-16,-2 12 1 16,-4-1-2-16,-3 5 4 15,-3-2-2-15,0 2 7 16,-12 0-2-16,-13-2 2 15,-8 0 4-15,-6-5-5 0,2-3-5 16,6-3 3 0,8-4-4-16,10 0-10 0,10 0-17 15,3-2-53-15,0-7-126 16</inkml:trace>
  <inkml:trace contextRef="#ctx0" brushRef="#br0" timeOffset="212601.43">15421 15018 710 0,'0'0'9'15,"0"0"41"-15,0 0 35 16,0 0-78-16,0 0-7 15,0 0-19-15,-3 22 19 16,-10 8 3-16,-4 6-3 16,-4 3 0-16,5-1 5 15,3-5-5-15,4-2-4 16,7-12 4-16,2-5 0 16,0-6-6-16,0-5-1 15,6-3 4-15,10 0 3 16,5 0 3-16,6 0-1 0,3 0-1 15,0-3-1-15,0 0 0 16,-5 1-5-16,-3 2-4 16,-4 0-4-16,-3 0-35 15,-4 0-14-15,-5 0-49 16,-6 2-54-16,0-2-195 16</inkml:trace>
  <inkml:trace contextRef="#ctx0" brushRef="#br0" timeOffset="212873.75">15515 15104 527 0,'0'0'97'16,"0"0"-25"-16,0 0 18 15,0 0-62-15,0 0-28 16,0 0 0-16,-1 33 2 15,1-7 13-15,0 4-1 16,-3 3 14-16,-1-2-22 16,1 0 1-16,0-3-5 15,0-2-2-15,-1-2-4 16,4-4-27-16,0-6-19 16,0-5-47-16,0-6-43 0,9-3-99 15</inkml:trace>
  <inkml:trace contextRef="#ctx0" brushRef="#br0" timeOffset="213158.29">15774 15005 569 0,'0'0'27'0,"0"0"69"16,0 0 29-16,0 0-87 15,0 0-38-15,0 0 0 16,3 22 7-16,-3 5 20 16,0 7-10-16,-3 2-7 15,-5-1-4-15,-1 0-2 16,4-3-3-16,2-6-2 0,3-4-1 16,0-5-23-16,0-6-6 15,0-5-9-15,8-3-42 16,1-3 20-16,2 0-47 15,2-6-127-15</inkml:trace>
  <inkml:trace contextRef="#ctx0" brushRef="#br0" timeOffset="213661.18">15955 15041 555 0,'0'0'28'0,"0"0"13"16,0 0 24-16,0 0-25 16,0 0-27-16,85-50-5 15,-64 47 10-15,-3 3 2 16,-3 0-13-16,-2 0-7 16,-7 10 0-16,-4 7 0 15,-2 5-1-15,0 4 1 16,-10 1 1-16,-9 1-1 15,-1-3-12-15,0-5-4 16,1-4 7-16,8-8 1 16,4-3 7-16,7-4 1 15,0-1 5-15,0 0 8 16,3-3 5-16,15-11-15 0,4-1-4 16,3 2 1-16,-1 0-2 15,-1 3-3-15,-4 5 5 16,-2 2 0-16,-3 3 0 15,0 0 4-15,-3 0-2 16,-1 15-1-16,-4 1 3 16,-6 6 1-16,0 0 5 15,0-1-6-15,-17 2-3 16,-13-4 2-16,-8-2 5 16,-6-3-8-16,2-4-5 15,5-6-4-15,9-4-8 16,7 0-19-16,8 0-27 0,5-12-44 15,8-6-177-15</inkml:trace>
  <inkml:trace contextRef="#ctx0" brushRef="#br0" timeOffset="213974.21">16728 15084 721 0,'0'0'4'15,"0"0"23"-15,0 0-10 16,0 0-14-16,0 0-4 15,0 0 1-15,0 0-3 16,94 13-2-16,-68-13-12 16,-2 0-11-16,-4 0-2 15,-2 0-43-15,-9 0-17 16,-4 0-58-16,-5 0-185 16</inkml:trace>
  <inkml:trace contextRef="#ctx0" brushRef="#br0" timeOffset="214211.96">16696 15194 459 0,'0'0'66'0,"0"0"-15"16,0 0 23-16,0 0-37 16,0 0-30-16,0 0-1 15,-10 13 25-15,23-13 15 16,13 2-20-16,5-2-10 15,5 0-11-15,1 0-3 16,0 0 0-16,-4 0-2 16,-8 0-2-16,-8 0-26 15,-8 0-55-15,-9 0-56 16,0 0-195-16</inkml:trace>
  <inkml:trace contextRef="#ctx0" brushRef="#br0" timeOffset="-214671.44">17584 14872 541 0,'0'0'35'16,"0"0"21"-16,0 0-2 15,0 0-45-15,0 0-7 16,-100 32 0-16,73 0 1 16,6 3 5-16,5-1 0 15,3 2 5-15,6-4 1 0,6-1-9 16,1-3-1-16,0-5 0 16,13-3-1-16,5-3-1 15,6-5 4-15,3-4-2 16,1-7-1-16,2-1-2 15,3 0-1-15,-3-4 1 16,-2-15-1-16,-7-5-1 16,-5-7-3-16,-8-4 4 15,-5-4 5-15,-3-5-5 16,0 2-5-16,-8 0 5 16,-8 5 0-16,-7 8-2 15,-2 9 2-15,0 10 0 16,-3 10 0-16,1 0 0 0,3 15-2 15,0 13 0 1,6 5 0-16,9 6-8 0,9-1-36 16,0-3-67-16,15-3-95 15</inkml:trace>
  <inkml:trace contextRef="#ctx0" brushRef="#br0" timeOffset="-214472.51">17879 15097 572 0,'0'0'53'0,"0"0"16"0,0 0 15 16,0 0-38-1,0 0-46-15,0 0-12 0,12-14-73 16,-10 15-12-16,2 5-97 15</inkml:trace>
  <inkml:trace contextRef="#ctx0" brushRef="#br0" timeOffset="-214144.27">18106 14945 581 0,'0'0'21'0,"0"0"51"0,0 0 16 15,0 0-7-15,0 0-36 16,0 0-37-16,13-29-8 16,-13 29-3-16,0 14-12 15,0 9 15-15,-4 3 13 16,-8 6-11-16,1 1 2 15,4-2-1-15,-2 0 0 16,5-4-3-16,2-3 2 16,1-4-2-16,1-3-16 15,0-4-23-15,0-1-14 0,0-5-41 16,0-4-30-16,0-3-84 16</inkml:trace>
  <inkml:trace contextRef="#ctx0" brushRef="#br0" timeOffset="-213740.91">18376 14843 580 0,'0'0'33'0,"0"0"-3"16,0 0-7-16,0 0 27 15,0 0-25 1,-43 83-13-16,33-59-3 0,5 1-4 16,0-5-4-16,2-3 2 15,3-4-1-15,0-1-2 16,2-4-1-16,11-2-6 16,2-3 7-16,7-3 3 15,5 0 0-15,1 0-3 16,1 0 0-16,-8 0 0 15,-3 0 1-15,-6 7-4 16,-4 1 2-16,-5 6-4 16,-3 3 3-16,0 1 2 15,-11 1 4-15,-12-2-4 16,-7-1 7-16,-4-6-7 0,0-3-4 16,1-2-39-16,6-5-52 15,8 0-67-15</inkml:trace>
  <inkml:trace contextRef="#ctx0" brushRef="#br0" timeOffset="-213525.9499">18446 14846 509 0,'0'0'25'0,"0"0"10"0,0 0 39 15,95-46-6-15,-69 43-48 16,-4 1-12-16,-1 2-5 16,-5 0-3-16,-5 0-18 15,-7 2-78-15,-2 6-72 16,-2 2-231-16</inkml:trace>
  <inkml:trace contextRef="#ctx0" brushRef="#br0" timeOffset="-212974.09">18949 15005 563 0,'0'0'12'0,"0"0"10"16,0 0 58-16,0 0-58 15,0 0-17-15,77-84-1 16,-72 65 12-16,-5-3 9 16,0 0-10-16,0 3-8 15,-3 1-1-15,-9 4-2 16,0 4 10-16,-2 7-7 16,-2 3-6-16,-2 0-1 15,0 0-1-15,-1 6 1 16,4 5 0-16,2 0-4 0,4 1 0 15,4 4 4-15,5 1-1 16,0 2 1-16,0 0 0 16,8 1 3-16,8 0 3 15,2-3-2-15,1 4-1 16,-2-1-1-16,-1-3-2 16,-5 3 3-16,-3-3-3 15,-6-4-1-15,-2 0 1 16,0-1 0-16,-7-3 4 15,-12-1-4-15,-9-5 2 16,-2-3-2-16,0 0-1 16,5 0 0-16,9-6 1 0,4-5 1 15,9-3 3-15,3 0-2 16,0-5-2-16,21 0-12 16,5-4-6-16,6 2-18 15,2 0-15-15,0 4-56 16,-2 3-56-16,-4 3-211 15</inkml:trace>
  <inkml:trace contextRef="#ctx0" brushRef="#br0" timeOffset="-212507.6">19204 14788 585 0,'0'0'32'16,"0"0"38"-16,0 0-13 15,0 0-21-15,0 0-29 16,0 0-7-16,73 3 1 16,-49 3 4-16,-2-3-3 15,-4-3-2-15,-2 0 3 16,-2 0 9-16,0 0 8 15,-4 0 4-15,-1 0-4 16,-6 0 19-16,-2 0-1 0,-1 0-2 16,0 0-9-1,0 0-17-15,0 0-10 0,0 0 0 16,0 11-11 0,-3 11 0-16,-10 9 11 0,-4 5 4 15,1 2 0-15,-2-1-1 16,4-4 3-16,3-1-4 15,3-4-1-15,2-5-1 16,2 1 0-16,0-6 2 16,3-5-2-16,1-2-2 15,0-3-10-15,0-3-16 16,0-2-22-16,0-1-44 16,0-2-42-16,0 0-110 15</inkml:trace>
  <inkml:trace contextRef="#ctx0" brushRef="#br0" timeOffset="-211974.51">20003 15093 666 0,'0'0'27'16,"0"0"57"-16,0 0-17 0,0 0-38 15,0 0-29 1,0 0 0-16,-1-9 0 0,1 8 0 16,0-3 6-16,3-5-6 15,7-2-4-15,8-1-2 16,4-4 2-16,1 0 4 15,4 2-2-15,-2 1 2 16,-4 4-2-16,-6 5 2 16,-5 2 0-16,-2 2 1 15,-1 0-2-15,1 6 2 16,2 9-1-16,2 6 16 16,3 1-10-16,1 2 2 15,7-3 1-15,0-3 6 16,6-1-11-16,0-2 0 0,3-6-1 15,1-4 1-15,0-1 0 16,-2-4 0-16,0 0-3 16,-1-5 1-16,-2-6 4 15,1-3-6-15,-4-2-3 16,-4-2-3-16,-2 0-20 16,-3 4-8-16,-6 7 9 15,-6 5-16-15,-4 2-35 16,0 0-115-16,0 6 9 15</inkml:trace>
  <inkml:trace contextRef="#ctx0" brushRef="#br0" timeOffset="-210659.4199">21854 14695 507 0,'0'0'20'15,"0"0"21"-15,0 0 28 16,0 0 4-16,0 0-49 15,0 0-6-15,0 0 5 16,9-43-23-16,-9 53-13 16,0 13 13-16,0 10 24 15,-3 7-4-15,-4 6 7 16,-1-1-21-16,3-3 9 16,3-3-6-16,1-7-8 15,1-1 1-15,0-7-2 16,0-7 0-16,0-4 2 15,0-6-2-15,-2-3 0 16,2-3-5-16,-2 2-14 0,1-3-12 16,1 0-19-16,0 0-36 15,0 0-35-15,3-3-127 16</inkml:trace>
  <inkml:trace contextRef="#ctx0" brushRef="#br0" timeOffset="-210231.5">22166 14701 532 0,'0'0'44'0,"0"0"14"16,0 0 45-16,0 0-48 15,0 0-35-15,0 0-20 16,2-13-2-16,-7 32-15 15,-9 6 17-15,-3 7 0 16,2 1 2-16,4 0-3 16,7-2 1-16,2-9-2 15,2-5 2-15,0-6-1 16,5-6 3-16,10-2-2 16,3-3 2-16,6 0 4 15,4 0-1-15,0 0 3 16,-1 0-6-16,-7 0-1 15,-6 0 0-15,-6 7-2 16,-5 6 0-16,-3 3-2 16,0 2 3-16,-11 2 3 0,-14-2 1 15,-5-1-3-15,-4-3 0 16,-2-2-1-16,2-4-8 16,1-4-17-16,7-2-45 15,9-2-17-15,8 0-65 16,7-14-290-16</inkml:trace>
  <inkml:trace contextRef="#ctx0" brushRef="#br0" timeOffset="-210028.25">22174 14723 519 0,'0'0'71'0,"0"0"-31"16,0 0 25-16,0 0-27 15,85-47-29-15,-62 45-1 16,1 0-5-16,-4 1-3 16,-1 1-1-16,-1 0-41 15,-3 0-38-15,-2 0-32 16,-1 8-140-16</inkml:trace>
  <inkml:trace contextRef="#ctx0" brushRef="#br0" timeOffset="-209416.26">22624 14830 488 0,'0'0'78'0,"0"0"-40"16,0 0 54-16,25-73-41 15,-19 57-30-15,1 1-8 16,-5 1 6-16,-2 0 6 15,0 3-15-15,0 3 1 16,-4 3-3-16,-7 3 0 16,-2 2-8-16,-7 0-7 15,-2 7 5-15,-5 7 0 0,2 6 1 16,-1 4-2-16,4 3 2 16,6-1 0-1,7 0 1-15,4-5-2 0,5-4 2 16,0-5 0-16,0-6-4 15,2-3 2-15,8-3 2 16,7 0 0-16,2 0 5 16,2-11-2-16,4-6-2 15,-1 0 1-15,1-1 1 16,-5 0-2-16,-2 0 1 16,-5 0 0-16,1 4-2 15,-5 4 0-15,-3 5 6 16,-5 3 9-16,-1 2 5 15,0 0-9-15,0 0-11 0,0 5-10 16,0 13 2 0,-4 12 8-16,-8 9 0 0,-3 5 8 15,0 0 1-15,-3-4 1 16,3-1-7-16,0-5 2 16,5-5-4-16,2-5 0 15,5-6-1-15,-1-5 0 16,4-5 0-16,0-3-10 15,0-4-8-15,0-1-21 16,0 0-2-16,9 0-28 0,6-9-39 16,4-5-118-1</inkml:trace>
  <inkml:trace contextRef="#ctx0" brushRef="#br0" timeOffset="-209016.22">23065 14768 561 0,'0'0'31'15,"0"0"35"-15,0 0 57 16,0 0-38-16,0 0-34 16,0 0-35-16,6-41-16 15,-6 43-4-15,-15 10-4 16,-9 11 6-16,-4 6 2 0,3 3-3 15,9-3 3 1,5-1-10-16,8-6-4 0,3-4 1 16,0-4-11-16,9 0 19 15,10-3-2-15,5-1 6 16,3-2 2-16,-3-1-1 16,-5 1 0-16,-5 1 0 15,-7-3 0-15,-5 3-4 16,-2-2 2-16,-6 0 2 15,-20 1 5-15,-7-4-2 16,1-3-3-16,5-1 0 16,5 0-15-16,11 0-12 15,9-5-39-15,2-7-47 16,2-4-90-16,15 1-189 0</inkml:trace>
  <inkml:trace contextRef="#ctx0" brushRef="#br0" timeOffset="-208415.34">23510 14550 600 0,'0'0'30'0,"0"0"40"16,0 0 36-16,0 0-22 15,0 0-41-15,0 0-43 0,4-47-15 16,-4 73 9-1,0 8 6-15,-4 7 10 0,-2 9 3 16,0 3 1-16,1 4-6 16,2-4-4-16,3-6-1 15,0-7 0-15,0-11-2 16,0-6 0-16,7-7 0 16,0-6-1-16,-1-5-2 15,0-5-3-15,0 0 5 16,3 0 1-16,6-16 8 15,3-5-3-15,2-8-5 16,3-2 0-16,-2-1-1 16,-2 1-3-16,-3 11-1 15,-8 7 3-15,-4 9 1 0,-4 4 0 16,0 0 0 0,0 0-9-16,0 10-9 0,0 9 9 15,0 5 9-15,0 0 3 16,0-1-2-16,5-2 0 15,3-3 3-15,3-2-1 16,3-3-1-16,2-4 0 16,1-3-1-16,0-4 4 15,2-2 0-15,-2-3 2 16,2-13 0-16,0-7-1 16,-3-5 3-16,-6-2-5 15,-2-1 4-15,-5 2-7 16,0 8-1-16,-3 7 0 0,0 10 0 15,0 4 0 1,0 0-17-16,0 7-60 0,0 7-32 16,0 3 28-16,0-4-44 15,0 1-112-15</inkml:trace>
  <inkml:trace contextRef="#ctx0" brushRef="#br0" timeOffset="-208191.03">23513 14737 607 0,'0'0'36'16,"0"0"-15"-16,0 0 90 0,0 0-43 16,0 0-68-16,0 0-13 15,24-10 13-15,23 10 1 16,12 0-1-16,3-5-2 15,2 0-30-15,-4 0-62 16,-12 1-71-16,-16 4-195 16</inkml:trace>
  <inkml:trace contextRef="#ctx0" brushRef="#br0" timeOffset="-207634.5799">24159 14953 556 0,'0'0'41'15,"0"0"3"-15,0 0 67 16,15-71-54-16,-15 51-33 16,0-1-5-16,0 5-14 15,-2 3 2-15,-7 6-6 16,-1 6-2-16,-8 1-2 15,-1 3-4-15,-6 12 3 16,0 2 1-16,0 5 2 16,1 3-2-16,4 0 4 15,7 2-1-15,6-4 2 0,7-5-2 16,0-2-3-16,1-3 3 16,16-4-1-16,4-8 1 15,2-1 1-15,6-1 8 16,-1-18-5-16,-1-6 3 15,-3-5-6-15,-3-6 7 16,-4-8-5-16,0-3 5 16,-1-3 2-16,1 1-7 15,2 3-2-15,-3 5-1 16,-3 9-1-16,-4 9 1 16,-6 11 5-16,-2 8 23 15,-1 4 14-15,0 0-42 16,0 17-17-16,-9 15 14 0,-3 8 0 15,2 10 3 1,4 6 0-16,4-2 1 0,2-4-1 16,0-6-7-16,0-7-16 15,9-7-32-15,1-9-13 16,0-6-48-16,-1-9-26 16,-2-6-125-16</inkml:trace>
  <inkml:trace contextRef="#ctx0" brushRef="#br0" timeOffset="-206834.8598">24339 14900 473 0,'0'0'103'0,"0"0"-80"16,0 0 7-16,0 0-6 0,0 0-15 16,0 0 9-16,5 1 1 15,8 2 0-15,7-2-7 16,2-1-2-16,2 0-4 15,-3 0-2-15,-4-5 0 16,-1-7-1-16,-3-1-3 16,-6-4 6-16,-2 0 2 15,-5-2-2-15,0 2-5 16,0 5 2-16,0 5-3 16,-9 4 6-16,-6 3-6 15,-3 0-1-15,-6 14-1 16,0 6 2-16,1 4 0 15,4-1 0-15,6 0-1 0,4 1 1 16,6-5 3 0,3 1-3-16,0-3 3 0,0-2-1 15,11-4 3-15,8-4-4 16,6-4-1-16,4-3-8 16,3 0-20-16,3-3-11 15,-4-11-38-15,-1-5 14 16,-2-5 5-16,-4-3-5 15,-6-2 17-15,-2 0 23 16,-5-2 23-16,-3 8 2 16,-3 5 41-16,-5 8 28 15,0 7-3-15,0 3-3 0,0 0-25 16,0 10-40 0,-8 9 1-16,-5 6 18 0,0 3-2 15,3 1 7-15,4-4 5 16,3 2-12-16,1-7-11 15,2 0 2-15,0-6-4 16,0-6 1-16,0-3-2 16,0-4 0-16,5-1 2 15,5 0 37-15,5-11 3 16,3-6-35-16,3-4-3 16,0-5-6-16,-3-1 1 15,2 0-1-15,0 5-1 16,-8 6 0-16,-5 8 0 0,-4 5 1 15,-3 3-1 1,0 0-11-16,0 6-10 0,0 14 21 16,0 0 4-16,0 2-2 15,6-3-1-15,0 1-1 16,3-8 1-16,3 1-1 16,3-9-1-16,4-1-12 15,4-3-10-15,4 0-16 16,1-10-61-16,-1-9-24 15,-3-5-47-15,-6-5-53 16</inkml:trace>
  <inkml:trace contextRef="#ctx0" brushRef="#br0" timeOffset="-206337.55">25115 14486 355 0,'0'0'119'0,"0"0"9"15,0 0-34-15,0 0-11 16,0 0-83-16,0 0 0 15,-23 30 0-15,9 9 19 16,0 10 12-16,4 2 11 16,5 7-14-16,5-1-7 15,0-8-3-15,0-5-9 16,8-11-6-16,8-6-1 16,2-5 3-16,-2-9-3 15,4-6-1-15,-1-7 3 16,5 0 4-16,3-15-2 15,-2-12-6-15,-1-8-4 0,-9-7 2 16,-3-4 1 0,-5 0-6-16,-4 5 4 0,-1 13 3 15,-2 13 2-15,0 9 6 16,0 6 2-16,-6 0-10 16,-9 7-6-16,0 11 3 15,0 4 1-15,6 4 1 16,6-3-4-16,3 0 3 15,0-1 1-15,11-1-2 16,8-1 3-16,2 1 0 0,0 0 0 16,-2-1 0-1,-5 0-1-15,-3-5-3 0,-8-2 1 16,-3-3-8-16,0-3-9 16,-7-3 19-16,-15-2-1 15,-7-2-3-15,-5 0-53 16,-3-4-43-16,0-12-59 15,4-5-147-15</inkml:trace>
  <inkml:trace contextRef="#ctx0" brushRef="#br0" timeOffset="-206158.23">25033 14704 143 0,'0'0'398'16,"0"0"-342"-16,0 0 25 0,0 0-45 15,0 0-28-15,82-46-5 16,-48 39 1-16,5 1-3 16,0-3-1-16,-2 2-16 15,-2 1-56-15,-12 1-57 16</inkml:trace>
  <inkml:trace contextRef="#ctx0" brushRef="#br0" timeOffset="-205589.22">25843 14609 627 0,'0'0'29'16,"0"0"53"-16,0 0 31 16,0 0-48-16,0 0-65 15,0 0 0-15,18 42 4 16,-35-2 8-16,-1 6-3 16,-6 0-2-16,4-3-6 15,3-6 0-15,2-9 0 0,9-7-1 16,3-5-3-1,3-6-9-15,0-9-5 0,0-1 6 16,0 0 11 0,0-11 17-16,12-12-12 0,0-7-5 15,2-6 0-15,-1-6 0 16,2-1-3-16,3-3-3 16,1 2 4-16,5 3-1 15,-3 9-5-15,0 4 5 16,-8 11 3-16,-4 8 0 15,-4 4 3-15,-1 5 14 16,-1 0-17-16,2 9-12 16,1 17 12-16,-2 8 0 15,1 8 2-15,-2 4 0 0,-3 5-1 16,0-4 0 0,0-5-1-16,0-7-12 0,-3-8-38 15,-6-6-24-15,0-5-66 16,-2-8-4-16,-1-8-304 15</inkml:trace>
  <inkml:trace contextRef="#ctx0" brushRef="#br0" timeOffset="-205385.8">25815 14766 556 0,'0'0'31'0,"0"0"5"15,0 0 56 1,0 0-29-16,0 0-57 0,0 0-5 16,75 4-2-16,-42-4-4 15,2 0-21-15,-2-7-19 16,1-5-36-16,-4-2-39 16,-2-3-118-16</inkml:trace>
  <inkml:trace contextRef="#ctx0" brushRef="#br0" timeOffset="-205086.67">26268 14495 531 0,'0'0'52'16,"0"0"-14"-16,0 0-4 15,0 0-15-15,0 0-4 16,0 0 29-16,-14 83 31 15,10-36-33-15,-2 7 5 16,-3 6-7-16,0-2-18 16,0-3-8-16,-3-6-7 15,3-5 2-15,3 2-6 16,2-8-2-16,1-2-1 16,3-6-1-16,0-5 0 15,0-5-20-15,0-5-10 16,0-5-27-16,0-5-19 15,0-5-42-15,0 0-125 0</inkml:trace>
  <inkml:trace contextRef="#ctx0" brushRef="#br0" timeOffset="-204810.41">26265 14638 403 0,'0'0'174'0,"0"0"-161"16,0 0 18-16,0 0 21 15,92-17-23-15,-66 26-29 0,-4 8 2 16,-7 6 3-16,-3 5-7 16,-9 3 3-16,-3 1-1 15,0-2 0-15,-15-5 0 16,-12-4 0-16,-7-6-2 15,-5-3-30-15,-1-4-17 16,7-5-30-16,9-3-66 16,12 0-193-16</inkml:trace>
  <inkml:trace contextRef="#ctx0" brushRef="#br0" timeOffset="-204495.75">26609 14478 541 0,'0'0'41'0,"0"0"36"16,0 0 39-16,0 0-60 16,0 0-56-16,0 0 0 15,12 62 5-15,-16-11 20 16,-5 9-2-16,-1 7 1 15,-3-2-3-15,2-1-11 16,0-9-1-16,-1-7-7 16,4-4-2-16,0-6 0 0,3-4 0 15,5-7-8 1,0-3-25-16,0-7-11 0,0-6 10 16,6-3-61-16,2-8-38 15,1 0-72-15</inkml:trace>
  <inkml:trace contextRef="#ctx0" brushRef="#br0" timeOffset="-204173.9799">26584 14638 552 0,'0'0'7'15,"0"0"13"-15,0 0-4 0,0 0 7 16,100-17-16-16,-78 17-5 16,1 12-1-16,-7 2-1 15,-4 4 0-15,-5 6 0 16,-5 7 1-16,-2 0 8 16,0-2 9-16,-18-2-9 15,-4-9-4-15,-2-4 2 16,-8-3 0-16,0-3-7 15,2-4-27-15,4-3-12 16,12-1-12-16,6 0-86 0,8-8-262 16</inkml:trace>
  <inkml:trace contextRef="#ctx0" brushRef="#br0" timeOffset="-203816.87">26965 14645 522 0,'0'0'55'0,"0"0"-19"16,0 0-19-16,0 0-12 15,0 0 37-15,0 0-16 16,13 101 2-16,-7-70-11 16,0-8-10-16,-2-2-4 15,1-6 0-15,-1-4-3 16,-3-3-7-16,1-1-32 15,-2-6-23-15,0-1-25 16,0-1-77-16,-2-17-203 16</inkml:trace>
  <inkml:trace contextRef="#ctx0" brushRef="#br0" timeOffset="-203621.56">27037 14612 402 0,'0'0'54'16,"0"0"24"-16,0 0 1 15,0 0-26-15,0 0-45 16,0 0-8-16,-22 59 32 16,-3-23-9-16,-3 1-5 15,-2 2 0-15,1-5-16 16,4-4-2-16,2-5-21 16,4-6-46-16,4-8-47 15,3-6-207-15</inkml:trace>
  <inkml:trace contextRef="#ctx0" brushRef="#br0" timeOffset="-188276.22">2295 16813 239 0,'0'0'198'0,"0"0"-155"16,0 0 9-16,0 0-11 16,0 0 9-16,0 0-30 15,0 0-14-15,0 0 4 16,-12-60-6-16,24 51 0 15,0-2-1-15,2 2-1 16,2 1 1-16,-4-1-1 16,6 6 3-16,-6-2-2 15,1 2-2-15,1 3 0 0,-3 0-1 16,3 1 0 0,-2 14-5-16,-2 3 1 0,-2 5 1 15,-5 5 3-15,-3-1 2 16,0 1-1-16,-8 0 0 15,-8-4 0-15,-1-1 1 16,0-4-2-16,0-5 0 16,8-4 3-16,3-6-2 15,6-4-1-15,0 0 3 16,0 0 1-16,0 0 6 16,0 0 11-16,0-10-1 15,8 1-19-15,5-1-1 0,2 0 1 16,0 4-1-16,-3 2 0 15,6 4-2-15,-6 0 2 16,4 0-3-16,-2 10 2 16,2 5-2-16,-1 7 2 15,-3 2-3-15,-5 2 6 16,-7-1-2-16,0-2 3 16,-3 0-3-16,-19-4 1 15,-8-3 5-15,-4-5-3 16,-5-2 0-16,0-6 0 15,5-3-1-15,6 0 3 16,5 0-3-16,7-10 1 16,5 0 0-16,4 1-3 0,4 6-20 15,0 3-16 1,3 0-60-16,0 0-196 0</inkml:trace>
  <inkml:trace contextRef="#ctx0" brushRef="#br0" timeOffset="-187769.3">2340 16515 463 0,'0'0'31'0,"0"0"-30"16,0 0 2-16,0 0 1 16,0 0 0-16,0 0 34 15,42-1-17-15,-23 5 0 16,3 8 0-16,5 3-4 15,3 6 10-15,1 8-8 16,2 3-15-16,0 7 4 16,-3 8-3-16,-2 5-2 0,-4 6 0 15,-6 5-1 1,-3 9 3-16,-6 3-4 0,-6 0-1 16,-3-2 3-16,-3-6-1 15,-19-11-1-15,-7-7 0 16,-2-6 3-16,-3-9-4 15,1-9 3-15,0-7 0 16,11-5-3-16,2-9 4 16,8-4-4-16,5 0-3 15,4 0-2-15,3-4-80 16,0-6-26-16,6 0-122 16</inkml:trace>
  <inkml:trace contextRef="#ctx0" brushRef="#br0" timeOffset="-183391.97">3799 16794 420 0,'0'0'29'16,"0"0"-13"-16,0 0 19 15,0 0 18-15,0 0-36 16,0 0-12-16,0 0-3 16,0-11 3-16,0 11-1 0,0 0 5 15,0 0-3 1,0 0-1-16,0 0-2 0,0 8 8 15,0 9 11-15,0 7 9 16,0 5-14-16,0 4-3 16,0 4-7-16,0 2 6 15,3 6-1-15,-2 0-3 16,-1 3-5-16,2-2 0 16,-2-1-3-16,0-5 1 15,1-5 11-15,-1-7-11 16,0-5 4-16,0-7-6 15,0-7 2-15,0-2-1 16,0-4 0-16,0-2-1 0,0-1 2 16,0 0 6-1,0 0-7-15,0 0-1 0,0 0-29 16,0-13-100-16,0-7-75 16</inkml:trace>
  <inkml:trace contextRef="#ctx0" brushRef="#br0" timeOffset="-182650.3598">3794 16779 237 0,'0'0'109'15,"0"0"-72"-15,0 0-24 16,0 0-2-16,0 0-2 16,0 0-2-16,0-2 4 0,0 2 2 15,0-3 5 1,2 3 4-16,-2 0-11 0,0-2-4 16,1 1 3-16,2-2-6 15,0-2-3-15,3 2 0 16,3-4-1-16,0 3 3 15,6-1-1-15,-3 1-2 16,0 0 0-16,1 1 0 16,-1 1-1-16,-3 2 4 15,3 0-5-15,-3 0 2 16,0 0-4-16,1 5 2 16,-1 4 0-16,-1 3 0 15,2 2 2-15,-2-2 2 16,1 3 1-16,-3-2 0 0,-1 0-1 15,-3-2 1-15,-2-2 7 16,0 1-3-16,0-2 5 16,0 5 4-16,-7 0-3 15,-5-1-7-15,-6 1 1 16,4-2 3-16,-3-1-9 16,0 0 3-16,5-7-2 15,2 1 2-15,2-2 2 16,5-2-5-16,0 0 0 15,0 0 1-15,3 0 3 16,-4 0-4-16,4 0 0 16,0 0-1-16,0 0-15 15,0 0-29-15,0 0-48 0,0 3-37 16,9-1-73-16</inkml:trace>
  <inkml:trace contextRef="#ctx0" brushRef="#br0" timeOffset="-180031.26">4550 16743 395 0,'0'0'2'0,"0"0"5"16,0 0 48-16,0 0-20 15,0 0 5-15,0 0-12 16,0 0-13-16,-3-73-4 15,-1 73 1-15,-3 0-1 16,-5 6-11-16,-8 17 0 0,-4 14 0 16,-3 12 16-1,-4 10 8-15,6 9 2 0,1 7-3 16,9 0-8 0,6 5 2-16,9-12-10 0,0-8-6 15,12-11 7-15,12-8-7 16,4-7 0-16,4-5 2 15,6-1-1-15,1-4-2 16,6-4-5-16,7-3-23 16,6-5-49-16,3-7-24 15,2-5-138-15</inkml:trace>
  <inkml:trace contextRef="#ctx0" brushRef="#br0" timeOffset="-179215.72">6048 16898 562 0,'0'0'7'16,"0"0"-4"-16,0 0 15 16,0 0 28-16,0 0-8 15,0 0-20-15,-58-20-8 16,58 17-5-16,3-1-5 16,13-3 0-16,5 0 0 15,2-1 0-15,2 0 0 0,-1 3-1 16,-2 5-1-16,-5 0 1 15,-3 0-1-15,-5 16-5 16,-3 4-6-16,-4 10 13 16,-2 2 0-16,0 2 0 15,0 2 1-15,-11-3-1 16,-6-3 2-16,0-7-2 16,5-9 0-16,5-6 0 15,2-4 0-15,5-4 1 16,0 0 4-16,0 0 0 15,0-7 6-15,8-12-9 16,11-9 0-16,3-3-4 16,1-1-2-16,2 1 1 15,-4 2-13-15,0 1-14 0,-9 3 24 16,-5 5-6-16,-5 6 10 16,-2 6 1-16,0 5-2 15,0 0 6-15,0 3-2 16,0 0-1-16,-5 11-3 15,-7 14-2-15,-7 9 5 16,4 6 1-16,2 2 8 16,4 2 3-16,4-1-8 15,5-5-1-15,0-5-2 16,9-7-1-16,9-5 0 16,-3-9-4-16,4-7-15 15,1-5-15-15,-1-2 14 16,0-17-38-16,-8-4-150 0</inkml:trace>
  <inkml:trace contextRef="#ctx0" brushRef="#br0" timeOffset="-178783.79">5846 16687 648 0,'0'0'16'0,"0"0"-6"16,0 0 2-16,0 0-12 15,0 0 0-15,-95 71 0 16,58-35 0-16,-5-2 0 15,-4-1 1-15,4-3-1 16,2-6 2-16,7-5-2 16,6-5 0-16,14-4 0 15,7-7 8-15,4-3-5 16,2 0 0-16,0 3-3 16,3 3-2-16,15 2 2 15,6 4 6-15,13 2-2 0,7 0 3 16,3 2-3-16,1 3-4 15,-2 1 2-15,-7 1-5 16,-6 3 1-16,-5 0-22 16,-10-3-25-16,-12-1-14 15,-6-5-104-15</inkml:trace>
  <inkml:trace contextRef="#ctx0" brushRef="#br0" timeOffset="-178233.46">4749 16902 474 0,'0'0'8'0,"0"0"-5"16,0 0 4-16,0 0 52 16,0 0-22-16,0 0-7 15,0-57 10-15,0 57-11 0,0 0-19 16,-6 0-10-16,-6 19-4 15,-6 8-4-15,-3 6 5 16,6 4 3-16,5 0-1 16,1 5 1-16,9 0 1 15,0-1-1-15,9-2 2 16,7-10 0-16,2-5-1 16,3-8 1-16,-3-8-1 15,0-6 1-15,-3-2 6 16,1 0 2-16,1-17-2 15,-3-6 1-15,-5-4-4 16,-4-1-1-16,-5 2 2 16,0 2-1-16,-9 7-4 0,-10 8 1 15,-3 8-4 1,0 1-16-16,-2 8-9 0,4 18-11 16,3 3-3-16,8 5-17 15,9-2-67-15,0-6-65 16</inkml:trace>
  <inkml:trace contextRef="#ctx0" brushRef="#br0" timeOffset="-177785.11">5171 16852 511 0,'0'0'4'16,"0"0"-1"-16,0 0 7 15,0 0 10-15,0 0-20 16,0 0-9-16,-37 29 9 16,31 1 0-16,-2 0 1 15,1 6-1-15,4-7 9 16,0 1-6-16,3-6-3 15,0-8 2-15,0-5 2 16,0-7-1-16,0-1 1 16,3-2-3-16,7-1 12 15,8 0 26-15,3 0-16 0,6-4-16 16,-2-1 3-16,2 3-5 16,-9 2-5-16,0 0-5 15,-8 10 2-15,-4 8-8 16,-4 3 2-16,-2 3 9 15,0 0 8-15,-11-3 0 16,-8-1-8-16,-4-3-5 16,-2-5-20-16,1-5-29 15,-1-4-71-15,8-3-188 16</inkml:trace>
  <inkml:trace contextRef="#ctx0" brushRef="#br0" timeOffset="-177592.46">5137 16869 569 0,'0'0'8'16,"0"0"-8"-16,0 0 19 16,0 0-9-16,83-28-6 15,-50 28-3-15,0 0-1 16,3 0-15-16,-3 0-79 15,-4 3-165-15</inkml:trace>
  <inkml:trace contextRef="#ctx0" brushRef="#br0" timeOffset="-176970.23">6934 16679 562 0,'0'0'3'16,"0"0"-1"-16,0 0-2 15,0 0 8-15,0 0-6 16,0 0 1-16,-97 87-3 16,73-59 7-16,0 1 6 15,-1 0-2-15,-5 2 0 0,5-1 4 16,1-6 5-16,4-3-6 16,6-9 2-16,6-4 9 15,2-3-16-15,6-5-5 16,0 1 0-16,0-1-3 15,0 0-1-15,0 3 0 16,0 0 2-16,14 5 3 16,5 0 5-16,2 1-2 15,9 2-5-15,4 3 1 16,-3 2-4-16,2 2 0 16,-3 2-10-16,-6 1-11 15,-2 4-6-15,-4-3-57 16,-4-4-30-16,-3-5-131 0</inkml:trace>
  <inkml:trace contextRef="#ctx0" brushRef="#br0" timeOffset="-176521.4">7104 16869 599 0,'0'0'76'15,"0"0"-72"-15,0 0-4 16,0 0-7-16,0 0-15 0,0 0 22 16,52-8 3-16,-31 8-3 15,3 0 2-15,-2 0-2 16,-4 0 0-16,0 0 1 15,-3 0 0-15,-6 0 1 16,-6 0-1-16,0 0 5 16,-3 0 10-16,0 0 14 15,0 0-6-15,0 0-18 16,0 0-3-16,0 0-3 16,0 5-3-16,0 6 2 15,-6 4 0-15,1 4 1 16,1 1 0-16,-2 3 0 0,2 0 2 15,2-2-2-15,1 1 0 16,1 1 2-16,0-1-2 16,0-5 0-16,0 0-5 15,0-4-33-15,0-2-43 16,1-6-86-16</inkml:trace>
  <inkml:trace contextRef="#ctx0" brushRef="#br0" timeOffset="-176104.4">7551 16811 60 0,'0'0'619'16,"0"0"-606"-16,0 0 29 15,0 0 20-15,0 0-62 16,0 0-32-16,0-9-6 15,-10 29 38-15,-3 2-1 16,-1 3 2-16,2-5-1 16,5-1 0-16,1-3 0 15,4-6 0-15,2 0 0 16,0-1-1-16,0-1-1 16,12-2 0-16,3-3 2 15,6 4 0-15,1-3 1 0,-1 2-1 16,-1 1 0-16,-4 0 0 15,-2 3 0-15,-6 1-1 16,-5 3-1-16,-3 2-2 16,0 1 3-16,-10 1 2 15,-11-1 5-15,-4-5-4 16,-4-3-2-16,6-8-2 16,2-1-4-16,6 0-16 15,6-13-44-15,3-7-53 16,6-1-221-16</inkml:trace>
  <inkml:trace contextRef="#ctx0" brushRef="#br0" timeOffset="-175896.13">7559 16796 635 0,'0'0'31'0,"0"0"-20"15,0 0 28-15,0 0-39 16,0 0-17-16,0 0 17 16,60-8 0-16,-29 3-4 15,5 1-31-15,-3-1-19 16,-8 3-36-16,-7-2-121 16</inkml:trace>
  <inkml:trace contextRef="#ctx0" brushRef="#br0" timeOffset="-175536.64">7796 16591 323 0,'0'0'244'15,"0"0"-212"-15,0 0 6 16,0 0 6-16,0 0-39 0,0 0 10 16,42 43 22-1,-24-7 6-15,0 6-18 0,-2 6 4 16,-1 7-11 0,-2 2-5-16,-7 5-5 0,-3 3-1 15,-3 1-2-15,0-3 0 16,-4-5 1-16,-12-6-5 15,-1-13-1-15,2-11-4 16,3-5 3-16,2-8-2 16,1-8-37-16,6 0-13 15,3-7-79-15,0 0-66 16</inkml:trace>
  <inkml:trace contextRef="#ctx0" brushRef="#br0" timeOffset="-174967.05">8518 16984 403 0,'0'0'20'0,"0"0"-16"0,0 0-4 15,0 0 20 1,0 0-8-16,0 0-5 0,-61 42 20 16,52-40 2-16,3-2-4 15,3 0-4-15,0 0 12 16,3 0 9-16,0-10 1 15,0-4-26-15,0-3-6 16,0 0-9-16,9 1-2 16,4 3 2-16,1 3-1 15,-4 3 2-15,2 3 2 16,-1 1-3-16,2 2-1 16,-1 1-1-16,2 0 2 15,0 1-1-15,0 13 7 16,1 5 15-16,-2 1 2 0,2 4-12 15,0-2-5-15,1-4-8 16,-1 0 2-16,0-8 2 16,2-2-2-16,2-6 1 15,5-2 4-15,7-7 4 16,5-13-4-16,0-5-2 16,-3 2-5-16,-8 3-5 15,-6 4-7-15,-10 5-1 16,-4 5-50-16,-5 3-71 15,0 3-163-15</inkml:trace>
  <inkml:trace contextRef="#ctx0" brushRef="#br0" timeOffset="-173908.5">10480 16769 568 0,'0'0'9'15,"0"0"-4"-15,0 0 79 16,0 0-10-16,0 0-25 15,0 0-40-15,0 0-9 0,1-28-12 16,-1 50 12-16,0 9 7 16,0 7 2-16,-6 1 6 15,3 2-6-15,3 3-1 16,-2-1 4-16,2 0-4 16,0-1-5-16,0-3 4 15,0-8-7-15,0-5 2 16,0-8-2-16,0-8 3 15,0-3 0-15,0-4-3 16,0-3-7-16,0 0-4 16,0 0 1-16,0-6-8 15,0-18-133-15,0-7-96 16</inkml:trace>
  <inkml:trace contextRef="#ctx0" brushRef="#br0" timeOffset="-173625.3">10451 16762 505 0,'0'0'10'16,"0"0"-10"-16,0 0 26 15,0 0 3-15,81-13-14 16,-56 13-1-16,-1 0-6 15,-5 13-4-15,-4 2 1 16,-6 2-4-16,-9 2 2 0,0 1 7 16,-16 2 4-16,-11 1-2 15,-10-1-12-15,-1-2-21 16,4-4-19-16,9-4-23 16,4-6-75-16,9-2-145 15</inkml:trace>
  <inkml:trace contextRef="#ctx0" brushRef="#br0" timeOffset="-173125.78">11067 16661 295 0,'0'0'297'0,"0"0"-295"16,0 0-2-16,0 0 24 16,0 0 9-16,-88-32-27 15,69 39-5-15,-5 11-1 16,3 5 1-16,-3 9 4 16,2 4 1-16,-2 5 14 15,9 6 12-15,0 1-2 16,5 1-6-16,5 5-8 15,5-4-6-15,0 5-4 16,3-4-2-16,14-7 1 16,3-4-5-16,6-6 3 15,4-5-2-15,4-5-1 16,3-2 0-16,6-7-26 16,-1-5-43-16,0-3-57 15,0-7-119-15</inkml:trace>
  <inkml:trace contextRef="#ctx0" brushRef="#br0" timeOffset="-172355.47">12213 16788 245 0,'0'0'256'0,"0"0"-254"16,0 0 1 0,0 0 25-16,0 0-21 0,0 0-6 15,-18 3-1-15,24-3 6 16,4 3 8-16,5-1 7 15,3-2 14-15,7 0-2 16,5 0-13-16,2 0-14 16,2 0-2-16,-1-2-3 15,-5 2 3-15,-6 0-4 16,-7 0 0-16,-7 0-1 16,-5 0-2-16,-3 0-5 15,0 5-1-15,0 4 9 0,-5 3 13 16,-8 3-4-1,-2 2-6-15,-4 0 7 0,-4 3 7 16,1 2-1 0,-4-2 0-16,1 2-7 0,3-2 1 15,4-1-1-15,6-5-6 16,4-1 0-16,5-6-2 16,3 0 0-16,0-6 1 15,0 2-2-15,0 0-2 16,2-1 2-16,17-1 6 15,9-1 7-15,10 0-3 16,7 0-4-16,4 0-4 16,-3-3-2-16,-1-3-2 15,-6 5-5-15,-8-3-5 16,-6 3 0-16,-7-1 6 0,-9 2-1 16,-4 0-19-1,-5 0-1-15,0 0-15 0,0 0-57 16,-17 0-55-16</inkml:trace>
  <inkml:trace contextRef="#ctx0" brushRef="#br0" timeOffset="-171844.4799">11983 16707 547 0,'0'0'8'16,"0"0"0"-16,0 0 5 16,0 0 24-16,0 0-37 0,0 0 8 15,0 9-8 1,-18 8 18-16,-3 5-2 16,-4 2-1-16,-4 2-5 0,1 1 0 15,-2-4 10-15,3 1-8 16,4-3 2-16,6-2-13 15,4-5 6-15,7-6-5 16,4-2-2-16,2 0 1 16,0-1-1-16,0 1 0 15,14 0 1-15,8 2 9 16,3 1-3-16,7 1-3 16,-1 0-2-16,-1 3-2 15,-3 1-7-15,-9 0-28 16,-5 3-50-16,-10-1-19 15,-3-4-168-15</inkml:trace>
  <inkml:trace contextRef="#ctx0" brushRef="#br0" timeOffset="-171514.26">11124 17018 450 0,'0'0'85'0,"0"0"-76"16,0 0 17-1,0 0 33-15,0 0-40 0,0 0-19 16,-20-6 1-16,25 6 3 15,7 0 17-15,10 0 5 16,5 0-3-16,7 0-5 16,1 0-13-16,-1 0-4 15,-4 0-1-15,-5 3-38 16,-6-2-51-16,-5-1-40 16,-5 0-265-16</inkml:trace>
  <inkml:trace contextRef="#ctx0" brushRef="#br0" timeOffset="-171213.5799">11495 16791 459 0,'0'0'68'0,"0"0"-19"16,0 0 32-16,0 0 22 15,0 0-62-15,0 0-33 16,5-23-8-16,-5 23-1 16,0 15-6-16,0 10 7 15,0 8 9-15,0 4 1 16,-2 4-8-16,1 4 1 0,1 2-2 16,0 1 0-16,0 1-1 15,0-3-21 1,4-2-49-16,5-13-36 0,-1-9-69 15</inkml:trace>
  <inkml:trace contextRef="#ctx0" brushRef="#br0" timeOffset="-170597.3898">12960 16747 398 0,'0'0'108'16,"0"0"-90"-16,0 0 33 15,0 0 29-15,0 0-71 16,0 0-9-16,6-3 0 16,-17 21 24-16,-3 3-3 15,-6 2-16-15,1 3 7 16,-3-1 2-16,-5 1-5 16,1 0 5-16,2-2-6 15,2-3-2-15,11-5-5 16,4-3 1-16,4-6 3 0,3 1-4 15,0-2 1 1,0 1-2-16,16 0 3 0,8 1 1 16,6-1 2-16,4 2-1 15,4 1-3-15,-4 0-2 16,-4 1-6-16,-3 2-10 16,-5-3-16-16,-5 6-4 15,-4 0-26-15,-4-1-17 16,-3-2-115-16</inkml:trace>
  <inkml:trace contextRef="#ctx0" brushRef="#br0" timeOffset="-170255.27">13388 16818 650 0,'0'0'17'16,"0"0"31"-16,0 0 35 15,0 0-17-15,0 0-32 16,0 0-30-16,3-33-4 16,-3 33-1-16,2 3-9 15,-2 11 9-15,0 8 1 0,0 6 8 16,0-2-3-1,0 1-1-15,0-1-3 0,0-1 0 16,0-3-1-16,0-3 1 16,0-4-1-16,0-4-5 15,0-1-21-15,0-4-11 16,0-2-16-16,0-2-36 16,3-2-63-16,0 0-128 15</inkml:trace>
  <inkml:trace contextRef="#ctx0" brushRef="#br0" timeOffset="-169864.96">13451 16595 579 0,'0'0'10'0,"0"0"37"15,0 0 24-15,0 0-2 16,0 0-45-16,0 0-23 16,0-16 0-16,10 16 0 15,8 2 4-15,3 10-1 16,0 3 3-16,6 6-4 16,-2 4 1-16,0 3 1 15,-1 3-1-15,-3 1 0 16,0 5-4-16,-5 5 7 15,-4 3-3-15,-6-1 2 16,-6 4-2-16,0 3-1 0,-3 4-1 16,-13 1 4-16,-7 1-6 15,-2-6-2-15,-2-8-13 16,2-6-22-16,2-7-17 16,4-8-20-16,3-6-43 15,4-8-87-15</inkml:trace>
  <inkml:trace contextRef="#ctx0" brushRef="#br0" timeOffset="-168182.6">14110 16947 268 0,'0'0'45'0,"0"0"17"16,0 0 10-16,0 0-26 16,0 0-23-16,0 0 2 15,0 0 6-15,-3-1-13 16,3-4-9-16,0-3 2 15,0-1 4-15,0 0-9 16,6 1-1-16,1-1 1 0,1 3-4 16,4 0-1-1,-2 3-1-15,3 1 0 0,0 0-1 16,0 2 0-16,0 0 1 16,-1 0-2-16,2 7 0 15,-4 1-1-15,2 1 2 16,0 3 1-16,3 0 0 15,-2-3 1-15,-2-4-1 16,0-2 1-16,-3-3 1 16,0 0 14-16,1 0 11 15,4 0 2-15,4-7-8 16,0-6-12-16,6-2-8 16,-1-2-1-16,2-3 0 15,1 0-1-15,-1 1-6 16,0 2-16-16,-6 9-15 0,-5 5-18 15,-4 3-13-15,-3 0-83 16,-4 11-188-16</inkml:trace>
  <inkml:trace contextRef="#ctx0" brushRef="#br0" timeOffset="-164007.72">15487 16666 515 0,'0'0'0'15,"0"0"-48"-15,0 0 44 0,0 0 4 16,0 0 0-1,0 0 2-15,0 0 1 0,-74 27-3 16,64-27 6-16,3 0 8 16,-1 0 20-16,-1 0-22 15,0-11 3-15,2-1-3 16,2-4-3-16,2 0-5 16,3-1 4-16,0 0-2 15,0 0 10-15,0 3-12 16,8 3-4-16,5 1 2 15,-1 5-2-15,2 2 0 16,0 3 0-16,-1 0-2 16,-3 5 0-16,-4 14 0 15,-2 6 0-15,-4 6 0 16,0 6 2-16,0-1 1 0,-14 3-1 16,-5-3 1-16,-6-2 0 15,-8-3 0-15,-3-2 1 16,-3-6 1-16,3-4-3 15,4-7 1-15,7-3 0 16,8-7-1-16,8-2 3 16,2 0 10-16,6 0 10 15,1-4-2-15,0-10-13 16,0-2-8-16,13-4-5 16,3 1 3-16,4 2 1 15,-1 3 1-15,-2 7 0 16,0 3-2-16,1 4-1 0,3 0 1 15,0 7-5-15,0 11 3 16,3 3 1-16,0 3 3 16,-1-1-1-16,4-1-11 15,1 1-16-15,1-4-14 16,5-5-80-16,-2-7-73 16</inkml:trace>
  <inkml:trace contextRef="#ctx0" brushRef="#br0" timeOffset="-163725.4799">15848 16608 401 0,'0'0'88'16,"0"0"-71"-16,0 0 12 15,0 0 45-15,0 0-41 16,0 0-33-16,0-4 0 15,1 31 3-15,-1 7 19 16,2 3-5-16,-2 1-4 16,1 1-8-16,1-5-1 15,-1-2-1-15,1-3-3 16,-2-8 1-16,0-4-1 16,0-7-1-16,0-3-16 15,0-5-17-15,0 1-8 0,-5-3-26 16,-5 0-153-16</inkml:trace>
  <inkml:trace contextRef="#ctx0" brushRef="#br0" timeOffset="-163435">15851 16581 489 0,'0'0'7'0,"0"0"-4"16,0 0 26-16,0 0 20 16,0 0-33-16,0 0-13 0,86-5 1 15,-70 27 7 1,-4 4-7-16,-4-1 1 0,-5 2-2 16,-3-4-2-16,0-1 3 15,-9-3-1-15,-12-4 8 16,-4-1-11-16,-1-1 0 15,1-4-29-15,4-6-22 16,8-3-43-16,7 0-19 16,6 0-142-16</inkml:trace>
  <inkml:trace contextRef="#ctx0" brushRef="#br0" timeOffset="-163109.53">16350 16405 565 0,'0'0'8'16,"0"0"2"-16,0 0 13 16,0 0 50-16,0 0-26 15,0 0-46-15,-53-3 1 16,41 37-4-16,-2 9 4 15,2 6 10-15,-3 6-5 16,6 2 5-16,3 0-11 16,5 1 5-16,1-2-2 15,1-6-3-15,17-8 2 0,8-1-3 16,4-8-14-16,2-6-22 16,4-3-19-16,4-9-21 15,-1-6-84-15</inkml:trace>
  <inkml:trace contextRef="#ctx0" brushRef="#br0" timeOffset="-162557.28">17349 16547 693 0,'0'0'74'0,"0"0"-68"15,0 0 4-15,0 0 35 16,0 0-45-16,0 0-7 15,48-27 7-15,-7 25 3 16,5-1-3-16,0 2 0 16,-3 1-2-16,-8 0 1 0,-12 0-14 15,-10 0-12 1,-10 10-2-16,-3 3 11 0,-6 4 18 16,-18 5 2-16,-6 0-2 15,-6 3 5-15,0-3-4 16,-1 1 1-16,4-1 3 15,2-5 2-15,5 0-3 16,9-5 1-16,6 0 0 16,5-5-2-16,6 0-3 15,0-3 0-15,0 4 0 16,0-3 0-16,12 1 2 16,9-3 4-16,9-2-2 15,9-1 6-15,8 0-5 16,4-1 0-16,1-6-5 0,-8 3-9 15,-9 1-6-15,-12 3-25 16,-12 0-36-16,-11 0-38 16,0 5-47-16</inkml:trace>
  <inkml:trace contextRef="#ctx0" brushRef="#br0" timeOffset="-162128.25">17163 16458 631 0,'0'0'10'15,"0"0"-9"-15,0 0 8 16,0 0 2-16,0 0-11 16,0 0 1-16,-84 70-1 15,62-44 0-15,-6 3 3 16,1-4 5-16,2 1-3 16,0-4 2-16,5-3 0 15,4-4 0-15,5-3 1 16,10-2-4-16,1-3-2 15,0 0-2-15,7 0 3 0,15 3-1 16,10-2 0-16,4 1 6 16,3 0-3-16,-1 4-2 15,-4 4-3-15,-4 2 0 16,-7 1-19-16,-7 3-49 16,-11-6-24-16,-5-3-122 15</inkml:trace>
  <inkml:trace contextRef="#ctx0" brushRef="#br0" timeOffset="-161661.65">16654 16511 562 0,'0'0'1'0,"0"0"2"15,0 0 11-15,0 0 16 16,-92 4-25-16,74 18 1 16,5 6-4-16,-1 2 7 15,7 1 4-15,4-1-3 16,3-1 1-16,0-1-6 0,0-5 4 15,13-1-5-15,5-3-2 16,2-5 4-16,2-6-5 16,3-5 6-16,-1-3 3 15,-2 0 7-15,-2-17-3 16,-2-6-8-16,-5-6 0 16,-5-5-2-16,-5-4-3 15,-3-5 5-15,0-1-6 16,-15 0-3-16,-3 5-10 15,3 9 9-15,-3 10-2 16,2 12 2-16,-5 8-9 16,1 10-46-16,4 23 17 15,2 8-20-15,9 4-80 0</inkml:trace>
  <inkml:trace contextRef="#ctx0" brushRef="#br0" timeOffset="-161163.3598">18089 16419 566 0,'0'0'21'0,"0"0"-21"16,0 0 0-16,0 0 24 15,0 0-4-15,-89 92-1 16,62-61 2-16,0 0-4 15,1 0-1-15,-1-3 2 16,4-4-9-16,4-5 6 16,7-7-3-16,5-6-2 0,5-2-9 15,2-2 8 1,0 5-8-16,0-4-1 0,9 4 2 16,6-4 8-16,7 5 2 15,5-2-5-15,7 2 1 16,4 0-7-16,1 5 0 15,4-3-1-15,-3 1-15 16,-4 2-27-16,-6-1-21 16,-5-2-52-16,-9-6-134 15</inkml:trace>
  <inkml:trace contextRef="#ctx0" brushRef="#br0" timeOffset="-160831.4499">18483 16497 725 0,'0'0'15'15,"0"0"-5"-15,0 0 59 16,0 0-4-16,0 0-63 15,0 0-2-15,5 4-2 16,-5 22 2-16,0 4 14 0,0 3-1 16,0 0 0-1,0-3-13-15,0-3 5 0,0-1-5 16,3-9 0-16,0-2 0 16,1-5 0-16,-1-5-2 15,1-1-26-15,-1-4-19 16,1 0-38-16,0 0 15 15,4-17-52-15,2-7-236 16</inkml:trace>
  <inkml:trace contextRef="#ctx0" brushRef="#br0" timeOffset="-160430.59">18647 16250 620 0,'0'0'39'16,"0"0"13"-16,0 0 50 15,0 0-46-15,0 0-56 16,0 0-9-16,14-10 5 16,1 22 4-16,4 2 16 15,5 8-2-15,0 3-4 16,1 3-1-16,1 4 3 15,-3 3-11-15,-2 2 1 16,-3 7 4-16,-5 1-2 16,-5 4 5-16,-7 4-9 0,-1-2 3 15,0 3-2-15,-10-1 3 16,-11-5-3-16,0-4 2 16,-2-6-6-16,3-9-6 15,-1-9 5-15,1-3-4 16,3-5-4-16,-1-5-10 15,4-1-26-15,1-3-35 16,3-2-45-16,2-1-105 16</inkml:trace>
  <inkml:trace contextRef="#ctx0" brushRef="#br0" timeOffset="-158483.8">19808 16455 137 0,'0'0'426'15,"0"0"-419"-15,0 0-4 16,0 0 9-16,0 0 21 15,0 0-26-15,-75-3-7 16,75 3-1-16,2 0 1 16,12 3 3-16,5 0 4 15,3-2 0-15,8-1 3 16,1 0-6-16,3 2-4 0,1-2-5 16,-4 1-25-1,-1 2-14-15,-5-3-40 16,-6 0-74-16</inkml:trace>
  <inkml:trace contextRef="#ctx0" brushRef="#br0" timeOffset="-158266.15">19748 16540 470 0,'0'0'19'0,"0"0"-17"16,0 0 3-16,0 0 13 15,0 0 2-15,0 0 2 16,45 46-10-16,-14-39 0 16,5-2-5-16,4-5-4 0,4 0 0 15,-1 0-3 1,1 0-6-16,-3 0-59 0,-10 0-126 16</inkml:trace>
  <inkml:trace contextRef="#ctx0" brushRef="#br0" timeOffset="-157533.3298">21095 16511 649 0,'0'0'0'0,"0"0"-20"16,0 0 20-16,0 0 7 16,0 0-1-16,0 0-5 15,-77-11-1-15,60 17 3 16,-1-1-3-16,0-2 0 15,-3-2 4-15,2-1 8 16,1 0 8-16,2 0-6 16,2 0 7-16,1-7 7 0,5-4 0 15,5 0-4-15,2-5-4 16,1-2-11-16,0-1-6 16,12-2-3-16,9 1 0 15,1 1-3-15,3 4 3 16,-1 3 0-16,0 7-1 15,-3 1 0-15,-6 4-6 16,-2 0-1-16,-2 9-9 16,-2 14 2-16,-5 7 10 15,-4 7 4-15,0 6 1 16,-7 1 1-16,-11-1 0 16,-8-2 1-16,-5-3 0 15,-5-6-1-15,-4-3 1 0,3-11 3 16,1-4-3-16,5-7 7 15,4-5-4-15,6-2 8 16,8 0 2-16,2-7-2 16,5-9-3-16,6-2-8 15,0-3 0-15,3 1-2 16,14 3-1-16,0 3-3 16,1 4 4-16,3 4-5 15,3 6 2-15,3 0-1 16,2 3 3-16,4 10-1 15,3 4 2-15,3 0 0 16,0 2 0-16,4 0-3 16,-1-4-11-16,4 0-47 0,-2-3-18 15,0-3-24 1,-1-8-101-16</inkml:trace>
  <inkml:trace contextRef="#ctx0" brushRef="#br0" timeOffset="-157102.78">21733 16409 524 0,'0'0'23'0,"0"0"6"15,0 0 51-15,0 0-6 0,-94-15-44 16,74 23-19-16,0 11-1 15,1 5 1-15,3 4-2 16,5 3-7-16,3-1 3 16,8 0-2-16,0-3-3 15,0-1 2-15,17-5 1 16,5-3-2-16,7-8 0 16,5-3-1-16,2-5 0 15,2-2 0-15,0-2 1 16,-4-15-1-16,-4-5 0 15,-9-2 0-15,-11-5 3 16,-10-4 0-16,0-4 1 0,-19-2-2 16,-9 3-2-1,-5 2 2-15,-2 10-4 0,3 12 2 16,-1 9-1-16,1 3-9 16,3 12-15-16,3 15-26 15,10 7-16-15,6-3-35 16,10 2-81-16</inkml:trace>
  <inkml:trace contextRef="#ctx0" brushRef="#br0" timeOffset="-156737.65">21840 16078 545 0,'0'0'38'0,"0"0"15"15,0 0 6-15,0 0 24 16,0 0-63-16,0 0-15 16,-66 67-5-16,48-3 18 15,-2 10-4-15,0 9 7 16,3 3 2-16,-1 2-13 15,3-4 0-15,1-6-10 16,1-9 3-16,2-8 0 16,2-10-2-16,0-10 0 0,2-14-2 15,4-8-7 1,2-9-17-16,1-6-18 0,0-4-35 16,0 0-46-16,8-14 47 15,4-9-230-15</inkml:trace>
  <inkml:trace contextRef="#ctx0" brushRef="#br0" timeOffset="-156301.97">22536 16244 599 0,'0'0'12'0,"0"0"-5"16,0 0 45-16,0 0 31 16,0 0-58-16,0 0-25 15,-23-24-6-15,15 33 1 16,-3 9 5-16,-5 8 0 15,-1 6 8-15,-3 7-5 16,0 4 17-16,2 3-14 16,5-3 8-16,4 1-2 15,6-3-7-15,3-4 0 0,0 1 0 16,10-6-4 0,8-3-1-16,6-3-1 0,1-4 1 15,5-4 5 1,3-2-5-16,0-4-2 0,0-7-13 15,-1-2-47-15,1-3-35 16,-6 0-58-16,-6-10-307 16</inkml:trace>
  <inkml:trace contextRef="#ctx0" brushRef="#br0" timeOffset="-155971.72">22970 16324 174 0,'0'0'519'16,"0"0"-483"-16,0 0 24 15,0 0-6-15,0 0-54 16,0 0-4-16,0 12 4 15,0 15 4-15,0 2 1 16,0 4 0-16,0 0-4 16,0-2 0-16,0-5-1 15,0-1 1-15,0-4 0 16,0-11-1-16,0 0 0 0,0-5-1 16,0-4-2-1,0-1-17-15,0 0-21 0,0 0-27 16,0-1-6-16,1-15-134 15</inkml:trace>
  <inkml:trace contextRef="#ctx0" brushRef="#br0" timeOffset="-155633.99">23143 16087 650 0,'0'0'31'0,"0"0"11"16,0 0 32-16,0 0-46 15,0 0-27-15,0 0 8 16,85 33 20-16,-58 1-7 16,-2 7 2-16,0 7-8 15,-3 6 3-15,-5 5-12 16,-8 4 1-16,-4 2 0 15,-5 2-7-15,-3-6 3 16,-17-3-4-16,-7-7-1 16,-1-7-5-16,-2-6-12 15,2-6-12-15,3-12-13 0,4-4-20 16,4-10-52 0,7-6-31-16,3-2-201 0</inkml:trace>
  <inkml:trace contextRef="#ctx0" brushRef="#br0" timeOffset="-154777.9">24214 16453 125 0,'0'0'457'0,"0"0"-443"16,0 0-11-16,0 0 22 16,0 0-15-16,0 0-10 15,0 0 0-15,-7 0 0 16,23 0 15-16,8 0 14 15,7 0-10-15,6 0-5 16,5-5-10-16,-2-1 0 16,-8 3-4-16,-13 3-29 15,-7 0-39-15,-12 0-53 16,-5 2-145-16</inkml:trace>
  <inkml:trace contextRef="#ctx0" brushRef="#br0" timeOffset="-154569.22">24195 16590 528 0,'0'0'0'0,"0"0"-3"16,0 0 3-16,0 0 13 16,0 0 21-16,0 0 2 15,67 1-6-15,-33-1-9 16,5 0-21-16,0 0-11 15,-4 0-52-15,-3 0-112 16</inkml:trace>
  <inkml:trace contextRef="#ctx0" brushRef="#br0" timeOffset="-154107.22">24963 16346 468 0,'0'0'64'0,"0"0"-61"16,0 0 18-16,0 0 43 15,18-72-41-15,5 64-22 16,0 3 4-16,-2 3 3 0,-5 2-3 15,-2 0-1-15,-5 2-1 16,-1 13 2-16,-3 6 1 16,-4 7 2-16,-1 5 3 15,0 4-2-15,-9 1-7 16,-13-2 6-16,-5-2-8 16,-3-6 7-16,-1-5-2 15,1-4-2-15,7-6 0 16,7-4-1-16,8-6 0 15,6-3 0-15,2 0-2 16,0 0 0-16,0 0-3 16,16 0 0-16,11 0 3 15,8 0 0-15,7 0 1 0,7-3-1 16,3-1-6-16,3 4-14 16,0 0-9-16,-4 0-19 15,-11 0-57-15,-11 0-195 16</inkml:trace>
  <inkml:trace contextRef="#ctx0" brushRef="#br0" timeOffset="-153724.03">25588 16124 574 0,'0'0'14'16,"0"0"2"-16,0 0 53 16,0 0-17-16,0 0-52 15,0 0 0-15,-88 72 5 16,70-22 5-16,3 6-4 15,3 7 20-15,0 3-9 16,5 0-1-16,3-2-9 16,4-7-3-16,0-5-1 0,5-6-1 15,13-7-2 1,3-5 0-16,4-7-4 0,4-5-30 16,3-8-11-16,6-5-5 15,5-9-43-15,2 0-40 16,2-17-294-16</inkml:trace>
  <inkml:trace contextRef="#ctx0" brushRef="#br0" timeOffset="-153293.31">26004 16327 569 0,'0'0'49'15,"0"0"-4"-15,0 0 42 16,0 0-43-16,0 0-44 16,0 0-1-16,-70 34 1 15,53-3 0-15,3 2 1 16,3 1-1-16,5 0 3 16,3-7-3-16,3 0 0 15,0-6-1-15,3-5 1 16,9-2-3-16,1-8 3 15,2-2-1-15,3-4 2 16,2 0 2-16,3-7 3 16,3-13-2-16,-2-4-2 15,-6-5 0-15,-7-6-1 0,-9-5 1 16,-2-1-2-16,0 1-5 16,-18 4-1-16,0 8-3 15,-3 8 4-15,1 12 3 16,3 8-8-16,-1 0-20 15,3 13-7-15,0 13-13 16,5 7 11-16,7 5-18 16,3-3-84-16,0-8-220 15</inkml:trace>
  <inkml:trace contextRef="#ctx0" brushRef="#br0" timeOffset="-153101.62">26350 16511 609 0,'0'0'33'0,"0"0"-2"16,0 0 58-16,0 0-53 16,0 0-36-16,0 0-26 15,0-11-42-15,1 11-44 16,2 0 25-16,0 0-48 15</inkml:trace>
</inkml:ink>
</file>

<file path=ppt/ink/ink1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1516.99072" units="1/cm"/>
          <inkml:channelProperty channel="Y" name="resolution" value="2427.1853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10-17T21:43:18.25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6533 16310 213 0,'0'0'15'0,"0"0"-10"16,0 0-3-16,0 0 33 15,0 0-9-15,0 0-8 0,0 0 2 16,-6-13-5-1,6 13-7-15,0-2-5 0,0 1-1 16,0 0 4-16,0-1 9 16,0-1-2-16,0 1 0 15,0-1-2-15,0-3-5 16,2 0-5-16,7-1 0 16,4 2 0-16,-2 0 0 15,1 1 1-15,-2 3-2 16,-1 1-2-16,0 0 2 15,0 0-2-15,-2 0 2 16,1 5-1-16,-2 1 1 16,0 3-1-16,-3 1-1 15,-3 2 2-15,0 0 0 0,0 4 0 16,-8 0 2-16,-5-1-2 16,-3 1 1-16,0-5-1 15,2 2 0-15,2-6 0 16,3 0 0-16,4-3-1 15,1-3 1-15,4 1 0 16,0-1-2-16,0-1-1 16,0 0-5-16,6 0 8 15,6 0 1-15,1 0-1 16,4-1 0-16,-4-4 1 16,2 3-1-16,-5 0-1 15,1 2 0-15,-4 0 1 16,-1 0 0-16,0 0 1 0,0 2-1 15,-2 8-1-15,-4 5-2 16,0 4 3-16,0-2 4 16,0 5-3-16,-1-3 3 15,-11-2 11-15,-1 0-1 16,-7-3 1-16,0 2 3 16,-3-5-7-16,1-2 3 15,-1-1-7-15,5-5 7 16,4-1-6-16,1-2-4 15,5 0-2-15,2 0 2 16,4 0-4-16,2-8-5 16,0-3-32-16,2 5-45 0,8-2-87 15</inkml:trace>
  <inkml:trace contextRef="#ctx0" brushRef="#br0" timeOffset="561.61">26942 16264 91 0,'0'0'25'0,"0"0"-24"16,0 0 2-16,0 0 80 16,0 0 13-16,0 0-44 15,0 0-24-15,-9 83 1 16,3-60 6-16,-1-1-12 16,-4 2-14-16,4-4 4 15,-2-4 5-15,3-3 11 16,0-4-16-16,0-2 1 15,5-4 0-15,1-1-5 16,0-1-7-16,0-1-2 0,0 0 0 16,0 0 0-1,0 0 1-15,7 0 6 0,6-1-5 16,8-6-2-16,2 1 0 16,4 2 0-16,-2 0 2 15,0 1-2-15,0 3-2 16,-1 0 0-16,-3 0 2 15,-1 0-5-15,-7 0 0 16,0 0-3-16,-5 3 5 16,-2 1 2-16,-1-4-2 15,-4 1 1-15,2-1-12 16,-3 0 8-16,0 0 0 16,0 0-22-16,0 0-47 15,-4 0 25-15,-4 0-166 16</inkml:trace>
  <inkml:trace contextRef="#ctx0" brushRef="#br0" timeOffset="862.12">27090 16347 382 0,'0'0'20'16,"0"0"-6"-16,0 0 18 15,0 0 27-15,0 0-10 16,0 0-32-16,-9-22-17 16,7 22-3-16,2 10 3 0,-1 8 6 15,-4 6 4 1,1 3-1-16,-1 2-2 0,0 0-2 16,0 2-3-16,0-4-1 15,2 1-1-15,2-5 0 16,1-1-2-16,0-5-17 15,0-1 3-15,0-5-44 16,8-3-38-16,-1-4-43 16,5-4-116-16</inkml:trace>
  <inkml:trace contextRef="#ctx0" brushRef="#br0" timeOffset="1243.45">27303 16302 74 0,'0'0'262'0,"0"0"-254"16,0 0-6-16,0 0 14 16,0 0 9-16,0 0-9 15,16-50-15-15,-14 50-1 16,-1 0 2-16,2 0-2 15,-3 5 1-15,2 8 12 16,-2 3 13-16,0 6 4 16,0 5-5-16,0 1-2 15,-2 3-3-15,-2 0-11 0,1-1-2 16,0-4-4-16,3-1-1 16,0-4-2-16,0-4 1 15,0-4-1-15,0 0 0 16,0-7 0-16,0-1-4 15,0-2-13-15,0-1-22 16,1-2-21-16,5 0 3 16,4 0-158-16</inkml:trace>
  <inkml:trace contextRef="#ctx0" brushRef="#br0" timeOffset="1789.13">27543 16290 473 0,'0'0'6'16,"0"0"-2"-16,0 0-1 16,0 0 3-16,0 0-2 15,0 0-1-15,88-61 0 16,-78 61-3-16,-2 0 0 15,-5 6-2-15,-1 8-4 16,-2 3 6-16,0 3 1 16,0 4-1-16,0-4 0 0,-4 2 0 15,-6-2 1-15,-3-4 1 16,-1 0-2-16,-2-4 2 16,4-6-1-16,0 0 3 15,8-5-3-15,1-1 2 16,3 0-1-16,0 0 5 15,0 0 2-15,0 0-5 16,3-4-4-16,8-5 0 16,3 2 0-16,-2 3 0 15,3 1-2-15,-2 3 1 16,0 0 1-16,-2 0-1 16,-2 0-1-16,-2 4 2 15,-4 9-4-15,-1 1 2 16,-2 1 2-16,0 2 6 15,-2 2 0-15,-12 1 4 0,-3-4-6 16,-2-1 4 0,-3-3 6-16,2-5-7 0,-1 1-7 15,3-2 1-15,5-4-1 16,1-1-3-16,1-1-35 16,5 0-33-16,3 0-66 15</inkml:trace>
  <inkml:trace contextRef="#ctx0" brushRef="#br0" timeOffset="2261.57">27667 16099 455 0,'0'0'6'15,"0"0"-1"-15,0 0-4 16,0 0 0-16,0 0-1 16,0 0 0-16,52-5 1 15,-36 10 4-15,0 8 6 16,0 3-8-16,-1 4 20 0,0 2-8 15,1 3 0 1,-1 5-1-16,0 4-3 0,0 2-4 16,-5 4 0-16,-1 2 5 15,-3 3-1-15,-4 2 0 16,-2 2-4-16,0 1 3 16,0 3-6-16,-9-1 10 15,-2 2-6-15,-2 0-7 16,-3-3 0-16,-2-5 0 15,6-5-1-15,0-7-14 16,1-7-9-16,4-6 17 16,-1-4-7-16,5-7-22 0,0-5-65 15,3-5-31-15,0 0-170 16</inkml:trace>
  <inkml:trace contextRef="#ctx0" brushRef="#br0" timeOffset="8644.41">28563 16459 245 0,'0'0'11'0,"0"0"8"16,0 0 65-16,-88-1-42 15,66 1-7-15,-1 0-4 16,3 0-10-16,1 0-2 15,-1 0 1-15,2 0 1 0,3 0-4 16,0 0-7-16,6 0 2 16,3 0-3-16,4 0-2 15,2 0-6-15,0 0-1 16,0 0-4-16,2 0 1 16,12 1 3-16,11 2 3 15,6 0-1-15,7-1-2 16,6 0 4-16,-3-1-4 15,-4 2 1-15,-7 0-1 16,-9 0-7-16,-8-2-5 0,-4 1-7 16,-6 0-30-1,-3-2-29-15,0 0 38 0,0 0 9 16,0 0-176-16</inkml:trace>
  <inkml:trace contextRef="#ctx0" brushRef="#br0" timeOffset="8884.5">28346 16576 381 0,'0'0'10'0,"0"0"-10"15,0 0 9-15,0 0 30 0,0 0 1 16,0 0-18-16,107 3-2 15,-67-3-2 1,1 0-13-16,-6 0-3 0,-3 2-2 16,-7 1-1-16,-6 3-29 15,-5-1-70-15,-1-2-79 16</inkml:trace>
  <inkml:trace contextRef="#ctx0" brushRef="#br0" timeOffset="9433.31">29163 16329 392 0,'0'0'14'0,"0"0"23"15,0 0 29-15,0 0-8 16,0 0-14-16,0 0-28 16,-85-34-15-16,74 46 0 15,-5 8-1-15,1 6 2 16,-4 4 4-16,3 3 2 16,2 0 2-16,5 0-7 15,2-1 3-15,7-6-5 16,0-1-1-16,0-4 1 0,10-4 3 15,4-5 1-15,2-1-2 16,3-6 0-16,4-2-2 16,0-3 6-16,6 0-6 15,-2-8 3-15,-1-10-1 16,-4-3-3-16,-3-5 2 16,-7-3-2-16,-2-3-6 15,-7-3 1-15,-3-1 3 16,0 2-10-16,-3 2 4 15,-12 4-1-15,-3 6 1 16,-3 9 7-16,1 7 1 16,2 6 0-16,0 0-5 15,2 11 1-15,2 11-3 0,2 9 4 16,2 3-1-16,4 5-14 16,6 2-6-16,0-2-37 15,3-5-57 1,14-6-120-16</inkml:trace>
  <inkml:trace contextRef="#ctx0" brushRef="#br0" timeOffset="9815.29">29508 16462 453 0,'0'0'53'16,"0"0"-27"-16,0 0 17 16,0 0-31-16,0 0-11 15,0 0-1-15,-9 20 1 16,9-7-1-16,0 0 0 16,0-3-2-16,0-3 1 15,0-1 0-15,1-3-1 16,2-3 2-16,0 0 0 15,0 0 4-15,0 0-1 16,2-9-3-16,-2-2 2 16,-1-2-1-16,-2 1-1 0,0 2 1 15,0 4 0-15,0 3-1 16,-7 3-1-16,-2 0-18 16,2 4-15-16,-2 11-15 15,9-3-28-15,0 1-67 16,0-2-127-16</inkml:trace>
  <inkml:trace contextRef="#ctx0" brushRef="#br0" timeOffset="10297.02">29931 16283 343 0,'0'0'12'0,"0"0"10"16,0 0 34-16,0 0-1 15,0 0-4-15,0 0-46 16,-21-46-5-16,11 61 0 16,-8 9 2-16,-3 5 6 15,-1 7 12-15,-1 3 2 16,4 0-10-16,4 0-2 15,8-4-3-15,7-3-3 16,0-5-2-16,0-3 1 16,10-5-3-16,8-2 2 15,2-6 0-15,2-5-1 0,3-4 6 16,2-2-3-16,0 0 2 16,-4 0-4-16,-4-13 2 15,-8-1-2-15,-6-4 3 16,-5-3-1-16,0-2-2 15,-10 1 0-15,-6 3-2 16,-1 5 1-16,0 7 1 16,-1 6-2-16,2 1-1 15,-2 1-16-15,0 14-9 16,5 4 6-16,1 2 1 16,6-2-57-16,6-2-39 15,0-4-67-15</inkml:trace>
  <inkml:trace contextRef="#ctx0" brushRef="#br0" timeOffset="10895.9">30281 16412 201 0,'0'0'148'16,"0"0"-146"-16,0 0-1 16,0 0 4-16,0 0-2 0,39-71-1 15,-36 57 14 1,-3-2 8-16,0 0 13 0,0 1-1 16,-4-1-4-16,-9 6 0 15,-1-1-17-15,-2 5-4 16,1 2-7-16,-1 4-1 15,-1 0 1-15,1 2 0 16,1 7-4-16,0 6 0 16,3 0 2-16,4 2-2 15,4 2 0-15,4-2-1 16,0-3 1-16,0 3 0 16,9-5 2-16,4 3 1 15,5-3-1-15,0 0-1 0,3 1 0 16,0-2 2-16,-3 1 0 15,0 2 0-15,-6-3-2 16,-2 1 0-16,-7 0-1 16,-3 0 1-16,0-3 1 15,0 0 2-15,-12-1 4 16,-7-3 6-16,-5-5 0 16,-3 0-7-16,2 0 11 15,5 0-8-15,4-6 13 16,8-5 4-16,7-1-14 15,1-2 12-15,0-4-21 16,15-2-4-16,13-3-7 16,5-2-21-16,3 2 1 15,2 1-22-15,-3 4-12 0,-7 2-42 16,-8 2-155-16</inkml:trace>
  <inkml:trace contextRef="#ctx0" brushRef="#br0" timeOffset="14591.34">30601 16375 107 0,'0'0'79'16,"0"0"-20"-16,0 0-2 15,0 0 1-15,0 0-24 16,0 0-1-16,0 0 0 16,-9-25-2-16,4 21-3 15,0 2-8-15,0-1-8 16,-1-2-4-16,0 2 2 16,0-1 1-16,-1 2-5 15,2-3 17-15,2 0-9 16,0 3 14-16,3-1-2 15,0 1-17-15,0-3 7 16,0 0-6-16,0 0-3 16,0 0-5-16,2-2-2 0,7 0 0 15,6-3 0 1,0 4 3-16,2 0-3 0,3 1-3 16,-1 2 1-16,1 3 2 15,-4 0-2-15,-4 0 2 16,-3 15-3-16,-3 4-4 15,-6 3 7-15,0 5 0 16,0 2 0-16,0-1 0 16,-11 2-1-16,-8-3 1 15,-2-1 3-15,-6-2-1 16,-1-5-2-16,4-3 0 16,3-4 1-16,6-4 4 15,6-4-1-15,4-2-2 0,5-2 0 16,0 0 0-16,0 0 0 15,0 0 3-15,0 0 0 16,13 0-5-16,5 0 0 16,6-6 3-16,1 2-3 15,3 0 0-15,1 4 0 16,0-3 0-16,0 3 0 16,-6 0-3-16,-4 0-12 15,-9 0-14-15,-6 0-23 16,1 0 12-16,1 3-1 15,0-3-27-15,3 0-43 16,-2 0-142-16</inkml:trace>
  <inkml:trace contextRef="#ctx0" brushRef="#br0" timeOffset="15088.58">31147 16191 493 0,'0'0'25'0,"0"0"-8"16,0 0 55-16,0 0-5 15,0 0-55-15,0 0-12 0,-12-12-4 16,-9 29 1-16,-4 7 3 15,1 5 1-15,1 1 9 16,4 2 4-16,1-2 1 16,8 2-4-16,4-3-5 15,4-2-1-15,2-4-5 16,0-2 1-16,11-3 2 16,8-3 4-16,5-3-6 15,6-2 2-15,4-4 5 16,3-3-7-16,-2-3 7 15,-7 0-5-15,-7 0-2 16,-8 0 1-16,-8-7 8 16,-2-11-1-16,-3 0-3 0,0-4 1 15,-6 2 7-15,-8 4 6 16,-3 6-10-16,-3 6 4 16,-2 4-14-16,-10 3-9 15,-5 17-8-15,-2 8-20 16,2 0-50-16,9-1-70 15,10-7-268-15</inkml:trace>
  <inkml:trace contextRef="#ctx0" brushRef="#br0" timeOffset="16800.7">25260 17645 279 0,'0'0'15'16,"0"0"-4"-16,0 0 53 15,0 0-26-15,0 0-13 16,0 0 2-16,0-72-19 16,0 67 32-16,0-2-9 15,0 4-24-15,-3-1 7 16,0 3-4-16,-2-1 10 15,-1 2-8-15,-3 0-12 16,-1 0-2-16,-1 7 2 16,-2 8-2-16,-1 2 2 0,0 4-1 15,2 2 1-15,-2 8 1 16,4-2 2-16,2 6 0 16,4 0 2-16,1-2-4 15,3-1 1-15,0-3-2 16,0-4 2-16,12-3-2 15,0-8 0-15,6 3 3 16,-2-8-3-16,2-2 1 16,3-1 2-16,-2-4-3 15,2-2 2-15,0 0-1 16,-1 0 1-16,-3-2 1 16,-2-8-3-16,-5 0 0 0,-5-2 0 15,-3-2-1 1,-2-3 3-16,0 0 1 0,-11 0-3 15,-5 5 0-15,-1 4 0 16,-1 6 0-16,2 2-2 16,3 0 1-16,-1 5-4 15,2 9-2-15,3 2-10 16,5 0-13-16,4-1-51 16,0-4-27-16,4-1-135 15</inkml:trace>
  <inkml:trace contextRef="#ctx0" brushRef="#br0" timeOffset="17531.62">25825 17701 388 0,'0'0'4'0,"0"0"-1"15,0 0 2-15,0 0 50 16,0 0-22-16,0 0-15 0,0-56 0 16,0 45-2-1,0 3 9-15,-2-3-21 0,-5 0 1 16,3 3 4-16,-2-1 0 15,-2 1-5-15,0 2 8 16,1 3-5-16,0 1 1 16,-2 2-7-16,-3 0-1 15,-2 0 0-15,-3 0 0 16,-2 11 0-16,2 2-2 16,3 1 2-16,4 1-2 15,4 1 2-15,3 1-3 16,3 0 1-16,0 0 1 15,0-1 2-15,4-2-2 16,11-2 2-16,-1-1-2 16,5 0 2-16,-1-2-1 0,4-1 0 15,-1 3 2-15,-3-1-2 16,0-1 0-16,-6 2 0 16,-2-1 0-16,-5 0 0 15,-5 1 0-15,0 0 0 16,0 0 0-16,-15 0 1 15,-8-2 1-15,-3-1-1 16,-6 0-1-16,2-5 1 16,4 1 2-16,3-4-4 15,10 0 4-15,4 0-2 16,6-4 5-16,3-12 4 16,2-5-9-16,18-5 0 15,6-3-1-15,0-4 0 16,-2 5 0-16,-7 3 0 0,-4 6 0 15,-7 4 0-15,-3-1-1 16,-1 7-5-16,-2-5 2 16,0 8-16-16,0-2 5 15,0 5 3-15,0 3-25 16,0 0-60-16,0 0-81 16,0 0 63-16</inkml:trace>
  <inkml:trace contextRef="#ctx0" brushRef="#br0" timeOffset="18150.27">26044 17704 404 0,'0'0'12'0,"0"0"-12"16,0 0 20-16,0 0 16 15,0 0-35-15,0 0-1 16,-11-8-4-16,11 16 4 15,-1 3 1-15,-2 3-1 16,3-2 2-16,0 3 0 16,0-5-2-16,4 4 0 0,3-8 0 15,-1-1 0-15,-2-2 0 16,-1-3 1-16,-1 0 6 16,1 0 50-16,4-8-16 15,-1-4-35-15,-2-2-4 16,-1-2-1-16,-3 5 3 15,0-2-2-15,0 2-2 16,0 6 1-16,-1 2-1 16,-2 3-3-16,-2 0-13 15,2 0-47-15,3 10-6 16,0 2-10-16,0-5-196 16</inkml:trace>
  <inkml:trace contextRef="#ctx0" brushRef="#br0" timeOffset="18732.64">26353 17657 332 0,'0'0'8'16,"0"0"-8"-16,0 0 24 16,0 0 8-16,0 0-4 15,0 0-19-15,-22-37-5 0,22 31 9 16,0-1 11-16,0 1-17 16,0-1 5-16,5 0 2 15,3 4-8-15,2 0 2 16,-2 3-4-16,2 0-3 15,-1 0-1-15,0 4 0 16,1 9 0-16,1 4 0 16,-5 2 0-16,0 4 1 15,-2-3-1-15,-4 2 1 16,0-1-1-16,-4-1 1 16,-14 0 2-16,-6-3 0 15,-3-1 1-15,-1-4-3 0,7-4 7 16,5-2 10-16,7-5-1 15,7-1 7-15,2 0-13 16,0 0-11-16,0 0 0 16,3 0 0-16,11 0 0 15,7 0 3-15,5 0-2 16,4 0 0-16,5 0-1 16,-1 0 0-16,-3 0 0 15,-1 0-1-15,-5 0 1 16,-2 0-13-16,-5 4-9 15,-1-4-16-15,-1 3-33 16,-5-3-33-16,-3 0-144 16</inkml:trace>
  <inkml:trace contextRef="#ctx0" brushRef="#br0" timeOffset="19198.39">26794 17481 38 0,'0'0'530'0,"0"0"-492"16,0 0-16-16,0 0 20 16,0 0 0-16,0 0-5 15,-46-37-33-15,40 52-3 16,-4 12-1-16,-4-1 0 0,4 10 0 15,-2 1-2-15,5 1 2 16,4 0 1-16,1-1 1 16,2-5-3-16,0-3 1 15,3-5-1-15,9-5-3 16,0-5 3-16,0-1 1 16,3-7 1-16,0-2 2 15,-1-4-3-15,2 0 3 16,-2 0-2-16,-3-10 4 15,-4-6-4-15,1 0 1 16,-7-1 2-16,-1-4-1 16,0 2-1-16,-7-1 0 15,-4 6-2-15,-2 7-3 0,-5 7-5 16,0 0-14-16,0 6-5 16,0 9-8-16,5 5-6 15,4 0-9-15,6 0-31 16,3-5-26-16,0-3-96 15</inkml:trace>
  <inkml:trace contextRef="#ctx0" brushRef="#br0" timeOffset="19781.3">27200 17704 426 0,'0'0'33'16,"0"0"-31"-16,0 0 3 15,0 0 17-15,0 0-22 16,0 0 3-16,-10-3-5 15,10 1 4-15,-2 1 2 16,-4-3 32-16,0 1-18 16,-1-3-5-16,1-2 0 15,0-1 0-15,0-1-4 16,5 2-6-16,1-2-2 0,0 1 2 16,0-2-3-16,7 3 0 15,6-2 0-15,3 4 2 16,0 2-2-16,1 2 0 15,0 2 0-15,-1 0 0 16,1 0-2-16,-1 0 1 16,1 9 1-16,-1 1 1 15,-1 2-1-15,0 1-2 16,-3-2 2-16,1-2 0 16,-4 2 1-16,-1-8-1 0,-1 0 1 15,-1 0-1 1,1-3 2-16,4 0-1 0,5-3 2 15,6-8 7-15,1-4-6 16,2 1 0-16,2 0-4 16,-3 1 1-16,-3-1-1 15,-5 5 0-15,-1 1-6 16,-4 5-20-16,-5 3-63 16,0 0-151-16</inkml:trace>
  <inkml:trace contextRef="#ctx0" brushRef="#br0" timeOffset="20344.73">28292 17355 577 0,'0'0'16'16,"0"0"-8"-16,0 0-3 0,0 0 13 16,0 0 3-1,-85-32-21-15,70 50-2 0,-4 7 1 16,-2 8 1-16,1 2 0 15,1 3 1-15,4 2 0 16,5-4 6-16,4 0-1 16,6-4-1-16,0-3-4 15,9-4 0-15,11-4 0 16,6-3 1-16,1-4 0 16,1-2-1-16,0-6 1 15,-1-3 3-15,-4-3-4 16,0 0 0-16,-5-3 5 15,-4-8-6-15,-5-4 5 16,-5-4-1-16,-4 0-1 16,0-1 1-16,-9 1-3 0,-6 4 6 15,-3 4-7-15,0 3 1 16,-1 8-1-16,-2 0 4 16,0 0-4-16,0 10-6 15,2 7-3-15,4 0-13 16,5 2-11-16,5 1-8 15,5-3-40-15,0-3-99 16</inkml:trace>
  <inkml:trace contextRef="#ctx0" brushRef="#br0" timeOffset="27755.37">25995 17612 155 0,'0'0'34'0,"0"0"-19"15,0 0 6-15,0 0-11 16,0 0-2-16,0 0 3 16,0 0 10-16,0-8 12 15,0 8 5-15,-1 0-14 16,1 0-7-16,-2 0-6 16,2 0-2-16,0 0-2 15,0 0-1-15,-1 0-2 16,-1 0-1-16,0 0-1 0,2 0 2 15,0 0 10-15,0 0 6 16,0-2-1-16,0 1-12 16,0-1-4-16,0 1 0 15,0-2-1-15,0-2-2 16,0 2 4-16,0-2-2 16,10 1-1-16,1-4-1 15,3 3 1-15,1 1 1 16,-2 1-2-16,2-2 2 15,-3 5-1-15,-1 0 0 16,-3 0-1-16,0 0 0 0,-2 0 0 16,1 3 0-1,0 5 0-15,-2 6 0 0,0-2 3 16,-4 2-2-16,-1 1 4 16,0 2 5-16,0 1-3 15,-3-2 1-15,-12 1-3 16,0 0-1-16,-2-1 0 15,1-1 1-15,0-3 0 16,6 0-2-16,2-2 3 16,2-5-2-16,3-2-2 15,3 0-2-15,0-3 0 16,0 0 1-16,0 0-1 16,0 0 1-16,0 0 3 15,0 0 0-15,0 0 7 0,9 0 3 16,3 0-8-16,6 0-3 15,0 0-3-15,4 0 3 16,2 0-2-16,1 0 0 16,-2 0 0-16,-1-3 0 15,-1 2 0-15,-6 1-1 16,0 0 0-16,-5 0 0 16,-3 0 0-16,-4 0 2 15,-2 0-4-15,-1 0 4 16,0 0-1-16,0 0-1 15,0 0 3-15,0 0-3 16,0 0-7-16,0 0-15 16,0 0-28-16,0 0-84 0,4 0 48 15,1 0-255 1</inkml:trace>
  <inkml:trace contextRef="#ctx0" brushRef="#br0" timeOffset="28228.02">26353 17713 360 0,'0'0'55'0,"0"0"-48"15,0 0-1-15,0 0 39 0,0 0-24 16,0 0-17-16,-21-8-4 15,20 8 0-15,-2 3 0 16,-2 5 1-16,2-1-1 16,-1-3 8-16,1 2-3 15,1 1-3-15,2-3-2 16,0 1 1-16,0-2-1 16,0-1 1-16,0-2-1 15,0 0 2-15,0 0-1 16,0 0 1-16,0 0 3 15,0 0 24-15,0 0 2 16,0 0-16-16,-2-5-12 16,-1-3 0-16,-2 3 0 15,-1-2-2-15,1 4 2 0,-1 0-1 16,2 3 0-16,1 0 1 16,0 0-3-16,-1 0-6 15,2 0 1-15,2 6-3 16,0 1-4-16,0 1-6 15,6 0-16-15,9-4-49 16,1-1-4-16,-1-3-253 16</inkml:trace>
  <inkml:trace contextRef="#ctx0" brushRef="#br0" timeOffset="30844.76">28598 17478 353 0,'0'0'39'15,"0"0"-22"-15,0 0 34 16,0 0-3-16,0 0-25 16,0 0-12-16,0-14-7 15,7 9 3-15,3 0-5 16,1-2 5-16,0-2 4 15,0 4-3-15,-3-5 0 16,-1 1 0-16,0-1 8 16,-3 2 0-16,-4 1-1 15,0-2-1-15,0 3 12 0,0-3-23 16,-7 2-1-16,-4-2 3 16,-1 5 4-16,-1-1-5 15,0 3-3-15,0 0 2 16,3 2-2-16,-2 0-1 15,0 0-1-15,-2 2 0 16,1 8-3-16,3 2 1 16,-1 2 2-16,2-4 1 15,5 3-1-15,2 1 1 16,2-2 0-16,0-2 0 0,0-1 0 16,9 0 0-1,6-1 0-15,0 2 0 0,6-1 1 16,1 1-1-16,0 0 1 15,3-2-1-15,1 1 0 16,0 2 0-16,-4 2 0 16,-2-4-1-16,-3 2 1 15,-4 0 0-15,-2-2 4 16,-5-1-4-16,-4 1-2 16,-2-1 2-16,0 0 2 15,-15-1 0-15,-12 2 0 16,-6-3 0-16,-5-3 1 15,-3-2-2-15,4-1 1 16,2 0-2-16,10-1 1 0,9-7 3 16,10-4 12-16,6-1-10 15,0-4-6-15,20-5 0 16,6-2 0-16,4 2 0 16,-1-4-1-16,-4 5 1 15,-2 1 0-15,-5 4-11 16,-7 3 0-16,-4 3-22 15,0 3-1-15,-4 4-44 16,0 0-96-16</inkml:trace>
  <inkml:trace contextRef="#ctx0" brushRef="#br0" timeOffset="31833.08">29224 17394 332 0,'0'0'274'0,"0"0"-272"16,0 0 0-16,0 0-2 15,0 0-8-15,0 0 1 16,-6-10 7-16,3 22-1 16,-3-2 1-16,-1 0 1 15,-2-3-1-15,-1 3 1 0,-3-5 5 16,1-1-5-16,-1-2 10 16,1-2-2-16,0 0 4 15,5 0 8-15,-1 0 2 16,1-7 4-16,1-3-19 15,3-3-2-15,2 2-6 16,-1-5 0-16,2 3 2 16,0 0-2-16,0 0 2 15,0 1-2-15,5 0-1 16,5 2-1-16,0 1-1 0,2 3 0 16,0 4 3-1,-1-1 0-15,-2 3-1 0,-1 0 1 16,0 0-7-16,0 8 6 15,-2 9-2-15,-1 4 3 16,-2 2-2-16,-3 1 2 16,0 3 0-16,0-1 1 15,0-4 0-15,-13 2 5 16,-4-4-1-16,-6-2 2 16,-4 0 0-16,-1-2 3 15,-1-6-7-15,8 0 7 16,3-7 3-16,9-2-7 15,2-1 7-15,6 0-2 16,-1 0 2-16,1 0-2 16,-1 0-1-16,1 0-6 0,-1-1-3 15,1-2 0-15,-3-2-1 16,4 5 1-16,0-5-1 16,0 1 0-16,0-2-5 15,7-3-1-15,6 2 5 16,0 4-1-16,5-5 2 15,-1 6-1-15,-1-1-3 16,-1 3 3-16,0 0-1 16,-2 0-1-16,2 0 2 15,0 8 1-15,1 3-1 16,-2 2 2-16,4-1-1 16,-3-1 0-16,1 0 0 15,1-2 0-15,2-1 0 16,0-1 0-16,-1-3 0 0,2-3 0 15,-1-1 0-15,-1 0 0 16,0 0 2-16,-3-4-1 16,-1-4 0-16,0-3 3 15,-3 0-3-15,-3-3 1 16,-2 3-1-16,-3 2-1 16,-3-2 0-16,2 8-1 15,-1-5-16-15,2 6-26 16,2 2-41-16,4 0-6 15,-2 0-65-15,4 0-92 0</inkml:trace>
  <inkml:trace contextRef="#ctx0" brushRef="#br0" timeOffset="32473.77">30050 17227 563 0,'0'0'4'0,"0"0"-2"15,0 0 5-15,0 0 25 16,0 0-11-16,0 0 1 16,0-70-2-16,-1 70-20 15,-10 23 2-15,-3 9 10 16,-6 14 10-16,2 3 7 16,2 4-13-16,2-5-10 15,3-1-3-15,2-9-1 16,4-5-1-16,2-11 2 15,2-8-2-15,1-6-1 16,0-5 0-16,0-3 4 16,0 0 7-16,0-8 14 0,0-12-11 15,1-6-6 1,8-7-7-16,1-4 1 0,1-4-2 16,0-2 0-1,2-3-3-15,-3 4 0 0,-1 6 2 16,2 10 1-16,-7 10 0 15,-1 8 0-15,-1 8 2 16,-1 0-2-16,2 11-17 16,5 18 10-16,2 8 7 15,2 6 10-15,3 1-4 16,0-2-4-16,4-2 3 16,-2-5-4-16,-1-4-1 0,-2-5 0 15,-3-6 0 1,-5-1 0-16,-1-8-32 0,-5-3-40 15,0-5-41-15,-5-3-13 16,-14 0-90-16</inkml:trace>
  <inkml:trace contextRef="#ctx0" brushRef="#br0" timeOffset="32660.78">29942 17458 508 0,'0'0'33'0,"0"0"-22"16,0 0-11-16,0 0-5 15,0 0-1-15,0 0 6 16,19-2 3-16,2 2 6 16,7 0 13-16,8-7-7 15,4-4-11-15,6-4-2 0,1 3-4 16,-4-2-23-16,-9 3-98 16,-11-1-137-16</inkml:trace>
  <inkml:trace contextRef="#ctx0" brushRef="#br0" timeOffset="33023.93">30362 17123 526 0,'0'0'66'0,"0"0"-35"0,0 0 55 16,0 0 8-16,0 0-58 15,0 0-36-15,-1-17 1 16,-1 53 1-16,1 9 30 16,-1 12-5-16,1 7 9 15,1 7-3-15,0-1-12 16,0 0-14-16,0-7-1 16,0-5-3-16,1-4-2 15,5-11 1-15,2-4 1 16,1-8-3-16,0-8-1 15,-2-4-19-15,0-10-15 16,-2-4-12-16,-2-5-20 16,-3-2-7-16,1-19 45 0,-1-9-100 15,0-14-34-15,0-2-50 16</inkml:trace>
  <inkml:trace contextRef="#ctx0" brushRef="#br0" timeOffset="33284.3">30355 17425 378 0,'0'0'38'15,"0"0"-25"-15,0 0 32 16,0 0-11-16,1-81 3 16,13 73-23-16,4 0-5 15,-2 3 6-15,-3 5 6 16,-2 0-7-16,-1 0-14 16,-4 17 2-16,-1 6 0 15,-4 8 40-15,-1 0-9 16,0 0-24-16,0-1-3 0,-4-7-4 15,-11-3 0 1,-2-7 4-16,-2-2-6 0,1-5-10 16,0-6-23-16,6 0-22 15,4 0 14-15,5-17-123 16,3-5-248-16</inkml:trace>
  <inkml:trace contextRef="#ctx0" brushRef="#br0" timeOffset="33607.11">30604 17133 622 0,'0'0'31'16,"0"0"0"-16,0 0 27 15,0 0 19-15,0 0-77 16,0 0-7-16,-8 16 7 15,8 18 12-15,0 5 6 16,0 9-3-16,5 7 18 16,0 4-3-16,-1 2-17 15,2-3 2-15,0-3-10 16,-3-4-2-16,4-9 1 16,-4-3-2-16,2-9-2 15,0-6-1-15,-3-4-10 16,1-4-21-16,0-10-6 0,-1-1-16 15,-1-5-46-15,-1 0-6 16,0-15 7-16,0-14-408 16</inkml:trace>
  <inkml:trace contextRef="#ctx0" brushRef="#br0" timeOffset="33865.54">30626 17374 559 0,'0'0'33'0,"0"0"-24"16,0 0 29-16,0 0-13 0,0 0-14 16,0 0 1-1,60-30 2-15,-43 31-5 16,-1 14-8-16,-6 4 0 0,-1 6-1 16,-6 4 18-16,-3-3 0 15,0-2-8-15,-16-2-6 16,-6-4 1-16,-1-2-5 15,-2-7-30-15,2-6-36 16,7-3-16-16,6 0-85 16,8-12-213-16</inkml:trace>
  <inkml:trace contextRef="#ctx0" brushRef="#br0" timeOffset="34129.75">30905 17287 556 0,'0'0'62'0,"0"0"-48"15,0 0-14-15,0 0 0 16,0 0 30-16,0 0 7 16,52 90 1-16,-33-64 1 15,0-2-15-15,-2-2-18 16,-1-5-3-16,-2-4-1 15,-5-3-1-15,-1-4-1 16,-4-3-4-16,0-3-23 16,-4 0-28-16,0 0-1 15,0 0 31-15,0-17-199 0</inkml:trace>
  <inkml:trace contextRef="#ctx0" brushRef="#br0" timeOffset="34378.87">31051 17234 498 0,'0'0'78'16,"0"0"-53"-16,0 0 40 15,0 0 19-15,0 0-61 16,0 0-15-16,-20-10-6 16,4 34-1-16,-7 6 21 15,-4 8-4-15,0 3-7 16,0-2-10-16,6-2 1 0,2-4 2 15,3-9-8-15,7-5-15 16,3-5-16 0,6-8-22-16,0-3-34 0,1-3-13 15,13 0-26-15</inkml:trace>
  <inkml:trace contextRef="#ctx0" brushRef="#br0" timeOffset="34581.71">31271 17423 888 0,'0'0'59'0,"0"0"-13"16,0 0 27-16,0 0-13 16,0 0-43-16,0 0-17 15,0-12-4-15,0 12-32 16,0 0-63-16,0 0-69 15,6 0-64-15</inkml:trace>
  <inkml:trace contextRef="#ctx0" brushRef="#br0" timeOffset="37899.94">23995 3347 4 0,'0'0'455'0,"0"0"-454"16,0 0-1-16,-20-72 10 15,17 63 6-15,2 6 34 16,1-1-21-16,0 4-9 16,0 0-13-16,0 0-7 15,0 0-3-15,0 0 0 16,0 0-2-16,0 7 4 15,-2 2 1-15,1 8 0 0,-3 1 1 16,2 3 0 0,1 3-1-16,-3 2 0 0,4 2 0 15,0 2 1-15,0-1-2 16,0 5 2-16,0 3-1 16,0 1 2-16,0 0-4 15,0-1 4-15,0 2-2 16,0 0 0-16,0-3 0 15,0-2 1-15,0 1 0 16,0-1 2-16,0 3-3 0,0 0 0 16,0 4 6-1,0-2-5-15,0 0 1 0,0-1 0 16,-1 0-2 0,-4-1 0-16,-1 0 0 0,-1 0 3 15,-2-1-3-15,2 0 3 16,-2-2-2-16,2 0 0 15,-1 4 0-15,2-2 0 16,1 1 1-16,1-2-2 16,-1 0 2-16,1 2 1 15,1 1 0-15,0 5-1 16,0 3 2-16,-2 0-3 16,2 2 1-16,-1-1-2 15,-1 0 8-15,0-3-5 16,0-2-1-16,1 0-2 15,1 0 1-15,0 1 0 0,3-1 0 16,0-1 2-16,0-2 1 16,0-2 3-16,0 0-4 15,0-2 4-15,0-1-4 16,3 2 3-16,0-2 1 16,-3 4 3-16,0-1-4 15,0 2 6-15,0-3-8 16,0 1 11-16,0-2-11 15,1 0-1-15,2 4 3 16,0 1-4-16,0 6 3 16,1-1-1-16,-4 2 6 15,0-3-4-15,0 1-3 16,0-2 1-16,0-1 3 0,0 1-3 16,0-1-2-16,0-1 1 15,0-2-2-15,0 2 2 16,0-2 0-16,0 1 3 15,0 2-2-15,5-1 9 16,-2 1-4-16,1 1-8 16,-1 1 3-16,1-1-4 15,-3 2 0-15,1-2 3 16,-2-3-3-16,0 3 4 16,0 0 0-16,1 1-1 15,2 5 0-15,1 1 8 16,1 0 4-16,1-2-6 15,0-7-4-15,1 0-2 0,0-3 4 16,-2 0-5-16,-2 2 1 16,0 3 2-16,-3 0-5 15,0 1 5-15,0-4-1 16,0-1-4-16,0-3 1 16,0-6 1-16,0-5 0 15,0-5-2-15,0-6 1 16,0-2-1-16,0-4 0 15,0-4 0-15,0-2 0 16,0 1 1-16,0-3-1 0,0 0-3 16,0 0-8-1,0 0-22-15,0-6-28 16,0-8-120-16,0-8-118 16</inkml:trace>
  <inkml:trace contextRef="#ctx0" brushRef="#br0" timeOffset="39020.42">20849 5839 616 0,'0'0'15'0,"0"0"-4"16,0 0-9-16,0 0 21 15,0 0 21-15,0 0-31 16,-13-4-13-16,13 4 0 15,0 0-15-15,0 0 5 0,0 0 4 16,0 0 5-16,10 0-1 16,5 3 2-16,10-3 0 15,13 0 2-15,12 0 6 16,11 0-4-16,7-5 0 16,6 4-4-16,-1 1-1 15,3 0 1-15,-1 4 1 16,0 7-1-16,-1 2 0 15,1-1 1-15,2 0-1 16,5-1-6-16,3-1 3 0,6-3 0 16,4-2 1-1,4-5-1-15,4 0 0 0,9 0 3 16,4 0 0-16,0-5 0 16,-2-2 0-16,-4 2 0 15,-4 3 0-15,5 1 1 16,-3-1 1-16,3 2 1 15,5-3-3-15,4-1 0 16,2 0 0-16,5 0-2 16,1 2 4-16,0 2-3 15,-1 0 3-15,0 0-2 16,-2 0 3-16,-1 0-2 16,-2 5-1-16,-4 0-1 15,-3-1 1-15,1 1-2 16,2 1 1-16,1-4 1 0,-2 3 3 15,9-3-3 1,6 0-2-16,2-2 2 0,5 0 4 16,-3 0-4-16,-10 0-5 15,-9 0 5-15,-13 0 0 16,-13 0 0-16,-12 0 1 16,-6 0 1-16,-9 0-2 15,-7-2 0-15,-5-3 0 16,-9-2 1-16,-7 2-1 15,-9 2 3-15,-11 2 1 16,-10 1 0-16,-3 0-1 16,-1-3 2-16,-2 3 5 15,0 0-10-15,0-2-4 16,-6 2-79-16,-18-5-285 0</inkml:trace>
  <inkml:trace contextRef="#ctx0" brushRef="#br0" timeOffset="41910.39">21223 5339 427 0,'0'0'67'16,"0"0"-66"-16,0 0 0 16,0 0 3-16,0 0 34 0,0 0-25 15,20 0-9 1,-10 0-3-16,3 0 2 0,3 2-2 16,3 1 6-16,-1-1 0 15,3 2 4-15,-2 2-7 16,1 1 0-16,-1 2 0 15,0 2-4-15,1 1 0 16,0 0 0-16,3 0 2 16,-1-2-1-16,5 2-1 15,2-3 4-15,0-1-4 16,1-1 0-16,0-2 4 16,0-3-4-16,0 0 3 15,-5-1 0-15,0-1-1 0,-4 0 0 16,2 0 0-1,-3 0 0-15,1 0-1 0,0 0 0 16,3 0-1-16,3 0 7 16,0-3-6-16,1-2-1 15,-1 0 0-15,-1-1-1 16,0 0 1-16,0 1 0 16,-3 1 0-16,3-1 0 15,-3-2 1-15,2 1-1 16,1-1 0-16,0-2 2 15,0 1 0-15,1-2 1 16,0-1-3-16,0 1 2 16,-3-2 6-16,1 2-7 15,1-1-1-15,-3 1 3 0,1-1 1 16,-3-3-1-16,2 5 0 16,-3-3-2-16,0-1 0 15,1 1 0-15,1-2 0 16,-2-2 2-16,4 0-2 15,-1-1 5-15,1 0-5 16,0-2-1-16,-1 2 3 16,-1-2-2-16,0-1 1 15,0 0-2-15,0 2-3 16,-3-1 3-16,1 0 4 16,-3 1-4-16,2-1 0 15,0-1 1-15,0-1 0 16,0 1-1-16,-1 1 0 0,0-3 0 15,2 2 0 1,0-3 0-16,1-5 2 0,-1 3 4 16,-1 0-5-1,0-1 2-15,-1 4-2 0,2-2 0 16,-1 1-1-16,-1 3 1 16,0-1-2-16,-2 1 2 15,2 0-1-15,-3 3 0 16,1-3 0-16,0 3 0 15,0-4 1-15,-4 4 0 16,1-3-1-16,1 1 2 16,-1 0-1-16,3 2-1 15,2-5 3-15,0 1-6 0,3 0 3 16,1 0 0-16,-2 2 1 16,2-1-1-16,-1 1 0 15,0-1 2-15,-2 1-2 16,1 2 1-16,-5 0 0 15,1 0 2-15,-1 1-3 16,0 1 6-16,0-3-6 16,1 4 1-16,-2 0 0 15,2 0-1-15,-1 2 0 16,0-1 1-16,0 4 0 16,1-3-2-16,-1 1 2 15,3 2-1-15,1-1 0 16,-4 2 0-16,3 0 4 15,-6 2-4-15,0 0 0 0,0 1-4 16,-6 2 6 0,0 0-3-16,-3 3 1 0,0 0 0 15,3 0 0-15,-2-2-2 16,5 2-1-16,2 0 3 16,4 0 1-16,-2 0-1 15,3 0 0-15,-2 0 0 16,1 0-1-16,-2 2 1 15,0 5 0-15,3 0 0 16,-2-2-2-16,0 3 1 16,1-3 0-16,-3-1 0 15,-3 2 1-15,2-1-2 0,-3-1 0 16,1 3 2-16,0-1 0 16,0 1 4-16,0 0-4 15,3-1 0-15,-2 0 0 16,1 4 0-16,0-3-1 15,2 3 1-15,-3-1-1 16,3 1 1-16,-1 2 0 16,3-1 0-16,0 2-2 15,1 0 2-15,1-1 0 16,1 1 0-16,-1 0 0 16,0-2 0-16,1 1 0 15,-1 2 0-15,0-2 0 16,-3 1 0-16,-1 0 0 0,-1-1-1 15,-1 2 0 1,3 2 1-16,-1-1-1 0,3 1 1 16,-4 2 0-16,3 0-1 15,0 3 1-15,-1 1-1 16,2-2 1-16,0 4 0 16,-1-1 0-16,3 0 1 15,-2 1-2-15,3-2 1 16,2 1 0-16,-1 0 0 15,2 2 0-15,3-1 0 16,1 2 0-16,-1 2-1 16,2-5-1-16,-1 4-1 0,-3-5 2 15,1-3 0 1,-4 1-3-16,2-2 3 0,0 1 0 16,-4 1-2-16,3-2 2 15,-2 0 0-15,-2 1-2 16,1-1 0-16,-3 0 3 15,1 0-4-15,2 1 3 16,-2 3-2-16,2-3 3 16,0 1 0-16,2-1 1 15,-1 1-1-15,0-1-2 16,2-1 2-16,1 1 2 16,0-2 0-16,0 1-4 15,2-3 0-15,-2-1 2 16,-1-3 0-16,1 0 0 15,1-5 0-15,-2 1 0 0,1 0 0 16,3-4 1-16,2 1 0 16,-2-1 1-16,2 1-4 15,-1-1 4-15,1 0-2 16,1 0 0-16,0 0 0 16,4 0 2-16,-4-1-4 15,3 1 3-15,1-1-2 16,-2 1-1-16,-1 1 2 15,0-1-1-15,1 1 0 16,-2-1 1-16,2-1 0 16,-1 1 0-16,1 0 0 15,2 0 0-15,-1 1 1 0,0 0-2 16,1 0 1-16,0 1 0 16,1-2 0-16,2 2 0 15,0-2 1-15,-1-1 0 16,2 0-1-16,0 1-1 15,2-1 1-15,2 1 1 16,-3 1-1-16,0-3 2 16,1 2-2-16,-1 0 1 15,-4 0-1-15,-1-3 0 16,0 0 0-16,1 0 0 16,-1 0 0-16,1 0 1 15,0 0-2-15,2 0 1 16,2 0 0-16,-2 0 0 0,0 0 0 15,-5 0 0-15,-4 0-1 16,-4 0 2-16,-3 0-1 16,-6 0 0-16,-4 0 0 15,-6 0-1-15,-3 0 1 16,0 0-57-16,-1 0-49 16,-26 0-347-16</inkml:trace>
  <inkml:trace contextRef="#ctx0" brushRef="#br0" timeOffset="43078.94">22452 5291 407 0,'0'0'26'0,"0"0"-12"15,0 0 15-15,0 0 40 16,0 0-10-16,0 0-13 16,0 0-37-16,0-45 5 0,0 45-6 15,0 0-7 1,0 0-1-16,0 0-5 0,0 8-5 16,0 9 9-16,0 6 1 15,0 5 1-15,0 6-1 16,0 2 2-16,0 5 1 15,-1-2-1-15,-3 3-2 16,1 3 5-16,-2-1-3 16,1-1 5-16,-1-2-7 15,-1-4 2-15,-1 1 0 16,-1-1-2-16,1 2 2 16,-1-3-1-16,-1-2 16 15,5-8-14-15,-1-4-2 16,2-3-1-16,2-7 1 15,1-4 1-15,0 1-2 0,0-6 2 16,0 1-2-16,0-3 1 16,0 1-1-16,0-2 0 15,0 0 1-15,0 0-1 16,0 0 0-16,0 0 0 16,0 0 0-16,0 0-7 15,3-3-10-15,6-7-22 16,1-1-19-16,-2 1-45 15,-4 1-111-15</inkml:trace>
  <inkml:trace contextRef="#ctx0" brushRef="#br0" timeOffset="44422.61">22305 6392 233 0,'0'0'90'0,"0"0"-54"15,0 0-1-15,0 0-13 16,0 0 1-16,0 0 3 16,0-1 4-16,0-3 0 15,0 2-3-15,0-1-13 16,0 0 6-16,0 2 5 16,0 0-1-16,0-1-11 15,0 1-3-15,0 1-5 16,0-2-3-16,0 2 2 0,0-2 0 15,0 2 2-15,0 0 5 16,0 0 7-16,-3 0-8 16,-6 0-10-16,0 2-3 15,-3 13-5-15,-3 6 5 16,3 1 1-16,-1 4 2 16,4-1 0-16,4 0 0 15,1 1 0-15,2-2 0 16,2-2 0-16,0-2 0 15,0-1-1-15,0-4 1 16,3-2-2-16,5-4-12 16,1 0 6-16,1-4 0 0,1 0-8 15,-1-4 1 1,3-1 5-16,2 0 2 0,2 0 1 16,-1-6 3-16,0-4-1 15,-5-2 1-15,-2 1 0 16,-6-3 4-16,-3 0 1 15,0-3-1-15,0 5 6 16,0-1 6-16,-7 6-5 16,-1 0-1-16,2 5-2 15,-2 2-4-15,-3 0-4 16,0 9-25-16,-4 7-3 16,2 2-22-16,2 2-42 15,5-4-72-15</inkml:trace>
  <inkml:trace contextRef="#ctx0" brushRef="#br0" timeOffset="44619.38">22569 6472 72 0,'0'0'90'0,"0"0"-90"0,0 0-74 16,0 0-14-1</inkml:trace>
  <inkml:trace contextRef="#ctx0" brushRef="#br0" timeOffset="47279.64">25668 5383 211 0,'0'0'9'0,"0"0"12"15,0 0 39-15,0 0-11 16,0 0-24-16,0 0-2 16,0 0 18-16,-30-39-5 15,30 37 3-15,0 1-13 16,0-1-11-16,0 2 6 15,0-1 3-15,0 1 0 16,0 0 1-16,0-2-5 0,0 2 0 16,0 0-6-1,0-1 1-15,0 0 0 0,0-1-3 16,0 1 0-16,0 1-1 16,0 0 0-16,0 0-3 15,0 0-4-15,0 0-2 16,0 0-2-16,0 0-4 15,0 0 1-15,0 3-4 16,0 9 7-16,0 1 0 16,0 6 1-16,0 3 0 15,0 1 2-15,0 2-3 16,-1 2 1-16,-3 1 0 16,-1 0 0-16,1 3 0 15,1 0-1-15,-1-1 1 16,1 0 1-16,2-3-2 15,-1 2 1-15,-1-2-1 0,2 2 0 16,-2-3 0-16,2-1 0 16,-1 0 0-16,2-5 0 15,-1 0 0-15,1-1 0 16,0-4 0-16,0-1 2 16,0-4-2-16,0 0 0 15,0-3 0-15,0 0 0 16,0-3 0-16,0-1 0 15,0 0 0-15,0-1 0 16,0-2 0-16,0 0 0 16,0 3-7-16,0-3-19 15,0 0-8-15,0 0-8 16,0 0-44-16,4 0-40 0,3-12-198 16</inkml:trace>
  <inkml:trace contextRef="#ctx0" brushRef="#br0" timeOffset="49746.1599">22794 5368 225 0,'0'0'231'15,"163"-122"-228"-15,-58 50-1 16,12-4 2-16,6-5 6 15,3-3 3-15,-5-2 4 16,-7 5 0-16,-15 6-1 16,-20 14-12-16,-18 15-4 15,-13 7 2-15,-14 11-2 16,-7 3-4-16,-5 4 3 16,-5 8-3-16,-4 3 0 15,-5 5-1-15,-2 3-9 0,-5 2-22 16,-1 0-10-1,0 0 19-15,0 17-25 0,-15 6 52 16,-10 7-23-16,-10 4-76 16,-12 10-130-16</inkml:trace>
  <inkml:trace contextRef="#ctx0" brushRef="#br0" timeOffset="50145.0899">22441 6070 483 0,'0'0'41'0,"0"0"-27"0,52-95 3 15,-20 48 29-15,10-6-10 16,7-1-7-16,11-1-17 15,7-4 5-15,12-2-5 16,18-9 2-16,18-7-9 16,13-6 1-16,17-6-1 15,6-6-3-15,-4 1 0 16,-5 4-2-16,-15 3 1 16,-15 7-1-16,-23 8-1 15,-17 12 0-15,-20 11-1 16,-18 15 1-16,-11 13-3 0,-13 6 1 15,-4 8-2 1,-5 2-5-16,-1 4-9 0,0 1-26 16,0 0-26-16,-7 18-90 15,-17 15 121-15,-17 19-45 16,-21 13-158-16</inkml:trace>
  <inkml:trace contextRef="#ctx0" brushRef="#br0" timeOffset="50510.56">22631 6050 461 0,'0'0'66'0,"0"0"-47"16,103-96 7-16,-42 45 44 15,16-5-17-15,16-3-23 16,15-2-21-16,13-5 6 16,17-7-7-16,7-9-1 15,9-5-6-15,2-5-1 16,-9-2 0-16,-12 9 0 16,-14 7-12-16,-21 16 5 15,-24 15-9-15,-27 16 7 16,-23 14-6-16,-17 7-5 15,-9 7 18-15,0 3-12 0,0 0-28 16,-8 2-17 0,-16 18-18-16,-11 11 35 0,-16 11-34 15,-19 16-138-15</inkml:trace>
  <inkml:trace contextRef="#ctx0" brushRef="#br0" timeOffset="50794.78">23259 5871 539 0,'81'-58'33'0,"17"-3"-3"16,17-6 13-16,17-3 37 15,9-7-47-15,8 0-18 16,9-4-10-16,5 0-2 15,2-5 1-15,-2 7-4 16,-15 9 0-16,-27 14-2 16,-33 18-25-16,-35 17 9 15,-30 9-23-15,-23 11 0 16,-3 1 2-16,-33 9-20 16,-22 20-38-16,-26 14-89 15</inkml:trace>
  <inkml:trace contextRef="#ctx0" brushRef="#br0" timeOffset="51030.9">23735 5878 156 0,'0'0'44'16,"0"0"-26"-16,0 0 15 16,0 0 129-16,87-7-47 15,-25-29-53-15,16-8 11 16,16-4-27-16,15-4-25 15,16-5 5-15,9-3-21 16,8-5 2-16,0 0-6 16,-16 4-1-16,-15 9-24 15,-32 12-25-15,-28 15-17 0,-32 13-13 16,-19 10-32-16,-19 2-91 16</inkml:trace>
  <inkml:trace contextRef="#ctx0" brushRef="#br0" timeOffset="51243.56">24217 5832 124 0,'0'0'123'0,"0"0"-109"16,0 0 81-16,0 0 16 16,125-38-40-16,-47 2-36 15,13-1-15-15,10-6 3 16,8-1-12-16,6 1-8 15,0 0-1-15,-11 6-4 16,-16 10-8-16,-25 8-47 16,-32 13-69-16,-31 6-72 0</inkml:trace>
  <inkml:trace contextRef="#ctx0" brushRef="#br0" timeOffset="51593.51">24594 5932 285 0,'0'0'85'0,"145"-80"-47"16,-43 29 15-1,12 2-6-15,6 1-21 0,-3 3-12 16,-3 6 13 0,-14 3-17-16,-17 6-10 0,-29 14-5 15,-26 9-14-15,-28 7-43 16,-10 0-13-16,-34 20 29 15,-14 10 5-15,-11 9 15 16,-3 4 26-16,0 4 9 16,4 1-2-16,14-2-7 15,15-11-9-15,18-13 9 16,18-12 25-16,3-10-9 16,18 0-4-16,18-12 43 15,12-12-22-15,5-2-22 0,5-1 8 16,-1 0-16-16,-2 4-3 15,-5-2-17-15,-10-2-67 16</inkml:trace>
  <inkml:trace contextRef="#ctx0" brushRef="#br0" timeOffset="52678.33">22524 6419 343 0,'0'0'104'16,"0"0"-70"-16,0 0 6 16,0 0 11-16,0 0-21 15,0 0-19-15,0-19 13 0,0 19 9 16,0 0-16-16,0 0-14 15,0 0-3 1,0 3-8-16,0 13 3 0,-3 7 5 16,-6 4 2-16,-1-1 1 15,4-1 1-15,0-3-2 16,4-5-2-16,2-5 1 16,0-4 0-16,0-2-1 15,0-3-1-15,0-1 0 16,0 0 1-16,0-2-1 15,3 0 1-15,6 0 2 16,6 0 2-16,2-2 0 16,2-3 0-16,-1-2-2 15,1 2-2-15,-1 2 0 16,-4 0 0-16,-1 3 0 0,-3 0-2 16,-4 0 0-16,2 0 0 15,-3 7 1-15,-2 4-2 16,-3 2-1-16,0 3 4 15,0 1 0-15,0 0-3 16,-5-2 1-16,-7-1 2 16,-3-1 3-16,-5-1-1 15,1-3-1-15,3-2-1 16,-1-2 0-16,5-4-2 16,3-1-1-16,1 0-19 15,1 0-41-15,1-6-105 0</inkml:trace>
  <inkml:trace contextRef="#ctx0" brushRef="#br0" timeOffset="52929.05">22538 6453 620 0,'0'0'7'0,"0"0"3"15,0 0 23-15,0 0 1 16,0 0-27-16,0 0 5 16,88-76 22-16,-62 63-15 15,1 2-4-15,-3 4-12 0,-5 5 0 16,-4 2-6-16,-6 0-26 16,-4 9-29-16,-5 8-41 15,0-1-87-15</inkml:trace>
  <inkml:trace contextRef="#ctx0" brushRef="#br0" timeOffset="54090.27">25269 6447 553 0,'0'0'16'0,"0"0"-5"16,0 0 16-16,0 0 59 15,0 0-33-15,0 0-36 16,0 0-3-16,-42-31-8 16,42 29 4-16,0 2-10 15,0 0-1-15,0-1 0 16,6 1 1-16,13-2 1 0,11 0 7 15,4-3-2 1,4 1-2-16,-2 1 0 0,-4 1-1 16,-6 2-2-16,-7 0 0 15,-9 0-1-15,-7 0 1 16,-1 0-1-16,-2 0 1 16,0 0 5-16,0 0-2 15,0 0 3-15,0 0 0 16,0 0-7-16,-8 5 0 15,-2 9 0-15,-3 6 1 16,1 2 4-16,1-2-5 16,1 4 1-16,2-4 0 15,2 1-1-15,2-2 2 16,1-1-1-16,1-4-1 0,2-2-2 16,0-2 1-1,0-3-8-15,0 0-5 0,2 0 1 16,5-2-26-16,4-2-73 15,2-1-19-15,-1-2-116 16</inkml:trace>
  <inkml:trace contextRef="#ctx0" brushRef="#br0" timeOffset="54472.74">25689 6414 804 0,'0'0'5'0,"0"0"-2"0,0 0 54 16,0 0 12-16,0 0-64 15,0 0-5-15,-6-20-19 16,-4 21 1-16,-7 15 18 16,-2 1 0-16,-2 4 0 15,6-4 1-15,6-2-1 16,5-3-1-16,4 1-2 15,0-4-9-15,0 2 2 16,15-1 3-16,4-1 7 16,6-3 0-16,2 2 0 15,-2-3 0-15,-2 2-1 0,-5 0 0 16,-6 2 1-16,-5-1-8 16,-7 1-10-16,0 5 6 15,-9 0-6-15,-17 0 12 16,-9 2-12-16,-4-5-56 15,3-5-21-15,4-6-1 16,8 0-116-16</inkml:trace>
  <inkml:trace contextRef="#ctx0" brushRef="#br0" timeOffset="54673.47">25655 6445 627 0,'0'0'43'0,"0"0"-41"0,0 0 35 16,0 0 32-16,86-58-55 15,-54 49-11-15,2-2 0 16,-1 4-3-16,-5 0 0 16,-4 4-64-16,-10 0-71 15,-10 2-137-15</inkml:trace>
  <inkml:trace contextRef="#ctx0" brushRef="#br0" timeOffset="56014.01">27900 17958 733 0,'0'0'23'0,"0"0"-23"16,0 0 4-16,0 0 5 0,117-27 7 15,-38 17-10-15,15-3 1 16,12-1 1-16,9 0-4 16,-2 0-2-16,-3 3-2 15,-8 2 4-15,-8 3-2 16,-9 1-1-16,-8-1-1 15,-4-3 2-15,-6 1-2 16,-8-2 0-16,-12 2-9 16,-13 0 1-16,-13 5-10 15,-12 0-42-15,-9 3-30 16,-3 0-35-16</inkml:trace>
  <inkml:trace contextRef="#ctx0" brushRef="#br0" timeOffset="56368.37">28258 18006 671 0,'0'0'39'0,"0"0"-30"15,0 0 9-15,0 0 55 0,0 0-73 16,0 0-5-16,-5 0 5 16,52 0 0-16,12 0 6 15,17-2-5-15,20-16 3 16,17-3-1-16,12 1-2 16,4 6-1-16,-6-1 0 15,-9 7 0-15,-17 2 0 16,-17 3-8-16,-22 3-15 15,-19 0-14-15,-17 0-5 16,-16 0-39-16,-6 0 28 16,-8 0 22-16,-15-4-193 15</inkml:trace>
  <inkml:trace contextRef="#ctx0" brushRef="#br0" timeOffset="58881.57">23969 4627 430 0,'0'0'0'0,"-91"59"-13"16,21-16 10-16,-7 3 3 15,-11 3 0-15,-3 1 1 16,-2 1 0-16,-1-1-1 15,5-3-9-15,8-9-17 16,17-11 17-16,21-12 9 0,17-6 0 16,16-8 2-1,10-1 1-15,0 0-3 0,16-8-7 16,13-15-25 0,13-8 30-16,7-6 2 0,4-5 2 15,5-4 0-15,5-5 2 16,4-7-2-16,7-7-1 15,4-3-1-15,6 2 0 16,-5 4 0-16,-1 8 0 16,-10 4-1-16,-8 10 0 15,-13 4 1-15,-18 14 0 16,-13 10 1-16,-16 6 9 16,-1 6 34-16,-30 0-44 15,-23 24-2-15,-24 15 2 16,-24 16 0-16,-22 17 0 15,-11 16 0-15,-9 11 0 16,4-2-3-16,14-6-4 0,19-16-13 16,23-14-10-16,28-16 11 15,20-17 12-15,20-13 6 16,16-13 1-16,1-2-28 16,30-17-5-16,17-21 13 15,15-8-12-15,14-9-22 16,14-4 54-16,7-5 0 15,7-6 0-15,2-5-9 16,1 0-42-16,-2 3 8 16,-6 9 43-16,-12 5 20 0,-13 10 7 15,-16 8-20-15,-21 13 22 16,-21 11-14-16,-17 14 54 16,-21 2-19-16,-36 22-50 15,-29 23-6-15,-33 23 6 16,-29 30 0-16,-26 27 0 15,-13 13 0-15,-1 15-1 16,9-5-12-16,24-13-33 16,30-15-29-16,29-25-12 15</inkml:trace>
  <inkml:trace contextRef="#ctx0" brushRef="#br0" timeOffset="60179.73">23067 5274 118 0,'137'-75'1'0,"20"0"3"16,5-3-4-16,3 3-4 15,-2 6-1-15,-17 5 2 16,-20 9 3-16,-28 13 0 16,-27 17 1-16,-30 14 11 15,-29 11-1-15,-12 0-11 16,-40 27 16-16,-32 19 31 15,-34 20 13-15,-40 20 2 16,-36 18-20-16,-22 15-25 16,-9 7-17-16,13-6 5 15,30-13-4-15,37-20-1 16,43-20 2-16,35-20 0 0,28-16 0 16,23-11-2-16,4-11-2 15,28-9-11-15,24-5 13 16,22-27 8-16,30-15-8 15,26-12 12-15,22-8 6 16,20-6 18-16,10-7-21 16,3 0-10-16,-3-3-3 15,-13 2-2-15,-9 8-3 16,-21 12-3-16,-29 16-3 16,-34 18 4-16,-41 18 5 15,-35 9-1-15,-39 21-28 16,-55 28 29-16,-43 23 16 0,-39 20-2 15,-21 17-10-15,-9 6-4 16,10-2 0-16,26-9 0 16,37-20-6-16,44-20-13 15,37-21 13-15,31-19 6 16,21-14 0-16,15-10-8 16,31-3 8-16,23-26 1 15,23-14 8-15,17-8-3 16,14-2 5-16,11-4 1 15,3-1-7-15,3 1-5 16,-1-1-2-16,1 7 2 16,-7 2 0-16,-12 9-1 0,-19 7-11 15,-27 8 11 1,-26 11 1-16,-26 8-7 0,-23 6 4 16,-23 5-52-16,-41 21 55 15,-42 21 2-15,-37 16-2 16,-30 16 2-16,-12 8-2 15,9-6-4-15,24-9 4 16,34-14 1-16,40-17 9 16,34-12 15-16,29-7-6 15,15-12-14-15,29-9-2 16,30-1-1-16,28-23 5 16,27-16 4-16,22-3-5 15,14-3 3-15,15 1-8 0,2-2 4 16,6-4-5-1,-6-4-13-15,-17 0-18 0,-15 4 8 16,-31 7 1-16,-34 14-11 16,-39 17 33-16,-31 12 10 15,-35 2 11-15,-44 26-20 16,-34 14 10-16,-25 16 19 16,-16 12-4-16,-1 4-15 15,15 0-2-15,28-13-8 16,35-13-1-16,34-14 7 15,26-11 6-15,17-7-13 16,11-9 0-16,29-7 0 16,30-7 6-16,24-23 7 15,15-7-10-15,12-1 1 0,1-2-4 16,-1 0-3-16,-2-3 1 16,-6 0 1-16,-11 1-11 15,-22 12 11-15,-28 11 0 16,-35 15-3-16,-20 4 3 15,-46 17 1-15,-32 19 6 16,-22 13-4-16,-12 6 1 16,2-1-3-16,19-2 0 15,27-15-3-15,31-13-2 16,26-9 2-16,10-10-6 16,27-5-10-16,22-8 19 15,16-16 7-15,16-5 0 16,0 1-2-16,-2 1 0 0,-9 4-5 15,-8-3 0-15,-2-1 2 16,-8-1 0-16,-8 2-1 16,-16 4-1-16,-15 9 1 15,-13 6-1-15,0 7 0 16,-28 0-6-16,-15 6-15 16,-10 14 4-16,-12 8-24 15,-7-1-69-15</inkml:trace>
  <inkml:trace contextRef="#ctx0" brushRef="#br0" timeOffset="61299.4">21244 5641 675 0,'0'0'6'0,"0"0"-5"0,0 0 2 15,0 0-2-15,0 0-1 16,0 0-69-16,3-9-26 16,-1 9-5-16,-2 7 38 15,1-5-176-15</inkml:trace>
  <inkml:trace contextRef="#ctx0" brushRef="#br0" timeOffset="61508.9">21753 5591 723 0,'0'0'4'0,"0"0"0"15,0 0-2-15,0 0 14 16,0 0-16-16,0 0-17 16,10-7-81-16,-1 8 41 15,3 9-42-15,-1-1-62 16</inkml:trace>
  <inkml:trace contextRef="#ctx0" brushRef="#br0" timeOffset="61710.55">22096 5782 675 0,'0'0'12'0,"0"0"-2"16,0 0 20-16,0 0 27 15,0 0-48-15,0 0-9 16,-9-12-52-16,2 12-47 15,-10 0-84-15</inkml:trace>
  <inkml:trace contextRef="#ctx0" brushRef="#br0" timeOffset="61899.23">21632 5779 687 0,'0'0'7'16,"0"0"-6"-16,0 0 3 16,0 0 35-16,0 0-14 15,0 0-25-15,-7-22-52 16,4 20-14-16,-9-1-34 16</inkml:trace>
  <inkml:trace contextRef="#ctx0" brushRef="#br0" timeOffset="62087.33">21344 5697 716 0,'0'0'1'0,"0"0"1"15,0 0 0-15,0 0 8 16,0 0-10-16,0 0-96 15,15-36-40-15,-15 21-181 16</inkml:trace>
  <inkml:trace contextRef="#ctx0" brushRef="#br0" timeOffset="62281.5">21073 5585 658 0,'0'0'0'0,"0"0"-2"16,0 0 2-16,0 0 33 16,0 0-25-16,0 0-8 15,-32-4-53-15,32 4-29 16,6 0-43-16,14 0 38 16,3 0-66-16</inkml:trace>
  <inkml:trace contextRef="#ctx0" brushRef="#br0" timeOffset="62499.37">21665 5683 222 0,'0'0'67'0,"0"0"23"15,0 0 1-15,0 0 1 16,0 0-3-16,0 0-36 15,13 4-15-15,-11-4-19 16,1 3-15-16,5 2-4 16,3 4-16-16,-5-3-113 0,-1-6-318 15</inkml:trace>
  <inkml:trace contextRef="#ctx0" brushRef="#br0" timeOffset="62688.11">22665 5920 699 0,'0'0'0'15,"0"0"-296"-15,0 0 271 0,0 0 16 16</inkml:trace>
  <inkml:trace contextRef="#ctx0" brushRef="#br0" timeOffset="63482.8">26074 5602 657 0,'0'0'14'0,"0"0"2"16,0 0 3-16,0 0 52 15,0 0-24-15,0 0-40 16,-11-9-7-16,11 9-11 15,0 0-26-15,0 0-60 0,0 10 36 16,0-6-63-16,3-4-214 16</inkml:trace>
  <inkml:trace contextRef="#ctx0" brushRef="#br0" timeOffset="63677.01">26447 5579 745 0,'0'0'10'15,"0"0"-4"-15,0 0 5 0,0 0 35 16,0 0-46-16,0 0-57 16,21 0-97-16,-1 0 79 15,6 0-124-15</inkml:trace>
  <inkml:trace contextRef="#ctx0" brushRef="#br0" timeOffset="63857.48">26845 5709 653 0,'0'0'31'16,"0"0"-28"-16,0 0 9 0,0 0 26 15,0 0-38 1,0 0-70-16,0 15-37 0,-12-15-16 16</inkml:trace>
  <inkml:trace contextRef="#ctx0" brushRef="#br0" timeOffset="64044.28">26366 5767 586 0,'0'0'9'0,"0"0"-8"0,0 0 5 15,0 0 26 1,0 0-32-16,0 0-25 0,24 0-12 16,-15 0-106-16,-9-5-286 15</inkml:trace>
  <inkml:trace contextRef="#ctx0" brushRef="#br0" timeOffset="64223.39">26165 5729 360 0,'0'0'206'15,"0"0"-199"-15,0 0-1 0,0 0 28 16,0 0-27-1,0 0-7-15,50-2-26 0,-21-1-41 16,-5-6-132-16</inkml:trace>
  <inkml:trace contextRef="#ctx0" brushRef="#br0" timeOffset="64429.06">26472 5668 711 0,'0'0'13'0,"0"0"-7"15,0 0 50-15,0 0 20 0,0 0-76 16,0 0-18-16,21 0-24 16,4 3-34-16,4 0-65 15,-4-3-215-15</inkml:trace>
  <inkml:trace contextRef="#ctx0" brushRef="#br0" timeOffset="64629.56">27033 5802 754 0,'0'0'30'0,"0"0"-23"15,0 0-6 1,0 0 44-16,0 0-45 0,0 0-35 16,1 17-80-16,-1-11 15 15,0-6-149-15</inkml:trace>
  <inkml:trace contextRef="#ctx0" brushRef="#br0" timeOffset="65071.34">27088 5920 800 0,'0'0'16'16,"0"0"-7"-16,0 0 5 0,0 0 56 16,0 0-34-16,0 0-29 15,-10-3-7-15,10 3 0 16,0 0-2-16,0 0 1 15,0 0-20-15,0 0-4 16,0 0 10-16,0 0 4 16,0 0 3-16,0 0 4 15,0 0 1-15,0 0 3 16,0 0 2-16,0 0-2 16,0 0 1-16,0 0 0 15,0 0-1-15,0 0 2 16,0 0-2-16,0 0 0 15,0 0 2-15,0 0-2 0,0 0 0 16,0 0 0 0,0 0 2-16,0 0-2 0,0 0 1 15,0 0 3-15,0 0-4 16,0 0-3-16,0 0-18 16,0 0-29-16,0 0-35 15,3 0-15-15,6 0-18 16,3-2-1-16</inkml:trace>
  <inkml:trace contextRef="#ctx0" brushRef="#br0" timeOffset="69383.55">28553 12913 258 0,'0'0'3'0,"0"0"-3"15,-40-92 5-15,25 67 5 16,-3 1-7-16,-2 4-3 16,-2 1-4-16,-5 4-9 15,-3-1-30-15,-4 1-95 16</inkml:trace>
  <inkml:trace contextRef="#ctx0" brushRef="#br0" timeOffset="71794.5">9513 5071 358 0,'0'0'0'0,"0"0"-12"16,0 0 12-16,0 0 19 15,0 0 13-15,112 24-7 0,-59-23-8 16,12 2-2-16,9-1-6 16,8 1-3-16,3 2-2 15,0 2-2-15,-7 3-1 16,2 0 1-16,-8 0-2 15,-8-2 0-15,-6 0 0 16,-10-3 0-16,-11-1 3 16,-8-1-3-16,-13-3-1 15,-9 1 1-15,-7-1-5 16,0 0-21-16,-16 0-15 0,-17 0-344 16</inkml:trace>
  <inkml:trace contextRef="#ctx0" brushRef="#br0" timeOffset="72193.61">9520 5317 554 0,'0'0'9'15,"0"0"-9"-15,0 0 2 16,0 0-2-16,0 0 2 16,0 0 3-16,8 19-4 0,17-16 23 15,14 0 14 1,10-1-4-16,11-2-25 0,10 0 5 16,6 0-3-16,8 0-3 15,-1 0-4-15,5 0-2 16,0 0 0-16,-9 0 0 15,-4 0-2-15,-8 0 4 16,-9 0-4-16,-10 0 0 16,-4 0 0-16,-12 0 0 15,-10-2 1-15,-10-1-1 16,-7 2 0-16,-5-3 12 16,0-1-5-16,0 0-7 15,-3 1-51-15,-6 1-15 0,-3 2-55 16,4-4-226-1</inkml:trace>
  <inkml:trace contextRef="#ctx0" brushRef="#br0" timeOffset="87505.4899">23556 6319 88 0,'0'0'19'0,"0"0"-15"0,0 0-1 16,0 0-3-16,0 0 0 16,0 0 0-16,0 0-14 15,0 0-51-15</inkml:trace>
  <inkml:trace contextRef="#ctx0" brushRef="#br0" timeOffset="90527.37">23455 6079 16 0,'0'0'56'16,"104"-12"-22"-16,-50 0-20 15,-2-1-2-15,-6-1-12 16,-5-3-7-16,-7-4-61 16</inkml:trace>
</inkml:ink>
</file>

<file path=ppt/ink/ink1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1516.99072" units="1/cm"/>
          <inkml:channelProperty channel="Y" name="resolution" value="2427.1853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10-17T21:45:29.53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8764 6897 586 0,'0'0'7'0,"0"0"-7"15,0 0 0-15,0 0 1 16,0 0-1-16,0 0-1 16,-30 81 1-16,29-67 0 15,1-3 1-15,-2-3 4 16,1-4-5-16,-1-2 1 15,-2-2 1-15,1 0 6 16,-3 0 7-16,0-6 8 16,0-9-16-16,1-4-4 0,1-8-2 15,4 4 7-15,-1-2-1 16,-1 6-3-16,2 6 39 16,-1 8 1-16,1 3-12 15,0 2-31-15,0 0-1 16,0 0-17-16,0 6 8 15,13 8 8-15,-1 3 2 16,7 0 0-16,-1 2-1 16,5-5 3-16,0-2-2 15,1-4-1-15,-3-8 1 16,-3 0-1-16,-1 0 0 16,-4-6-6-16,-4-9 6 0,-3-1 0 15,-2-1 1 1,-4 4-2-16,0 0 1 0,0 6 0 15,0 4 9-15,0 1-3 16,0 2 0-16,0 0-6 16,0 0-9-16,0 17-29 15,-4 13 37-15,-7 9 1 16,-2 8 1-16,-5 4 0 16,0 2-1-16,-4 0 0 15,-7-3 1-15,-5-5-1 16,3-6 0-16,-3-8 0 15,4-10-2-15,9-8 1 16,3-6 1-16,6-7 2 16,0-3 3-16,6-16-1 0,5-9 2 15,1-8-6-15,0-2 0 16,13 3 0-16,2 10 0 16,0 6 2-16,-3 11 3 15,1 8-5-15,4 0-4 16,0 11 4-16,3 11 0 15,5 3 4-15,-1 4 0 16,1-4-4-16,0-1 0 16,-2-2 0-16,1-4-11 15,3-5-29-15,1-8-52 16,2-5-2-16,0 0-234 16</inkml:trace>
  <inkml:trace contextRef="#ctx0" brushRef="#br0" timeOffset="236.16">9253 7129 321 0,'0'0'439'0,"0"0"-438"16,0 0-1-16,0 0-1 15,0 0-17-15,0 0 17 16,50-5 1-16,-18 5 1 0,4 0-1 16,-2 0-16-16,2-1-29 15,-4-5-76-15,-7 1-33 16</inkml:trace>
  <inkml:trace contextRef="#ctx0" brushRef="#br0" timeOffset="448.06">9268 7253 150 0,'0'0'473'0,"0"0"-473"16,0 0-2-16,0 0 2 16,0 0 1-16,0 0 8 15,51 24 6-15,-12-24 5 16,7 0-11-16,0-6-9 0,5-3-46 15,-2 0-42-15,-7 1-120 16</inkml:trace>
  <inkml:trace contextRef="#ctx0" brushRef="#br0" timeOffset="1081.6">10072 6964 715 0,'0'0'7'15,"0"0"-6"-15,0 0 32 16,0 0-10-16,0 0-16 15,0 0-1-15,81-69-3 16,-63 69-3-16,-4 0-2 16,-3 7 0-16,-2 12 0 15,-1 9 1-15,-7 7 2 16,-1 6-2-16,0 4 1 16,-12-5-17-16,-7-1 1 15,-1-5-6-15,1-5 4 0,2-8 2 16,3-5 9-16,6-9 7 15,5-5-3-15,3-2 1 16,0 0 4-16,0-4-1 16,0-12-1-16,9-7-9 15,10-9 7-15,1-5-3 16,7-9-5-16,1-4-5 16,2-1-2-16,-5 5 5 15,-6 15 12-15,-8 12 0 16,-8 8 9-16,-3 8 28 15,0 2-1-15,0 1-23 16,0 0-13-16,0 7-8 16,-3 17 2-16,-8 13 6 0,-3 7 2 15,2 7 5-15,3 1 7 16,3-6-8-16,4-3 0 16,2-5-3-16,0-6-2 15,5-8-1-15,7-4-4 16,1-7-21-16,5-7-5 15,3-6-27-15,6 0-6 16,10-14-71-16,-3-9-127 16</inkml:trace>
  <inkml:trace contextRef="#ctx0" brushRef="#br0" timeOffset="1323.6598">10509 7103 718 0,'0'0'0'0,"0"0"-9"16,0 0 1-16,0 0 0 16,0 0 8-16,0 0 4 15,91 12-1-15,-55-12-2 16,-3 0-1-16,-5 0-12 15,-5-2-48-15,-13 2 1 16,-7 0-33-16,-3 0-128 16</inkml:trace>
  <inkml:trace contextRef="#ctx0" brushRef="#br0" timeOffset="2063.71">10870 7240 627 0,'0'0'59'15,"0"0"-57"-15,0 0 2 0,0 0 37 16,0 0-36-16,0 0-5 15,-4 3-1-15,8-3 1 16,11-11 19 0,2-8 2-16,5-4-11 0,-4-4-6 15,-2-2-4-15,-2-5 0 16,-1-4-3-16,-4-1-5 16,0 0 3-16,-2 3-7 15,-5 8 7-15,-2 5 3 16,0 9 4-16,0 6 0 15,0 3 9-15,0 5 9 16,0 0-15-16,0 0-5 0,0 10-9 16,0 13 2-16,0 7 7 15,-3 4 12-15,3 1-2 16,0 0-3-16,0-1-5 16,1-2-1-16,8-6-1 15,2-1 5-15,2-6-4 16,1-4 0-16,0-5-1 15,2-6-7-15,3-3 4 16,3-1-5-16,1-3-5 16,7-15 6-16,-2-4-28 15,0-4 21-15,-7-5-9 16,-7-5 3-16,-7-6 19 16,-4 1 1-16,-3-2 0 0,0 6 0 15,0 6 0 1,0 8 1-16,0 9 18 0,-3 10 13 15,-1 0 15-15,2 4-25 16,1 4-22-16,-4 17-5 16,-1 12 5-16,3 5 12 15,3 5-7-15,0 4 4 16,0 0 1-16,0-4-3 16,0-4-4-16,0-7-1 15,6-4-2-15,2-7-12 16,2-7-32-16,-1-3-49 15,0-10-38-15,-6-1-225 16</inkml:trace>
  <inkml:trace contextRef="#ctx0" brushRef="#br0" timeOffset="2579.54">9965 7681 556 0,'0'0'25'16,"0"0"-4"-16,0 0 59 15,0 0-40-15,0 0-33 16,0 0-5-16,36 0 21 16,-5 0 11-16,8-7-19 15,4 4-2-15,8-2-3 16,4 4-2-16,6-2-7 15,6 2 1-15,11 0 1 16,13-2-3-16,13 0 3 0,8-2-2 16,5-1-1-16,-1-3-8 15,0 0-7-15,-9 0-2 16,-17 4 2-16,-22 1-3 16,-24 3-22-16,-22 1-6 15,-17 0-4-15,-5 0 44 16,-14 0 5-16,-13 0 1 15,-3 0-7-15,1 4-14 16,3 2-41-16,3-1-102 16</inkml:trace>
  <inkml:trace contextRef="#ctx0" brushRef="#br0" timeOffset="3110.64">10605 8128 429 0,'0'0'66'16,"0"0"-60"-16,21-74 9 15,-15 52 45-15,-3 5 3 16,-3 5-17-16,0 1-9 16,0 5 9-16,0 6 7 0,-6 0-31 15,-3 0-2-15,-5 0-17 16,-4 12-3-16,-4 10 0 16,1 7 0-16,3 4 4 15,5 5-1-15,4-2 1 16,7 1-2-16,2-4-2 15,0-7-1-15,18-4-2 16,5-7 3-16,7-7-3 16,2-8-8-16,4 0 6 15,0-6-7-15,-2-15 4 16,-4-6 0-16,-6-2 5 16,-9-3 3-16,-9-2 1 15,-6 1 0-15,0 0 6 0,-14 4-6 16,-11 4-1-16,-2 6 1 15,0 8-2-15,2 7 1 16,4 4 0-16,2 0-11 16,2 9-22-16,8 8-43 15,5 0-49-15,4-1-63 16</inkml:trace>
  <inkml:trace contextRef="#ctx0" brushRef="#br0" timeOffset="3465.81">10392 7991 763 0,'0'0'24'16,"0"0"-22"-16,0 0 37 15,0 0-22-15,0 0-17 16,0 0-15-16,-3-2 15 16,29 2 0-16,15 0 9 15,11 0-3-15,11 0 11 16,2-3-17-16,5 0 1 16,-6-1 0-16,-6 2-1 15,-5-1 1-15,-6-1-1 16,-8 1-1-16,-9 0-8 0,-11 0-4 15,-11 3 6-15,-5 0-9 16,-3 0-3-16,0 0-2 16,-3 0-95-16,-9 0-137 15</inkml:trace>
  <inkml:trace contextRef="#ctx0" brushRef="#br0" timeOffset="6688.68">12496 7347 351 0,'0'0'25'0,"0"0"16"15,0 0-6-15,-90-26 35 16,79 21 11-16,6 2-34 16,2 1-7-16,3 2-3 15,0 0-11-15,0 0-14 0,0 0-5 16,0 0-4-16,0 0-3 15,0 0-4-15,0 0 1 16,9 0 3-16,9 0 1 16,6 0-1-16,6 2 3 15,5 0 0-15,0-2-2 16,-1 0-1-16,-4 0 0 16,-8 0-24-16,-5 0-17 15,-5 0 3-15,-8 1-18 16,-4 1-16-16,0 2-23 15,-3 2 39-15,-16 2-43 16</inkml:trace>
  <inkml:trace contextRef="#ctx0" brushRef="#br0" timeOffset="6915.12">12390 7527 160 0,'0'0'365'0,"0"0"-330"16,0 0-33-16,0 0 23 16,0 0 25-16,0 0-30 15,-22 9-20-15,43-9 6 16,9 0 1-16,5 0-2 16,7-4-3-16,-2-4-4 0,-1 1 2 15,-6 6-54-15,-6 1-35 16,-6 0-88-16</inkml:trace>
  <inkml:trace contextRef="#ctx0" brushRef="#br0" timeOffset="7585.81">13490 7132 688 0,'0'0'1'0,"0"0"-1"15,0 0 1-15,0 0 16 16,0 0-6-16,0 0-6 15,59-78-5-15,-38 72 1 16,-2 0 0-16,-7 4 0 16,0 2-1-16,0 0-1 15,-4 7-1-15,-1 8 0 16,0 11-2-16,-5 6 2 16,-2 4 2-16,0 1-1 15,-6 2-3-15,-7-3-9 16,-5-2 2-16,0-8 0 0,0-5 1 15,6-9 9-15,4-4 1 16,4-7 0-16,4-1 2 16,0 0 7-16,0-4 11 15,7-17-20-15,9-3-2 16,4-9 1-16,1-2-3 16,2-6 4-16,-1-3 0 15,0 0 0-15,-5 1 1 16,-4 4 3-16,-5 8-4 15,-4 11 0-15,-2 10 1 16,-2 6 2-16,0 4 1 0,0 0-4 16,0 14-9-1,0 20 5-15,0 12 4 0,0 6 14 16,-2-1-4-16,1-4-7 16,1 0-3-16,0-7 1 15,1-1-1-15,11-9 5 16,0-7-5-16,6-6-14 15,1-12-11-15,8-5-15 16,4 0-25-16,5-16-104 16</inkml:trace>
  <inkml:trace contextRef="#ctx0" brushRef="#br0" timeOffset="7847.12">14036 7179 650 0,'0'0'0'16,"0"0"-4"-16,0 0 4 16,0 0 11-16,0 0-6 15,0 0 0-15,10 23-1 16,11-23 0-16,6 0 2 15,1 0-2-15,2-3-2 0,-3 0-2 16,-1 2-38 0,-3 1-18-16,-7 0-64 0,-6 0-264 15</inkml:trace>
  <inkml:trace contextRef="#ctx0" brushRef="#br0" timeOffset="8452.34">14547 7062 744 0,'0'0'5'0,"0"0"-5"15,0 0 3-15,0 0 10 16,0 0 1-16,0 0-14 15,31-76-1-15,-17 69 0 16,-5 5 2-16,0 0-1 16,-1 2 0-16,0 0-7 15,1 6 0-15,-4 12 1 16,-1 7 0-16,-4 5 0 16,0 1 1-16,0-1-2 15,-6-2 2-15,-8-3-2 16,-3-3-4-16,0-8 10 0,2-2 0 15,5-4 2 1,4-8-1-16,2 3 7 0,4-3 7 16,0 0 3-1,0-3 6-15,0-11-23 0,13 0-17 16,0 0 15-16,8 2-14 16,1 2 10-16,2 2-1 15,2 2 2-15,-1 6 5 16,-3 0-7-16,-2 11 5 15,-8 7-4-15,-8 5 5 16,-4 3-1-16,0-2-3 16,-7-1 5-16,-15 0 0 15,-7-2 1-15,-2-3 0 16,-2-4 3-16,2-4-3 0,2-6 0 16,7-4 10-1,5 0-2-15,4 0-8 0,7-9-1 16,6-7-12-16,0 2-57 15,2 0-12-15,11 5-67 16,1 4-129-16</inkml:trace>
  <inkml:trace contextRef="#ctx0" brushRef="#br0" timeOffset="8917.48">15035 7045 671 0,'0'0'10'16,"0"0"-6"-16,0 0 41 16,0 0 46-16,0 0-47 15,0 0-44-15,-21-42-6 16,12 62-3-16,-5 8 9 15,-2 9 0-15,3 2-3 16,-2-1 3-16,7-1 0 16,2-4 0-16,6-5-1 15,0-2 1-15,0-4-2 16,11-5 0-16,4-5-1 16,1-5-6-16,2-2 1 15,4-5 5-15,1 0 3 0,4-14 2 16,-4-9-2-16,0-3 0 15,-8-1 1-15,-5-5-1 16,-10-3 4-16,0-4-2 16,-2-2 0-16,-14 0 2 15,-3 7 0-15,1 9 0 16,0 10 11-16,3 12-13 16,0 3-2-16,2 14-12 15,-3 15-23-15,3 9-22 16,4-1-60-16,1-3-74 15</inkml:trace>
  <inkml:trace contextRef="#ctx0" brushRef="#br0" timeOffset="9816.16">13592 7720 475 0,'0'0'17'0,"0"0"-11"16,0 0 4-16,0 0 36 16,0 0-10-16,0 0-13 15,-61-16-19-15,57 16-3 16,-2 0 11-16,4 0 0 0,1 0 2 16,1 0 0-1,0 0-4-15,0 0-3 0,0 0 1 16,0 0-4-16,0 0-4 15,12 0 0-15,7 0 3 16,13 0-2-16,11 0 3 16,9 0-3-16,10-6 3 15,9-4-2-15,12-1 5 16,11-2 4-16,9-2 4 16,15 1-9-16,7 0-6 15,5 1 0-15,4 4 0 16,-9 0 2-16,-7 4-4 15,-12-1 3-15,-18 4-3 16,-16 1 3-16,-21 1-4 0,-18 0 6 16,-16 0-3-1,-9 0 1-15,-7 0 0 0,-1 0 12 16,0 0 36-16,0 0-20 16,0 0-20-16,0 0-9 15,0 0-9-15,0 0-45 16,-6 0-35-16,-13 0-88 15,-4 1-207-15</inkml:trace>
  <inkml:trace contextRef="#ctx0" brushRef="#br0" timeOffset="10416.71">14176 8003 515 0,'0'0'14'15,"0"0"-5"-15,0 0 70 0,0 0 27 16,0 0-54-16,0 0-33 16,10-42-2-16,-10 42-8 15,0 0-9 1,0 16-1-16,-6 10 1 0,-6 3 9 16,3 3-6-16,3-1-3 15,2-2 3-15,2-2-2 16,2-10-1-16,0-3 0 15,0-9-2-15,0-4-1 16,2-1 3-16,11 0 0 16,2-6 5-16,6-11 2 15,2 3-7-15,-1 1 0 16,-3 6 0-16,2 4 1 16,-5 1-2-16,2 2-1 15,-3 0 1-15,1 2 0 0,-2 9-2 16,-1 1 1-16,-1 2 0 15,-4 3 2-15,0-2 0 16,-6 2 0-16,-2 1-2 16,0-1 2-16,-16 1 0 15,-11 1 1-15,-4-2 0 16,-1 0-1-16,3-5-3 16,6-3-5-16,5-6-17 15,5-3-26-15,2 0-20 16,5 0-19-16,5-14-102 15</inkml:trace>
  <inkml:trace contextRef="#ctx0" brushRef="#br0" timeOffset="10666.1">14202 8039 469 0,'0'0'226'0,"0"0"-220"16,0 0 11-16,0 0 51 16,0 0-40-16,0 0-14 15,84-70-8-15,-47 58 0 16,2 4 1-16,-2 2-4 16,-4 3-3-16,-9 3-7 15,-6 0-39-15,-11 0-61 0,-7 9-52 16,0-2-225-16</inkml:trace>
  <inkml:trace contextRef="#ctx0" brushRef="#br0" timeOffset="15434.05">1424 9403 518 0,'0'0'6'0,"0"0"2"16,0 0-6-16,0 0 41 15,0 0 3-15,0 0-26 16,0 0 6-16,0-52 22 15,0 52-48-15,0 0 0 16,0 9-10-16,0 13-5 0,-3 10 15 16,-7 10 22-16,1 0-14 15,-2 0-4-15,2-4-3 16,-1-2 2-16,7-6-1 16,3-3-2-16,0-5-2 15,0-5-7-15,0-8-8 16,0-2-34-16,0-7-17 15,0 0-29-15,0-2-17 16</inkml:trace>
  <inkml:trace contextRef="#ctx0" brushRef="#br0" timeOffset="15740.54">1071 9370 651 0,'0'0'16'0,"0"0"-10"15,0 0-1-15,0 0 24 16,0 0-25-16,0 0-4 16,-60 77 0-16,48-30 1 15,6 3 3-15,3 3-1 16,3 1 3-16,0-1-6 15,0-7 0-15,12-2-2 16,7-8-5-16,1-8-21 0,7-5-18 16,1-10 1-16,6-5-34 15,-1-8-41-15,0 0-142 16</inkml:trace>
  <inkml:trace contextRef="#ctx0" brushRef="#br0" timeOffset="16041.47">1509 9390 727 0,'0'0'22'15,"0"0"-18"-15,0 0 18 0,0 0 29 16,0 0-40-16,0 0-11 15,37-29-3-15,-19 37-5 16,2 13 6-16,-1 7 2 16,-1 6 0-16,-2 0 0 15,-5 2-2-15,-4 3 4 16,-7-7-4-16,0 2-1 16,-7-2-12-16,-7-2-13 15,-3-3-2-15,0-3-35 16,-1-7-36-16,3-7-89 15</inkml:trace>
  <inkml:trace contextRef="#ctx0" brushRef="#br0" timeOffset="17188.25">4725 9808 414 0,'0'0'189'0,"0"0"-183"15,0 0 5-15,0 0 81 16,0 0-39-16,0 0-29 16,-10-34-18-16,17 27-5 15,3 0-1-15,1-4 0 16,5 5 0-16,-4-1 0 15,0 4 0-15,-6 3-2 16,3 0-4-16,-1 0-4 0,2 0 1 16,-1 12-2-16,-3 10 1 15,0 8 10-15,-6 5-2 16,0 1 0-16,0-2-2 16,0-4-3-16,-9-2 5 15,1-6-4-15,2-7 4 16,2-6 2-16,3-4 0 15,1-5-2-15,0 0 0 16,0 0 4-16,0 0 1 16,0-11 3-16,13-8-5 15,2-9 1-15,3-3 2 0,1-5-4 16,-1-3 0 0,1-2-4-16,-2 4-8 0,-2 3 6 15,-6 10 3 1,-5 9 3-16,-1 8 0 0,-3 5 20 15,0 2-8-15,0 0-12 16,0 15-19-16,0 15 19 16,-6 10 14-16,-3 5-3 15,5-1-8-15,2-2-1 16,2-6 3-16,0-2-3 16,11-7-1-16,6-3-1 15,0-8-1-15,1-5-11 16,0-6-16-16,0-5-10 15,-3 0-46-15,-2-9-47 16</inkml:trace>
  <inkml:trace contextRef="#ctx0" brushRef="#br0" timeOffset="17735.93">4501 9685 589 0,'0'0'20'16,"0"0"-12"-16,0 0 32 16,0 0 11-16,0 0-51 15,0 0 0-15,-25 25 0 16,7 1 0-16,-6 4 0 15,-1 3 0-15,-5-2 0 16,0 0 1-16,-1-2 6 16,1-5-2-16,10-6-2 0,4-5-2 15,7-5-1-15,6-3 0 16,3-3-1-16,0-1-1 16,0 2-3-16,0 0 0 15,0-1 5-15,20 1 2 16,5-2 1-16,8-1-2 15,3 2-2-15,1 1 1 16,-3 0-6-16,-1 2-8 16,-8 3-35-16,-5 2-25 15,-10 0-34-15,-7 0-122 0</inkml:trace>
  <inkml:trace contextRef="#ctx0" brushRef="#br0" timeOffset="17978.16">4075 10152 592 0,'0'0'102'0,"0"0"-102"16,0 0-55-16,0 0 52 15,0 0 3-15,0 0 9 16,64 53-4-16,-26-43 2 15,7-3-4-15,7-5 3 16,2-2-5-16,-6 0-1 16,-2 0-1-16,-10-3-38 0,-14-2-64 15,-14 2-141-15</inkml:trace>
  <inkml:trace contextRef="#ctx0" brushRef="#br0" timeOffset="18718.45">3560 9876 547 0,'0'0'0'16,"0"0"-12"-16,0 0 12 16,0 0 21-16,0 0 8 15,-89-7-26-15,78 7-1 16,-5 0 3-16,-1 0-4 15,-5 0 0-15,0 0-1 16,-1 0 9-16,1 0 13 16,4-5 5-16,6-5 4 0,4-3 2 15,4-3-11-15,1-3-11 16,3-1-10-16,0 1-1 16,15 1-3-16,7 1-6 15,1 4 8-15,1 4-7 16,1 3 5-16,-3 6 0 15,2 0 2-15,-4 11-13 16,0 14 13-16,-6 7 0 16,-1 4-2-16,-10 3 1 15,-3 2 2-15,-1-1-9 16,-23-1 9-16,-9-2 4 16,-3-3-4-16,-7-4 2 0,0-5-1 15,4-6 0 1,2-8 2-16,11-5-3 0,4-5 12 15,6-1 2-15,5 0 2 16,5-4-1-16,6-7-7 16,0-3-8-16,0-1-9 15,5 3-4-15,10-2 3 16,1 5 7-16,8 1 0 16,1 2-5-16,6 3 2 15,4 3 4-15,2 0 0 16,2 4-3-16,-3 11 3 15,1 0-7-15,-4 3-34 16,-5-3-13-16,0 2-5 16,-8-6-76-16,2-5-152 0</inkml:trace>
  <inkml:trace contextRef="#ctx0" brushRef="#br0" timeOffset="19133.25">3846 9740 609 0,'0'0'20'0,"0"0"-17"0,0 0 1 16,0 0 54-16,0 0-30 15,0 0-28-15,-44 17-7 16,32 20 7-16,-6 5 0 15,7 3 0-15,1 1 0 16,3-4 0-16,5-2 0 16,2-9-1-16,0 0-1 15,10-9-1-15,4-5-14 16,2-7 7-16,2-7 5 16,0-3-8-16,3-1 12 15,0-15 0-15,-2-4 2 16,-5-4 3-16,-7 2-2 15,-7-1 3-15,0 5 8 0,0 2-10 16,-13 8 1-16,-8 8-1 16,1 0-3-16,-5 19-32 15,1 8 1-15,5 9-17 16,8 2-40-16,11-4-87 16</inkml:trace>
  <inkml:trace contextRef="#ctx0" brushRef="#br0" timeOffset="19749.09">5751 9693 617 0,'0'0'0'16,"0"0"5"-16,0 0 1 15,0 0 10-15,0 0-16 16,0 0 1-16,-62 26-2 15,36-2 2-15,1 2-2 16,-5 1 2-16,-3 1 2 16,5-1 0-16,1-3 2 15,5-5-3-15,1-2-2 16,12-6 5-16,3-3-3 16,4-4 4-16,2-2-4 0,0 1-2 15,0-1 0-15,5 1 0 16,7 1 2-16,12 1 2 15,4 2-2-15,3-2-2 16,4 2 0-16,-4 1-2 16,6-2-4-16,-6 2-14 15,-5-1-13-15,1 3-10 16,-11-5-42-16,-7 0-79 16</inkml:trace>
  <inkml:trace contextRef="#ctx0" brushRef="#br0" timeOffset="19995.37">5368 10115 631 0,'0'0'116'15,"0"0"-116"-15,0 0-37 16,0 0 37-16,0 0 0 15,0 0 9-15,95 17-5 16,-51-14 3-16,2-1-6 16,-3-2-1-16,0 2-1 15,-10-2-21-15,-2 0-37 16,-7 0-75-16,-10 0-230 16</inkml:trace>
  <inkml:trace contextRef="#ctx0" brushRef="#br0" timeOffset="20450.05">6169 9757 791 0,'0'0'10'0,"0"0"-1"16,0 0 41-16,0 0-14 16,0 0-36-16,0 0-54 15,0 15 32-15,-11 14 22 0,-5 5 0 16,-1-1-1-16,1-1 1 16,1-1 0-16,2-4-1 15,7-4 1-15,0-10-5 16,3-3 1-16,3-7 3 15,0-3 1-15,0 0 0 16,0 0 2-16,0 0 2 16,0 0 2-16,1-3-1 0,13-7-5 15,8-1-1 1,2 3 1-16,1 1-4 0,-2 4-2 16,2 0 1-1,-1 3-4-15,3 0 4 0,-2 0-12 16,2 0-5-16,-4 0-1 15,-4 5-15-15,-3 1-41 16,-7 1-9-16,-4-2-65 16</inkml:trace>
  <inkml:trace contextRef="#ctx0" brushRef="#br0" timeOffset="20748.43">6235 9844 581 0,'0'0'9'15,"0"0"7"-15,0 0 80 16,0 0-12-16,0 0-81 16,0 0-3-16,-3-9-11 15,3 29 11-15,1 6 23 16,1 4-6-16,-2 3-1 15,0 1-4-15,0-1-5 16,0-1-4-16,0-1-3 16,0-4-4-16,1-3-28 15,8-6-43-15,0-7-46 16,0-5-21-16,4-6-116 16</inkml:trace>
  <inkml:trace contextRef="#ctx0" brushRef="#br0" timeOffset="21213.08">6628 9779 610 0,'0'0'21'0,"0"0"41"16,0 0 42-16,0 0-32 15,0 0-47-15,0 0-25 16,-40-27-3-16,29 44-5 0,-3 10 8 16,0 2 0-16,1 2-1 15,7 2-1-15,3-3 2 16,3-1-1-16,0-2 0 16,3-5-2-16,10-3-2 15,5-7-2-15,1-2-3 16,-2-5-3-16,4-5 6 15,-2 0 3-15,4-3 4 16,-4-11 1-16,0-5 4 16,-7-2-4-16,-4-5 3 15,-7-6 1-15,-1-1 1 16,0-1-5-16,-3 1 0 16,-7 5 0-16,-5 5-1 0,3 8 3 15,-2 6 0-15,0 8 3 16,0 1-6-16,-4 8-20 15,-4 18-15-15,5 3-26 16,3 3-47-16,3-4-81 16</inkml:trace>
  <inkml:trace contextRef="#ctx0" brushRef="#br0" timeOffset="27363.1">3590 10095 468 0,'0'0'0'16,"-142"-52"-7"-16,81 35-28 15,6 5-31-15,7-3 14 16,9-1 26-16,8 2 26 16,10 1 0-16,6 1-1 15,8-1-22-15,7 1-17 16,0-2-123-16</inkml:trace>
  <inkml:trace contextRef="#ctx0" brushRef="#br0" timeOffset="29083.1">7687 9932 442 0,'0'0'23'16,"0"0"-15"-16,0 0 12 15,0 0 34-15,0 0-24 16,0 0-18-16,-15 0-11 16,15 0-1-16,0 0-3 15,8 0 2-15,11 4 1 0,7 1 3 16,11 1 0-1,9-3 8-15,9-2 6 0,6 4-10 16,7-3-5-16,-3 4 0 16,-1-1-2-16,-5 1-1 15,-10-1-11-15,-7-3-3 16,-7-2 8-16,-5 0-1 16,-9 0 6-16,-3-5-3 15,-8-2 5-15,-5 1 0 16,-5 2-1-16,0 0 0 15,0-1-36-15,-5 5-6 16,-8 0-29-16,-3 0-10 16,-1 0-116-16</inkml:trace>
  <inkml:trace contextRef="#ctx0" brushRef="#br0" timeOffset="29533.41">8232 9797 387 0,'0'0'30'0,"0"0"-20"16,0 0 29-16,0 0 10 16,0 0-17-16,0 0-25 15,-17-23-7-15,17 23 0 16,6 2 0-16,5 11 0 0,5 4 0 15,-1 5 0 1,7 2 1-16,2-1 2 0,3-3-2 16,4 0-1-16,4-4 1 15,-4-5 0-15,2-3 0 16,-8-2-1-16,-7-4 0 16,-6 0 4-16,-8-2-4 15,-2 1 0-15,-2 3 1 16,0 4 11-16,-11 6 27 15,-14 6-6-15,-5 6-19 16,-6 1-2-16,-1 5-9 16,5-2 2-16,0-3-4 15,7 0 2-15,8-7-4 0,6 0 1 16,6-4-15-16,5-5-30 16,0-3 13-16,13-5-19 15,14-3-81-15,9-8-203 16</inkml:trace>
  <inkml:trace contextRef="#ctx0" brushRef="#br0" timeOffset="30607.46">10615 9663 315 0,'0'0'12'0,"0"0"-7"16,0 0 31-16,0 0 3 15,0 0-13-15,0 0-14 16,-10 10 17-16,8-10 4 16,-1 0 2-16,-1 0-14 15,1 0-8-15,0 0 5 16,1-3 2-16,1-4 0 16,1-3-10-16,0 0 11 15,0-1-9-15,0 1-5 16,4 0-1-16,4 2 6 0,5 4-6 15,-2-1-5 1,5 3-2-16,0 2 1 0,4 0-1 16,2 0 1-16,2 11 0 15,1-1 0-15,4 2 0 16,-1-2 0-16,3-3 0 16,-1-4 0-16,-3-3 1 15,1 0 0-15,-11-2 1 16,-2-6-2-16,-9-4 7 15,-5 0 29-15,-1 0-21 16,0-3-7-16,-1 4 6 16,-7 1 6-16,0 3-6 15,0 1-12-15,5 5 0 16,-2 1-2-16,-4 0-4 0,-4 11-2 16,-4 9 5-16,-3 9-1 15,-4 7 0-15,2 3 2 16,-1 2-1-16,-1-1 1 15,-1 0 0-15,3-2 0 16,-1-6 0-16,2-6-1 16,-1-6-3-16,5-8 4 15,1-4 1-15,1-2 0 16,6-4 0-16,2-2 2 16,1 0 0-16,-2 0-1 15,4 0 1-15,1-11-3 16,3-1 0-16,0-3-12 15,2 0-5-15,12 1 13 0,-2 3-4 16,3 3 2 0,0 3-2-16,-2 4 3 0,4 1 1 15,2 0-4-15,-2 6 3 16,5 11 2-16,0 2 3 16,1 0 2-16,1-2-2 15,0-2 0-15,1-1 0 16,0-6 0-16,2-4 1 15,4-4 0-15,-1 0 2 16,0-5-3-16,-6-7-19 16,-6-6-82-16,-12 1-53 15,-6-2-321-15</inkml:trace>
  <inkml:trace contextRef="#ctx0" brushRef="#br0" timeOffset="31216.31">10199 9515 109 0,'0'0'254'0,"0"0"-238"16,0 0-6-16,0 0 63 15,0 0-32-15,0 0-38 16,-12 11-3-16,-7 13 16 16,-4 7 14-16,-2 2-16 0,-1 1 3 15,0 3-1-15,-3-4-8 16,1 1-1-16,1-3-1 16,2-6-2-16,4-5-3 15,8-4 4-15,2-6-4 16,4-5 0-16,4-3-1 15,1 1 0-15,2-3 0 16,0 0-1-16,0 4 1 16,0-1 0-16,15 0 3 15,6-1 5-15,9 3 7 16,8-1-8-16,3 1-6 16,1 3 1-16,-2 4-2 15,-6 0 0-15,-6 2 2 16,-6 1-2-16,-6-4-16 15,-9 0 1-15,-2-2-7 0,-2-4 3 16,-3 0-3-16,0-3-19 16,0-2-20-16,-8 0-98 15</inkml:trace>
  <inkml:trace contextRef="#ctx0" brushRef="#br0" timeOffset="35112.21">8785 9861 339 0,'0'0'32'0,"0"0"-26"15,0 0-4-15,0 0 25 16,0 0-14-16,0 0-11 15,0 0-2-15,0 0 2 16,-13 0 7-16,13 0 7 16,0 0 1-16,0 0 5 0,4 0 3 15,12 0 15 1,4 0-23-16,10 0-4 0,-2 0-5 16,-1 3-5-16,-2-3 0 15,-6 0-3-15,-8 2 0 16,-2 0-2-16,-6-2-10 15,-1 0 7-15,-1 0 4 16,-1 0 2-16,0 0-1 16,0 0 0-16,0 1-4 15,0 4-58-15,-6-1-71 16,-3 1-26-16</inkml:trace>
  <inkml:trace contextRef="#ctx0" brushRef="#br0" timeOffset="35656.75">9151 9783 467 0,'0'0'9'0,"0"0"-4"15,0 0 1-15,-6-72 51 16,1 60-18-16,2 6-22 15,0 3-10-15,0 2 7 16,3 1 6-16,0 0-16 0,-3 0-4 16,-2 10-9-1,-2 14 9-15,-2 6 0 0,2 3 1 16,-2 2 0-16,3-2 0 16,6-2-1-16,0-2 0 15,0-4 2-15,0-6-2 16,6-4 0-16,6-3 1 15,-2-5 0-15,5-5-1 16,0-2 2-16,1 0 6 16,4-2 2-16,2-13-4 15,2-6-1-15,-2-5 0 16,-5-2 0-16,-8-5-2 16,-9-1 0-16,0-5-1 15,0 0-2-15,-6 0 0 0,-8 3 3 16,-3 8-2-16,1 10-1 15,0 6 0-15,3 9 0 16,-2 3-3-16,6 1-9 16,-3 20-4-16,0 10 13 15,0 7-1-15,10 3-4 16,2-1-11-16,0-5-18 16,5-2-12-16,10-8-67 15,6-5-26-15</inkml:trace>
  <inkml:trace contextRef="#ctx0" brushRef="#br0" timeOffset="35924.25">9455 9844 601 0,'0'0'23'16,"0"0"-19"-16,0 0-4 16,0 0 25-16,0 0-25 15,0 0-2-15,-20 10 1 16,20-9-7-16,0 0-4 16,0 1-9-16,8-2 7 15,1 0 4-15,3 0-5 0,-5 0-48 16,-2-4-22-16,-5-3-42 15</inkml:trace>
  <inkml:trace contextRef="#ctx0" brushRef="#br0" timeOffset="36506.42">9658 9746 521 0,'0'0'14'15,"0"0"-11"-15,0 0 4 0,0 0 36 16,37-81-29-16,-37 69-7 16,0-1-5-16,0 2 14 15,0 3 14-15,-9 1-9 16,0 3-6-16,-4 1-6 15,1 3 4-15,-3 0-13 16,-3 3-3-16,0 11 2 16,1 1 0-16,1 3-1 15,6 2-2-15,2 4 3 16,2 1 2-16,6-1-3 16,0-2 1-16,0 0 0 15,6-5 1-15,9 0-1 0,6-3 1 16,3-1 0-16,0-2 0 15,3-1 1-15,-2 2-1 16,-1-2 0-16,-8 0 0 16,-4 1-1-16,-6-2-2 15,-6 2 2-15,0 0-4 16,-14 1 5-16,-11-1-2 16,-6-1 2-16,1-6 0 15,3-4 1-15,2 0 2 16,13-1 6-16,2-16 4 15,10-4 3-15,0-8-9 16,11-1-7-16,12-5-1 16,7-2-2-16,1 3-22 0,2 1-14 15,-3 9-7-15,-2 7-9 16,-7 5-7-16,-5 6-95 16</inkml:trace>
  <inkml:trace contextRef="#ctx0" brushRef="#br0" timeOffset="37418.99">11668 9581 496 0,'0'0'11'0,"0"0"-3"15,0 0 42-15,0 0-6 16,0 0-24-16,0 0-19 16,6-13 0-16,-6 13-1 15,0 0-4-15,0 8 4 16,0 6 10-16,-7 3 12 16,-4 3-2-16,-5 4 0 15,-1-2-12-15,-6 4 6 16,-4 1-4-16,0 2 0 15,0-1 2-15,5-1-5 16,-2-2-6-16,6-5 3 16,4-1-2-16,5-4 2 15,4-4-2-15,2-3-4 16,3 1 4-16,0-4-2 0,0 0 0 16,0-1 0-16,0 1 0 15,7 0 0-15,5-1 3 16,7 2-2-16,5-1 2 15,5-1-2-15,1 1 4 16,-1-1-5-16,1 2 0 16,-3 1-1-16,-5 0-7 15,-4 1-12-15,-3 2-5 16,-6 0-1-16,1-1 8 16,-1 2-22-16,-4-5 8 15,6 1-19-15,-4-4-67 0,2-3-118 16</inkml:trace>
  <inkml:trace contextRef="#ctx0" brushRef="#br0" timeOffset="38002.86">12356 9687 499 0,'0'0'9'0,"0"0"-6"0,0 0 40 15,0 0 21-15,0 0-19 16,0 0-21-16,-22-75 6 15,22 73 5-15,0-3-12 16,4 1-20-16,6 1 4 16,2-2-4-16,3 5-3 15,2 0 3-15,-1 0-3 16,1 0 1-16,-1 12 0 0,-4 7-1 16,-6 3-1-1,-2 3 1-15,-4 3 0 16,0 2 1-16,-21 1-1 0,-7-5-4 15,-3 1-2-15,-5-5-2 16,1-3 4-16,7-7 4 16,7-3 0-16,12-6 0 15,5-3 4-15,4 0-4 16,0 0 0-16,7 0-3 16,20 0 3-16,9-3 6 15,7-3-4-15,3 3 4 16,-1 1-6-16,-2 2 0 15,-2 0 1-15,-5 0-1 16,-5 0-2-16,-7 0-3 16,-8 0-7-16,-2 2-23 0,-10 1-11 15,-4-3-33 1,0 0-36-16,-9 0-208 0</inkml:trace>
  <inkml:trace contextRef="#ctx0" brushRef="#br0" timeOffset="40531.21">5993 9479 254 0,'0'0'23'16,"0"0"-21"-16,0 0-1 16,0 0 2-16,0 0 58 15,0 0-42-15,0 0-10 16,77-48-3-16,-69 45 5 16,2-2 2-16,2 0-5 0,2-2 3 15,2 1 3-15,5-2-10 16,0-1-2-16,4-1 4 15,2 0-3-15,1 0 5 16,1-1-4-16,0 0-3 16,0-1 8-16,-1-1 0 15,0 2-5-15,1 1-1 16,-1-2 3-16,3 0 0 16,2-2 1-16,0 0-6 15,4 0 6-15,2-2-1 16,6 2-3-16,3-1 0 15,7 1-3-15,0 1 1 16,5 1-1-16,-4 1 0 16,-2 0 0-16,-3 3 1 15,1-1-1-15,-7 2 2 0,4 3-1 16,-3-1-1 0,-1 2 2-16,-3 1-2 0,4-2 0 15,-1 1 1-15,4-1 0 16,0 0-1-16,5-2 0 15,3 0 2-15,2-1-2 16,1 3 0-16,0 1 1 16,-1 0-1-16,1-1 0 15,-2 1 1-15,6 2-1 16,-1 1 0-16,0 0-1 16,-1-2 1-16,5 0-1 15,2-1 2-15,4-1-2 0,6-2 1 16,-1 3 0-1,-4-1 0-15,-1 4 1 0,-3 0-1 16,-6 0 1-16,-3 0-2 16,-2 0 1-16,-4 0 0 15,0 0 0-15,0 2 0 16,5-1 0-16,7 0 1 16,2-1-2-16,5 0 1 15,0 0 0-15,0 0 0 16,2 0 0-16,0 0 0 15,2 0 0-15,-2 0 0 16,-6 0 1-16,3 0-1 16,-6 0 0-16,2 0 0 15,-2 0-2-15,3 0 5 16,-3 0-3-16,0 0 0 0,2 0 1 16,1 0-1-1,0-1 0-15,-1 0-1 0,-4-2 2 16,-2 0-2-16,0-2 0 15,-2 2 1-15,3-2 0 16,-2 1 1-16,2-1-1 16,-1 0 0-16,1 1 1 15,-1-1 1-15,1-2-2 16,-3 2 0-16,-1 0 1 16,-3 0-1-16,-7-1 0 0,-2 2 0 15,-3-1 0 1,0 0 3-16,1-2 0 0,0 0-2 15,3-3-1-15,-4-2 6 16,-2 1-2-16,-2-3-3 16,-4 1 1-16,4 0 3 15,-2-3-1-15,-1-1 7 16,2-3-8-16,2-1 2 16,1-1-3-16,3-2 4 15,1 2 2-15,3-5-6 16,1 4 4-16,1 0-3 15,0-3-2-15,-3 3 0 16,-8-1 0-16,-7 0 0 0,-7 0 2 16,-8 0 1-1,-4-4 7-15,-6 1 10 0,3-1-14 16,-4 0 0-16,2 2-5 16,3 2 1-16,1 0-3 15,4 0 3-15,2 1-3 16,0-1 0-16,1 6 0 15,-2 3 0-15,-2 2-1 16,-4 5 1-16,-4 0 1 16,-3 4 0-16,-3 2-1 15,0 0 2-15,-1 1-3 16,-2-3 2-16,1 3 0 16,-1-1 2-16,2 0-1 15,-2 1 0-15,1 1 2 0,-1-2-2 16,0 2 0-16,0 0-2 15,0 0-1-15,0 0-1 16,-7 0 1-16,-12 4-2 16,-4 7 3-16,-9 1-1 15,-2 2 1-15,0-1-3 16,-2 1 6-16,6-4-3 16,5-1 0-16,4-1 0 15,5-3-1-15,5-1 1 16,7-1-5-16,-1-1 4 15,5-2-7-15,0 0 7 16,0 0 2-16,0 0-1 16,0 0 4-16,0 0-4 0,5 0 1 15,8-2-2-15,5-5-3 16,3-1 1-16,0-1 0 16,1-2-2-16,0 2 5 15,-3-3 2-15,-3 1-2 16,-3 0 1-16,-1 0-1 15,-1 1 0-15,-2 4 0 16,-2 0 1-16,-3 2 4 16,2 0-3-16,-4 1 3 15,1 0-2-15,0 2-2 16,-3 1 2-16,0-2-2 16,0 2 0-16,3 0-1 15,-3 0 0-15,0 0-3 0,3 0 0 16,-1 9 2-16,2 6 0 15,-1 3 1-15,3 3 3 16,-2 2-1-16,2 2 0 16,0-1-1-16,1 0 1 15,-2 2-2-15,3-3 0 16,-4 1 2-16,2-3-2 16,0-1 0-16,-3-3-30 15,-3-7-63-15,0-10-220 16</inkml:trace>
  <inkml:trace contextRef="#ctx0" brushRef="#br0" timeOffset="44758.5">9917 10075 178 0,'0'0'53'0,"0"0"-47"16,0 0 26-16,0 0 33 16,0 0-36-16,0 0-13 15,0 0 0-15,0-1 8 16,0 1-6-16,0 0-2 0,0 0-2 15,0 0-2 1,0 0 4-16,0 0-4 0,0 0-3 16,0-2 4-16,0 2-1 15,0 0-1-15,0 0-3 16,0 0 0-16,0 0-2 16,0 0-4-16,0 0-1 15,0 0 1-15,0 0-2 16,0 0 0-16,0 0 1 15,0 0-1-15,0 0 0 16,0 0 0-16,0 0-1 16,0 0 1-16,0 0-2 15,0 0 2-15,0 0 2 16,0 0-1-16,0 0-1 16,0 0 0-16,0 0 0 15,0 0 2-15,0 0-2 0,0 0 0 16,0 0 4-16,0 0-4 15,3 0 9-15,2 0 0 16,-2 0 2-16,1 3-6 16,1-1-1-16,-2 3 1 15,4-1 0-15,-3 0 0 16,2 2 2-16,2-1 3 16,1 0-3-16,-2 1-1 15,2-3-1-15,0 2 0 16,0 1-2-16,2 0 0 15,-1-1-2-15,0 1 1 16,-2 0 0-16,1 2 0 0,3-1-1 16,-3 0 1-16,0 0 0 15,-1-2-2-15,0 2 0 16,3-1 0-16,-4 0 2 16,2 2-2-16,-2-3 1 15,-1 1 0-15,-1-3-2 16,1 2 2-16,0-1-1 15,-3 0 0-15,1-1 1 16,-2-2-1-16,-1 2 0 16,1-1 0-16,-2-2 0 15,1 2-1-15,1-2-18 16,1 0-41-16,1 0-13 16,2 0-104-16</inkml:trace>
  <inkml:trace contextRef="#ctx0" brushRef="#br0" timeOffset="45807.6599">11465 10190 126 0,'0'0'47'16,"0"0"-12"-16,0 0 8 16,0 0 26-16,0 0-25 15,0 0-17-15,-19-9 1 16,19 9-11-16,0 0-1 16,0 0-2-16,0 0-2 15,0 0-3-15,0 0 5 0,0 0-3 16,0 0-3-16,0 0-6 15,0 0-2-15,0 0 0 16,8 0 9-16,8 0 13 16,0 2-8-16,8 3-5 15,0 2 7-15,3 0 1 16,1 1 4-16,-1 0-2 16,0-2-9-16,-5 2-2 15,-2-1 0-15,-1 0-4 16,-6-2 2-16,0 1-5 15,0-2 2-15,-4 0 1 16,0-1 3-16,-2 0-3 0,-7-2-4 16,0-1 3-16,0 0-2 15,0 0 16-15,0 2 0 16,0-2-7-16,0 0-6 16,0 0-2-16,0 0-2 15,0 0-12-15,0 0-19 16,0 0-20-16,-6 0-17 15,2 0-45-15,-4 0-196 16</inkml:trace>
  <inkml:trace contextRef="#ctx0" brushRef="#br0" timeOffset="49716.75">15622 9356 547 0,'0'0'12'16,"0"0"-5"-16,0 0-3 16,0 0 61-16,0 0 11 15,0 0-56-15,0 0-20 16,-24-40 0-16,24 43-13 15,0 19 13-15,0 9 1 16,-4 8 2-16,-6 7 7 16,1 0-2-16,0 2-1 15,-3-2-4-15,7-3-1 16,2-4-1-16,2-7 0 16,1-3-1-16,0-9 1 0,0-6 0 15,0-3 0 1,0-7-1-16,0 0 0 0,0-4 1 15,0 0 3-15,0 0-4 16,0 0-9-16,0 0-26 16,0 0-44-16,0-14-141 15</inkml:trace>
  <inkml:trace contextRef="#ctx0" brushRef="#br0" timeOffset="50092.68">15579 9353 566 0,'0'0'7'0,"0"0"-1"16,0 0 0-16,0 0 54 15,0 0-20-15,0 0-40 16,2-22-3-16,6 22 0 15,4 0 3-15,6 0 0 16,0 0 0-16,3 0 1 16,1 3 3-16,0 7-4 15,-5 2-4-15,-3 5 3 16,-5 4-1-16,-9 1 0 16,0 5 2-16,-8-1 0 15,-16 0 0-15,-11 1 3 0,-6-2-1 16,5-5-1-16,2-2-1 15,10-5-3-15,7-4-20 16,8-2-1-16,2-4-26 16,7-3-92-16,0 0-150 15</inkml:trace>
  <inkml:trace contextRef="#ctx0" brushRef="#br0" timeOffset="50466.34">16149 9213 509 0,'0'0'13'0,"0"0"3"15,0 0 22-15,0 0 49 16,0 0-79-16,0 0-8 16,-52 36 0-16,31 11 7 15,-5 4-3-15,4 2 6 16,1 5 0-16,3 2-4 16,4 5-3-16,3-4 0 15,8-1-2-15,3-7 0 16,0-7-1-16,15-5 0 0,12-7-21 15,4-6-16-15,9-3 15 16,5-8-59-16,3-5-74 16,1-7 24-16</inkml:trace>
  <inkml:trace contextRef="#ctx0" brushRef="#br0" timeOffset="51347.54">18121 9327 575 0,'0'0'0'0,"0"0"-22"15,0 0 22-15,0 0 1 16,0 0-1-16,0 0-2 15,-79 0 1-15,68 0 1 16,4 0 3-16,-3 0-3 16,4 0 1-16,-1 0 13 15,3-8 0-15,-1-1-2 16,4 1 13-16,-1 0 3 16,2 2 9-16,0 1-3 15,0 3 5-15,0 0-22 16,0 2-15-16,2 0-2 15,7 0 0-15,5 0 1 16,5 6 1-16,2 2 1 0,5-1 1 16,4 3-2-16,6-7-2 15,0 1 2-15,-2-4 0 16,-4 0 0-16,-9 0 0 16,-9 0-1-16,-6 0 1 15,-4 0 2-15,-2 0 11 16,0-1-1-16,0-1-10 15,0 2-2-15,-5 0-2 16,-7 0-4-16,-4 3-6 16,-4 11 6-16,-2 6 3 15,-7 4 0-15,-2 4 0 16,0 4 2-16,1 0-1 16,3 2 0-16,3-4-1 15,5-4-4-15,3-5 5 16,5-6 0-16,5-4-2 0,2-8 2 15,4 0 0-15,0-1 0 16,0-2 0-16,0 2-3 16,1-1-2-16,12 1 5 15,4-2 0-15,5 1 3 16,5 0-1-16,5 1-2 16,3 1-4-16,7-3 3 15,0 0-4-15,-2 3-8 16,-1-3 0-16,-10 2-1 15,-9 0 6-15,-7-1-1 16,-8 1-11-16,-5-1-36 0,0 0 14 16,-9 2-2-16,-16-3-105 15</inkml:trace>
  <inkml:trace contextRef="#ctx0" brushRef="#br0" timeOffset="51831.56">17663 9241 563 0,'0'0'39'0,"0"0"14"16,0 0 4-16,0 0-54 16,0 0-3-16,0 0 0 15,-43 69 23-15,5-33-11 16,-2 1-9-16,-3-1 0 15,4-3-3-15,6-7 5 16,6-3-4-16,9-6-2 0,8-7 2 16,6-6-2-16,4-3 0 15,0 1-3-15,0 0-5 16,3 3 2-16,14-3 7 16,7 1 5-16,0 1 0 15,3 2-5-15,-3 2 0 16,0 3 0-16,-6 0-8 15,-2 2-15-15,-7 1-23 16,-6-1-40-16,-3 0-60 16,0-5-269-16</inkml:trace>
  <inkml:trace contextRef="#ctx0" brushRef="#br0" timeOffset="52101.14">17205 9750 589 0,'0'0'18'15,"0"0"-18"-15,0 0-3 16,0 0 3-16,0 0 30 16,0 0 3-16,60 44 7 15,-26-38-14-15,2 0-4 16,4-4-14-16,-1 0-2 15,-7-1 3-15,-6-1-9 16,-10 2-13-16,-8 0-23 16,-8 1-36-16,0 3-30 0,-17-3 6 15,-11 2-306-15</inkml:trace>
  <inkml:trace contextRef="#ctx0" brushRef="#br0" timeOffset="53077.97">16295 9568 223 0,'0'0'107'15,"0"0"-74"-15,0 0 8 0,0 0 18 16,0 0-10 0,0 0-22-16,-19-7 0 0,19 7 0 15,0 0-3-15,0 0-9 16,0 0-2-16,0 0 0 16,0 0-7-16,-2 0-3 15,2 0-3-15,0 0 0 16,0 0-1-16,0 0 0 15,0 0-1-15,0 0-4 16,3 0 6-16,13 0 8 16,8 0 0-16,5 0-2 15,3 0-5-15,1 0 1 16,-7 0-2-16,-5 0-4 16,-8 0-3-16,-9 0-16 15,-4 0-5-15,0 0 8 0,0 0 16 16,-1 0 0-16,-12 4-26 15,1-1-32-15,3 0-19 16,3-3-31-16,4 0-114 16</inkml:trace>
  <inkml:trace contextRef="#ctx0" brushRef="#br0" timeOffset="53579.05">16643 9381 507 0,'0'0'1'16,"0"0"10"-16,0 0 58 16,0 0 6-16,0 0-48 15,0 0-27-15,-9-28 0 16,1 44-9-16,-7 9 9 15,0 4 1-15,-2 4 2 16,3 2-2-16,2 0 2 16,6 0 1-16,3-6-4 15,3 0 1-15,0-5-1 16,2-4 0-16,7-4 2 16,4-5-2-16,-1-4-9 0,0-5 3 15,1-2 3-15,-1 0 3 16,3-3 2-16,-1-16 2 15,-1-5-2-15,-2-5 0 16,-4-5 0-16,-1 0 0 16,-3-4 1-16,-3-1 2 15,0 3-3-15,0 4-1 16,0 4-1-16,-9 12 0 16,2 5 4-16,0 8 4 15,-2 3-8-15,-1 3-6 16,-2 19-10-16,-3 5 1 15,2 4-1-15,4 2-22 16,6 1-10-16,3-4-86 16,0-7-157-16</inkml:trace>
  <inkml:trace contextRef="#ctx0" brushRef="#br0" timeOffset="53796.49">16874 9532 703 0,'0'0'13'0,"0"0"-10"16,0 0 57-16,0 0-3 16,0 0-57-16,0 0-45 15,4-14-8-15,4 14 23 0,-4 0-57 16,0 0-34-1,-4 0-129-15</inkml:trace>
  <inkml:trace contextRef="#ctx0" brushRef="#br0" timeOffset="54443.78">17095 9399 469 0,'0'0'116'16,"0"0"-107"-16,0 0 55 16,6-80 15-16,-5 66-30 0,1 3-32 15,-2 7-16-15,0-1 15 16,0 5-2-16,0-2 3 16,0 2-7-16,0 0-9 15,-6 2-1-15,-11 13-3 16,-2 4 1-16,-2 3 1 15,6 1 0-15,0 1 1 16,6-1-3-16,6-1 2 16,3 0-4-16,0-2 3 15,2-1-3-15,12-2-3 16,5-2-9-16,3-1 1 0,1-1 2 16,2-2 10-1,-1 1-1-15,-4-3-12 0,-8-1 11 16,-5 1-5-16,-5-1-3 15,-2 3 9-15,-4 2 5 16,-13-1 1-16,-7-1 1 16,-2 0 2-16,0-5-2 15,7-3 0-15,3-1 1 16,6-2 6-16,4 0-6 16,5 0 7-16,1-2-5 15,0-7-4-15,0-8-1 16,12 0-7-16,6-7 3 15,1-5 0-15,4-2 1 16,0-4-2-16,0 1-3 16,-5-2 6-16,-4 2 2 0,-6 3 1 15,-6 2 1-15,-2 5 5 16,0 7-6-16,-8 1 2 16,-7 10-3-16,-1 6-4 15,-7 0-1-15,-2 11-5 16,-5 12-12-16,4 8-17 15,2 5-8-15,7 0-59 16,8-1-88-16</inkml:trace>
  <inkml:trace contextRef="#ctx0" brushRef="#br0" timeOffset="55078.2">18889 9220 581 0,'0'0'14'0,"0"0"-7"16,0 0 80-16,0 0 9 16,0 0-51-16,0 0-30 15,0-38-3-15,2 38 2 16,-2 0-11-16,0 0-2 16,0 0-1-16,0 3-6 15,-16 18-7-15,-13 8 13 0,-10 2 13 16,-4 3-10-16,2-3-3 15,10-2 1-15,7-4-1 16,8-4-1-16,8-5-2 16,7-3-2-16,1-5-11 15,4-3 8-15,20 0-2 16,9-3 10-16,9-2 4 16,3 1 0-16,-4 1-2 15,-2 2-2-15,-6 3 3 16,-9 0-6-16,-9 1-2 15,-6 2-18-15,-6-1-25 16,-3 3-16-16,0-2-46 16,-6-3-72-16</inkml:trace>
  <inkml:trace contextRef="#ctx0" brushRef="#br0" timeOffset="55318.43">18641 9607 765 0,'0'0'0'16,"0"0"-34"-16,0 0 34 0,0 0 48 16,84 24-31-16,-42-16-11 15,2-3-4-15,-2 2-2 16,-6-2 0-16,-5-1-41 15,-5-1-29-15,-9-3-58 16,-7 0-226-16</inkml:trace>
  <inkml:trace contextRef="#ctx0" brushRef="#br0" timeOffset="55808.82">19310 9356 760 0,'0'0'5'15,"0"0"3"-15,0 0 29 16,0 0 4-16,0 0-37 15,0 0 1-15,89-37-5 16,-65 37-4-16,0 0 3 16,-6 7-2-16,-2 6-6 15,-5 4-4-15,-7 7 10 16,-4-1 3-16,0 5-3 16,-15 1-10-16,-15 0-7 15,-6 0 2-15,-2-3 7 0,4-9 4 16,7-5 7-1,12-4 0-15,7-6 1 0,4-1 4 16,4-1 7-16,0 0-7 16,9 0 14-16,17 0-10 15,10-1 10-15,8-4-16 16,2 0 12-16,-1 0-15 16,-5 4-6-16,-5-1 0 15,-6 2 3-15,-9 0-4 16,-7 0-16-16,-7 0-45 15,-6 0-58-15,0 0-48 16</inkml:trace>
  <inkml:trace contextRef="#ctx0" brushRef="#br0" timeOffset="56267.7">19617 9051 607 0,'0'0'10'0,"0"0"1"15,0 0 94-15,0 0-28 16,0 0-57-16,0 0-20 15,0-20-10-15,3 20 2 16,6 5 8-16,1 10 4 16,4 3-1-16,1 3 5 15,0 4 4-15,1 4-7 16,3 3 2-16,-1 2-5 16,3 0-1-16,-3 1-1 15,1-1 3-15,1-1-3 16,-7 1 7-16,0 0-7 15,-5 4 2-15,-8-1 1 16,0 3-1-16,-2 2 0 0,-14-3 2 16,-6 2-3-1,-5-2 2-15,-3-3-2 0,-4 1-1 16,-3-3-16-16,-2-4-46 16,-2-5-47-16,1-8-101 15</inkml:trace>
  <inkml:trace contextRef="#ctx0" brushRef="#br0" timeOffset="57164.68">14019 9760 176 0,'0'0'142'16,"0"0"-123"-16,0 0 0 16,0 0 53-16,0 0-22 15,0 0-41-15,-27 2-8 16,27-2 0-16,0 1 8 15,0-1 25-15,8 0 6 16,9 0-4-16,9 0 5 16,-1 0-24-16,5-1-11 15,-1-4-3-15,-4 1-3 16,-6 1 0-16,-7 2-6 0,-7 1-38 16,-5 0 1-1,0 0 5-15,-14 3-10 0,-10 5-33 16,-4 1-78-16</inkml:trace>
  <inkml:trace contextRef="#ctx0" brushRef="#br0" timeOffset="57404.5">14019 9760 181 0,'-60'101'49'0,"56"-96"15"16,1 1 10-16,1-3-42 15,2-2 2-15,0 1-14 16,0 1 21-16,3-3 24 15,12 0-15-15,8 0 9 16,6 0-33-16,6 0-6 16,2-7-14-16,1-1 0 0,-5 3-4 15,-7 3-2-15,-5 1-5 16,-8 1-30-16,-10 0-47 16,-3 0-6-16,0 0-31 15,-16 0-93-15</inkml:trace>
  <inkml:trace contextRef="#ctx0" brushRef="#br0" timeOffset="57941.98">14025 9515 541 0,'0'0'7'0,"0"0"3"16,0 0 20-16,0 0 49 16,0 0-31-16,0 0-45 15,-22-29-3-15,22 29-10 16,7 3 10-16,9 9 3 16,7 5 11-16,0 4-1 15,6 4-2-15,-2 1 1 16,1 6-6-16,4 0-1 15,3 1-1-15,-1-1-4 16,1-2 0-16,1-3 1 0,-5-3 2 16,-3-6 0-1,-4-1-6-15,-9-10 6 0,-5-2-6 16,-5-1 3-16,-5-4 0 16,0 0 1-16,0 1 9 15,0 2 13-15,-15 1-1 16,-8 6-16-16,-9 7-4 15,-4 7-2-15,-3 8 1 16,-1 9 4-16,-3 7-2 16,3 0-1-16,2 2 3 15,5-6-4-15,6-5-1 16,4-5 0-16,7-8 0 16,3-4 1-16,7-5-2 15,5-6-12-15,1-5-16 0,0-1-35 16,0-5-41-16,10 0-14 15,11-12-34-15</inkml:trace>
  <inkml:trace contextRef="#ctx0" brushRef="#br0" timeOffset="62940.85">13934 10892 445 0,'0'0'23'16,"0"0"-16"-16,0 0-6 15,0 0-1-15,0 0 6 16,0 0-2-16,0 0 18 16,24 22 14-16,-2-18-3 15,4-3 10-15,4-1-18 16,5 0-4-16,-4 0-15 16,-3 0 2-16,-3 0-8 15,-7 1-8-15,-9 1-33 16,-5-1-2-16,-4 1-37 15,-3 1 11-15,-17 2 8 16,-8 1-173-16</inkml:trace>
  <inkml:trace contextRef="#ctx0" brushRef="#br0" timeOffset="63194.06">13831 11076 427 0,'0'0'41'0,"0"0"-31"16,0 0 19-16,0 0-10 16,0 0-13-16,0 0 31 15,31 11 0-15,2-10 1 16,4-1-13-16,5 0-17 16,0 0 1-16,-5 2-8 15,-5-2-1-15,-7 3-3 16,-7 0-32-16,-3-3-18 0,-5 0-22 15,-1 0-36-15,-8 0-91 16</inkml:trace>
  <inkml:trace contextRef="#ctx0" brushRef="#br0" timeOffset="63694.25">14019 10647 538 0,'0'0'20'0,"0"0"-4"16,0 0 4-16,0 0 8 15,0 0-28-15,0 0 0 16,7 8 0-16,14 11 14 15,3 3 13-15,2 0-5 16,5 3-3-16,3 0-8 16,3 0 1-16,4 1-1 15,2-2-4-15,-1 0-4 16,0-3 3-16,-6 1-6 16,-4-2-2-16,-9-3 2 15,-7-2 1-15,-10-2 0 16,-6 1-1-16,0 2 1 0,-11 6 2 15,-16 2 2-15,-8 6 9 16,-10 4-2-16,-5 2-8 16,3 0 1-16,1 0-3 15,10-2 1-15,8-5 0 16,10-7-3-16,3-3 2 16,9-2-2-16,4-5 0 15,2 0-8-15,0-2-16 16,0-3-28-16,2-2-34 15,10-2 14-15,4-3-68 16,3 0-98-16</inkml:trace>
  <inkml:trace contextRef="#ctx0" brushRef="#br0" timeOffset="64407.73">15294 10871 369 0,'0'0'23'0,"0"0"18"16,0 0 45-16,0 0 9 15,0 0-10-15,0 0-37 16,0-54-37-16,0 56-11 0,0 21-1 16,0 7 1-1,0 9 21-15,-4 5-14 0,1 0 2 16,-3 0-3-16,1 0 2 15,1-4-8-15,1-3 3 16,-2-4-3-16,1-4 1 16,2-7-1-16,1-7 0 15,1-6-3-15,0-2-10 16,0-4-19-16,0-2-23 16,0-1-24-16,0 0 15 15,0-3-29-15,0-15-329 16</inkml:trace>
  <inkml:trace contextRef="#ctx0" brushRef="#br0" timeOffset="64746.4">15305 10807 546 0,'0'0'20'0,"0"0"-19"15,0 0 46-15,0 0 6 16,0 0-53-16,0 0 0 16,25-7 0-16,-9 6 7 15,-2 1-2-15,2 0 0 16,-1 0-4-16,-3 11-1 16,1 5 0-16,-3 2 0 15,-3 2 1-15,-1 2-1 16,-6 2 1-16,0-1-1 0,-4-1 1 15,-15 0 3-15,-7-2-1 16,-6-2-3-16,-2-3 0 16,6-2-20-16,5-5-13 15,11-5 6-15,11-1-23 16,1-2-69-16,0 0-166 16</inkml:trace>
  <inkml:trace contextRef="#ctx0" brushRef="#br0" timeOffset="65107.03">15888 10669 488 0,'0'0'12'15,"0"0"2"-15,0 0 34 16,0 0-18-16,0 0-25 16,0 0-2-16,-91 61 10 15,73-18-8-15,-1 3 28 16,1 10-3-16,-3 2-7 16,5 1-1-16,5 0-14 15,8-3-4-15,3-4-2 0,1-7 2 16,19-6-4-1,2-5 1-15,5-6-4 0,3-6-24 16,1-5-17-16,2-7 4 16,7-5-17-16,1-5-77 15,1 0-125-15</inkml:trace>
  <inkml:trace contextRef="#ctx0" brushRef="#br0" timeOffset="65409.75">16098 10961 519 0,'0'0'3'0,"0"0"-3"16,0 0-4-16,0 0 4 15,0 0 11-15,0 0 2 16,54 17 8-16,-27-16-1 16,1-1-9-16,0 0-11 15,-1 0 12-15,-4 0-10 16,-4 0 4-16,-4 0-6 16,-8 0 0-16,-5 2-22 0,-2 6-52 15,0-5-5-15,-11 0-180 16</inkml:trace>
  <inkml:trace contextRef="#ctx0" brushRef="#br0" timeOffset="65925.22">16649 10771 671 0,'0'0'18'0,"0"0"5"15,0 0 68-15,0 0-86 16,0 0-5-16,0 0-7 16,-11 41 7-16,-1-9 4 15,-3 4 0-15,2 3-3 16,3-3 3-16,4-2-1 15,3-2 0-15,3-5-3 16,0-2 0-16,3-5 0 16,11-6-1-16,-2-2 1 15,5-6-8-15,-1-4 3 16,5-2 3-16,0 0 1 16,0-10 1-16,1-7-2 15,-3-7-2-15,-3-4 4 16,-7-2 1-16,-5-6-1 0,-3 0 2 15,-1-2-2-15,0 2 0 16,-5 6 0-16,-7 4 2 16,-2 7-2-16,1 10 0 15,-1 4-1-15,1 5-2 16,-2 0-9-16,-3 14-19 16,3 8 16-16,0 5-17 15,5 2-18-15,7 2-5 16,3 1-16-16,0-6-55 15,0-5-105-15</inkml:trace>
  <inkml:trace contextRef="#ctx0" brushRef="#br0" timeOffset="66299.95">17017 10903 473 0,'0'0'172'16,"0"0"-144"-16,0 0 21 15,0 0 31-15,0 0-80 16,0 0-6-16,-27 15 6 16,18 2 2-16,2-2 0 0,5-3-2 15,2-2 0 1,0-3 0-16,0-1 0 0,0-2-4 15,5-4-3-15,3 0 7 16,2 0 9-16,-1-10 2 16,0-4-6-16,-1 1 6 15,-6-3-5-15,-2 2-4 16,0 2 0-16,0 5-2 16,0 1-4-16,-3 6-19 15,-4 0-28-15,-1 0-47 16,1 12 6-16,2 2-38 15,4-2-69-15</inkml:trace>
  <inkml:trace contextRef="#ctx0" brushRef="#br0" timeOffset="66855.42">17352 10803 581 0,'0'0'4'16,"0"0"7"-16,0 0 62 15,13-85-31-15,-10 70-28 16,-3 2-7-16,0 5 13 16,0 0 13-16,0 6-17 15,-9 1 1-15,-8 1-6 0,-2 0-11 16,-5 5-1-16,-3 11 1 15,2 2-1-15,3 4-2 16,5 2 3-16,4-1-2 16,8-2 2-16,5 1-4 15,0-5 4-15,3 2-1 16,15-4 0-16,3 1-3 16,3-2 4-16,3 1 2 15,-4-2-2-15,1 2 0 16,-3-1-1-16,-6 1-1 15,-6-1-3-15,-7 3 4 16,-2-1-1-16,-3-1 2 0,-19-1 0 16,-9-1 0-16,-6-6 0 15,1-2 1-15,7-5 1 16,6 0 3-16,10-9 2 16,8-10 10-16,5-2 1 15,5-8-8-15,20-2-10 16,8-5 0-16,4 2-1 15,-1 5-9-15,-6 4-14 16,-5 8 4-16,-7 5 0 16,-6 8-27-16,-3 4-17 15,-3 0-57-15,-6 0-179 16</inkml:trace>
  <inkml:trace contextRef="#ctx0" brushRef="#br0" timeOffset="67353.17">17979 10696 212 0,'0'0'430'15,"0"0"-407"-15,0 0 11 16,0 0 46-16,0 0-72 16,0 0-8-16,-56 44 0 15,21-15 5-15,-2 1-5 16,1 0 1-16,5-3-1 15,4-1 0-15,8-6 0 16,8-5 0-16,6-4 0 16,5-4 0-16,0-2-4 15,0-1 4-15,3-2 5 16,13 0 11-16,6 2 4 16,3-3-8-16,5 1-3 15,1 1-8-15,-1 0 0 16,-5 1-1-16,-2 0-5 0,-7 2-10 15,-3 0 1-15,-3-1-22 16,-6 1-35-16,-2 0-14 16,-2-3-4-16,0 1-102 15</inkml:trace>
  <inkml:trace contextRef="#ctx0" brushRef="#br0" timeOffset="67597.8">17678 11093 610 0,'0'0'46'16,"0"0"-46"-16,0 0 0 16,0 0 11-16,0 0 32 15,0 0-11-15,58 41-7 16,-27-38-3-16,4-1-10 15,2-1-7-15,-1-1-5 16,-2 0-2-16,-6 0-34 16,-2 0-36-16,-10 0-59 15,-6 0-180-15</inkml:trace>
  <inkml:trace contextRef="#ctx0" brushRef="#br0" timeOffset="68136.5">18274 10786 690 0,'0'0'4'0,"0"0"-2"15,0 0 2-15,0 0 5 0,0 0-7 16,0 0 6 0,82-3 9-16,-50 3 8 0,-3 0-14 15,1 0-5-15,-4-3-5 16,-7 2 1-16,-4 0-2 16,-6-1 0-16,-4 2-3 15,-5 0-2-15,0 0 3 16,0 17 2-16,-14 0 9 15,-4 6-3-15,-4 2-1 16,-1 2-4-16,-4 2 3 16,-1 0 3-16,-2 0-2 15,2-3 4-15,4-3-6 16,8-7 3-16,2-3 1 0,8-4-2 16,3-4-1-1,3-2-3-15,0-2 0 0,0 1 1 16,3-1 5-16,18 1 11 15,3-2-3-15,9 0-2 16,7 0-13-16,1 0-1 16,2-3-11-16,-3-3-14 15,-1 2-10-15,-2 1-19 16,-1 2-20-16,-10-1 8 16,-6-1-354-16</inkml:trace>
  <inkml:trace contextRef="#ctx0" brushRef="#br0" timeOffset="68692.23">19187 10649 580 0,'0'0'22'15,"0"0"6"-15,0 0 86 0,0 0-61 16,0 0-47-16,0 0-1 15,0-4-4-15,0 4 2 16,-10 9-2-16,-11 8 4 16,-6 1-2-16,-1 3 4 15,0 1-4-15,1 2 2 16,3-4-3-16,1 1-2 16,6-2 0-16,3-2 0 15,5-3 4-15,0-3-7 16,6-2 6-16,3-3-6 15,0 1 1-15,0-5-9 16,0 2-11-16,8-1 20 16,13-1 2-16,4-2 6 0,5 1-5 15,2-1 0-15,3 1-1 16,-5 3 0-16,-5-2-2 16,-6 1-6-16,-5 1-19 15,-5-1 6-15,-6 2-6 16,-2-1-8-16,-1 0-34 15,0 2 24-15,0-1-43 16,0-3-152-16</inkml:trace>
  <inkml:trace contextRef="#ctx0" brushRef="#br0" timeOffset="69059.45">18937 11006 389 0,'0'0'146'16,"0"0"-141"-16,0 0 0 15,0 0 17-15,0 0-16 16,0 0 42-16,18 12 18 0,4-5-16 16,5-3-6-1,6 0-32-15,0 0-7 0,2 1 0 16,-2 0-4-16,-4-4 0 16,-3 2-1-16,-2 0 0 15,-6-1-3-15,-3-1-11 16,-6 1-13-16,-3-2-20 15,-5 1-49-15,-1-1-60 16</inkml:trace>
  <inkml:trace contextRef="#ctx0" brushRef="#br0" timeOffset="69566.37">19680 10718 586 0,'0'0'44'0,"0"0"-39"15,0 0 81-15,0 0-9 16,0 0-72-16,0 0-5 15,-32-12-2-15,16 30-1 16,-7 5 6-16,3 4 1 16,3-1 1-16,4 1 7 0,4-1-8 15,4 1-2-15,5-1 1 16,0-4-1-16,3-3-2 16,12-2 0-16,5-4-3 15,3-5 1-15,1-4-1 16,3-4 0-16,0 0-2 15,2 0 5-15,-1-17-1 16,-3-2 2-16,-4-6-1 16,-8-4 2-16,-4-5 3 15,-7-2-4-15,-2 0 7 16,0 3-8-16,-15 5 1 16,-3 10 0-16,-3 10-1 15,0 6 0-15,2 2-4 0,-2 6-2 16,2 12-21-16,3 5-30 15,2-1-56-15,8-6-112 16</inkml:trace>
  <inkml:trace contextRef="#ctx0" brushRef="#br0" timeOffset="69967.09">19870 10461 382 0,'0'0'328'0,"0"0"-320"16,0 0 60-16,0 0 11 15,0 0-79-15,0 0 3 16,14-8-1-16,4 25 18 15,1 6 2-15,2 6-10 16,0 7-1-16,-2 5 3 16,4 5-4-16,-4 3-2 15,-2 0-2-15,-4 1 1 16,-6-4-6-16,-5 0 1 16,-2-1-2-16,0-3 2 15,-16-2 0-15,-1-4-2 0,-1-3 0 16,0-4-16-16,2-5-2 15,1-5-25-15,3-4-11 16,1-1-37-16,4-7-61 16,1-4-140-16</inkml:trace>
  <inkml:trace contextRef="#ctx0" brushRef="#br0" timeOffset="71030.37">20496 10783 461 0,'0'0'27'16,"0"0"-23"-16,0 0-1 15,-84 2 54-15,67 3-23 16,4 2-30-16,3-1 6 16,5 1-4-16,4-4-5 15,1 1 0-15,0-2-1 16,0 1 2-16,4-3 24 0,15 0 26 16,11 0-11-16,6 0-10 15,8 0-15-15,6-8-11 16,2 4 0-16,2-3-3 15,-3 3-1-15,-7-1 1 16,-11 4-1-16,-15-2-1 16,-8 3 0-16,-8 0 0 15,-2 0-14-15,0 0 7 16,-6 0 0-16,-9 0-30 16,-6 3-39-16,5 1-9 15,1-2-53-15,6-2-70 16</inkml:trace>
  <inkml:trace contextRef="#ctx0" brushRef="#br0" timeOffset="71609.97">20634 10559 389 0,'0'0'52'16,"0"0"10"-16,0 0-2 15,0 0-3-15,0 0-6 16,0 0-15-16,0-16-11 16,0 16-13-16,0 0-10 15,0 0-2-15,0 0-5 16,0 0-5-16,0 3 10 16,2 9 3-16,-2 2 5 15,0 3 6-15,0 4 3 16,0 1-2-16,0 3-6 15,0 3-4-15,0-2 7 0,0 3-6 16,0 0 0-16,0-1-2 16,0 2 0-16,0 1-2 15,-2-1 13-15,0-1-14 16,1-2 7-16,-1-3-2 16,1 0 3-16,1-7-7 15,0-1 0-15,0-4-3 16,0-2 2-16,0-3-1 15,0-1 3-15,0-2-3 16,0-4 0-16,0 1-18 16,0-1-16-16,0 0-8 15,0 0-24-15,0 0-50 16,0-5-164-16</inkml:trace>
  <inkml:trace contextRef="#ctx0" brushRef="#br0" timeOffset="75793.78">21329 10497 413 0,'0'0'27'0,"0"0"20"15,0 0 19-15,0 0-38 16,0 0-28-16,0 0 0 16,0 0 0-16,2 61 20 15,-2-22 25-15,0 7-26 16,-5 1-4-16,-2 3 4 15,1-1-8-15,0-2-4 16,1-6 1-16,4-7-3 16,-1-3-2-16,1-8 0 15,1-4-2-15,0-6 1 16,0-4 0-16,0-3 1 0,0-1-2 16,0-4-1-16,0-1-16 15,0 0-26-15,0 0-24 16,0 0 7-16,0-6-89 15</inkml:trace>
  <inkml:trace contextRef="#ctx0" brushRef="#br0" timeOffset="76122.53">21334 10558 522 0,'0'0'17'16,"0"0"-10"-16,0 0 24 16,0 0-6-16,0 0-12 15,100-36 2-15,-78 36 14 16,-2 0-14-16,-3 0-9 16,-1 13-6-16,-3 7 1 15,-7 3-1-15,-2 1 5 16,-4 5-5-16,0 0 0 15,-4-3 4-15,-15-1-2 16,-6-1 1-16,-6-3-3 16,0-4-1-16,-1-4-28 15,7-5-23-15,9 0 6 16,8-5-52-16,8-3-35 16</inkml:trace>
  <inkml:trace contextRef="#ctx0" brushRef="#br0" timeOffset="76505.89">21997 10299 535 0,'0'0'11'0,"0"0"-3"15,0 0 24 1,0 0 42-16,0 0-63 0,0 0-11 16,-85 64 3-16,57-21 4 15,0 6 9-15,-2 4 18 16,2 2-10-16,5 6-8 16,4 1 5-16,6-1-12 15,6-3-2-15,7-3-6 16,0-7 1-16,7-8-1 15,15-3 4-15,5-7-4 16,4-3 2-16,3-5-3 16,2-5-2-16,4-2-7 0,-4-6-9 15,0 0-13 1,-6-2-56-16,-5-6-12 16,-5-1-190-16</inkml:trace>
  <inkml:trace contextRef="#ctx0" brushRef="#br0" timeOffset="77716.97">23071 10503 458 0,'0'0'12'16,"0"0"-12"-16,0 0 2 15,0 0 4-15,0 0-6 16,0 0 0-16,-13 4 1 16,13-4 3-16,0 0 15 15,0 0 23-15,0 0-3 16,0 0 3-16,0 0-5 15,0 0-5-15,0 0-5 16,0 0-2-16,-4 0-6 16,1 0-9-16,-2 0-9 15,2 0-1-15,0 0 2 0,0 0-1 16,2 0-1 0,1 0 0-16,0 0 1 0,0 0-1 15,0 0 0-15,0 0-1 16,0 0 1-16,0 0 0 15,0 0 0-15,16 0 0 16,9 0 27-16,11 0-13 16,9 0-7-16,-3 0-3 15,1 0 0-15,-9 0-2 16,-6 0-1-16,-8 0 0 16,-7 0 0-16,-7 0-1 15,-6 0 2-15,0 0 1 0,0 0 14 16,0 0 0-1,0 0-13-15,0 0-4 0,0 0-6 16,0 0-2 0,0 7 1-16,-4 8 7 0,-12 7 2 15,-4 5 3-15,-7 6-1 16,-1 3-2-16,-5 1 0 16,2 0-1-16,2-6-1 15,3-3-1-15,5-5 1 16,9-7 3-16,3-2-3 15,6-8 0-15,3-2-2 16,0-3 2-16,0 1 0 16,0-1-8-16,4-1 8 15,13 0 1-15,10 0 14 16,8 0 5-16,5 0-18 0,2 0-1 16,-3 0-1-16,-6-1-2 15,0 1-6-15,-5-2-2 16,-2 1 1-16,-7 1-10 15,-6 0-5-15,-5 0-5 16,-4 0-43-16,-4 0-39 16,0 0 6-16,-19 0-52 15</inkml:trace>
  <inkml:trace contextRef="#ctx0" brushRef="#br0" timeOffset="78183.87">22745 10489 655 0,'0'0'2'0,"0"0"10"15,0 0 83-15,0 0-28 16,0 0-48-16,0 0-19 16,8-32-8-16,-8 35-5 15,0 15 13-15,-19 9 0 0,-5 4 11 16,-5 5 0 0,-3 1-7-16,3-6 1 0,5 1-4 15,4-8-1 1,7-6 1-16,5-4 0 0,4-4 1 15,2-4-2-15,2-1-3 16,0 0 0-16,2-1-5 16,13-1 8-16,10 0 4 15,8 1-3-15,5-1 2 16,4 2-3-16,-3 1-7 16,-4 2-10-16,-5 2-9 15,-10 2-21-15,-11-2-29 16,-9 4-24-16,-12-4-63 15,-28-5-235-15</inkml:trace>
  <inkml:trace contextRef="#ctx0" brushRef="#br0" timeOffset="78399.64">22414 10950 467 0,'0'0'3'15,"0"0"5"-15,86 15 69 16,-50-8-40-16,4-1-16 16,-3 1 14-16,-2 0-1 15,-4-4-9-15,-6 1-9 0,-5 0-9 16,-8-1-7-16,-8 2-26 16,-4-2-62-16,-7-2-111 15,-23-1-165-15</inkml:trace>
  <inkml:trace contextRef="#ctx0" brushRef="#br0" timeOffset="78917.27">22146 10662 601 0,'0'0'12'0,"0"0"-3"15,0 0 56-15,0 0-27 16,0 0-38-16,0 0 0 16,-69 24 0-16,47 1 0 15,2 4 4-15,3 0 3 16,5 1 3-16,3 1 0 15,6-3-1-15,3 2-3 16,0-4-6-16,0-1 2 16,12-3 3-16,8-4-2 0,1-2 3 15,7-5-1 1,2-5-1-16,1-6 0 0,2 0 1 16,-2-3-2-16,-1-12 2 15,-4-4-1-15,-6-8 3 16,-9-2 0-16,-7-7 0 15,-4-3 8-15,0-3-13 16,-9-2 4-16,-6 4-6 16,-1 6 1-16,-2 7-1 15,3 10 0-15,1 11-1 16,1 6 1-16,0 3-18 16,-2 20-31-16,1 9-8 15,6 4-50-15,6 0-43 0,2-3-255 16</inkml:trace>
  <inkml:trace contextRef="#ctx0" brushRef="#br0" timeOffset="79465.35">24237 10384 73 0,'0'0'555'0,"0"0"-553"16,0 0 5-16,0 0 68 15,0 0-34-15,0 0-33 16,11-29 4-16,-11 29 17 16,0 0-19-16,-4 0-10 15,-20 17 0-15,-9 7 0 16,-8 3 2-16,-3 6 1 0,1 0-1 15,3 2 0-15,5 2-2 16,7-4 0-16,11-1 1 16,6-9-1-16,8-4 0 15,3-5-3-15,0-4 2 16,13-3 1-16,13-2 0 16,12-1 6-16,4-1-5 15,4 1 4-15,-4 2-1 16,-6-1-4-16,-8 1-6 15,-7 2-3-15,-9-1-15 16,-4 4-34-16,-8 0-38 16,0-2 13-16,-7-2-79 15</inkml:trace>
  <inkml:trace contextRef="#ctx0" brushRef="#br0" timeOffset="79703.02">23862 10843 29 0,'0'0'695'15,"0"0"-695"-15,0 0-2 16,0 0 2-16,0 0 15 16,0 0 10-16,89 35 0 15,-47-28-6-15,4 0-5 16,-2-2-10-16,-1 0-4 15,-9-1 0-15,-2-1-7 0,-10 2-29 16,-7-5-76-16,-6 0-91 16</inkml:trace>
  <inkml:trace contextRef="#ctx0" brushRef="#br0" timeOffset="80214.47">24576 10601 712 0,'0'0'41'16,"0"0"-37"-16,0 0 3 15,0 0 32-15,0 0-36 16,0 0 3-16,80-70-4 15,-64 65 9-15,-7 3 4 16,-5 0-3-16,1 2 2 16,-4 0-10-16,5 0-4 15,0 9 1-15,-1 11 2 16,-4 4-3-16,-1 8 3 16,0 4 1-16,-4 3-3 15,-16 0 1-15,-2-6 4 16,-1-4-5-16,0-5 1 0,3-7-1 15,5-5 2-15,8-5-3 16,1-4 2-16,5 0-1 16,1-2 1-16,0-1 1 15,0 1 0-15,0-1 4 16,0 0-3-16,4 0-3 16,14 0 1-16,9 0 0 15,9 0 0-15,1 0-2 16,4 0-14-16,3 0-10 15,-4 0-2-15,-1 0-20 16,-8 0-36-16,-13 0-24 16,-9 0-33-16,-9 0-234 15</inkml:trace>
  <inkml:trace contextRef="#ctx0" brushRef="#br0" timeOffset="80696.35">24873 10196 643 0,'0'0'5'0,"0"0"5"0,0 0 105 15,0 0-35-15,0 0-55 16,0 0-20 0,-6-50-5-16,6 50-1 0,2 1-4 15,9 14 5-15,6 5 26 16,4 8-3-16,7 2-9 16,4 7-3-16,2 4 0 15,0-1-3-15,-2 5-6 16,-4 1-1-16,-3 2 0 15,-7 3-1-15,-6 1 0 16,-6 2 5-16,-6-1-5 16,0 1 0-16,-19 1 1 15,-7-3 2-15,-5-1-3 0,-6-6 2 16,3-6-1-16,2-5-1 16,4-6-7-16,4-6-9 15,6-4-7-15,3-4-8 16,3-4-25-16,3-2-40 15,0-6-71-15,2-2-192 16</inkml:trace>
  <inkml:trace contextRef="#ctx0" brushRef="#br0" timeOffset="82078.82">13521 12297 111 0,'0'0'67'0,"0"0"-47"16,0 0 0-16,0 0 5 15,0 0-16-15,0 0-1 16,0 0 3-16,-12 0 12 16,9 0 4-16,0 2 1 15,-2-2-5-15,1 0-5 16,-2 0 0-16,3 0 15 0,3 0-2 16,-1 1 2-16,1-1-6 15,0 0-8-15,0 0-8 16,0 0 1-16,0 0-6 15,0 0 4-15,0 0-4 16,0 0-5-16,0 0 2 16,10 0-3-16,9 0 9 15,7 0 2-15,2 0-6 16,5 0-1-16,-5 0-4 16,-7 0 0-16,-9 0-13 15,-6 0-2-15,-6 0 0 16,0 0-1-16,-1 0 11 15,-13 2 0-15,-5 1-44 16,-2 2-48-16,4-2-86 16</inkml:trace>
  <inkml:trace contextRef="#ctx0" brushRef="#br0" timeOffset="82364.7">13339 12408 401 0,'0'0'95'0,"0"0"-95"0,0 0 0 16,0 0 29-16,0 0-3 15,88 0-19 1,-55 0 3-16,2-2-2 0,1-3-4 15,-3 1 1-15,-3-2-2 16,-5 4-3-16,-10 1 0 16,-6 1-13-16,-6 0-31 15,-3 0-72-15,0-3-124 16</inkml:trace>
  <inkml:trace contextRef="#ctx0" brushRef="#br0" timeOffset="83041.75">13500 12005 602 0,'0'0'4'0,"0"0"-2"16,0 0 13-16,0 0 10 16,0 0-25-16,0 0-2 0,-3 3 2 15,16 11 20 1,7-1-1-16,-1 3-3 16,7 1-7-16,-1 3 5 0,5 4-8 15,1-1-2-15,3 4-1 16,-1 0-1-16,0 0-1 15,-2 0-1-15,-2-3-4 16,-4 2-10-16,0-6 8 16,-10-3-17-16,-1-3-6 15,-8-4 9-15,-2-3 11 16,-2 0-2-16,-2-2 10 16,0 0 1-16,0 0 0 15,0 0 1-15,0-1 2 16,-5 1 1-16,-1 0 3 15,-3 4-6-15,0 2 3 0,-3 3-1 16,-1 5 6 0,-8 7 3-16,-4 5 2 15,-7 7-1-15,-5 8 10 0,-6 1-9 16,-2 3 3-16,-3-2 2 16,5-3-7-16,0-4 3 15,9-6-7-15,5-6-2 16,7-4 0-16,5-5-1 15,7-8-3-15,5-4-2 16,4-1 0-16,1-6-1 16,0-1 0-16,0 0-10 15,0 0 1-15,0 0 9 16,0 0 1-16,0 0 0 16,0-10-19-16,9-5-38 0,1-2-32 15,4-2 4-15,-2 0-113 16</inkml:trace>
  <inkml:trace contextRef="#ctx0" brushRef="#br0" timeOffset="86055.4299">16046 12180 406 0,'0'0'13'15,"0"0"-5"-15,0 0 1 16,0 0 28-16,-70 82-21 16,67-59 3-16,3 2-5 0,0-2-9 15,0 0 4-15,6 1-5 16,6-7 1-16,0 2 1 15,2-4-2-15,-1-2 1 16,3 1 0-16,-1-5-3 16,6-1 4-16,4-5-2 15,5-3 6-15,3 0-4 16,1 0-3-16,0-8-2 16,-2-7 3-16,-4-2-2 15,-6-5 1-15,-7-2 2 16,-7-4 9-16,-6-3 9 15,-2-3-8-15,0 1-3 0,-13 2-6 16,-4 2 0-16,-5 3 1 16,0 4-5-16,0 4-1 15,-1 4 10-15,-1 9-11 16,2 5-5-16,-1 0-2 16,1 5-3-16,-3 12-23 15,0 3 0-15,-1 4-10 16,4-1-18-16,6 2-36 15,2-5-58-15</inkml:trace>
  <inkml:trace contextRef="#ctx0" brushRef="#br0" timeOffset="86491.26">16410 11883 382 0,'0'0'14'15,"0"0"19"-15,0 0 13 16,0 0 27-16,0 0-51 0,0 0-22 15,0-11-8 1,-9 35 8-16,-1 10 14 0,-5 5 5 16,-2 7 10-16,-5 7-4 15,-5 5 1-15,-4 6 1 16,-2 4-10-16,-3 3-3 16,0-3-10-16,0 2 3 15,5-7-2-15,3-2-4 16,5-7 1-16,4-6 0 15,6-10-2-15,3-9 1 16,2-6-2-16,3-6-15 16,2-3-15-16,3-4-18 15,0-4-7-15,0-1-5 16,2-5-64-16,14 0-103 16</inkml:trace>
  <inkml:trace contextRef="#ctx0" brushRef="#br0" timeOffset="86888.3">16796 12042 509 0,'0'0'9'16,"0"0"-9"-16,0 0 2 16,0 0 19-16,0 0-11 15,0 0-8-15,0 0-1 16,-77 63 7-16,56-25 5 16,0 6 5-16,3 4 17 15,0 3-8-15,6 4-3 16,5-1-4-16,1-3-5 15,6-5-6-15,0-3-3 16,10-2-5-16,10-4 2 16,7-4 0-16,4-6-3 15,5-7-2-15,8-6-11 16,5-7-16-16,4-6-39 0,-3-1 0 16,-5 0-75-16</inkml:trace>
  <inkml:trace contextRef="#ctx0" brushRef="#br0" timeOffset="87385.83">17272 12154 600 0,'0'0'22'15,"0"0"-12"1,0 0 21-16,0 0-4 0,0 0-27 16,0 0 0-16,-61 60 3 15,45-28 3-15,5 0 3 16,4 0 4-16,2-3-5 16,5 0 1-16,0-4-7 15,0-4-1-15,5-6 2 16,10-3-1-16,5-5-1 15,4-5-1-15,3-2 0 16,3 0-1-16,0-9 0 16,-4-7 0-16,-4-6-2 15,-6-5 1-15,-9-3 2 0,-7-8 1 16,0-1-1-16,0-2 0 16,-16 3 0-1,-3 8-1-15,-5 5 1 0,2 10 0 16,2 9 5-16,-1 6-5 15,3 0-2-15,2 16-1 16,0 8-3-16,5 7 5 16,6 2-6-16,5-1-12 15,0-3-28-15,6 0 4 16,17-5-11-16,0-5-65 16,3-4-51-16</inkml:trace>
  <inkml:trace contextRef="#ctx0" brushRef="#br0" timeOffset="87693.53">17564 12359 656 0,'0'0'47'0,"0"0"-41"16,0 0 26-16,0 0 5 15,0 0-37-15,0 0-10 16,-7 0 7-16,7 2 3 16,9 0-1-16,0-2 0 15,3 0 1-15,1 0-5 16,-2 0-15-16,-4-9 0 0,-1-1-14 16,-6-2 8-1,0 0 24-15,-4 4-24 0,-10 1-9 16,1 7 16-16,-2 0-6 15,4 0-52-15,4 8-31 16,7 1-126-16</inkml:trace>
  <inkml:trace contextRef="#ctx0" brushRef="#br0" timeOffset="88269.87">17870 12276 623 0,'0'0'12'0,"0"0"-2"15,0 0 18-15,0 0 35 16,12-85-44-16,-9 70-14 16,-1-1-2-16,-2 3-2 15,0 0 2-15,0 2 1 16,0 5 2-16,-8 1-3 15,-1 3-2-15,-4 2-2 16,-4 0 1-16,-3 0-2 16,-4 11 2-16,-2 6-1 15,5 3 1-15,1 1-1 16,3 1-2-16,8-2 2 16,8 0 0-16,1-3-7 0,0-3 8 15,16 0-1 1,2-3-1-16,4 2 3 0,1-4-1 15,-1 1 1-15,-1-2-1 16,-5 2-4-16,-4-1 3 16,-4 3-3-16,-5 0 3 15,-3 1-10-15,0 0-1 16,-2-2-5-16,-14 0 17 16,-8-3 3-16,-1-3-1 15,-2-3-1-15,4-2 4 16,7 0 16-16,4-9-1 0,5-6 10 15,7-7-7-15,0-3-19 16,18-5 0-16,8 0-3 16,4-2-2-16,3 6-3 15,-3 2-4-15,0 5-7 16,-5 6-22-16,-5 6 2 16,-6 5-21-16,-5 2-24 15,-7 0-135-15</inkml:trace>
  <inkml:trace contextRef="#ctx0" brushRef="#br0" timeOffset="88652.5">18102 11891 603 0,'0'0'25'15,"0"0"-16"-15,0 0-3 16,0 0 18-16,0 0-2 16,107 35-16-16,-73-9 7 15,0 2 2-15,1 2 10 16,-1 2-5-16,-4 5-10 0,-8 2-1 15,-4 5 0 1,-10 1 0-16,-8 6-4 0,0 1-1 16,-20 4 4-16,-11 0-3 15,-5-1-5-15,-3-4-2 16,2-5-30-16,3-8-12 16,3-7-27-16,5-10-8 15,2-8-41-15,0-11-241 16</inkml:trace>
  <inkml:trace contextRef="#ctx0" brushRef="#br0" timeOffset="90267.33">19017 12327 294 0,'0'0'34'0,"0"0"-18"15,0 0 43-15,-86 0 1 16,65 0-1-16,2 3-30 15,3 3-6-15,5-3 4 0,5 0-6 16,1-3-1-16,5 2-7 16,0-2-8-16,0 0 2 15,0 0 3-15,0 0-6 16,6 0 0-16,12 0-2 16,10 0 18-16,11 0-4 15,7 0 2-15,5-5-12 16,1 2-4-16,-7 2 3 15,-5 1-3-15,-10 0-2 16,-9 0-14-16,-5 0-7 16,-9 0 7-16,-4 0-6 15,-3 0-11-15,0 0 10 16,0 0 11-16,-2 0-23 16,-9-5-31-16,-2 1-29 0,1 0-92 15</inkml:trace>
  <inkml:trace contextRef="#ctx0" brushRef="#br0" timeOffset="90697.9">19059 12101 524 0,'0'0'45'0,"0"0"-17"0,0 0 69 15,0 0-30-15,0 0-30 16,0 0-30-16,0-26-7 16,0 26-3-16,0 0-4 15,0 13 7-15,0 9 2 16,0 5 11-16,0 7 13 15,0 4-6-15,0 4-13 16,-3 3 4-16,-2-2-5 16,1 1-2-16,1-8 1 15,3-2-4-15,-1-6 0 16,1-4 0-16,0-4 0 0,0-5-1 16,0-5-1-16,0-3-7 15,0-4-3-15,0-1-5 16,3-2-11-16,4 0-1 15,-1 0-28-15,5-15-72 16,-4-4-118-16</inkml:trace>
  <inkml:trace contextRef="#ctx0" brushRef="#br0" timeOffset="92630.51">20364 11911 280 0,'0'0'80'0,"0"0"-72"16,0 0 12-16,0 0 45 16,0 0-31-16,0 0-23 15,-22-6-11-15,8 7 0 16,0 6 5-16,1-1 10 15,-3 3 3-15,3 0-1 16,-4 4-2-16,1 1 9 16,0 3 2-16,0 2-10 0,0 3 8 15,4-2 6-15,-1 3-12 16,4-1 0-16,3 3 2 16,3-2 3-16,3 2-15 15,0-3-3-15,3 0-1 16,12-5-3-16,4-1 1 15,5-3 0-15,4-3 6 16,4-4-7-16,-1-3 2 16,0-3 1-16,-2 0-3 15,-1 0 4-15,-5-11-4 0,-4-4-1 16,-2-4 7 0,-6-1-6-16,-3-8 8 0,-7-1 2 15,-1-4 1-15,0-2-9 16,-1 0-1-16,-8 2-4 15,-5 2 3-15,1 3-1 16,-1 6 0-16,-2 5-6 16,2 7 4-16,-2 5-15 15,-2 5-16-15,-1 0-38 16,-4 8-1-16,3 5-35 16,3 1-85-16</inkml:trace>
  <inkml:trace contextRef="#ctx0" brushRef="#br0" timeOffset="92996.76">20521 11546 532 0,'0'0'14'16,"0"0"-8"-16,0 0 70 16,0 0-34-16,0 0-42 15,0 0-35-15,-8 36 35 16,-6 10 10-16,-6 7 12 0,-5 8 1 16,-1 7-12-1,-2 3 2-15,-3 3-6 0,1-4-4 16,0-5-1-16,2-4 1 15,4-8-3-15,3-5 0 16,5-4-5-16,5-7-8 16,5-7-11-16,3-8-26 15,3-5 10-15,0-3-9 16,0-5-46-16,0-5-52 16</inkml:trace>
  <inkml:trace contextRef="#ctx0" brushRef="#br0" timeOffset="93393.67">21131 11580 650 0,'0'0'6'15,"0"0"-6"-15,0 0-3 16,0 0 3-16,0 0 9 16,-105 84 6-16,75-29-3 0,2 6 8 15,1 10 10-15,4 0-8 16,3-2-4-16,8-4-4 15,8-6-6-15,4-4-3 16,0-7-3-16,16-5-1 16,8-7-1-16,3-6-7 15,4-7-8-15,4-7-12 16,1-6-10-16,0-6-29 16,-1-4-5-16,-4 0-126 15</inkml:trace>
  <inkml:trace contextRef="#ctx0" brushRef="#br0" timeOffset="93844.05">21177 11996 585 0,'0'0'17'0,"0"0"5"15,0 0 75-15,0 0-31 16,0 0-66-16,0 0 0 16,49-57 0-16,-20 51 0 15,1 1 4-15,-2 2-4 16,-4 3 0-16,-5 0 0 0,-6 0-2 16,-3 15-1-16,-6 7-4 15,-4 6 6-15,0 4-2 16,-12 0 3-16,-13-1 3 15,-5-2-3-15,-4-2 0 16,1-5-2-16,1-5 2 16,12-7 1-16,7-4 0 15,9-4-1-15,4-2 1 16,0 0 11-16,1 0-1 16,18-1-7-16,9-9-4 15,5 3 0-15,5 0 0 16,-2 5 0-16,-2 1 0 15,-1 1 0-15,-6 0-2 16,-5 0-7-16,-6 0-41 16,-7 3-44-16,-2 4-10 0,-7-3-64 15</inkml:trace>
  <inkml:trace contextRef="#ctx0" brushRef="#br0" timeOffset="94270.27">21520 11676 609 0,'0'0'18'0,"0"0"6"16,0 0 93-16,0 0-92 15,0 0-25-15,0 0-2 16,25-3 2-16,-5 19 1 16,1 5 1-16,1 4 0 15,0 4-2-15,-2 4 8 16,-1 0-2-16,-2 4-2 16,-2 1-2-16,-2 4 0 15,-1 2 1-15,-5 4 4 16,-7 0-1-16,0 2-1 15,-7 0 6-15,-15 0-5 16,-4-4 0-16,-4-2-2 0,-1-7-4 16,1-6-1-16,1-7-11 15,6-7-3-15,7-6-6 16,2-3-29-16,7-5-22 16,2-3-30-16,4 0-36 15,-1-3-262-15</inkml:trace>
  <inkml:trace contextRef="#ctx0" brushRef="#br0" timeOffset="95389.5">13813 13409 475 0,'0'0'8'16,"0"0"0"-16,0 0-5 0,0 0 15 15,0 0-18-15,0 0 2 16,0 0-1-16,-9 0 11 16,17 5-5-16,4-3 3 15,5 0 4-15,6-2 11 16,5 0 0-16,6 0-10 15,2 0-8-15,0 0-6 16,-5-2 3-16,-7 2-4 16,-9 0-6-16,-8 0-21 15,-7 0-16-15,0 5-8 16,-11 4 24-16,-10 3-37 16,-5-4-95-16</inkml:trace>
  <inkml:trace contextRef="#ctx0" brushRef="#br0" timeOffset="95670.4299">13763 13587 376 0,'0'0'25'15,"0"0"-24"-15,0 0-1 16,0 0 12-16,0 0 23 15,0 0-11-15,52 11 8 16,-23-11-1-16,7 0-8 16,4 0-16-16,2 0 3 15,0-5-4-15,-3 2-1 0,-8 0-2 16,-8 1-3-16,-7 2 0 16,-4-1-3-16,-5 1-16 15,-5 0-30-15,-2 0-41 16,0 0-24-16,-7 0-128 15</inkml:trace>
  <inkml:trace contextRef="#ctx0" brushRef="#br0" timeOffset="96256.39">13916 13172 430 0,'0'0'10'0,"0"0"-9"16,0 0 7-16,0 0 12 15,0 0-20-15,0 0 0 16,21-3 6-16,-6 13 4 15,1-1 13-15,4 5 1 16,3 2 0-16,5 3-4 16,4 4-3-16,4 2 3 0,0 2-10 15,1 2-4-15,1-1-3 16,-2-3 1-16,-4 0-3 16,-6-5 1-16,-7-3 0 15,-6-4-2-15,-6-3 1 16,-5-5-1-16,-2 0-5 15,0-1 5-15,0 1 4 16,0 5 15-16,-13 2 10 16,-4 5-7-16,-4 7-4 15,-4 3-10-15,-2 11 0 16,-2 4-3-16,1 4 6 16,1 1-8-16,4-3 1 15,2-5 1-15,6-9-1 16,3-4-1-16,3-9-2 0,6-4 1 15,2-4-2-15,1-7-7 16,0 1-12-16,0-3-1 16,0 0-7-16,0 0 4 15,0 0 7-15,0 0-14 16,6-3-28-16,7-11-45 16,-4-1-135-16</inkml:trace>
  <inkml:trace contextRef="#ctx0" brushRef="#br0" timeOffset="98368.64">16544 13300 323 0,'0'0'41'0,"0"0"-20"16,0 0 21-16,0 0 4 16,21-87-17-16,-17 72-20 15,-2 2-7-15,0 4 0 16,-2 1-1-16,0 5 7 15,0 3 13-15,0 0-17 16,0 0-4-16,-5 6-1 0,-10 16 1 16,0 6 4-16,-4 5 0 15,5 1-2-15,1 3 2 16,6-4 0-16,2 1 4 16,5-3-6-16,0-4 2 15,0-2-2-15,2-6-1 16,8-4-1-16,0-2 3 15,2-6-2-15,1-7 0 16,0 0 0-16,3 0 5 16,1-11-1-16,-4-4 1 15,0-5-5-15,-4-1 1 16,-3-5 0-16,-4-2 1 16,-2 0-3-16,0-3 3 15,0 1-3-15,-5 1-1 0,-4 3 0 16,-3 5 0-1,1 4-3-15,-2 8 4 0,3 5-10 16,3 4 9-16,-2 0-15 16,-3 13-12-16,1 7-18 15,4 5-1-15,1-1-19 16,4 3-61-16</inkml:trace>
  <inkml:trace contextRef="#ctx0" brushRef="#br0" timeOffset="98754.59">16935 13372 565 0,'0'0'25'0,"0"0"-13"16,0 0-3-16,0 0 26 16,0 0-35-16,0 0-12 15,-25 3 7-15,20 13 1 16,2-2 0-16,3-3-9 16,0-1 11-16,0-3 2 15,0-5-7-15,0-1 4 16,0-1 2-16,0 0 1 0,0 0 7 15,3 0 7-15,2-10-10 16,1 0-4-16,-2-5 0 16,-2 3-2-16,0 2-5 15,-2 3-18-15,0 4-5 16,0 3-41-16,-7 0-89 16,-5 3-97-16</inkml:trace>
  <inkml:trace contextRef="#ctx0" brushRef="#br0" timeOffset="99384.7399">17226 13222 456 0,'0'0'31'16,"0"0"-19"-16,0 0 47 16,0 0-2-16,0 0-35 15,0 0-20-15,-6-50 1 0,19 45-2 16,-1 2 4-1,1-2-5-15,0 5 9 0,-3 0-7 16,2 0-1-16,-2 0-1 16,0 5-2-16,-3 10-1 15,-3 7 3-15,-4 4 0 16,0 1 2-16,0 4-1 16,-11-2 5-16,-6 1-3 15,-7-2 0-15,-1-1-2 16,-2-5 2-16,0-3-2 15,4-4-1-15,4-6 4 16,9-4-4-16,4-4 7 16,3-1 8-16,3 0 16 15,0 0 2-15,0-6-25 0,0-6 0 16,0-4-8-16,6 1-1 16,3 0 1-16,1 6 0 15,2 1 0-15,2 6-4 16,2 2 3-16,-1 0-5 15,4 0 4-15,-2 13-3 16,2 3 1-16,-2 1 3 16,0 0 1-16,1 0 0 15,-3-1-9-15,3-2-28 16,-6-3-10-16,3-2-6 16,-3-4-38-16,-1-5-90 15</inkml:trace>
  <inkml:trace contextRef="#ctx0" brushRef="#br0" timeOffset="100049.78">17690 13343 485 0,'0'0'9'0,"0"0"-9"16,0 0 1-16,0 0 6 15,0 0-6-15,0 0-1 16,48-55 2-16,-40 44-2 16,-3-2 2-16,-4 0 2 15,-1-1 6-15,0 0 1 16,0 1 12-16,0-1-6 15,-11 3-10-15,-1 2-1 16,-2 0 1-16,-1 4 3 16,3 0-4-16,-1 5-1 15,2 0-5-15,2 0 0 16,-1 0-3-16,1 8 2 16,1 3 0-16,0 1 1 0,3 4-2 15,2-2 2-15,3 2 0 16,0-1-2-16,0 0 2 15,3 1-2-15,10-1 4 16,1-1 0-16,4 2-1 16,0 0 1-16,1-2-1 15,-1 1-1-15,-3-2-1 16,-3 3 1-16,-3-4-1 16,-8 0 0-16,-1 0-5 15,0-2-1-15,-10 0 7 16,-10-3 2-16,-5-2 2 15,-3-2-3-15,0-3 1 16,2 0 2-16,7 0 12 0,4-8 5 16,7-4 16-1,7-3-15-15,1-1-4 0,3-3-18 16,18-2 0-16,3-3-6 16,3 5-10-16,-1-1-19 15,0 4-6-15,-3 6 4 16,-3-2-15-16,-2 2-94 15</inkml:trace>
  <inkml:trace contextRef="#ctx0" brushRef="#br0" timeOffset="100615.25">18042 13208 476 0,'0'0'3'0,"0"0"-3"16,0 0 4-16,0 0 13 16,0 0-1-16,30-78-12 15,-30 69 24-15,-2 1 6 16,-11 4-24-16,-5 4-8 15,-2 0-3-15,-2 0 2 0,3 4-1 16,2 8 3-16,2 0-3 16,5 2 0-16,2 3 0 15,4 0 2-15,4 0 0 16,0 0-1-16,0-2 1 16,6 2-2-16,7-2 7 15,5-1-4-15,-1 0 0 16,2 0 0-16,-4-1-3 15,0 0 1-15,-6 2-1 16,0-1 0-16,-5-2 1 16,-4 0-1-16,0 0 0 15,0-5 0-15,-13 3 2 16,-5-5 8-16,-3-1-3 16,-1-3-4-16,1-1 4 0,4 0 16 15,4-4 0 1,6-7 11-16,2 0-7 0,5-3-16 15,0-2-1-15,3-2-10 16,13-1-16-16,5 0-11 16,3 2-9-16,3 3-9 15,0 2-10-15,-2 1-7 16,-1 2-91-16</inkml:trace>
  <inkml:trace contextRef="#ctx0" brushRef="#br0" timeOffset="100997.13">18339 13057 563 0,'0'0'20'15,"0"0"-10"-15,0 0 50 16,0 0-14-16,0 0-45 16,0 0-1-16,14-11-5 15,-12 35 5-15,-2 7 14 16,0 3 11-16,0 7 5 0,0 2-13 16,0-1-6-1,0-1-10-15,0-4 6 0,0-4-7 16,-2-4 2-16,2-5-2 15,0-6-6-15,0-5 1 16,0-5-14-16,0-3-6 16,0-4 1-16,0-1-9 15,0 0-28-15,0-3 15 16,3-12-248-16</inkml:trace>
  <inkml:trace contextRef="#ctx0" brushRef="#br0" timeOffset="101979.14">19417 13325 189 0,'0'0'58'0,"0"0"9"16,0 0-9-16,0 0 0 16,0 0-10-16,0 0-23 15,-64 0 11-15,58 0-8 16,6 0-14-16,-1 0 1 15,1 0-5-15,0 0-8 0,0 0-2 16,3 1-4 0,16-1 4-16,12 0 12 0,8 0-5 15,6 0 0-15,-2 0-7 16,0 0-8-16,-6 0-3 16,-2-1 8-16,-4-2 3 15,-6-2 0-15,-5 2 3 16,-8-2-1-16,-6 3-2 15,-2-1 1-15,-4-1 5 16,0 1-6-16,0 1-6 16,0 0-25-16,-7 0-47 15,-5 1-68-15,-5-1-213 16</inkml:trace>
  <inkml:trace contextRef="#ctx0" brushRef="#br0" timeOffset="102278.16">19602 13110 416 0,'0'0'79'16,"0"0"-29"-16,0 0 32 16,0 0-22-16,0 0-60 15,0 0 0-15,-9 22 1 16,9 3 30-16,0 6-1 15,0 2 10-15,0 1-11 16,0 4-14-16,-1-2-10 0,-2-1 0 16,1 0-3-16,2-4-2 15,0-2-7-15,0 0-10 16,0-8-21-16,0-4-33 16,10-4-17-16,2-3 10 15,5-8-86-15</inkml:trace>
  <inkml:trace contextRef="#ctx0" brushRef="#br0" timeOffset="102730.66">20226 13050 651 0,'0'0'26'16,"0"0"-22"-16,0 0-1 16,0 0-1-16,0 0 19 15,-29 82-17-15,17-49 7 16,2 1 3-16,1 1-4 16,3-5-4-16,4-1-3 15,2-5-3-15,0-3 2 16,0-6-2-16,5-4 0 15,11-3 1-15,2-8 2 0,9 0 4 16,3 0-4 0,1-12-3-16,-2-5-3 0,-7-9 2 15,-7-1 1-15,-5-6 1 16,-7-2 0-16,-3 0 1 16,0-1 3-16,-16 6-4 15,-4 4-1-15,-5 7 1 16,0 10 5-16,1 7-5 15,-1 2-1-15,2 7-5 16,1 11 2-16,1 10-30 16,6 2-15-16,5 4-27 15,8-6-26-15,2-4-151 16</inkml:trace>
  <inkml:trace contextRef="#ctx0" brushRef="#br0" timeOffset="102941.39">20590 13260 587 0,'0'0'144'0,"0"0"-133"15,0 0 32-15,0 0-24 16,0 0-19-16,0 0-107 0,7-3 42 15,-6 14-8 1,-1-6-110-16</inkml:trace>
  <inkml:trace contextRef="#ctx0" brushRef="#br0" timeOffset="103336.14">20800 13101 423 0,'0'0'173'0,"0"0"-146"15,0 0 57-15,0 0 19 16,0 0-92-16,0 0-11 0,0-12-8 16,0 31 8-1,-2 7 6-15,-5 4 9 0,-6 2 5 16,-1 2-11-16,2-3 1 15,2-2-10-15,4-5 1 16,4-6 2-16,2-1-3 16,0-6-5-16,0-4 5 15,5-2 0-15,11-5 0 16,5 0 2-16,7 0 3 16,8 0-5-16,3-2-6 15,-2-5-14-15,0 2-5 16,-4-1-12-16,-4 3-8 15,-6 0 3-15,-6 0-4 0,-7 3-11 16,-7 0-25 0,-3 0-49-16,0 0-39 0</inkml:trace>
  <inkml:trace contextRef="#ctx0" brushRef="#br0" timeOffset="103628.68">21010 13159 505 0,'0'0'41'15,"0"0"8"-15,0 0 58 16,0 0 0-16,0 0-76 16,0 0-31-16,-6-19-11 15,1 36 11-15,-1 8 13 0,-1 3 6 16,0 5-2-16,1-1-11 15,0 0-2-15,-1-1-1 16,3-3-3-16,4-3-5 16,0-3-22-16,0-7-6 15,0-3-33-15,0-2-37 16,9-10 7-16,0 0-87 16</inkml:trace>
  <inkml:trace contextRef="#ctx0" brushRef="#br0" timeOffset="104079.1">21109 13055 459 0,'0'0'130'15,"0"0"-106"-15,0 0 47 16,0 0-24-16,0 0-45 15,0 0 2-15,72-7-3 16,-39 7 15-16,2-2-2 16,-2-1-9-16,-4 0-2 15,-3-1 6-15,-10-1 4 16,-3 0 1-16,-7 3 10 0,-4 0 6 16,-2 2 13-16,0-2-17 15,0 2-2-15,0 0-10 16,0 0-14-16,0 0-9 15,0 0-5-15,0 6-15 16,0 11 29-16,-5 5 4 16,-2 5-1-16,1 2 0 15,-1 1 4-15,4 0-7 16,0-3 2-16,-2-1 0 16,2-2 2-16,0-2-4 15,2-2 0-15,-1-6-3 16,2-2-8-16,0-4-11 15,0 1-19-15,0-8-9 16,0 1-40-16,0-2-32 16,5 0-18-16</inkml:trace>
  <inkml:trace contextRef="#ctx0" brushRef="#br0" timeOffset="104591.51">21501 13036 575 0,'0'0'21'0,"0"0"15"16,0 0 51-16,0 0-1 16,0 0-86-16,0 0-4 0,18-12 4 15,-2 12 0-15,5 2 1 16,0-2 5-16,1 3-5 15,-1-1-1-15,1-2 1 16,-1 0 0-16,-4 0 0 16,-4 0-1-16,-4 0 1 15,-3 0 2-15,-4-2 11 16,-2 2 17-16,0-3-4 16,0 3-2-16,0 0-11 15,0 0-9-15,0 0-5 16,0 0-13-16,0 8-4 15,0 8 16-15,-5 6 2 16,-1 1 3-16,1 3-2 16,2-1 6-16,-2 3-3 0,0-1 1 15,1-1-1-15,1-2-2 16,0-1 0-16,0-3-2 16,1-2 0-16,1-4-1 15,-1-1 0-15,2-2-14 16,0-3-10-16,0-3-7 15,0-1-21-15,0-2-44 16,5-2-20-16,5 0-2 16,-1-14-322-16</inkml:trace>
  <inkml:trace contextRef="#ctx0" brushRef="#br0" timeOffset="105106.66">22008 13076 723 0,'0'0'15'16,"0"0"59"-16,0 0 12 16,0 0-34-16,0 0-45 15,0 0-7-15,0-30-3 16,18 27 2-16,3 0 2 15,3 0 2-15,-4 3-2 16,-2 0-2-16,-4 0 0 0,-4 0-2 16,-2 0 3-16,-1 11-11 15,-4 8 5-15,-3 4 6 16,0 5-8-16,-2 4 6 16,-17 0-3-16,-8 3 5 15,-5-1-5-15,-6-5-2 16,5-2 0-16,7-8 1 15,6-6 4-15,13-6 1 16,4-4 0-16,3-2-5 16,0-1-7-16,1 0 6 15,20 0 7-15,7 0 5 16,8 0-2-16,3 0 0 16,1-1-2-16,-1-2 0 0,-6 1-1 15,-6-1-1-15,-8 0-4 16,-3-1 4-16,-6 2 1 15,-7 0-4-15,-3 2 2 16,0-1-9-16,-3 1-22 16,-13 0-49-16,-4 0-59 15,-1 0-57-15</inkml:trace>
  <inkml:trace contextRef="#ctx0" brushRef="#br0" timeOffset="106462.81">22766 13073 547 0,'0'0'15'15,"0"0"-9"-15,0 0 74 16,0 0-53-16,0 0-27 16,0 0-8-16,0 0 8 15,0 0 11-15,53 5 1 16,-18-5 8-16,3 0 0 16,5-6-11-16,-2 1-4 15,-5 0-2-15,-5 1-2 16,-12 4-1-16,-10 0-2 15,-6 0-11-15,-3 0-17 16,-3 0-43-16,-16 7 44 16,-9 3-31-16,1-1-175 15</inkml:trace>
  <inkml:trace contextRef="#ctx0" brushRef="#br0" timeOffset="106732.65">22792 13199 590 0,'0'0'26'16,"0"0"-20"-16,0 0-6 16,0 0 13-16,0 0 12 15,0 0-3-15,103 16 5 0,-61-16-9 16,-2 0-9-1,-1 0-6-15,-1 0-1 0,-4 0-2 16,-9 0-1-16,-5 0-16 16,-8 0-20-16,-7 0-52 15,-5 0-28-15,0 0-113 16</inkml:trace>
  <inkml:trace contextRef="#ctx0" brushRef="#br0" timeOffset="107286.72">23832 12908 664 0,'0'0'13'15,"0"0"3"-15,0 0 78 16,0 0-26-16,0 0-68 16,0 0-12-16,0-24-18 15,-3 48 30-15,-11 5 9 16,-3 6-2-16,-1 5-1 16,3-2 4-16,4 1 2 15,4-2-7-15,7-4-4 16,0-3 1-16,0-4-1 15,7-5-1-15,5-3 0 16,4-6-3-16,0-4-5 0,1-4 8 16,3-4 0-16,1 0 2 15,1-3 5-15,-1-15-5 16,2-5 3-16,-4-9-1 16,-1-5 1-16,-2-5-1 15,-4-5 3-15,-2-3-4 16,-7 4 0-16,-3-1-2 15,0 8-1-15,-14 9 0 16,-3 13 5-16,-1 5 2 16,1 11-7-16,-4 1-1 15,-3 8-7-15,-2 19 5 0,3 7-12 16,6 5-7 0,7 2-6-16,8 0-19 0,2-2-39 15,11-4-25-15,8-8-74 16</inkml:trace>
  <inkml:trace contextRef="#ctx0" brushRef="#br0" timeOffset="107662.7">24284 13099 320 0,'0'0'404'0,"0"0"-391"16,0 0 17 0,0 0 3-16,0 0-33 0,0 0-2 15,0 30 2-15,0-14 3 16,0-2-3-16,-1 1 0 16,1-5 0-16,0-5 0 15,0-1-3-15,0-4 1 16,0 0 0-16,0 0 2 15,4 0 9-15,7-4 6 16,0-9-9-16,0-4-2 16,-3 1 1-16,-4 1-2 15,-4 0 3-15,0 6-5 16,0 1-1-16,0 5-14 16,0 3 1-16,-8 0-48 0,1 5-53 15,-1 6 56-15,5-2-104 16,3-2-146-16</inkml:trace>
  <inkml:trace contextRef="#ctx0" brushRef="#br0" timeOffset="108201.15">24611 12880 583 0,'0'0'14'15,"0"0"-8"-15,0 0 13 16,0 0 40-16,0 0-59 16,0 0 0-16,25-2 5 15,-4 2-2-15,7 0 4 16,1 0-1-16,2-3 3 15,0-5-3-15,1 2-5 16,-4-1 5-16,-3 0-6 16,-4-1 5-16,-6 3-2 15,-6 1 3-15,-3 1-6 16,-3 1 0-16,-3 2-2 16,0 0 2-16,0 0-5 15,0 3 5-15,0 14 11 16,0 2 10-16,-2 5-5 0,-6 4-3 15,-1 3 1-15,-3 2-1 16,-2 4 3-16,4-3-3 16,1-1-2-16,0-2-7 15,3-6-1-15,3-3-1 16,0-5-1-16,3-3 1 16,0-5-2-16,0-3 0 15,0-1-6-15,0-1-4 16,0-3-11-16,0 0 0 15,0-1-14-15,1 0-18 0,7 0-22 16,1-1-92-16</inkml:trace>
  <inkml:trace contextRef="#ctx0" brushRef="#br0" timeOffset="108733.62">25330 12733 567 0,'0'0'9'0,"0"0"16"0,0 0 66 16,0 0-30-16,0 0-49 15,0 0-12-15,7-18-12 16,-13 32 6-16,-10 8 6 16,-5 7 28-16,-3 7-12 15,3 5-4-15,-1 2 2 16,4 1 2-16,6-2-6 16,4-2-7-16,8-4-1 15,0-5 4-15,0-3-6 16,3-4 1-16,10-5-1 15,3-4-9-15,2-5 7 16,3-3-6-16,2-5 3 0,1-2 4 16,-4 0-4-16,-2-5 2 15,-5-12 3-15,-6 0 0 16,-7-5 6-16,0 3-6 16,-1 0 6-16,-14 7-3 15,-3 1 5-15,0 8-8 16,-6 3-9-16,-1 0 7 15,0 9-3-15,4 5-6 16,3 3-32-16,9-1-46 16,6 0 0-16,3-7-55 15,4-4-195-15</inkml:trace>
  <inkml:trace contextRef="#ctx0" brushRef="#br0" timeOffset="109183.04">25673 12805 606 0,'0'0'4'0,"0"0"37"15,0 0 65-15,0 0-52 0,0 0-54 16,0 0-10-1,4-9 3-15,-4 27 6 0,0 6 1 16,-6 2 0-16,-4 1 4 16,2-2 1-16,5-2-3 15,2-3-1-15,1-4 3 16,0-2-4-16,0-6 1 16,7-1 0-16,11-2 1 15,3-5 3-15,8 0-2 16,2 0 2-16,0 0-5 15,-4 3-2-15,-3 1-1 16,-8 2 3-16,-5 1-3 16,-5 5-3-16,-3 2 3 15,-3 3-4-15,0 3 6 16,0 0-5-16,-14 0 3 16,-7-4 3-16,-4 0 2 0,-5-4-2 15,-3-6-6-15,2-1-18 16,1-5-50-16,5 0-15 15,8 0-85-15</inkml:trace>
  <inkml:trace contextRef="#ctx0" brushRef="#br0" timeOffset="109420.69">25710 12835 569 0,'0'0'8'15,"0"0"11"1,0 0 73-16,83-30-44 0,-53 28-43 16,2 0 9-16,-3 1 0 15,-2 0 1-15,-3-2-10 16,-4 1-3-16,-3 0-1 16,-5 2-1-16,-4 0-4 15,-2 0-35-15,-6 0-69 16,0 0-41-16,0 0-162 15</inkml:trace>
  <inkml:trace contextRef="#ctx0" brushRef="#br0" timeOffset="110081.29">26207 12839 566 0,'0'0'21'16,"0"0"-13"-16,0 0 76 16,0 0-9-16,0 0-48 15,0 0-17-15,0-34-9 0,8 29-1 16,5-1 0-1,-3 2 1-15,3 1-1 0,1 0 0 16,1 2 4-16,-2 1-4 16,3 0 4-16,-3 0-4 15,-3 0 0-15,-1 9-4 16,-3 6 4-16,-5 3 0 16,-1 4-1-16,0 2-2 15,-1 1 2-15,-17-1 1 16,-3-2-1-16,-4-5 1 15,1-3-4-15,2-4 2 16,7-6 2-16,4-1 1 16,8-1-1-16,3-2 0 15,0 0 2-15,0 0 1 16,0 0-2-16,14 0-1 0,4-6-5 16,4 0 4-1,5 1-2-15,1 3-3 0,-1 1 6 16,0 1-2-16,-6 0-1 15,-2 1 2-15,-3 9-6 16,-7 4 3-16,-3 3 0 16,-4 2 4-16,-2-1 0 15,0 3 7-15,-17-3-5 16,-8 0 2-16,-11-3 3 16,-8-3-2-16,-3-2-1 15,3-7-2-15,6-1 0 16,8-2 2-16,7 0-4 0,6 0-5 15,7-4-25-15,7-4-94 16,3 3-24-16</inkml:trace>
  <inkml:trace contextRef="#ctx0" brushRef="#br0" timeOffset="116156.34">1807 14774 219 0,'0'0'17'0,"0"0"-15"15,0 0 23-15,0 0 20 0,0 0-11 16,0 0-4-16,0 0 30 16,-22-3-13-16,17-2-13 15,0-1 9-15,-1-4-10 16,-2 0-6-16,4 0 21 15,-1-1-13-15,5 0-12 16,0 4 4-16,0-3-23 16,0 1 4-16,0 1-5 15,11-1-3-15,-1 1 1 16,2 2-5-16,0 3 4 16,1 3-6-16,-2 0-4 15,1 6 5-15,4 11-4 0,-1 8 5 16,-3 9-1-16,-3 4 5 15,-9 8 3-15,0-2-3 16,-15 0 1-16,-12-4 4 16,-4-6-2-16,-2-6-3 15,3-5 5-15,6-8-4 16,8-6 12-16,7-3-3 16,6-6 10-16,3 0 2 15,0 0 2-15,0 0 1 16,0 0-4-16,0 0-16 15,3-6-5-15,5 0-3 16,3 2-9-16,3 0 8 0,8 1-5 16,0 3 4-1,4 0 1-15,7 0-6 0,1 0-5 16,-1 0 6-16,-2 0-23 16,-8 0-18-16,-4 0-5 15,-3 0-40-15,-11 0-75 16</inkml:trace>
  <inkml:trace contextRef="#ctx0" brushRef="#br0" timeOffset="116554.96">1496 14638 392 0,'0'0'62'16,"0"0"-38"-16,0 0-9 15,0 0 36-15,0 0-42 16,0 0-9-16,0 0 0 15,-48 57 7-15,32-20 0 16,2 8 6-16,1 8 3 16,2 3 2-16,4 1-9 0,2 0-1 15,5-6-7-15,0 1 1 16,0-5 0-16,15-5-2 16,6-5-1-16,6-7-2 15,1-4 0-15,5-6-19 16,4-5-5-16,1-8-33 15,-1-7-64-15</inkml:trace>
  <inkml:trace contextRef="#ctx0" brushRef="#br0" timeOffset="117009.13">2128 14616 566 0,'0'0'28'0,"0"0"-19"15,0 0 3-15,0 0 8 16,0 0-20-16,0 0-5 15,5 2 5-15,11 12 6 16,-1 1 9-16,4 3 1 0,2 5-5 16,-1 4-3-16,-1 5 5 15,-1 8-3-15,-2 5 4 16,-5 5-3-16,-8 4-7 16,1 0-1-16,-4 3 1 15,-7 0 4-15,-14 1-7 16,-6-7 2-16,-3-2-3 15,0-12 6-15,2-7-6 16,1-9 1-16,5-5 0 16,10-8 1-16,4-4-2 15,3-4-2-15,0 0 0 16,5 0-45-16,0-4-59 16,0-7-39-16,0 2-91 15</inkml:trace>
  <inkml:trace contextRef="#ctx0" brushRef="#br0" timeOffset="119066.49">3721 14808 326 0,'0'0'38'16,"0"0"-34"-16,0 0-2 16,0 0 23-16,0 0-7 15,0 0-17-15,0 0 18 16,0-6 13-16,3 6-12 16,-3-5 7-16,3 2 6 15,0-5-18-15,0-2 1 16,5-2-2-16,-1-1 5 0,5 2-12 15,3-3-6 1,3 3 0-16,-2 1 1 0,2 3-2 16,1 5-2-16,-2 2 1 15,-2 0-5-15,-2 5 4 16,2 11-4-16,-3 4 2 16,-1 4 0-16,-4 9-3 15,-6 2 7-15,-1 2 0 16,0-2 0-16,-11-3 1 15,-11-3 6-15,-1-4-6 16,2-4 1-16,4-9-2 16,6-5 2-16,6-3 1 15,5-4-3-15,0 0 0 0,0 0 0 16,0 0 5 0,3-2-3-16,12-12 1 0,3-6 1 15,7-3-1-15,-1-6-3 16,3-3-1-16,-2-4 1 15,-2-3 0-15,-4 0-3 16,2 8 3-16,-9 6-1 16,-3 4 1-16,-6 5 0 15,-3 3 0-15,0 6 0 16,0 2-2-16,0 1 2 16,-3 4 1-16,-5 0-1 15,-1 0-2-15,-1 9 0 16,-2 8-2-16,3 8-1 15,-1 6 3-15,2 9 2 0,4 7 0 16,1 0 1 0,3-2 4-16,0-5-4 0,0-7 1 15,7-1-3-15,8-5 2 16,0-7-1-16,1-1 7 16,-1-6-6-16,0-4 0 15,0-3-1-15,0-6 3 16,3 0-3-16,1 0-12 15,2-3-23-15,-4-12-115 16</inkml:trace>
  <inkml:trace contextRef="#ctx0" brushRef="#br0" timeOffset="119551.57">4358 14676 583 0,'0'0'12'16,"0"0"-12"-16,0 0-10 15,0 0 8-15,0 0-4 16,0 0 6-16,76 11 0 0,-49 6 2 15,3 2 1 1,1 4-2-16,0-1 1 0,1 1-1 16,1-2-1-16,-2-3 1 15,-3-4-1-15,-7-4 0 16,-6-2 2-16,-6-6-2 16,-6 3 0-16,-3-5 7 15,0 1 13-15,0-1 54 16,-2 0-22-16,-6 0-46 15,-3 2-4-15,-1 5-2 16,-6 6 0-16,-4 13-4 16,-3 8 0-16,-4 5 4 15,-2 7-1-15,-3-1 4 16,1-1-6-16,3 0 6 16,2-7-5-16,5-6 5 0,5-7-6 15,9-7-20-15,8-10-41 16,1-5-19-16,1-2-53 15,17-5 33-15</inkml:trace>
  <inkml:trace contextRef="#ctx0" brushRef="#br0" timeOffset="119823.16">4999 15086 539 0,'0'0'22'0,"0"0"-21"16,0 0 7-16,-104 35 47 15,73-8-44-15,1 5-4 16,-1 4-6-16,2 3 1 16,1 1-2-16,5-1 0 15,-2-1 0-15,4-3 0 16,6-6-3-16,2-7-39 15,7-5 1-15,6-8-52 16,0-9-27-16,3 0-77 16</inkml:trace>
  <inkml:trace contextRef="#ctx0" brushRef="#br0" timeOffset="120315.23">5356 14819 521 0,'0'0'39'16,"0"0"-10"-16,0 0 70 15,0 0-29-15,0 0-70 16,0 0-22-16,0 24 22 0,-12 12 3 15,-2 7 13-15,-5 4-11 16,0-1-1-16,-2-3 0 16,0-6-3-16,6-8-1 15,5-8 3-15,4-9-3 16,1-7 4-16,5-4-3 16,0-1-1-16,0 0 14 15,0 0 7-15,0 0 12 16,6-6-3-16,6-11-21 15,6-2-7-15,6-1 0 16,-3 3-2-16,1 3-4 16,-3 3 3-16,1 6-9 15,-1 2 6-15,-1 3-3 16,0 0 2-16,0 0-8 16,-3 3-4-16,3 8-5 0,-3-1 14 15,4-2-8-15,0-3-17 16,-2 0 8-16,7-3-28 15,-8-2-38-15,-1 0-85 16</inkml:trace>
  <inkml:trace contextRef="#ctx0" brushRef="#br0" timeOffset="120573.1">5521 14869 539 0,'0'0'24'0,"0"0"-19"16,0 0 48-16,0 0 26 16,0 0-69-16,0 0-10 15,-1 0-17-15,1 21 17 16,-3 10 4-16,-2 6 24 16,-2 0-13-16,0 5-2 15,-1-6-12-15,2 0-1 16,3-2-5-16,-1-9-30 15,4-3-43-15,0-5 23 16,0-5-89-16,7-8-61 16</inkml:trace>
  <inkml:trace contextRef="#ctx0" brushRef="#br0" timeOffset="121014.84">5811 14811 599 0,'0'0'11'15,"0"0"18"-15,0 0 57 16,0 0-23-16,0 0-63 16,0 0-19-16,-24 19 17 15,12 12 2-15,3-1 0 16,3 0-2-16,6-6-2 15,0-3-2-15,0-5-13 0,0-5 10 16,6-1 5-16,6-4 4 16,0 2 1-16,0-5-1 15,7 2 2-15,-1-5 5 16,0 4-6-16,4 1 1 16,-5 2-2-16,1 1 0 15,-8 2 0-15,-4 1-2 16,-4 1 0-16,-2-1-5 15,0 3 7-15,-14-1 6 16,-13 1 0-16,-7 0-2 16,-2-4-4-16,0-3-3 15,5-4-14-15,7-3-11 0,8 0-36 16,5 0-4-16,10-10-72 16,1-7-219-16</inkml:trace>
  <inkml:trace contextRef="#ctx0" brushRef="#br0" timeOffset="121211.38">5754 14852 531 0,'0'0'22'0,"0"0"-2"16,0 0 32-16,0 0-18 15,92-55-16-15,-62 45-6 0,0 3-1 16,-3 4-7-1,-3 3-1-15,-3 0-3 0,-9 0-19 16,-5 3-70 0,-4 7-55-16,-3 0-218 0</inkml:trace>
  <inkml:trace contextRef="#ctx0" brushRef="#br0" timeOffset="124274.48">9000 14783 428 0,'0'0'14'16,"0"0"9"-16,0 0 31 0,0 0-19 15,0 0-35-15,0 0-7 16,0 0 6-16,0 5 1 15,0 4 0-15,0-2 0 16,-3-3 2-16,3-1-1 16,-3-3 1-16,3 0-2 15,-3 0 4-15,1 0 27 16,-2 0-2-16,-1-4-12 16,1-6-12-16,2-1 7 15,2-4 5-15,0 2-12 16,0-1-1-16,0 3-1 15,0 1-2-15,6 4-1 0,2 0 1 16,-2 3-1-16,7 3 0 16,-1 0-3-16,1 0 1 15,6 0 2-15,0 9 2 16,2 0-2-16,3-1 3 16,-2-1 2-16,6-1-4 15,-4-2 0-15,-3-1 1 16,-3-3-2-16,-4 0 1 15,-6 0 3-15,-5 0 5 16,-1-5 15-16,-2-3 4 16,0 1-7-16,0 0-13 15,0 2 5-15,-2 2 10 16,-1 2-16-16,2 1-1 0,-2 0-6 16,-6 0-7-16,0 4-1 15,-9 14 1-15,0 8 7 16,-4 8-1-16,-2 7 1 15,3 5-1-15,0 3 2 16,0-6-1-16,0-2 0 16,2-10 0-16,4-4 0 15,2-10 0-15,5-6 1 16,1-5-1-16,4-3 2 16,0-2 2-16,0-1-1 15,3 0 3-15,-3 0 3 16,0 0-4-16,1-9-2 15,2-3-2-15,0-3-1 16,0 0-2-16,0 1-6 0,0 4 4 16,3 1 4-16,0 5-1 15,-1 1-3-15,1 3 1 16,0 0-3-16,9 0-2 16,0 0 6-16,4 7-2 15,2 6 4-15,3-1 1 16,1 1-1-16,1-1-1 15,1-1 1-15,1-3 2 16,-1-5 0-16,-2 0 0 16,-5-3-2-16,-1 0 0 15,-4 0-3-15,-3-7 2 16,3-5-16-16,-6-1-38 16,-2 0-55-16,-4-1-7 15,0 3-128-15</inkml:trace>
  <inkml:trace contextRef="#ctx0" brushRef="#br0" timeOffset="129783.14">9388 14945 306 0,'0'0'31'0,"0"0"-12"16,0 0 39-16,0 0 23 16,0 0-54-16,0 0-10 15,0 0 17-15,8-73-6 16,-5 70 16-16,0 0-15 16,-1-1 12-16,-1 0-17 15,1 0-10-15,1 3 1 16,-3 0-7-16,3 1-5 15,-3 0-1-15,0 0-2 16,3 0 2-16,-3 0-2 0,3 0-2 16,0 0 1-16,4 0 1 15,4 0-1-15,1 1 1 16,7 4 0-16,2 3 0 16,2 3 0-16,3 0 1 15,3 2 0-15,2-3-1 16,-1-2 0-16,0-4 2 15,-2 2-1-15,2-2-1 16,-6-4 1-16,-7 3 0 16,-6-3-1-16,-7 0 0 15,-2 0 1-15,-2 0-1 16,0 0 14-16,0 0 5 16,0 0 4-16,0 0-1 0,-6 0-13 15,-12 6-5 1,-5 7-3-16,-5 7-1 0,-2-1 1 15,-1 4-1-15,0 1 0 16,-1 0 4-16,4-3-8 16,4-3 2-16,5-2-7 15,7-4-8-15,4-4 0 16,3-3 1-16,3-2-26 16,2 0-26-16,0-1-35 15,0-2-10-15,10 0-16 16</inkml:trace>
  <inkml:trace contextRef="#ctx0" brushRef="#br0" timeOffset="130114.36">9956 14943 377 0,'0'0'102'0,"0"0"-80"16,0 0 18-16,0 0 33 16,0 0-53-16,0 0-20 15,0-7-10-15,-5 24 10 16,-14 7 18-16,-6 7 6 16,-5-2-13-16,-4 3-2 15,-1-1-3-15,-1-2-2 0,2-3-1 16,7-5-2-16,2-5 0 15,11-4 0-15,3-6-1 16,6-3 0-16,4-3-12 16,1 3-33-16,0-3-7 15,0 0-38-15,3 0-10 16,11 0-36-16</inkml:trace>
  <inkml:trace contextRef="#ctx0" brushRef="#br0" timeOffset="130782.36">10296 14864 49 0,'0'0'431'0,"0"0"-422"15,0 0 13-15,0 0 23 16,0 0-12-16,0 0-25 16,70-48 3-16,-55 47 2 15,-3 1 12-15,-2 0-14 0,-2 0-9 16,-2 9-2-16,-3 8-8 15,-3 5 6-15,0 3 2 16,0 3 1-16,-14-3 0 16,-3-1-2-16,0-3-3 15,-4-4-3-15,2-6 3 16,5-5 1-16,5-1 3 16,5-5 0-16,4 0 3 15,0 0 1-15,0 0 8 16,3-5-5-16,10-6-7 15,7 0-3-15,-1 3 3 16,-1 1 0-16,0 3 0 16,-2 2 0-16,-2 2 1 0,1 0 0 15,-2 0 1-15,-1 11 3 16,-3 2 0-16,-1 1-4 16,-5 5-1-16,-3-2-1 15,0 3 1-15,0 0 4 16,-14 1-2-16,-7-4 2 15,-7 2 9-15,-2-5 1 16,-4-4-4-16,-2-5-2 16,3-5 0-16,6 0 5 15,5 0-6-15,8-4 5 16,7-4-5-16,4 1-1 16,-1 2-6-16,4 3-6 15,0 2-47-15,0 0-68 16,-5 0-212-16</inkml:trace>
  <inkml:trace contextRef="#ctx0" brushRef="#br0" timeOffset="132064.31">11492 15151 308 0,'0'0'34'15,"0"0"-27"-15,0 0 21 16,0 0 23-16,0 0-23 16,0 0-17-16,0 0-4 15,-46-6-5-15,46 6-2 16,0 0 0-16,0 0 0 16,3 0 0-16,13 0 13 15,11 3 20-15,10 0-1 0,11-3-13 16,12 0-7-16,10 0-7 15,3 0 5-15,6-5 0 16,-7 2-9-16,-10-2 1 16,-14 4-2-16,-18 1 0 15,-14 0-2-15,-11 0-1 16,-5 0-17-16,-3 0 15 16,-15 0 5-16,-12 0-15 15,0 0-9-15,-1 0-18 16,7 0-34-16,6 0 21 15,11-4-41-15,5-5-43 16</inkml:trace>
  <inkml:trace contextRef="#ctx0" brushRef="#br0" timeOffset="132396.79">11929 15001 222 0,'0'0'44'0,"0"0"46"16,0 0-10-16,0 0-23 15,0 0-5-15,0 0-15 16,-22-26-12-16,22 24-12 16,3 2-11-16,9 0 5 15,1-1 5-15,8 1 0 16,3 0 2-16,3 0-4 16,1 0-1-16,-1 7-1 15,-2 8-8-15,-2 2 5 0,-4 3-4 16,-4 0-1-16,-4 4 1 15,-3-4-1-15,-6 1 0 16,-2-2 3-16,-2 1 0 16,-20 0 12-16,-8 1 9 15,-7 2-14-15,-3-4-9 16,1 1-1-16,12-2-16 16,9 1-68-16,8-6-14 15,10-2-90-15</inkml:trace>
  <inkml:trace contextRef="#ctx0" brushRef="#br0" timeOffset="132877.49">13321 14854 616 0,'0'0'19'0,"0"0"-17"15,0 0 41-15,0 0 33 16,0 0-52-16,0 0-24 16,0 12-5-16,0 18 5 15,0 7 4-15,-3 5 5 16,-2 3 5-16,-2 3-4 16,3-1-4-16,1-1-3 15,-2-3 1-15,2-4-3 16,3-7 0-16,0-5 2 15,-2-9-3-15,2-5 0 16,0-5 1-16,0-2-2 16,0-3 1-16,0-2-11 15,0 0-12-15,0-1-18 0,0 0-22 16,0-5-29-16,-1-15-166 16</inkml:trace>
  <inkml:trace contextRef="#ctx0" brushRef="#br0" timeOffset="133198.12">13264 14892 487 0,'0'0'25'0,"0"0"-13"16,0 0 16-16,0 0-5 15,0 0-13-15,102-43 1 16,-75 43 11-16,-4 0-11 16,-2 15-1-16,-4 8-10 15,-10 2 2-15,-3 1 0 16,-4 2-2-16,-5 0 1 16,-18-2 0-16,-4-1 2 15,-7-2-1-15,0-4-2 16,1-2-20-16,3-3 1 15,14-3-27-15,7-5-49 16,9-4-67-16</inkml:trace>
  <inkml:trace contextRef="#ctx0" brushRef="#br0" timeOffset="133527.37">13770 14746 534 0,'0'0'17'0,"0"0"2"16,0 0 43-16,0 0-19 15,0 0-43-15,0 0-1 16,-43 66 1-16,29-17 6 0,-2 3 6 15,1 7 15-15,2-3-10 16,5 2-15-16,6-4 6 16,2-4-5-16,2-3-2 15,16-8-1-15,4-7-6 16,7-6-36-16,2-8-24 16,6-7 22-16,3-5-9 15,2-6-86-15</inkml:trace>
  <inkml:trace contextRef="#ctx0" brushRef="#br0" timeOffset="134026.63">14168 14916 561 0,'0'0'15'15,"0"0"-4"-15,0 0 55 16,0 0-49-16,0 0-16 16,0 0 2-16,45-5-3 15,-20 2 1-15,-1 2-1 0,1-1 5 16,-7 2-4-1,-1 0-1-15,-5 0 1 0,-6 0-2 16,-1 4-1-16,-5 8 0 16,0 3 2-16,-10 4 3 15,-9 5 6-15,-10 5 3 16,1-3-9-16,-2 3 8 16,3-1-7-16,7-3 4 15,4-4-5-15,6-5-1 16,6-6-1-16,2-1-1 15,2-4 0-15,0 0 0 16,0-4 1-16,12 3 2 16,8-4 8-16,6 0 8 0,9 0-15 15,5 0-2 1,0 0-2-16,-1 0-12 0,-2 0-26 16,0 3-10-16,-7-1-51 15,-6-2-120-15</inkml:trace>
  <inkml:trace contextRef="#ctx0" brushRef="#br0" timeOffset="134479.34">14741 14816 616 0,'0'0'21'16,"0"0"-5"-16,0 0 45 15,0 0 5-15,0 0-66 16,0 0 1-16,10 9-2 16,8 7 1-16,3-2 0 15,1 0 0-15,1-1 1 16,2-3-1-16,-1-1 5 15,0 1-4-15,3-3-1 16,-8-3 0-16,-5 0 1 0,-5-2-1 16,-6-1 4-1,-1 0-3-15,-2-1-1 0,0 3 0 16,0 3-2-16,-2 5 2 16,-10 4 4-16,-8 3 3 15,-4 3 2-15,-4 3-7 16,-3-1 2-16,-2 4-3 15,0-4-1-15,3 0 0 16,3-4-2-16,8-4-16 16,8-3-47-16,4-3-41 15,7-6-42-15,0-3-172 16</inkml:trace>
  <inkml:trace contextRef="#ctx0" brushRef="#br0" timeOffset="134750.41">15137 15069 582 0,'0'0'57'16,"0"0"-16"-16,0 0 48 15,0 0-44-15,0 0-45 16,0 0-3-16,-26 32 3 15,-3 0 1-15,-3 3 6 16,-6 4-6-16,1-3 0 16,3 0-1-16,4-3-27 0,5-7-18 15,8-6-41 1,9-7-15-16,8-7-55 0,0-6-188 16</inkml:trace>
  <inkml:trace contextRef="#ctx0" brushRef="#br0" timeOffset="135324.31">15448 14907 547 0,'0'0'29'0,"0"0"-11"15,0 0 39-15,0 0 6 16,0 0-44-16,0 0-11 16,56-54-7-16,-42 54-1 15,-2 0 2-15,-5 0-2 16,-1 5-4-16,-4 6-5 16,-2 3 4-16,0 5 3 15,-8 4 2-15,-8 2 1 16,-2-4-1-16,0-4-2 15,3-2-3-15,2-6 4 16,5-3-2-16,5-4 3 16,2 3 0-16,1-5 1 15,0 0 3-15,0 0 2 0,0 0 3 16,4 0-2-16,8-5-6 16,6-3-1-16,-1 4 0 15,2-1 0-15,0 2 0 16,-4 3 0-16,0 0-4 15,-3 0 3-15,-4 0-3 16,-1 11-3-16,-6 3 4 16,-1 2 2-16,0 2 0 15,-1 1 2-15,-17-2-1 16,-4-3 2-16,-5 1 0 16,-3-5 1-16,-1-3-2 0,5-3 2 15,4-4-3-15,7 0 3 16,6 0-3-16,6 0-6 15,3-8-40-15,0 0-71 16,0-3-192-16</inkml:trace>
  <inkml:trace contextRef="#ctx0" brushRef="#br0" timeOffset="135710.51">15716 14650 692 0,'0'0'14'16,"0"0"7"-16,0 0 72 15,0 0-63-15,0 0-26 16,0 0-4-16,61 43 7 15,-34-14 6-15,-1 3 1 16,-2 8-2-16,-1 2-1 16,-2 4-1-16,-6-3 1 15,-3 1-1-15,-6-1-4 16,-6 2-1-16,0 1 1 16,-15 1 5-16,-7-3-6 0,-5-1-5 15,-3-6 7 1,2-6-7-16,1-4-8 0,5-5-18 15,2-5-10-15,2-5-23 16,8 0-36-16,0-7-63 16,7-5-86-16</inkml:trace>
  <inkml:trace contextRef="#ctx0" brushRef="#br0" timeOffset="138274.81">16623 14879 337 0,'0'0'37'15,"0"0"4"-15,0 0 43 0,0 0-15 16,0 0-13-16,0 0-5 16,-80-47-7-16,80 47 4 15,0 0-26-15,0 0-14 16,0 0-8-16,0 0 0 15,0 0 4-15,12 0-3 16,12 0 13-16,7 0 6 16,12-5-8-16,3-3-1 15,5 1-8-15,-6 0-3 16,-7 6-2-16,-15 1-41 16,-7 0-36-16,-13 0-35 15,-3 4-3-15,-13 4-3 0</inkml:trace>
  <inkml:trace contextRef="#ctx0" brushRef="#br0" timeOffset="138560.81">16590 14976 38 0,'0'0'551'0,"0"0"-529"16,0 0-6-16,0 0 47 16,0 0-57-16,0 0 0 0,3 0 6 15,14 0 16 1,8 0 6-16,8 0-21 0,4-5-6 16,6-1-3-16,1 0-1 15,-3 3-3-15,-5 3-9 16,-7 0-45-16,-8 0-50 15,-8 0-21-15,-9 0-183 16</inkml:trace>
  <inkml:trace contextRef="#ctx0" brushRef="#br0" timeOffset="139190.41">18027 14691 326 0,'0'0'225'16,"0"0"-193"-16,0 0 28 16,0 0 13-16,0 0-73 15,0 0-1-15,-6 24 1 0,6 5 15 16,0 10 10-16,1 8-1 15,-1 6 6-15,0 2-9 16,0-5-12-16,0-4 2 16,2-1-4-16,-2-8-5 15,1-3 1-15,-1-7-2 16,2 0 0-16,-2-8 0 16,1-5-1-16,1-4 0 15,-1-5-6-15,-1-2-11 16,2 0-27-16,-2-3-18 15,0 0-8-15,0 0-6 16,-8-4-169-16</inkml:trace>
  <inkml:trace contextRef="#ctx0" brushRef="#br0" timeOffset="139542.37">18021 14787 565 0,'0'0'23'0,"0"0"7"16,0 0 54-16,0 0-49 16,0 0-33-16,0 0-1 15,55-27-1-15,-26 27 1 0,2 0-1 16,0 0-1-16,-2 10-3 15,-6 7 0-15,-6 7-2 16,-10 6-1-16,-7 1 6 16,0 2 1-16,-1-2 0 15,-19-5 1-15,-6-4 1 16,-9-2 0-16,1-4-2 16,1-4-1-16,8-7-20 15,13-1-5-15,7-4-25 16,5 0-15-16,6-4-94 15</inkml:trace>
  <inkml:trace contextRef="#ctx0" brushRef="#br0" timeOffset="139932.63">18659 14640 500 0,'0'0'21'15,"0"0"24"-15,0 0 38 16,0 0-37-16,0 0-24 16,0 0-6-16,-41-31-16 15,25 40-1-15,-4 11 1 0,-7 9 7 16,0 9 2-16,0 11 14 15,6 5 4-15,0 5-8 16,8 2-11-16,3-3 0 16,5-3-4-16,5-3 1 15,0-2-3-15,0-6-2 16,15-4 2-16,5-5-1 16,5-9-1-16,3-2-21 15,5-7-1-15,3-6 1 16,4-4-29-16,0-7-20 15,-4 0-57-15</inkml:trace>
  <inkml:trace contextRef="#ctx0" brushRef="#br0" timeOffset="141846.1">18953 14852 566 0,'0'0'9'15,"0"0"-4"-15,0 0 11 16,0 0 1-16,0 0-17 16,0 0 0-16,0 0 1 15,60 3 10-15,-32 3 6 16,7-5 5-16,0 0-9 15,-1 0-1-15,1 1 1 16,-5 2-6-16,-7 1-2 0,-6-3-3 16,-9 1-2-16,-3-1-1 15,-5-1-4-15,0 3 5 16,-4 6 1-16,-16 1 12 16,-9 6-4-16,-7 3-2 15,-3 0-6-15,2 1 2 16,4 1-1-16,3-1-1 15,5 1-1-15,4 3 1 16,3-3 0-16,7-3-2 16,3-2 1-16,5-3 0 15,3-4 0-15,0-2 0 16,0-1-1-16,4-1 1 16,12-2 2-16,8 0 9 15,9-4 1-15,6 0-4 16,3 0-3-16,2 0-5 0,-3 0 2 15,-5 3-2-15,-5 6-33 16,-3 1-20-16,-7 0-20 16,-5-2-67-16,-8-3-231 15</inkml:trace>
  <inkml:trace contextRef="#ctx0" brushRef="#br0" timeOffset="142312.01">19524 14909 580 0,'0'0'1'15,"0"0"4"-15,0 0-5 16,0 0-10-16,0 0 9 15,0 0 1-15,73 33 1 16,-47-13-1-16,1 0 1 16,1 1 2-16,2 1-3 15,-2-3 2-15,1-2-2 16,-4-3 0-16,-3-3 0 16,-5-4 0-16,-6-3 6 15,-6-3 5-15,-4-1 7 16,-1 0 42-16,0 0 19 15,0 0-35-15,0 0-25 0,-3 0-8 16,-10 0-6-16,-3 0-3 16,-8 8-2-16,-4 11-1 15,-4 7 0-15,-1 3 2 16,-1 4-2-16,0 2 1 16,2-3 0-16,2-1-1 15,7-5-13-15,2-5-22 16,7-4-30-16,7-4-32 15,7-6-24-15,0-5-119 16</inkml:trace>
  <inkml:trace contextRef="#ctx0" brushRef="#br0" timeOffset="142599.9">20187 15175 600 0,'0'0'10'0,"0"0"-3"15,0 0 1-15,0 0 12 16,-90 9-9-16,60 19-10 16,-1 3 0-16,-2 2 4 15,3 2-5-15,2-4 0 16,3 1 0-16,4-4-1 0,0-4-2 15,5-3-17-15,4-7-2 16,4-5-7-16,5-4-25 16,3-3-38-16,0-2-23 15,0 0-99-15</inkml:trace>
  <inkml:trace contextRef="#ctx0" brushRef="#br0" timeOffset="143096.46">20555 14887 512 0,'0'0'12'16,"0"0"4"-16,0 0 21 15,0 0 9-15,0 0-31 16,0 0-12-16,-92 26-2 16,68 4 1-16,3 6 7 15,-2 2-3-15,7-1 7 16,6 0 0-16,4-2-10 16,6-2 3-16,0-2 1 15,9-5-1-15,13-4-2 0,6-6 9 16,7-7 1-1,7-4-7-15,2-5 0 0,-1 0-5 16,0-6 8-16,-8-12-10 16,-10-5 5-16,-8-4 1 15,-13-4 6-15,-4-3 6 16,0-4-9-16,-13 1-3 16,-11-2-6-16,-4 3 0 15,-2 7-4-15,0 7 1 16,5 7 2-16,2 13-9 15,4 2-12-15,1 2-17 16,1 18 0-16,1 6-18 0,4 3-20 16,4 1-51-1,3-3-86-15</inkml:trace>
  <inkml:trace contextRef="#ctx0" brushRef="#br0" timeOffset="143514.49">20797 14679 558 0,'0'0'9'0,"0"0"1"15,0 0 37-15,0 0 33 0,0 0-76 16,0 0-1-16,16 0-3 16,7 14 3-16,3 10 4 15,3 2-4-15,1 5 5 16,2 6 2-16,0 4-4 16,-4 1-4-16,-1 0 1 15,-8 1-2-15,-7 3 2 16,-7-3 0-16,-5 1 0 15,0 3 1-15,-21-2-2 16,-8-2 8-16,-2-7-6 16,-6-4 1-16,3-6-2 0,2-6 3 15,6-4-6 1,6-5-1-16,8-5-27 0,9-3-44 16,3-3-58-16,2 0-151 15</inkml:trace>
  <inkml:trace contextRef="#ctx0" brushRef="#br0" timeOffset="144106.37">21528 15000 387 0,'0'0'49'0,"0"0"-11"15,0 0 20-15,0 0-1 0,0 0-43 16,0 0-14-16,-29 1-4 16,29 2 0-16,0 1 4 15,0 0 0-15,3 1 1 16,9-2 2-16,0-3 2 15,7 0 13-15,5 0-6 16,6 0 3-16,4 0-5 16,5-2-4-16,5-5 0 15,3-1-4-15,-3 2 0 16,-3 2-2-16,-13 1 2 16,-11 3-2-16,-11 0 0 15,-4 0 0-15,-2 0 0 16,0-2 19-16,0 2 1 0,0 0-7 15,0 0-12-15,0 0 0 16,0 0-1-16,0 0-8 16,0 0-28-16,0 0-31 15,0 0-9-15,4 0-116 16</inkml:trace>
  <inkml:trace contextRef="#ctx0" brushRef="#br0" timeOffset="144602.41">22627 14620 369 0,'0'0'170'0,"0"0"-148"16,0 0 41-1,0 0 27-15,0 0-90 0,0 0 1 16,0 27-1-16,0 5 21 16,0 11 8-16,0 6-14 15,0 4 9-15,0-2-12 16,-3-1-3-16,-1-8-3 16,0-4-4-16,1-3 0 15,2-9-1-15,1-4 1 16,0-3 0-16,0-5-2 15,0-3 0-15,0-5-6 16,0-3-17-16,0-1-24 16,0-2-30-16,-3 0 7 15,-5 0 1-15,-2-14-325 0</inkml:trace>
  <inkml:trace contextRef="#ctx0" brushRef="#br0" timeOffset="144906.21">22603 14645 514 0,'0'0'8'16,"0"0"37"-16,0 0-8 15,0 0-18-15,0 0-15 0,0 0-4 16,97-5 2-16,-82 19-2 15,-2 4 0-15,-4 3 0 16,-6 5 1-16,-3 2-2 16,0 2 2-16,-16 0 1 15,-11 0 0-15,-3-4 0 16,-6-6 0-16,1-4-2 16,2-7-20-16,8-1-9 15,8-5-55-15,8-3-157 16</inkml:trace>
  <inkml:trace contextRef="#ctx0" brushRef="#br0" timeOffset="145255.63">23089 14507 582 0,'0'0'6'16,"0"0"3"-16,0 0 36 15,0 0-5-15,0 0-37 16,0 0-3-16,-60 71 2 16,38-28 0-16,0 10 5 0,0 5 6 15,4 7 3 1,1 2 3-16,8-2-14 0,6-6 2 15,3-6-7-15,0-7 2 16,8-4 4-16,9-6-6 16,7-5-11-16,2-6-21 15,7-8-11-15,5-4-20 16,1-10 2-16,3-3-138 16</inkml:trace>
  <inkml:trace contextRef="#ctx0" brushRef="#br0" timeOffset="145806.23">23288 14687 548 0,'0'0'4'16,"0"0"2"-16,0 0 37 16,0 0-7-16,0 0-32 15,0 0 0-15,64-12 6 16,-36 7 1-16,1-1-8 16,-3 0 2-16,0 0 0 15,-8 1-4-15,-4 3 5 0,-6 0 1 16,-2 2 2-16,-3 0-9 15,-3 0-5-15,0 0 5 16,0 8 0-16,-3 12 2 16,-12 4 1-16,-6 6 2 15,-6 2-4-15,-1 5 1 16,-3-1-1-16,1-3-1 16,4-8 0-16,7-6 1 15,6-7 1-15,7-5-1 16,4-3 0-16,1-1-1 15,1-3 2-15,0 0-1 16,0 0 1-16,1 0 3 16,14 0 16-16,6 0 1 15,9 0-13-15,3 0-8 16,2 0 0-16,-2 0-1 0,-2-4-11 16,-2 3-6-16,-5-1-6 15,-5 2 1-15,-3 0-15 16,-5 0-40-16,-5 0-25 15,-3 0-108-15</inkml:trace>
  <inkml:trace contextRef="#ctx0" brushRef="#br0" timeOffset="146270.87">24056 14486 478 0,'0'0'132'0,"0"0"-106"15,0 0 20-15,0 0-2 16,0 0-43-16,0 0-1 15,-42 33 5-15,15-9 5 16,-3 0-2-16,2-2-2 0,3 0-2 16,7-4-4-1,5-5 0-15,7-3 0 0,1-3 3 16,5-1-3-16,0-3 0 16,0 1 0-16,0-1 0 15,8 1 0-15,14-1 12 16,8 0-2-16,9 0-7 15,5-2 1-15,-1 1-3 16,-1 3-1-16,-8-2-5 16,-8 2-4-16,-10-1-2 15,-5 1-10-15,-6 1-8 16,-2 1-43-16,-3 1 20 16,0 4-15-16,-11-1-90 15</inkml:trace>
  <inkml:trace contextRef="#ctx0" brushRef="#br0" timeOffset="146507.34">23840 14852 492 0,'0'0'37'16,"0"0"-37"-16,0 0 3 15,0 0 14-15,0 0 8 16,0 0 19-16,31 18-16 16,-6-11-11-16,7-1-14 0,2-2 2 15,3 0-5 1,-4-1-28-16,-2-1-28 0,-8-1-20 16,-4-1-54-16</inkml:trace>
  <inkml:trace contextRef="#ctx0" brushRef="#br0" timeOffset="147135.71">24485 14584 562 0,'0'0'25'0,"0"0"5"15,0 0 11-15,0 0 2 16,0 0-30-16,86-34-8 16,-67 32 17-16,-3 0-8 15,-2 2-4-15,-5 0-7 16,-1 0-2-16,-3 8-1 15,-4 8-2-15,-1 5 0 16,0 4 4-16,-11 4-2 16,-9 1 0-16,-7 0 0 15,1-2-19-15,-1-3 4 0,3-5 4 16,7-5-2-16,7-8 7 16,7-3 4-16,3-4 2 15,0 0 1-15,0 0 4 16,3-2 9-16,15-6-13 15,3-3-1-15,1 5-1 16,-1 0 1-16,0 1 0 16,-6 5 0-16,-2 0 0 15,1 0 0-15,-3 0 0 16,-2 5 0-16,-1 7 2 16,-2 7-1-16,-3 1-1 15,-3-1 0-15,0 3-1 0,-7-2 3 16,-12-3 0-16,-4-1 2 15,-6-2-3-15,-1-2-1 16,-2-4 0-16,-3-6-6 16,4-1 1-16,6-1-13 15,4 0-46-15,9-3-2 16,6-9-99-16,6-1-243 16</inkml:trace>
  <inkml:trace contextRef="#ctx0" brushRef="#br0" timeOffset="147602.6">24794 14364 449 0,'0'0'47'0,"0"0"9"16,0 0-9-16,0 0-21 16,0 0-21-16,0 0 7 0,28 29 13 15,-14-8 0-15,4 2-7 16,-2 9 5-16,2 1-3 15,-1 5-11-15,-1 3 0 16,-4 4-4-16,1 8 2 16,-4 2-1-16,-1 1 0 15,-1-2-4-15,-7-2 4 16,0-6-4-16,0 0-2 16,-12 0 3-16,-6 0 2 15,-7-2-5-15,-3-6 7 16,-4-4-6-16,2-4-1 15,1-6-8-15,0-5-8 16,4-2-6-16,3-4-22 16,2-4-5-16,4-4-45 15,2-3-79-15</inkml:trace>
  <inkml:trace contextRef="#ctx0" brushRef="#br0" timeOffset="149438.28">16599 16188 424 0,'0'0'9'15,"0"0"-9"-15,0 0 0 16,0 0 19-16,0 0 7 16,0 0-13-16,87 0 10 15,-54 0-2-15,2 0-10 16,1 0 6-16,-1 0-6 0,-5 0-6 16,-7 0-4-1,-5 0-1-15,-7 0-3 0,-5 0-6 16,-6 0-24-16,0 0-50 15,-6 0-23-15,-18 0-123 16</inkml:trace>
  <inkml:trace contextRef="#ctx0" brushRef="#br0" timeOffset="149679.1">16585 16300 195 0,'0'0'313'16,"0"0"-303"-16,0 0-8 0,0 0 3 16,0 0 28-16,0 0-10 15,50 19 6-15,-18-18 4 16,6-1-18-16,8 0-6 16,7 0-7-16,4 0 1 15,-4-1-3-15,-2-1-41 16,-11 2-21-16,-5 0-79 15,-10-1-261-15</inkml:trace>
  <inkml:trace contextRef="#ctx0" brushRef="#br0" timeOffset="150283.1">17972 16129 426 0,'0'0'15'0,"0"0"6"15,0 0 30-15,0 0-6 16,0 0-27-16,0 0-17 0,-27-22 1 16,15 34-2-16,-1 5 4 15,-4 2 3-15,1 7 6 16,-1 2-1-16,-1 3 0 16,8-1-3-16,0 0 0 15,5-1-6-15,5 0-1 16,0-4 5-16,0-4-7 15,6-3 2-15,10-4 5 16,1-5-2-16,-1-2-1 16,3-6-1-16,0-1-1 15,1 0 0-15,1-1 4 16,-3-12-6-16,0-1-1 16,-6-7-2-16,-2-1-1 15,-5-5 4-15,-4-6 0 0,-1-3 0 16,0-6-5-16,0 2-1 15,0 3-13-15,-7 4 19 16,-6 10-4-16,-3 7 3 16,2 8 2-16,-3 8 2 15,-1 0-3-15,-2 20-3 16,1 9 2-16,0 9 0 16,7 6-5-16,5 4-33 15,7-3-59-15,0-7-167 16</inkml:trace>
  <inkml:trace contextRef="#ctx0" brushRef="#br0" timeOffset="150651.41">18349 16311 613 0,'0'0'42'0,"0"0"25"16,0 0-1-16,0 0-62 15,0 0-4-15,0 0 0 16,-4 16-1-16,-2 3 1 16,0 1 0-16,3-1 4 0,3-4-4 15,0-3-2-15,0-3 1 16,0-5-10-16,7-3 9 15,2-1 2-15,1 0 1 16,1 0 5-16,-2-10-6 16,0-4 8-16,-8-2-8 15,-1 0-8-15,0 1-13 16,0 1-2-16,0 5-31 16,-4 4-12-16,-3 5 17 15,0 0-117-15,1 0-122 16</inkml:trace>
  <inkml:trace contextRef="#ctx0" brushRef="#br0" timeOffset="151179.84">18695 16162 442 0,'0'0'80'16,"0"0"-44"-16,0 0 31 15,0 0 29-15,0 0-42 16,0 0-28-16,0-42-22 0,0 42-4 16,0 3-11-16,0 11 10 15,-9 4 0-15,-3 6 2 16,3-1 0-16,2 2-1 15,1-2 0-15,6-2 1 16,0-4 0-16,0-5-2 16,4-1 0-16,7-6 1 15,2-2-1-15,7-3 1 16,2 0 4-16,3 0-1 16,-1 0-1-16,0-6-2 15,-3 5-1-15,-6 1 1 16,-2 0 1-16,-4 0-1 15,-1 0-6-15,-5 10-1 16,-2 4-3-16,-1 3 9 0,0 0 1 16,0 1 0-16,-13-1 0 15,-10 0 3-15,-2-3-3 16,-2 0 0-16,-1-2 6 16,1-4-6-16,3-4 0 15,5-2-4-15,5-2-26 16,4 0-44-16,6-9-5 15,2-6-124-15</inkml:trace>
  <inkml:trace contextRef="#ctx0" brushRef="#br0" timeOffset="151425.34">18697 16133 346 0,'0'0'172'16,"0"0"-139"-16,0 0 17 16,0 0 8-16,0 0-40 15,80-49 0-15,-53 41-10 16,1 5-3-16,1-2-4 16,-7 5-1-16,-4 0-5 15,-8 0-7-15,-4 5-48 16,-6 9 0-16,0 0-39 0,0-2-136 15</inkml:trace>
  <inkml:trace contextRef="#ctx0" brushRef="#br0" timeOffset="151888.96">19327 16286 299 0,'0'0'64'15,"0"0"-8"-15,0 0 20 16,0 0-32-16,0 0-17 16,0 0 3-16,-72 8 6 15,72-7-9-15,0-1-15 16,0 0-4-16,0 0-8 16,0 0 1-16,14 0 3 15,10 0 8-15,9 0 0 16,6-2-11-16,1-1-1 15,0-1 0-15,-9-1-1 0,-2 1-1 16,-8 1 2 0,-6 0-2-16,-6 1 2 0,-6 2 0 15,-3-3 3-15,0 3-3 16,0 0-3-16,-2 0-71 16,-4 0-21-16,0 0-82 15</inkml:trace>
  <inkml:trace contextRef="#ctx0" brushRef="#br0" timeOffset="153776.03">20355 16019 424 0,'0'0'10'16,"0"0"-5"-16,0 0 22 15,0 0 32-15,0 0-48 16,0 0 22-16,0 0-23 16,-55-68-8-16,34 83 0 0,-3 9 8 15,-1 8 8-15,2 4-6 16,0 2 1-16,3-1-4 15,7 0 5-15,5-2-7 16,7-3-3-16,1-5-3 16,3-1 3-16,15-6-2 15,9-6-1-15,7-8 6 16,9-6-2-16,4 0 6 16,2-3-9-16,-7-16 6 15,-5-3-5-15,-10-3 0 16,-8-4-3-16,-10-4 12 15,-9-4-8-15,0-4 7 0,-12-4-9 16,-10-2-1 0,-5 7-2-16,-4 6 1 0,-7 15-2 15,1 11-23-15,-2 8 9 16,5 13-27-16,6 16 15 16,6 13-16-16,8 2-48 15,8-4-76-15</inkml:trace>
  <inkml:trace contextRef="#ctx0" brushRef="#br0" timeOffset="154110.26">20576 15746 544 0,'0'0'10'0,"0"0"24"16,0 0 23-16,0 0 10 15,0 0-32-15,0 0-34 16,-57 32 0-16,30 20 5 16,-1 14 16-16,0 14-5 15,1 9 5-15,0 3-5 16,0-2-5-16,0-7-9 0,2-8 0 15,3-10-1 1,7-10-2-16,3-12-16 0,9-10-18 16,3-8-30-16,0-11-53 15,0-9-25-15,15-5-94 16</inkml:trace>
  <inkml:trace contextRef="#ctx0" brushRef="#br0" timeOffset="154441.01">20993 15861 577 0,'0'0'27'0,"0"0"0"0,0 0 48 16,0 0-32-16,-96 33-30 15,72 10-7-15,-5 12 18 16,1 6-15-16,3 1 10 16,4-2-11-16,9 2-3 15,7-6-1-15,5-4-4 16,0-7 1-16,18-7-3 16,6-8-5-16,3-9-17 15,4-7-12-15,4-7-2 0,2-6-1 16,3-1-38-1,1-1-35-15,-1-15-215 0</inkml:trace>
  <inkml:trace contextRef="#ctx0" brushRef="#br0" timeOffset="154941.75">21178 16032 623 0,'0'0'20'16,"0"0"27"-16,0 0 57 15,0 0-89-15,0 0-14 16,0 0-1-16,94-66 1 16,-67 66-1-16,-4 0-2 15,-7 4 2-15,-5 12-4 0,-4 4 2 16,-6 3 0-16,-1 2 1 15,0 2-2-15,-17-4 3 16,-7 1-3-16,-6-7 3 16,-3 0-2-16,2-7-2 15,7-3 4-15,9-5 0 16,7-2 5-16,7 0-3 16,1 0 4-16,0-2-6 15,12-6-5-15,9-1-2 16,0 2 7-16,4 0 0 15,2 4 0-15,-2 1-3 16,2 2 2-16,-3 0-1 0,-6 8-2 16,-5 8 3-16,-7 2-6 15,-6 3 7-15,0 0 0 16,-14 2 2-16,-16-2 0 16,-8-1 0-16,-5-4-1 15,0-6-1-15,5-2-1 16,10-8-18-16,11 0-18 15,7-5-46-15,10-12-57 16,0-5-240-16</inkml:trace>
  <inkml:trace contextRef="#ctx0" brushRef="#br0" timeOffset="155242.26">21438 15852 657 0,'0'0'12'0,"0"0"15"16,0 0 33-16,0 0-20 16,103-22-23-16,-69 33 6 15,2 14-12-15,-5 10 16 16,-7 13-2-16,-7 8-6 15,-9 5-6-15,-8 6 1 0,0-1-2 16,-16 1-6-16,-11-1-6 16,-5-4-6-16,-7-6-49 15,-4-6-20-15,-1-13-80 16,1-10-148-16</inkml:trace>
  <inkml:trace contextRef="#ctx0" brushRef="#br0" timeOffset="156255.68">16456 17394 332 0,'0'0'25'16,"0"0"-14"-16,0 0 29 16,0 0 18-16,0 0-21 15,0 0-9-15,-27 0-5 16,27 2-8-16,0-2-2 15,0 1-3-15,0-1 0 16,0 3-5-16,0 0-3 16,2 0 24-16,13 2 27 15,6-3 1-15,11-1-16 16,7-1-26-16,6 0-1 16,3 0-5-16,-3 0-5 15,-5 0 1-15,-9 0-1 0,-7 0-1 16,-11 0-1-16,-7 0-5 15,-4 0-13-15,-2 0-5 16,0 0 24-16,0 0-2 16,0 0-5-16,0 0-16 15,-2 0-19-15,-5 2-20 16,-2 2-5-16,0 3-50 16,-2 0-26-16</inkml:trace>
  <inkml:trace contextRef="#ctx0" brushRef="#br0" timeOffset="156717.87">16558 17564 369 0,'0'0'72'0,"0"0"-15"15,0 0 15-15,0 0-47 16,0 0-19-16,0 0-6 15,-9 4 0-15,15-4 22 16,10 0 18-16,8 0-4 16,6 0 1-16,5 0-24 15,4 0-2-15,4 0-4 0,-1 0-6 16,0 0 0 0,0 0 1-16,-5 0-4 0,-6-3-4 15,-7 0 0 1,-9 2 3-16,-7-2 3 0,-6 3 0 15,-2-4 9-15,0 1 22 16,0 0-22-16,0 3 4 16,-4-3-9-16,1 3-4 15,2 0 0-15,-1 0-2 16,1 0 1-16,-1 0-19 16,2 0 10-16,-1 0 0 15,1 3 5-15,0 0-5 16,0 0-19-16,0 1 5 15,0-1-8-15,0 1 0 0,-2 1 2 16,2-2 9-16,0 2-20 16,0-4-46-16,0-1-58 15</inkml:trace>
  <inkml:trace contextRef="#ctx0" brushRef="#br0" timeOffset="158203.66">18395 17631 53 0,'0'0'100'16,"0"0"-67"-16,0 0-12 16,0 0 19-16,0 0 14 15,0 0-25-15,26-27-8 0,-25 27-17 16,1-2-2-1,-1 1-2-15,-1 1 0 0,0 0-11 16,0 0-27-16,0 0 9 16,0 0 10-16,0 0 17 15,0 0 2-15,0 0 4 16,0 0 5-16,0 0 25 16,0 0-3-16,0 0 4 15,0 0-5-15,0-2-10 16,0 1 11-16,0 1-1 15,0 0-10-15,0-2 0 16,0 2-6-16,0 0-4 16,0 0-7-16,0 0 0 15,0 0-2-15,0 0-1 16,0 0 0-16,0 0 1 16,0 0-1-16,0 0 0 0,0 0 0 15,0 0-1-15,0 0 1 16,0 0-1-16,0 0 1 15,0 0 0-15,0 0 0 16,0 0 0-16,0 0 1 16,0 0 0-16,0-2-1 15,0-2 1-15,0 1-1 16,0 1 0-16,0-1 0 16,0-1 0-16,0 1 0 15,0-2-1-15,0 3 1 16,2-5-1-16,-1 0 1 0,1-2-1 15,-2 3 1-15,0-4 0 16,0 4 0-16,0 2 0 16,0 0 3-16,0-1 0 15,-3 5 1-15,-2-1 2 16,0 1 0-16,-2 0-4 16,0 0-2-16,-4 3-1 15,1 9-1-15,-4 4 2 16,2 2 0-16,-4 3 2 15,3 4-1-15,-1 2 2 16,2 0 1-16,5 2 0 16,4 0-3-16,3-2 0 15,0-4 0-15,0-3 1 0,10-3-2 16,5-4 0 0,3-2 1-16,4-6 2 15,4-5-2-15,-1 0 9 16,5 0-3-16,2-13 2 0,-1-6 0 15,0-1 1-15,-5-4-7 16,-6-2 3-16,-8 0-1 16,-6-7 3-16,-6 0-3 15,0-3 1-15,-9 2-2 16,-7-3-4-16,-4 4 2 16,0 7-2-16,0 5 0 15,4 10 0-15,2 7-1 16,1 4-8-16,-1 13-14 15,-3 16-4-15,2 8 9 0,3 7-20 16,7-1-86-16,5-5-72 16</inkml:trace>
  <inkml:trace contextRef="#ctx0" brushRef="#br0" timeOffset="158541.44">18913 17623 695 0,'0'0'6'0,"0"0"-1"0,0 0 15 16,0 0-7-16,0 0-13 15,0 0-15-15,-14-3 15 16,14 17 1-16,0-3 0 15,0-1-1-15,0 0 0 16,2-7 1-16,1 0 1 16,-2-3 2-16,2 0-4 15,0 0 9-15,3 0 16 16,0-3-15-16,3-7-7 16,-1 0-3-16,-4 2-11 15,-1-1-27-15,-3 1-23 16,0 4-44-16,0 2-146 0</inkml:trace>
  <inkml:trace contextRef="#ctx0" brushRef="#br0" timeOffset="158984.37">19252 17423 613 0,'0'0'21'0,"0"0"-13"15,0 0 50-15,0 0-29 16,0 0-29-16,0 0-7 16,-19 17 6-16,8 12 1 0,2 2 0 15,0 0 0-15,3-4 1 16,4-3-1-16,2-2 0 15,0-5 0-15,8-4 0 16,7-2 0-16,5-2 3 16,4-5-2-16,0 3 0 15,2-4 3-15,-4 3-3 16,-1-1 0-16,-6 4-1 16,-6-3-1-16,-2 4 0 15,-7-3 0-15,0 2 2 16,0 1 0-16,-19 1 1 15,-10 0 1-15,-3-3-1 0,-3-2-2 16,2-3-1-16,4-3-22 16,5 0-35-16,9 0-34 15,3-3-58-15,11-9-135 16</inkml:trace>
  <inkml:trace contextRef="#ctx0" brushRef="#br0" timeOffset="159219.34">19301 17406 719 0,'0'0'26'16,"0"0"-19"-16,0 0 49 16,0 0-38-16,0 0-18 15,0 0 0-15,73-32-2 0,-45 32 0 16,3 0-4-16,-2 0-19 15,-4 0-9-15,-4 9-24 16,-1 2 1-16,-3-2-6 16,0-1-64-16,-1-5-74 15</inkml:trace>
  <inkml:trace contextRef="#ctx0" brushRef="#br0" timeOffset="159517.84">19817 17473 501 0,'0'0'46'0,"0"0"2"16,0 0 38-16,0 0-55 15,0 0-19-15,0 0-9 16,-13 0-3-16,13 0-1 15,4 0 1-15,11 3 10 16,10-1 9-16,5-2-10 16,4 0-5-16,1 0-4 15,-7 0-18-15,-7 0-15 16,-6 0-25-16,-8 1-13 16,-3 1-35-16,-4 3 1 0,0-5-47 15</inkml:trace>
  <inkml:trace contextRef="#ctx0" brushRef="#br0" timeOffset="161331.16">20688 17198 372 0,'0'0'25'0,"0"0"-22"16,0 0 0-16,-45 76 8 15,38-45 18-15,0 0 0 16,0 3 1-16,4-1-10 16,0 0-4-16,3-3-1 15,0-7-8-15,0-2 6 16,6-7-9-16,9-2-1 16,0-6 12-16,6-4 7 15,3-2 6-15,2 0 2 16,6-8-10-16,-4-8 2 15,0-4-15-15,-6-1 2 0,-6-3-6 16,-9-3 2-16,-4-1 1 16,-3-2-1-16,0-2-2 15,-6-2-3-15,-7 0-1 16,-6 3-1-16,-2 4-2 16,1 6 3-16,-1 9 0 15,1 7 1-15,0 5-2 16,-1 12-16-16,-3 19-2 15,1 10-7-15,6 5-15 16,4 5-15-16,10-3-97 16,3-7-272-16</inkml:trace>
  <inkml:trace contextRef="#ctx0" brushRef="#br0" timeOffset="161681.78">21177 17365 604 0,'0'0'32'15,"0"0"-24"-15,0 0 3 16,0 0 68-16,0 0-32 16,0 0-43-16,0-32-4 15,0 35-2-15,-2 10 2 16,-3 1 1-16,2 0 4 0,3-2-3 15,-2-1-1-15,2 0 1 16,0-5-1-16,0 0 1 16,0-4-2-16,0-2 0 15,0 0 1-15,0 0 4 16,0 0 2-16,0 0 0 16,0-2-7-16,0-7-13 15,3-5-24-15,-1 1-23 16,-1 3-18-16,-1 7-6 15,0 3-33-15,0 0-43 16</inkml:trace>
  <inkml:trace contextRef="#ctx0" brushRef="#br0" timeOffset="162178.37">21509 17254 539 0,'0'0'34'16,"0"0"-17"-16,11-100 37 15,-11 78 21-15,0 6-18 16,0 9 3-16,0 4-21 16,0 3-15-16,0 0-23 15,0 9-1-15,-7 16-1 0,-7 8 1 16,1 4 4-1,0 1 2-15,2-1-2 0,2-1 0 16,3 1-3 0,2-1 0-16,1-7 1 0,1-3-2 15,2-9 1-15,0-8 1 16,0-3-2-16,0-6 0 16,0 0 2-16,0 0 0 15,0 0-1-15,12 0 3 16,8-11 0-16,5-1 1 15,3-1-5-15,3 1 0 16,-1 2 0-16,-3 6-3 16,-5 2 3-16,-5 2 0 15,-4 0-10-15,-5 6-6 16,-1 4 4-16,-1-1 2 16,1 3-2-16,-4 0-7 15,1 0-19-15,-3-1-31 0,1 0-40 16,-2-2-23-16,0-6-92 15</inkml:trace>
  <inkml:trace contextRef="#ctx0" brushRef="#br0" timeOffset="162433.21">21623 17340 318 0,'0'0'256'0,"0"0"-242"0,0 0 51 15,0 0 43-15,0 0-88 16,0 0-20-16,-9-4 0 16,9 31 8-16,0 7 19 15,0 3 4-15,0 2-8 16,2-2-21-16,1-2 6 16,1-2-8-16,1-7 0 15,2-6-8-15,-3-3-27 16,2-4-29-16,1-9-63 15,3-4 1-15,2 0-68 16</inkml:trace>
  <inkml:trace contextRef="#ctx0" brushRef="#br0" timeOffset="163182.01">22094 17323 542 0,'0'0'20'16,"0"0"-2"-16,0 0 65 16,0 0-42-16,0 0-34 15,0 0-4-15,9-60-2 16,-7 51 0-16,-2-4-1 0,0 1 0 15,0 0 0-15,0-1-1 16,-6 0 1-16,-5 3 0 16,-2 0 0-16,-1 5 0 15,-2 1-1-15,0 2-1 16,-2 2 1-16,1 0 0 16,-2 0-2-16,1 5 2 15,0 6-2-15,-1 0 2 16,5 3-1-16,0 3 2 15,5 0 0-15,2 2-1 16,4-4-1-16,3 1 0 0,0-4 1 16,0-2 0-1,6-1 2-15,11-4-1 16,4-1 5-16,1-4-1 0,3 0 3 16,0 0-6-1,0-6 2-15,-1-6 1 0,-5-1-1 16,-4-3-3-16,-4 3 2 15,-4-4-1-15,-1-2 4 16,-5 5-1-16,1 0-4 16,-2 6 4-16,0 3 14 15,0 4-1-15,0 1 3 16,0 0-17-16,0 0-3 16,0 3-9-16,0 14 0 15,-8 7 9-15,0 6 2 16,2 3 6-16,1 1 13 0,4 1-8 15,-1 1-4 1,2-2 0-16,0-5-5 0,0-3-3 16,0-5 0-16,0-6 0 15,0-3 0-15,0-4-1 16,0-3 1-16,0-1-2 16,0-4-7-16,0 1-7 15,0-1-9-15,0 0 4 16,0 0-39-16,0 0-14 15,5 0-35-15,1-5-185 16</inkml:trace>
  <inkml:trace contextRef="#ctx0" brushRef="#br0" timeOffset="163826.37">22516 17345 433 0,'0'0'9'16,"0"0"-8"-16,0 0 17 15,0 0-1-15,0 0-6 16,0 0 26-16,85-73-2 15,-77 59-1-15,-4-3-6 0,-4 3-1 16,0-3 2-16,0 2-5 16,-6 3-12-16,-7 2 14 15,1 2-25-15,-4 5 5 16,-1 3-6-16,-2 0 0 16,-3 3-1-16,-1 11 0 15,-1 5 1-15,2-2 0 16,4 2-5-16,5-1 5 15,5 0 0-15,7-1-4 16,1-2 4-16,0-1 0 16,13-2 0-16,5 0 1 15,4-2-1-15,1 3 1 16,2-2 1-16,-1 6-1 0,-2-2 2 16,-7 6-2-16,-3-3-2 15,-7-1 0-15,-5 0 1 16,0-3 3-16,0-1-1 15,-18-4 2-15,-4-2-4 16,-6-6 3-16,-4-1 1 16,-1 0-1-16,7-8 3 15,4-9-4-15,10-2 4 16,12-6-2-16,0-4 11 16,17-2-14-16,11 3-2 15,5 3-2-15,1 3-4 16,2 7-12-16,0 2 0 15,1 7 8-15,-1 3-26 16,-5-1-39-16,-4 4-88 0</inkml:trace>
  <inkml:trace contextRef="#ctx0" brushRef="#br0" timeOffset="164308.13">22891 17089 736 0,'0'0'11'0,"0"0"-5"16,0 0 2-16,0 0-1 15,0 0 4-15,0 0-2 16,86-8-2-16,-54 6 8 15,-1 0-7-15,-6 1-5 16,-6 1 0-16,-8 0-3 16,-5 0 1-16,-6 0 0 15,0 0-1-15,0 0 0 16,0 0 0-16,0 0-1 16,0 0-3-16,0 3 1 15,0 11 3-15,0 2 0 16,-4 7 2-16,-1 2 2 15,2 1 3-15,-4 6 7 0,4-3-7 16,-3 4 4-16,0 1 7 16,0-4-3-16,-1-1-5 15,1-2-7-15,1-4-1 16,4-3 0-16,-1-5-2 16,2-4 0-16,0-1 0 15,0-5-7-15,0 0-30 16,0-2-21-16,2-2-53 15,7-1-27-15,1 0-96 16</inkml:trace>
  <inkml:trace contextRef="#ctx0" brushRef="#br0" timeOffset="164638.31">23535 17319 574 0,'0'0'0'16,"0"0"-4"-16,0 0 1 15,0 0-1-15,0 0 4 16,0 0 0-16,62 6 0 15,-37-6 0-15,3 0 2 16,0 0 0-16,1-1-1 0,-1-7 4 16,-4 2-5-16,-4 0 3 15,-9 4 1-15,-5-1-4 16,-6 3 0-16,0 0-24 16,-7 0-50-16,-16 3-150 15</inkml:trace>
  <inkml:trace contextRef="#ctx0" brushRef="#br0" timeOffset="164907.26">23564 17408 613 0,'0'0'37'16,"0"0"-30"-16,0 0-1 15,0 0-3-15,0 0 17 16,0 0 9-16,56 12-5 16,-23-12-1-16,3 0-2 15,4 0-15-15,-1 0-1 16,-5-3-5-16,-4 0 1 16,-11 3-2-16,-10 0-15 15,-9 0-60-15,0 6-31 0,-16 1-3 16</inkml:trace>
  <inkml:trace contextRef="#ctx0" brushRef="#br0" timeOffset="166504.01">24646 17099 205 0,'0'0'44'16,"0"0"-16"-16,0 0 42 16,0 0-45-16,0 0 1 0,0 0 2 15,0 0-6-15,0 0 2 16,-6-15-2-16,6 15-3 15,-1 0-5-15,-1 0 0 16,-2 0-1-16,1 0 1 16,-1 0-8-16,1 0-1 15,1 0-1-15,-2 0-1 16,-2 0-1-16,1 0-2 16,-4 6 4-16,2 3-4 15,-1 4 0-15,-2 1 8 16,0 3 0-16,-1 2 7 15,1 2-3-15,2 4-3 0,1 5 13 16,-1 0-10-16,4 1 9 16,-1-2-18-16,4 0 11 15,1-3-9-15,0-3-3 16,1-2-1-16,11-4 5 16,3-3-5-16,1-6 0 15,3-4 4-15,3-2 0 16,3-2 8-16,5 0-4 15,0-8 0-15,3-7-3 16,-2-6-4-16,-4 1 0 0,-5 1 2 16,-7-4-3-1,-6-2 3-15,-5-5 1 16,-4-4-1-16,0-5-4 0,0-4 0 16,-8 0-4-1,-6 6-5-15,-1 9 9 0,0 6 0 16,-1 13 1-16,2 5-1 15,0 4-1-15,-1 1-7 16,-3 18-1-16,-3 7-16 16,0 4 12-16,2 1-19 15,5-3 2-15,5 0-31 16,5-2 4-16,4-6-77 16,0 1-106-16</inkml:trace>
  <inkml:trace contextRef="#ctx0" brushRef="#br0" timeOffset="166931.34">25192 17323 526 0,'0'0'32'15,"0"0"-17"-15,0 0 54 16,0 0 6-16,0 0-36 16,0 0-11-16,8-45-3 0,-8 45-25 15,0 0-3 1,0 9 3-16,0 6 4 16,0-1-3-16,0 0 1 0,0-1-2 15,5-6 0-15,-1-2-1 16,2-2 2-16,-3-3 3 15,-2 0-2-15,1 0 1 16,-1 0 4-16,2-3 8 16,0-9-13-16,0-3 3 15,-1-3-2-15,-2-1-2 16,0 0-1-16,0 2-7 16,0 6 6-16,0 6-7 15,0 5-3-15,-2 0-11 16,-2 9-85-16,-1 11 26 15,2-1-38-15,3 1-164 0</inkml:trace>
  <inkml:trace contextRef="#ctx0" brushRef="#br0" timeOffset="167452.29">25809 17050 10 0,'0'0'469'15,"0"0"-463"-15,0-73 40 16,-3 60 23-16,-1 7-24 0,1 1 12 16,2 3-6-16,-2 2-31 15,1 0-10-15,-5 0-10 16,-2 12 1-16,-6 12-2 15,-3 11 2-15,3 5-1 16,-1 4 5-16,7-1 0 16,4-1-4-16,5-6 0 15,0-2 3-15,3-7-1 16,11-5-3-16,4-5 1 16,0-4-1-16,1-8 0 15,3-3 1-15,4-2 3 16,-1-3 1-16,2-14 2 0,-1-6-7 15,-7-4 7 1,-9-9-5-16,-5-4 3 0,-5-9-1 16,0 0-4-16,-3-4-4 15,-11 5 4-15,-3 9-10 16,0 9 2-16,-2 12 7 16,-1 10-4-16,2 8 4 15,-4 0-24-15,-3 20-18 16,-2 14-2-16,0 12-4 15,6 9-10-15,9 3-54 16,12-7-81-16</inkml:trace>
  <inkml:trace contextRef="#ctx0" brushRef="#br0" timeOffset="167985.0799">26319 16983 304 0,'0'0'41'15,"0"0"17"-15,0 0 40 16,0 0-44-16,0 0-27 15,0 0-9-15,-36-37-16 0,20 49 6 16,-3 8 2-16,2 4 11 16,1 7-3-16,5 5 2 15,0 1-6-15,4 5-1 16,1-3 8-16,6-5-11 16,0-4-5-16,0-7-1 15,13-3-3-15,1-4 2 16,4-5-3-16,-2-5 7 15,5-5 4-15,1-1-1 16,2 0 1-16,3-12-6 16,-3-5-1-16,0-4-4 15,-7-5 8-15,-6-5-6 0,-5-7 2 16,-6-10 1-16,0-3-5 16,0 0-4-16,-7 5-7 15,-11 12 10-15,-2 8-4 16,-1 11 5-16,1 10 0 15,0 5-3-15,-2 2-11 16,-2 20-15-16,-1 14 1 16,2 6-19-16,4 11-28 15,10-2-64-15,7-2-149 16</inkml:trace>
  <inkml:trace contextRef="#ctx0" brushRef="#br0" timeOffset="168340.57">26757 16946 575 0,'0'0'15'0,"0"0"20"16,0 0 48-16,0 0-23 15,0 0-23-15,0 0-28 16,0-48-9-16,-4 67-10 16,-5 11 10-16,0 10 13 15,0 4-1-15,1 2 3 16,4 0-4-16,1-1-3 0,0-9-7 16,3-8 1-16,0-5 1 15,0-8-2-15,0-3-1 16,0-6 0-16,0-1-8 15,0-1-23-15,0-4-15 16,0 0-35-16,0 0 12 16,0-6-5-16,4-12-331 15</inkml:trace>
  <inkml:trace contextRef="#ctx0" brushRef="#br0" timeOffset="168932.61">26863 16950 525 0,'0'0'52'0,"0"0"-22"16,0 0 38-16,0 0-36 16,0 0-15-16,100-53-7 15,-78 50 4-15,-7 3-1 16,-3 0-13-16,-6 6-4 15,-3 11-5-15,-3 7 9 16,0 3 2-16,0 6 2 0,-10 2-3 16,-10 1 2-16,-3-4 0 15,0-4-3-15,-2-8 2 16,5-10 0 0,8-3 0-16,6-7-1 0,2 0 4 15,4 0 2-15,0 0 6 16,0-1 18-16,3-15-24 15,7 1-5-15,8-2-4 16,2 0 4-16,3 4-4 16,0 4 1-16,-2 5-2 15,3 3 2-15,-4 1 1 16,-1 0 0-16,-2 14-1 16,-6 4 0-16,-4 7-3 15,-6 2 4-15,-1 0 2 16,0 3 0-16,-1-3-1 0,-15-3 1 15,-6-2 2 1,-7-4-2-16,-7-3 1 0,-4-5 1 16,1-5 6-16,2-5-1 15,9 0-4-15,8 0 5 16,4-8-2-16,8-3 0 16,4 2-6-16,4 3-2 15,0 1-4-15,0 5-23 16,1 0-53-16,10 0-56 15,2 0-95-15</inkml:trace>
  <inkml:trace contextRef="#ctx0" brushRef="#br0" timeOffset="172111.25">6661 6272 512 0,'0'0'0'0,"0"0"4"16,0 0-1-16,0 0 5 15,0 0 21-15,0 0 7 16,0 0-14-16,24-50-16 0,-24 50-6 16,0 0-3-16,0 2-3 15,0 16 6-15,0 6 4 16,0 6 15-16,0 1-9 15,-3 0-10-15,3-4 1 16,0-6 4-16,0-5-4 16,0-5 3-16,3-5-1 15,9-3 2-15,4-3 2 16,13 0 2-16,8-8 19 16,12-10-3-16,6-3-20 15,0-2 0-15,1-1-5 16,2-3 3-16,3 1-3 15,-4 2-6-15,-7 2-4 16,-8 8-20-16,-15 4-11 16,-11 6-13-16,-13 4-10 0,-3 0-120 15,-30 1-167-15</inkml:trace>
  <inkml:trace contextRef="#ctx0" brushRef="#br0" timeOffset="172744.62">4855 7501 604 0,'0'0'0'15,"0"0"-30"-15,0 0 9 16,0 0 21-16,0 0 2 16,0 0 10-16,0 84-7 15,0-58 0-15,0-1 5 16,0-4-5-16,0-1-3 0,1-8 4 16,7-5-4-1,3-4 0-15,3-3 15 0,11 0 41 16,10-21 7-16,14-9-23 15,6-8-24-15,9-2-6 16,-1-2-4-16,-8 4-8 16,-6 9-4-16,-7 0-30 15,-3 5-48-15,-8 7-42 16,-1 3-90-16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7T20:29:24.953"/>
    </inkml:context>
    <inkml:brush xml:id="br0">
      <inkml:brushProperty name="width" value="0.1" units="cm"/>
      <inkml:brushProperty name="height" value="0.1" units="cm"/>
      <inkml:brushProperty name="color" value="#F6630D"/>
    </inkml:brush>
  </inkml:definitions>
  <inkml:trace contextRef="#ctx0" brushRef="#br0">38 38 5491,'0'0'1760,"2"-6"-1450,-2 4-205,0 0-39,0 0 0,0 0 0,0 0 0,0 0 0,1 0 0,-1 0 0,1 0 0,-1 0 0,1 0 0,0 0 0,0 0 0,1-3 0,-2 52 1913,-21 54-1797,13-68-165,2 1 0,1 0 1,-2 41-1,7-74-33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7T20:29:35.687"/>
    </inkml:context>
    <inkml:brush xml:id="br0">
      <inkml:brushProperty name="width" value="0.1" units="cm"/>
      <inkml:brushProperty name="height" value="0.1" units="cm"/>
      <inkml:brushProperty name="color" value="#F6630D"/>
    </inkml:brush>
  </inkml:definitions>
  <inkml:trace contextRef="#ctx0" brushRef="#br0">41 38 8996,'0'0'8036,"2"-9"-7967,-1 2-130,4-15-156,-3 41 74,-4 15 157,-1 0 0,-2 0 0,-10 33 0,7-34-10,2 1 1,0 1 0,1 35-1,5-14-615,1-55 536,0 0 0,0 0 0,1-1 0,-1 1 0,1 0 0,-1-1 0,0 1 0,1-1-1,-1 1 1,1-1 0,-1 1 0,1-1 0,0 0 0,-1 0 0,1 0 0,-1 0 0,1 0 0,-1 0 0,3-1-1,38-2-1116,-36 1 727,0 0 0,1-1 1,-1 1-1,0-1 0,0-1 1,-1 1-1,1-1 0,0 0 1,-1 0-1,5-6 0,19-21-5119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7T20:29:36.299"/>
    </inkml:context>
    <inkml:brush xml:id="br0">
      <inkml:brushProperty name="width" value="0.1" units="cm"/>
      <inkml:brushProperty name="height" value="0.1" units="cm"/>
      <inkml:brushProperty name="color" value="#F6630D"/>
    </inkml:brush>
  </inkml:definitions>
  <inkml:trace contextRef="#ctx0" brushRef="#br0">1 361 2465,'0'0'6462,"22"-1"-5769,-7 0-557,17 0 21,-1-2 0,0-1 0,33-9-1,106-42-51,-145 45-102,0-2 0,0 0 0,-1-2 0,32-24 0,-51 35-24,-1-1 0,0 0 0,0-1 0,0 1-1,0 0 1,-1-1 0,0 0 0,0 0 0,0 0-1,0 0 1,-1-1 0,0 1 0,0-1 0,1-6-1,0-5 82,-1 0-1,-1 0 1,-1-25-1,0 16 760,-6 30-269,-9 19-165,2 0 0,1 1 1,1 1-1,1-1 0,-13 51 0,-21 138 1487,43-206-1877,-2 10 53,-4 18 27,3 0-1,-2 50 1,7-88-50,1-1 0,-1 1 0,1 0 1,0 0-1,0 0 0,0 0 0,0 0 0,0 0 0,0 0 0,1 1 0,3-4 1,3-3 27,34-44 41,-30 34-117,2 0 0,0 1 1,1 1-1,1 0 0,32-23 0,-49 40 16,1-1-1,-1 1 0,1 0 1,-1 0-1,1 0 1,-1-1-1,1 1 1,-1 0-1,1 0 0,-1 0 1,1 0-1,-1 0 1,1 0-1,-1 0 0,1 0 1,-1 0-1,1 0 1,-1 0-1,1 0 0,-1 0 1,1 0-1,-1 1 1,1-1-1,-1 0 1,0 0-1,1 1 0,-1-1 1,1 0-1,-1 0 1,1 1-1,-1-1 0,0 1 1,1-1-1,-1 0 1,0 1-1,0-1 1,1 1-1,-1-1 0,0 0 1,0 1-1,1-1 1,-1 1-1,0-1 0,0 1 1,0-1-1,0 1 1,0-1-1,0 1 0,0-1 1,0 1-1,0-1 1,0 2-1,2 34-15,-2-30 13,-2 47 19,1-42-2,0 1 0,0 0 0,1 0 0,1 0 1,0 0-1,0-1 0,2 1 0,-1-1 0,9 23 0,-9-32-22,0 0-1,0 0 0,0 0 0,1 0 1,-1 0-1,0-1 0,1 1 0,0-1 0,-1 0 1,1 0-1,0 0 0,0 0 0,-1 0 1,1-1-1,0 1 0,0-1 0,0 0 1,0 1-1,0-1 0,0-1 0,5 0 0,6 0-162,-1-1 0,1 0 0,16-5 0,-15 2-558,-1 0 0,0-1 0,20-13 1,10-14-4173,-19 4-2221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7T20:29:36.784"/>
    </inkml:context>
    <inkml:brush xml:id="br0">
      <inkml:brushProperty name="width" value="0.1" units="cm"/>
      <inkml:brushProperty name="height" value="0.1" units="cm"/>
      <inkml:brushProperty name="color" value="#F6630D"/>
    </inkml:brush>
  </inkml:definitions>
  <inkml:trace contextRef="#ctx0" brushRef="#br0">117 80 9476,'0'0'4885,"-4"3"-4786,-1 1-73,-1 0-1,1 1 1,-1-1 0,1 1-1,1 0 1,-1 1-1,1-1 1,0 1 0,0 0-1,0 0 1,1 0 0,0 0-1,0 1 1,1-1 0,0 1-1,0 0 1,-1 7 0,4-13-44,1 0 0,0 0 1,0-1-1,0 1 1,-1-1-1,1 1 1,0-1-1,0 0 1,0 1-1,0-1 1,0 0-1,0 0 1,0-1-1,3 0 1,0 1 7,2 0-30,0-1-1,0 1 0,-1-2 1,1 1-1,0-1 0,-1 0 0,1 0 1,-1-1-1,0 0 0,0 0 1,0 0-1,0-1 0,-1 0 1,1 0-1,-1 0 0,0-1 0,0 0 1,0 0-1,-1 0 0,0 0 1,0-1-1,0 0 0,-1 0 0,0 0 1,0 0-1,0 0 0,-1 0 1,0-1-1,0 0 0,-1 1 1,1-1-1,-1 0 0,-1 0 0,0-13 1,0 19 49,-1-1 1,0 0 0,1 1-1,-1-1 1,0 0 0,0 1-1,0-1 1,0 1 0,0 0-1,0-1 1,-1 1 0,1 0-1,0 0 1,-1 0-1,1 0 1,-1 0 0,1 0-1,-1 0 1,0 0 0,1 0-1,-1 1 1,0-1 0,1 1-1,-1-1 1,0 1 0,0 0-1,1 0 1,-1 0 0,0 0-1,0 0 1,1 0-1,-3 0 1,-2 0 3,1 1 0,-1-1 0,1 1 0,-1 0 0,1 0 0,-1 0 0,1 1 0,0 0 0,-8 4 0,3 2 61,0 0 1,0 0-1,1 1 0,1 1 1,-1-1-1,1 1 0,1 1 1,0-1-1,0 1 0,1 1 1,1-1-1,0 1 0,0 0 1,1 0-1,1 0 0,0 1 1,1-1-1,0 1 0,1 0 1,0 0-1,1 15 0,1-25-71,0-1 0,0 0 0,0 0-1,0 1 1,1-1 0,-1 0 0,0 0-1,1 0 1,0-1 0,-1 1-1,1 0 1,0 0 0,0-1 0,0 1-1,0-1 1,0 0 0,0 0 0,0 0-1,0 0 1,1 0 0,-1 0 0,0 0-1,1-1 1,-1 1 0,1-1 0,-1 1-1,1-1 1,3 0 0,12 1 52,0-1-1,31-3 1,-43 3-37,32-6-263,-1-1 0,0-2 0,0-1 0,-1-2-1,-1-1 1,40-22 0,-69 33-284,12-10-637,-13 0-2493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7T20:29:37.675"/>
    </inkml:context>
    <inkml:brush xml:id="br0">
      <inkml:brushProperty name="width" value="0.1" units="cm"/>
      <inkml:brushProperty name="height" value="0.1" units="cm"/>
      <inkml:brushProperty name="color" value="#F6630D"/>
    </inkml:brush>
  </inkml:definitions>
  <inkml:trace contextRef="#ctx0" brushRef="#br0">95 134 4386,'0'0'3679,"-1"-17"-2799,0-8-430,-1-15-107,2-11 5217,0 57-5491,-61 401 180,36-267-178,20-83-626,28-60-2038,-18 0 1905,1-1 1,-1 0-1,0 0 0,0 0 1,-1-1-1,1 0 1,6-9-1,11-16-5534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7T20:29:38.129"/>
    </inkml:context>
    <inkml:brush xml:id="br0">
      <inkml:brushProperty name="width" value="0.1" units="cm"/>
      <inkml:brushProperty name="height" value="0.1" units="cm"/>
      <inkml:brushProperty name="color" value="#F6630D"/>
    </inkml:brush>
  </inkml:definitions>
  <inkml:trace contextRef="#ctx0" brushRef="#br0">52 71 5811,'0'0'5239,"-2"11"-5017,1-5-198,-2 12 34,0-1 0,0 27-1,3-43-58,1 0 0,-1-1 0,1 1 0,-1-1 0,1 1 0,0 0 0,-1-1 0,1 0 0,0 1 0,-1-1-1,1 1 1,0-1 0,0 0 0,-1 0 0,1 1 0,0-1 0,0 0 0,0 0 0,-1 0 0,1 0 0,0 0 0,0 0 0,0 0-1,-1 0 1,1 0 0,1-1 0,25-1 4,-22 0 6,1-1 0,-1 1 1,0-1-1,0 1 0,0-2 1,0 1-1,0 0 1,-1-1-1,1 0 0,-1 0 1,0 0-1,-1-1 1,1 1-1,-1-1 0,1 0 1,-1 0-1,-1 0 0,1 0 1,-1-1-1,0 1 1,0-1-1,-1 1 0,1-1 1,-1 0-1,0 1 0,-1-1 1,1 0-1,-1 0 1,-1 0-1,-1-10 0,2 14 20,-1 1 0,0 0-1,1 0 1,-1-1 0,0 1 0,0 0-1,0 0 1,0 0 0,0 0-1,0 0 1,0 0 0,-1 0-1,1 0 1,0 1 0,0-1 0,-1 0-1,1 1 1,0-1 0,-1 1-1,1 0 1,-1-1 0,1 1-1,-1 0 1,1 0 0,-1 0 0,1 0-1,0 0 1,-1 0 0,-2 0-1,0 0-12,-1 1 0,1-1 1,0 1-1,0-1 0,-1 1 0,1 0 0,0 1 0,0-1 0,-6 4 0,2 3-6,-1 0-1,2 0 1,-1 1-1,1 0 1,1 1 0,-1-1-1,2 1 1,-1 0-1,2 1 1,-1-1 0,1 1-1,1 0 1,0 0-1,0 1 1,1-1-1,1 0 1,0 1 0,0-1-1,1 1 1,1-1-1,1 13 1,0-21-10,-1-1 0,0 0-1,1 1 1,-1-1 0,1 0 0,0 0 0,0 0-1,0 0 1,0 0 0,0-1 0,0 1 0,0 0-1,0-1 1,1 0 0,-1 0 0,1 1 0,-1-1-1,1-1 1,-1 1 0,1 0 0,0-1 0,-1 1-1,1-1 1,0 0 0,4 0 0,9 1-55,0-1 1,30-3 0,-32 1-336,1-2 1,-1 0-1,0 0 1,0-1-1,-1-1 1,1 0-1,-1-1 1,0-1-1,22-17 1,-7 1-2671</inkml:trace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7T20:29:38.657"/>
    </inkml:context>
    <inkml:brush xml:id="br0">
      <inkml:brushProperty name="width" value="0.1" units="cm"/>
      <inkml:brushProperty name="height" value="0.1" units="cm"/>
      <inkml:brushProperty name="color" value="#F6630D"/>
    </inkml:brush>
  </inkml:definitions>
  <inkml:trace contextRef="#ctx0" brushRef="#br0">194 1 10613,'0'0'4228,"-2"16"-3945,-80 424 1853,19-117-1932,55-271-377,3-1-1,0 58 1,5-109 148,0 1 1,1 0-1,-1 0 1,0 0-1,0-1 1,0 1-1,1 0 1,-1 0-1,0-1 1,1 1-1,-1 0 1,0 0-1,1-1 1,-1 1-1,1-1 1,0 1-1,-1 0 1,1-1-1,-1 1 1,1-1 0,0 1-1,-1-1 1,1 0-1,0 1 1,-1-1-1,1 0 1,0 1-1,0-1 1,0 0-1,-1 0 1,1 0-1,0 0 1,0 1-1,0-1 1,-1 0-1,1 0 1,0-1-1,0 1 1,0 0-1,-1 0 1,1 0-1,0 0 1,0-1-1,-1 1 1,1 0-1,0-1 1,1 0-1,2 0-5,0-1-1,0 1 0,0-1 1,0 0-1,-1 0 0,1 0 1,0-1-1,3-3 0,3-6-9,-1-1 0,0 0 0,-1-1 0,-1 0-1,0 0 1,-1-1 0,0 1 0,-1-1-1,-1-1 1,0 1 0,3-30 0,-2-10-50,-2-1 0,-5-55 0,2 104 88,-1-1 0,0 0-1,0 1 1,-1-1 0,0 1-1,0 0 1,-1 0 0,0 0-1,0 0 1,0 0 0,-1 0 0,-6-7-1,7 10 12,-1 0 0,1 0 0,-1 1 0,0 0-1,1-1 1,-2 1 0,1 1 0,0-1 0,-1 1 0,1-1-1,-1 1 1,1 1 0,-1-1 0,0 1 0,0-1 0,0 2-1,0-1 1,0 0 0,-7 1 0,-44 0-444,72-2-672,29-10 1013,78-32 0,-25 7-1175,8 3-951,-76 22 524</inkml:trace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7T20:29:39.014"/>
    </inkml:context>
    <inkml:brush xml:id="br0">
      <inkml:brushProperty name="width" value="0.1" units="cm"/>
      <inkml:brushProperty name="height" value="0.1" units="cm"/>
      <inkml:brushProperty name="color" value="#F6630D"/>
    </inkml:brush>
  </inkml:definitions>
  <inkml:trace contextRef="#ctx0" brushRef="#br0">47 3 10165,'0'0'3865,"1"-3"-3401,3 13-533,-3 30 305,-1 1 0,-2-1 0,-2 0 0,-10 41 0,-1 30 145,-3 201-277,19-312-129,0 1 0,0 0 0,0-1 1,0 1-1,0-1 0,1 1 0,-1-1 0,0 1 0,0-1 0,0 0 1,1 0-1,-1 1 0,0-1 0,0 0 0,0 0 0,1 0 0,-1 0 0,0-1 1,0 1-1,1 0 0,-1 0 0,0-1 0,0 1 0,2-2 0,4-1-132,-1-1 0,1 1 0,-1-2 0,0 1 0,0-1 0,0 0 0,-1 0 0,0 0 0,0-1-1,0 1 1,6-11 0,-5 6-804,1 0 0,-1 0-1,-1-1 1,0 0 0,-1-1-1,5-17 1,-3-16-5893</inkml:trace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7T20:29:39.358"/>
    </inkml:context>
    <inkml:brush xml:id="br0">
      <inkml:brushProperty name="width" value="0.1" units="cm"/>
      <inkml:brushProperty name="height" value="0.1" units="cm"/>
      <inkml:brushProperty name="color" value="#F6630D"/>
    </inkml:brush>
  </inkml:definitions>
  <inkml:trace contextRef="#ctx0" brushRef="#br0">1 67 6627,'0'0'2705,"133"-6"-2561,-80-7-80,-1 0-64,3-1-32,-8 3-704,-11 1-1713</inkml:trace>
</inkml:ink>
</file>

<file path=ppt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7T20:29:39.689"/>
    </inkml:context>
    <inkml:brush xml:id="br0">
      <inkml:brushProperty name="width" value="0.1" units="cm"/>
      <inkml:brushProperty name="height" value="0.1" units="cm"/>
      <inkml:brushProperty name="color" value="#F6630D"/>
    </inkml:brush>
  </inkml:definitions>
  <inkml:trace contextRef="#ctx0" brushRef="#br0">155 10 12214,'0'0'2337,"0"-4"-2031,-2-2-128,-7 10-74,-22 25-42,-34 47 3,57-64-28,1 0 0,0 0 1,-9 26-1,14-33-31,1-1 1,-1 1-1,1-1 0,0 1 1,0 0-1,1 0 0,-1 0 1,1-1-1,0 1 0,0 0 1,1 0-1,-1 0 0,1-1 1,0 1-1,2 5 0,0-7-6,-1 0-1,1 0 0,-1-1 0,1 1 0,0-1 0,0 0 0,0 0 0,0 0 1,1 0-1,-1 0 0,0-1 0,1 1 0,-1-1 0,1 0 0,0 0 0,-1 0 0,1-1 1,0 1-1,0-1 0,-1 0 0,5 0 0,0 0 0,0 0-1,0 0 0,-1-1 1,1 1-1,-1-2 1,1 1-1,-1-1 1,1 0-1,10-6 1,-12 4 4,-1-1 0,0 0 1,0 0-1,0 0 1,-1-1-1,0 0 0,0 1 1,-1-1-1,1-1 0,-1 1 1,0 0-1,-1-1 0,0 0 1,0 0-1,0 1 1,-1-1-1,1-10 0,-1 11-5,0 0 0,0-1-1,-1 1 1,0 0-1,0 0 1,-1-1 0,1 1-1,-1 0 1,-1 0 0,1 0-1,-1 0 1,0 0 0,0 0-1,-1 0 1,0 1 0,0-1-1,0 1 1,-1-1-1,-6-6 1,8 10-45,-1 0 1,0 0-1,1 1 0,-1-1 0,0 1 1,0-1-1,0 1 0,0 0 0,0 0 1,0 0-1,-1 0 0,1 1 0,0 0 1,0-1-1,0 1 0,-1 0 0,1 0 1,0 1-1,0-1 0,-1 1 0,1-1 1,0 1-1,0 0 0,-5 3 0,3-2-155,1 0 0,-1 1 0,1-1-1,0 1 1,0 0 0,1 1 0,-1-1-1,0 0 1,1 1 0,0 0 0,0 0-1,0 0 1,1 0 0,-1 0 0,-2 6-1,-3 19-2627,7-3-2437</inkml:trace>
</inkml:ink>
</file>

<file path=ppt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7T20:29:40.217"/>
    </inkml:context>
    <inkml:brush xml:id="br0">
      <inkml:brushProperty name="width" value="0.1" units="cm"/>
      <inkml:brushProperty name="height" value="0.1" units="cm"/>
      <inkml:brushProperty name="color" value="#F6630D"/>
    </inkml:brush>
  </inkml:definitions>
  <inkml:trace contextRef="#ctx0" brushRef="#br0">166 73 12822,'0'0'3012,"0"-15"-2935,0-34-103,0 40-40,0 44 65,-6 67 516,-4-1 1,-40 172-1,-4 24-370,47-127-131,7-150-22,0-18-3,0-1 1,0 1-1,0 0 1,1 0 0,-1 0-1,1 0 1,0 0-1,-1-1 1,1 1-1,0 0 1,0 0 0,0-1-1,0 1 1,0-1-1,0 1 1,1-1 0,-1 1-1,0-1 1,1 0-1,-1 0 1,1 1-1,-1-1 1,1 0 0,0-1-1,0 1 1,-1 0-1,1 0 1,0-1 0,0 1-1,0-1 1,0 1-1,-1-1 1,1 0-1,0 0 1,0 0 0,0 0-1,2 0 1,3 0-16,-1 0 0,1-1 0,-1 0 0,1 0 0,-1 0 1,0-1-1,1 0 0,-1 0 0,0-1 0,7-3 0,-6 1-16,0 0 0,-1-1 0,1 0 1,-1 0-1,0-1 0,-1 1 0,1-1 0,-2-1 0,1 1 0,-1-1 0,0 1 0,0-1 0,-1 0 0,0-1 0,0 1 0,-1-1 0,2-16 0,0-10-27,-1 0-1,-3 0 1,-3-38-1,2 59 31,0 1 9,-1 1 1,0-1-1,-1 1 0,0-1 1,-1 1-1,-1 0 0,0 0 1,0 1-1,-1 0 1,-1 0-1,0 0 0,0 0 1,-15-15-1,15 19-11,-1-1-1,0 1 1,0 0-1,0 1 1,-1 0-1,0 0 0,0 1 1,0 0-1,-1 0 1,0 1-1,0 1 1,0 0-1,0 0 1,0 1-1,-1 0 1,-18-1-1,29 3 10,4-3 22,0-1-1,0 1 1,0 0 0,1 0-1,-1 0 1,1 1-1,0 0 1,0 0-1,0 0 1,0 0-1,0 1 1,10-2-1,5-2 19,43-14-1311,109-17 0,-163 34-2264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7T20:29:25.576"/>
    </inkml:context>
    <inkml:brush xml:id="br0">
      <inkml:brushProperty name="width" value="0.1" units="cm"/>
      <inkml:brushProperty name="height" value="0.1" units="cm"/>
      <inkml:brushProperty name="color" value="#F6630D"/>
    </inkml:brush>
  </inkml:definitions>
  <inkml:trace contextRef="#ctx0" brushRef="#br0">25 14 4194,'0'0'2905,"7"-13"-1139,0 14-1706,0 0 0,0 1-1,0 0 1,-1 0 0,1 1 0,-1 0-1,0 0 1,0 1 0,0-1-1,0 1 1,-1 0 0,1 1-1,-1 0 1,7 8 0,5 5 31,0 1 0,25 39 0,-33-43-42,-1 1-1,-1 0 1,-1 0 0,0 0-1,-1 1 1,-1-1 0,0 1-1,-1 0 1,-1 0 0,-1 1-1,0-1 1,-1 0 0,-1 1-1,-6 30 1,1-19 14,-1 0 0,-1-1 0,-1 0-1,-2 0 1,-1-1 0,-1-1 0,-32 48-1,37-62-45,0-2-1,-1 1 0,-1-1 0,-17 14 0,23-20-57,-1 0 0,0-1 0,0 0 0,0 0 0,0 0 0,-1-1 0,1 0 0,-1 0 0,1 0 0,-1-1 0,0 1 0,0-1 0,-7 0 0</inkml:trace>
</inkml:ink>
</file>

<file path=ppt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7T20:29:41.486"/>
    </inkml:context>
    <inkml:brush xml:id="br0">
      <inkml:brushProperty name="width" value="0.1" units="cm"/>
      <inkml:brushProperty name="height" value="0.1" units="cm"/>
      <inkml:brushProperty name="color" value="#F6630D"/>
    </inkml:brush>
  </inkml:definitions>
  <inkml:trace contextRef="#ctx0" brushRef="#br0">143 37 8196,'0'0'1096,"-7"-1"-1072,-19-1 6,19 1 84,7-1 64,-1 1-1,1-1 1,0 0-1,0 0 1,0 1-1,0-1 1,0 0-1,1 0 1,-1 1-1,0-1 0,1 0 1,-1 1-1,1-1 1,0 0-1,-1 1 1,1-1-1,2-1 1,-2 2-126,1 1 1,-1 0-1,1 0 0,-1 0 1,1 0-1,-1 1 1,1-1-1,-1 0 0,1 1 1,-1-1-1,1 1 1,-1-1-1,1 1 1,-1 0-1,2 1 0,15 5-222,-4-2 232,1-1 0,-1 0-1,1-1 1,0-1-1,1 0 1,-1-1 0,0-1-1,0 0 1,0-1-1,30-6 1,-34 2 1555,-30 22-1294,-40 71-399,-33 43 75,82-119-9,-1-1-1,0 0 1,0 0 0,-1-1 0,0 0 0,-1-2 0,-27 16 0,37-23 17,1 1-1,-1-1 1,0 0-1,0 0 1,0 0-1,0 0 1,-1 0 0,1-1-1,0 1 1,0-1-1,0 0 1,0 0-1,-4-1 1,6 1 0,-1-1-1,1 1 1,0-1 0,0 0 0,0 0 0,0 0 0,0 0-1,0 0 1,0 0 0,0 0 0,0 0 0,0 0-1,1 0 1,-1 0 0,0 0 0,1-1 0,-1 1 0,1 0-1,-1-1 1,1 1 0,0 0 0,-1-1 0,1 1-1,0 0 1,0-1 0,0 1 0,0 0 0,0-1 0,1-1-1,-2-21-6,0 19-4,0 0 0,0-1 1,1 1-1,0 0 0,0-1 1,1 1-1,-1-1 0,1 1 0,0 0 1,1 0-1,-1-1 0,1 1 1,0 0-1,4-6 0,-6 11 1,0 0-1,0 0 0,1 0 1,-1-1-1,0 1 0,0 0 1,1 0-1,-1 0 0,0 0 1,1 0-1,-1 0 0,0 0 1,0 0-1,1-1 0,-1 1 1,0 0-1,1 0 0,-1 0 1,0 1-1,1-1 0,-1 0 0,0 0 1,0 0-1,1 0 0,-1 0 1,0 0-1,1 0 0,-1 0 1,0 1-1,0-1 0,1 0 1,-1 0-1,0 0 0,0 0 1,0 1-1,1-1 0,-1 0 1,0 0-1,0 1 0,0-1 1,0 0-1,1 0 0,-1 1 1,0-1-1,0 0 0,0 1 1,0-1-1,0 1 0,8 17-274,-7-16 237,7 17 45,0 0 0,1-1-1,1 0 1,1 0 0,15 19-1,-21-31-52,0-1 0,0 0 0,0 1 0,0-2 0,1 1 0,-1-1 0,1 0 0,0 0 0,1 0 0,-1-1 0,1 0 0,-1-1 0,1 1 0,0-1 0,0 0 0,0-1 0,0 0 0,11 1 0,-4-2-442,-7 1-276,-1-1 0,0 0 0,1-1 0,-1 1 0,13-4 0,12-13-6674</inkml:trace>
</inkml:ink>
</file>

<file path=ppt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7T20:29:41.833"/>
    </inkml:context>
    <inkml:brush xml:id="br0">
      <inkml:brushProperty name="width" value="0.1" units="cm"/>
      <inkml:brushProperty name="height" value="0.1" units="cm"/>
      <inkml:brushProperty name="color" value="#F6630D"/>
    </inkml:brush>
  </inkml:definitions>
  <inkml:trace contextRef="#ctx0" brushRef="#br0">4 4 10661,'0'0'1363,"-4"0"-829,202-4-540</inkml:trace>
</inkml:ink>
</file>

<file path=ppt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7T20:29:42.189"/>
    </inkml:context>
    <inkml:brush xml:id="br0">
      <inkml:brushProperty name="width" value="0.1" units="cm"/>
      <inkml:brushProperty name="height" value="0.1" units="cm"/>
      <inkml:brushProperty name="color" value="#F6630D"/>
    </inkml:brush>
  </inkml:definitions>
  <inkml:trace contextRef="#ctx0" brushRef="#br0">77 0 5523,'-76'131'2145,"76"-129"-2145,0 2 224,12-2 832,14-2-352,8 0 161,6 0-129,4 0-432,3 0-80,-3 0-160,-4-6 16,-6 2-80,-11 3-704,-10-1-1201</inkml:trace>
</inkml:ink>
</file>

<file path=ppt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7T20:29:42.516"/>
    </inkml:context>
    <inkml:brush xml:id="br0">
      <inkml:brushProperty name="width" value="0.1" units="cm"/>
      <inkml:brushProperty name="height" value="0.1" units="cm"/>
      <inkml:brushProperty name="color" value="#F6630D"/>
    </inkml:brush>
  </inkml:definitions>
  <inkml:trace contextRef="#ctx0" brushRef="#br0">47 5 10597,'0'0'4781,"0"-4"-4583,0 8-236,-3 55 277,-14 72 1,-1 9-7,10-37-921</inkml:trace>
</inkml:ink>
</file>

<file path=ppt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7T20:29:42.888"/>
    </inkml:context>
    <inkml:brush xml:id="br0">
      <inkml:brushProperty name="width" value="0.1" units="cm"/>
      <inkml:brushProperty name="height" value="0.1" units="cm"/>
      <inkml:brushProperty name="color" value="#F6630D"/>
    </inkml:brush>
  </inkml:definitions>
  <inkml:trace contextRef="#ctx0" brushRef="#br0">42 18 11989,'0'0'3527,"-8"-5"-3647,7 6 119,-1 1 0,1-1 0,0 1 0,-1 0 0,1 0 1,0-1-1,0 1 0,0 0 0,0 0 0,1 0 0,-1 0 0,0 0 0,1 0 0,-1 0 0,1 0 0,0 1 0,0 1 0,-2 40-926,3-43 910,0 0 0,0-1 0,0 1 0,0 0 0,0-1-1,0 1 1,0-1 0,0 1 0,0-1 0,0 0 0,0 1 0,0-1 0,0 0 0,1 0 0,-1 0 0,0 1-1,0-1 1,0-1 0,0 1 0,0 0 0,1 0 0,-1 0 0,2-1 0,-1 1 24,1-1 1,0 1-1,-1-1 1,1 1-1,0-1 1,-1 0-1,1 0 0,-1 0 1,1 0-1,2-2 1,-3 0 37,0-1 1,-1 1-1,1-1 0,-1 0 1,1 1-1,-1-1 1,0 0-1,-1 0 0,1 0 1,-1 0-1,0-6 1,1 9-39,-1-1 1,0 1 0,0 0 0,0 0 0,0-1 0,0 1 0,0 0 0,0-1 0,0 1 0,-1 0 0,1-1 0,0 1-1,-1 0 1,1 0 0,-1-1 0,0 1 0,1 0 0,-1 0 0,0 0 0,0 0 0,1 0 0,-1 0 0,0 0 0,0 0-1,0 0 1,0 0 0,0 1 0,-1-1 0,1 0 0,0 1 0,0-1 0,0 1 0,-1-1 0,1 1 0,-2-1 0,0 1-106,1 0 1,-1 0 0,1 0 0,-1 1 0,1-1-1,0 1 1,-1-1 0,1 1 0,-1 0 0,1 0-1,0 0 1,0 0 0,-1 1 0,1-1 0,0 1-1,0-1 1,0 1 0,1-1 0,-1 1 0,-2 3-1,2-2-441,0 0 0,0 1 0,0-1 0,1 1-1,0-1 1,-1 1 0,1 0 0,-1 6 0,1 7-4800</inkml:trace>
</inkml:ink>
</file>

<file path=ppt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7T20:29:43.264"/>
    </inkml:context>
    <inkml:brush xml:id="br0">
      <inkml:brushProperty name="width" value="0.1" units="cm"/>
      <inkml:brushProperty name="height" value="0.1" units="cm"/>
      <inkml:brushProperty name="color" value="#F6630D"/>
    </inkml:brush>
  </inkml:definitions>
  <inkml:trace contextRef="#ctx0" brushRef="#br0">89 5 10565,'0'0'4631,"0"0"-4626,-1-1 0,1 1 1,0 0-1,0-1 0,-1 1 0,1 0 0,0 0 0,-1-1 0,1 1 0,0 0 0,-1 0 0,1-1 0,0 1 1,-1 0-1,1 0 0,-1 0 0,1 0 0,0-1 0,-1 1 0,1 0 0,-1 0 0,1 0 0,-1 0 0,1 0 0,0 0 1,-1 0-1,1 0 0,-1 0 0,1 1 0,0-1 0,-1 0 0,1 0 0,-1 0 0,1 0 0,0 0 0,-1 1 1,1-1-1,0 0 0,-1 0 0,1 1 0,0-1 0,-1 1 0,-4 3 6,0 0-1,0 1 0,0 0 1,1-1-1,0 2 1,0-1-1,0 0 1,0 1-1,1 0 1,0 0-1,0 0 1,1 0-1,0 0 1,-2 10-1,-1 2-8,1 1 1,1-1-1,1 1 0,0 21 0,2-39-4,1 0 1,-1 0-1,1 0 0,-1 0 1,1 1-1,-1-1 0,1 0 0,0 0 1,-1 0-1,1 0 0,0 0 1,0 0-1,0-1 0,0 1 1,0 0-1,0 0 0,0-1 0,0 1 1,0 0-1,0-1 0,0 1 1,0-1-1,0 1 0,1-1 0,-1 0 1,0 0-1,0 1 0,0-1 1,1 0-1,1 0 0,47 2 50,-41-3-40,0 1-4,0 0 1,0 1-1,0 0 1,0 0 0,-1 1-1,18 5 1,-24-6-9,1 1-1,0-1 1,-1 0 0,1 1 0,-1 0 0,0-1 0,1 1-1,-1 0 1,0 0 0,0 1 0,0-1 0,0 0 0,-1 1 0,1-1-1,-1 1 1,1-1 0,-1 1 0,0 0 0,0 0 0,0-1-1,0 1 1,0 0 0,-1 0 0,1 5 0,0-2 3,-1 0 0,1 1 0,-1-1 0,-1 0 0,1 0 0,-1 0 1,0 1-1,0-1 0,-1 0 0,1 0 0,-2 0 0,1-1 0,0 1 0,-1 0 0,-4 5 1,3-6-1,-1-1 0,0 1 1,0-1-1,0 1 0,0-2 1,-1 1-1,0-1 0,0 1 1,0-1-1,0-1 0,0 1 1,0-1-1,-1-1 0,-6 2 1,6-1-207,0 0 0,0 0-1,0-1 1,-1 0 0,1 0 0,0-1 0,0 0 0,-1-1 0,1 1 0,-8-3-1,11-3-2081,4-6-1542</inkml:trace>
</inkml:ink>
</file>

<file path=ppt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7T20:29:43.620"/>
    </inkml:context>
    <inkml:brush xml:id="br0">
      <inkml:brushProperty name="width" value="0.1" units="cm"/>
      <inkml:brushProperty name="height" value="0.1" units="cm"/>
      <inkml:brushProperty name="color" value="#F6630D"/>
    </inkml:brush>
  </inkml:definitions>
  <inkml:trace contextRef="#ctx0" brushRef="#br0">1 38 12230,'0'0'1744,"114"-19"-1648,-59 16 209,-3-3 143,-5 0-144,-11 4-128,-15 0-160,-10 2-16,-37 2-3009,-3 6 239,1-4-5217</inkml:trace>
</inkml:ink>
</file>

<file path=ppt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7T20:29:44.890"/>
    </inkml:context>
    <inkml:brush xml:id="br0">
      <inkml:brushProperty name="width" value="0.1" units="cm"/>
      <inkml:brushProperty name="height" value="0.1" units="cm"/>
      <inkml:brushProperty name="color" value="#F6630D"/>
    </inkml:brush>
  </inkml:definitions>
  <inkml:trace contextRef="#ctx0" brushRef="#br0">65 116 4226,'0'0'4575,"0"-16"-4188,-2-10-145,1-10 106,3-2 5273,-21 147-4894,10-67-445,-5 63 0,12-39-66,-1-3 95,-12 81 0,14-140-977,1-12-588,0 3 66,0-8-2827</inkml:trace>
</inkml:ink>
</file>

<file path=ppt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7T20:29:53.999"/>
    </inkml:context>
    <inkml:brush xml:id="br0">
      <inkml:brushProperty name="width" value="0.1" units="cm"/>
      <inkml:brushProperty name="height" value="0.1" units="cm"/>
      <inkml:brushProperty name="color" value="#F6630D"/>
    </inkml:brush>
  </inkml:definitions>
  <inkml:trace contextRef="#ctx0" brushRef="#br0">75 126 1345,'0'0'5479,"-6"0"-4710,-18 0-14,23-2-584,0 0 0,0 0 0,0 0 0,0 0 0,1 0 0,-1 0 0,1 0 0,-1 0 0,1-1 0,0 1 0,-1 0 0,1 0 0,0 0 0,1 0 0,-1-1 0,0 1 0,1-2 0,-1 0 182,0 1-284,0 1 0,1-1 0,-1 1 0,0-1 0,1 0 0,0 1 0,0 0 1,-1-1-1,1 1 0,0-1 0,1 1 0,-1 0 0,0 0 0,1 0 0,-1-1 0,1 1 1,0 1-1,0-1 0,2-2 0,0 1-34,1 0 0,0 0 0,0 0 0,0 1 0,1-1 0,-1 1 0,1 0 0,6-1 0,12-1-84,0 1 1,-1 1 0,31 1 0,-44 1 118,-9 1-73,1-1 0,-1 0 1,1 1-1,-1-1 0,1 0 0,-1 1 1,1 0-1,-1-1 0,0 1 0,1 0 1,-1 0-1,0 0 0,0 0 0,1 0 1,-1 0-1,0 0 0,0 0 0,0 0 1,0 1-1,0-1 0,-1 0 0,1 0 1,0 1-1,-1-1 0,1 1 1,-1-1-1,1 1 0,-1-1 0,1 1 1,-1-1-1,0 3 0,3 57-22,-3-48 20,-1 5 9,-1-1 0,0 0 0,-1-1 0,-1 1 0,0 0 0,-2-1-1,0 0 1,0 0 0,-1-1 0,-1 0 0,-1 0 0,-17 22-1,5-10 115,-2-1-1,0-2 1,-2 0-1,0-2 1,-40 27-1,63-47-106,1 0 0,-1 0-1,1 0 1,-1 0 0,1 0 0,0 0-1,-1 1 1,1-1 0,0 0-1,1 1 1,-1-1 0,0 1-1,1-1 1,-1 1 0,1-1 0,0 4-1,-1 50-93,1-39 126,3 22 132,0 0 1,19 73-1,-7-39 169,-5-39-206</inkml:trace>
</inkml:ink>
</file>

<file path=ppt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7T20:29:54.578"/>
    </inkml:context>
    <inkml:brush xml:id="br0">
      <inkml:brushProperty name="width" value="0.1" units="cm"/>
      <inkml:brushProperty name="height" value="0.1" units="cm"/>
      <inkml:brushProperty name="color" value="#F6630D"/>
    </inkml:brush>
  </inkml:definitions>
  <inkml:trace contextRef="#ctx0" brushRef="#br0">106 54 1377,'0'0'7312,"1"-8"-6674,0-2-383,1-25 1934,-30 37-1717,24-1-474,-1 0 0,1 0 0,0 1 0,-1 0 0,1 0 0,0 0 0,1 1 0,-1-1 0,0 1-1,1 0 1,-1 0 0,1 0 0,0 0 0,0 1 0,0-1 0,0 1 0,1 0 0,-1 0 0,1 0 0,0 0 0,0 0 0,1 0 0,-1 0 0,1 1 0,0-1 0,0 1 0,0-1 0,1 1 0,0 8 0,0-12 2,1 0 1,-1 0 0,1 0 0,0 0-1,0 0 1,0 0 0,-1 0 0,1 0-1,0 0 1,0 0 0,0 0 0,0-1-1,0 1 1,1 0 0,-1-1 0,0 1-1,0-1 1,0 1 0,0-1 0,1 0 0,-1 1-1,0-1 1,0 0 0,1 0 0,-1 0-1,3 0 1,42 1 11,-37-2-15,-1 2-8,-1-1 0,0-1-1,1 1 1,-1-1 0,0-1 0,0 1 0,0-1 0,0 0-1,0-1 1,10-4 0,-15 5 48,1 0-1,-1 0 0,1 0 1,-1-1-1,0 1 1,1-1-1,-1 1 0,0-1 1,-1 0-1,1 0 0,0 0 1,-1 0-1,0 0 1,0 0-1,0 0 0,0-1 1,0 1-1,0 0 1,-1 0-1,0-1 0,0 1 1,0 0-1,0-1 1,-1-5-1,0 7-4,0 1 0,0-1 0,0 1 0,0-1 0,-1 1-1,1-1 1,0 1 0,-1 0 0,1-1 0,-1 1 0,0 0 0,1 0 0,-1 0 0,0 0 0,1 1 0,-1-1-1,0 0 1,0 1 0,0-1 0,0 1 0,0 0 0,0-1 0,0 1 0,0 0 0,1 0 0,-4 1 0,-2-2-49,-1 1 1,1 0-1,0 0 1,0 1 0,0 0-1,-11 3 1,-1 16-224,19-19 140,-1-1 1,1 1-1,-1 0 1,1-1 0,-1 1-1,1-1 1,0 1-1,-1 0 1,1-1-1,0 1 1,-1 0 0,1-1-1,0 1 1,0 0-1,0 0 1,0-1-1,0 1 1,0 0 0,0-1-1,0 1 1,0 0-1,0 0 1,0-1-1,0 1 1,0 0 0,0-1-1,1 1 1,-1 0-1,0 0 1,1-1-1,-1 1 1,0-1 0,1 1-1,-1 0 1,1-1-1,0 1 1,11 2-2108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7T20:29:26.911"/>
    </inkml:context>
    <inkml:brush xml:id="br0">
      <inkml:brushProperty name="width" value="0.1" units="cm"/>
      <inkml:brushProperty name="height" value="0.1" units="cm"/>
      <inkml:brushProperty name="color" value="#F6630D"/>
    </inkml:brush>
  </inkml:definitions>
  <inkml:trace contextRef="#ctx0" brushRef="#br0">9 112 6067,'0'0'3111,"3"-14"-2637,1-9-182,-3 13 44,1 1 1,0-1-1,1 1 1,0-1-1,8-17 1,-9 97 746,-4-11-992,-15 80 0,8-80-79,-3 83-1,12-141 5,2-14 222,11-14-90,30-46 0,-12 21-65,-18 26-89,-9 17 0,1-1 0,0 1 1,0 0-1,1 1 0,13-16 1,-18 24 0,-1 0 0,0 0 1,1 0-1,-1 0 1,1 0-1,-1 0 1,1 0-1,-1 0 0,0 1 1,1-1-1,-1 0 1,1 0-1,-1 0 0,0 1 1,1-1-1,-1 0 1,0 0-1,1 1 0,-1-1 1,0 0-1,1 1 1,-1-1-1,0 0 0,0 1 1,1-1-1,-1 1 1,0-1-1,0 0 0,0 1 1,0-1-1,1 1 1,-1-1-1,0 1 0,0-1 1,0 0-1,0 2 1,6 18-175,-6-20 178,7 25 2,21 69 16,-25-88-15,-1 1-1,1-1 1,1 0 0,-1 0-1,1 0 1,0 0-1,1-1 1,-1 1 0,1-1-1,0 0 1,7 5 0,-11-9 3,1 0 0,0 1 0,-1-1 0,1 0 0,0 0 0,-1 0 1,1-1-1,0 1 0,0 0 0,0-1 0,0 1 0,0-1 1,0 0-1,0 1 0,0-1 0,0 0 0,0 0 0,0-1 0,0 1 1,0 0-1,0 0 0,0-1 0,0 0 0,-1 1 0,3-2 1,-1 0 9,0 0 0,-1 0 0,1-1 0,-1 1 1,1-1-1,-1 0 0,0 0 0,0 0 0,-1 0 1,1 0-1,0 0 0,-1 0 0,1-4 1,4-11 34,-2 0 1,0 0-1,-1-1 1,1-18 0,-2-138-262,-2 217-5103,0-19 2550</inkml:trace>
</inkml:ink>
</file>

<file path=ppt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7T20:30:20.451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</inkml:brush>
  </inkml:definitions>
  <inkml:trace contextRef="#ctx0" brushRef="#br0">183 1 592,'0'0'2831,"-37"8"-953,32-7-1877,0 1 1,0 0-1,0-1 0,-1 0 1,1 0-1,0 0 0,-1-1 0,-5 0 1,-27 5 13,37-4 111,-1 0 0,1 0 0,0 0 0,0 1 1,-1-1-1,1 0 0,0 1 0,1-1 0,-1 1 0,0-1 0,0 1 1,1 0-1,-1-1 0,1 1 0,-1 0 0,1-1 0,-1 1 1,1 0-1,0 0 0,0 3 400,-38 10-259,52-14 399,0 2-1,0-1 1,19 7 0,45 10-816,43 7 241,65-13-75,-7-5 21,120-4 9,-199 6-54,-94-10 13,53 5 86,-54-5-113,3 0 33,0 0-1,1 1 1,-1-1 0,0 1 0,12 4-1,-18-4 292</inkml:trace>
</inkml:ink>
</file>

<file path=ppt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7T20:30:24.137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</inkml:brush>
  </inkml:definitions>
  <inkml:trace contextRef="#ctx0" brushRef="#br0">20 2 3105,'0'0'2900,"-19"-2"-627,23 5-2139,1 1-1,0-1 1,0-1-1,1 1 0,-1-1 1,0 0-1,12 3 0,-11-3 12,11 4-63,1 0 1,0-1 0,0-1-1,0-1 1,33 2 0,-33-3-76,0 1 0,0 0 0,0 1 0,20 8 0,-24-8-26,9 1 31,1 0 0,-1-2 1,1-1-1,31-1 0</inkml:trace>
</inkml:ink>
</file>

<file path=ppt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7T20:30:26.817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</inkml:brush>
  </inkml:definitions>
  <inkml:trace contextRef="#ctx0" brushRef="#br0">65 10 1969,'-12'-9'6814,"34"10"-6802,-1 1 0,0 1 0,-1 2 1,27 7-1,32 7 111,-72-17-121,2-1 4,1 1-1,0 0 0,-1 0 1,18 8-1,-26-9-1,0 0-1,1-1 0,-1 1 1,0 0-1,1-1 1,-1 1-1,1-1 0,-1 1 1,1-1-1,-1 0 0,1 0 1,-1 1-1,1-1 1,-1 0-1,1 0 0,-1-1 1,1 1-1,1 0 1,4-1 11,11 5-19,0-1-1,37 0 289,-95-3 71,-7 0-521,-11 2 120,1-3 1,0-2-1,1-3 0,-73-17 0,128 23 62,0 1 1,1-1-1,-1-1 1,0 1 0,1 0-1,-1 0 1,0 0-1,1 0 1,-1 0-1,1 0 1,-1-1-1,0 1 1,1 0-1,-1-1 1,1 1-1,-1 0 1,1-1-1,-1 1 1,1-1-1,-1 1 1,1-1-1,-1 1 1,1-1-1,0 1 1,-1-1-1,1 1 1,0-1-1,-1 1 1,1-1-1,0 0 1,0 1-1,-1-1 1,1 0-1,0 1 1,0-1-1,0 1 1,0-1 0,0 0-1,0-2 428,74 4-430,0 2-1,-1 4 0,88 19 1,-132-20-370,0-2 1,0-1-1,34-2 1</inkml:trace>
</inkml:ink>
</file>

<file path=ppt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7T20:31:02.263"/>
    </inkml:context>
    <inkml:brush xml:id="br0">
      <inkml:brushProperty name="width" value="0.1" units="cm"/>
      <inkml:brushProperty name="height" value="0.1" units="cm"/>
      <inkml:brushProperty name="color" value="#F6630D"/>
    </inkml:brush>
  </inkml:definitions>
  <inkml:trace contextRef="#ctx0" brushRef="#br0">235 75 2113,'0'0'2612,"0"8"-2356,0-3-471,1-2 394,0 1 1,-1 0 0,0 0 0,1 0-1,-2 0 1,1 0 0,0-1-1,-1 1 1,0 0 0,0 0-1,0-1 1,0 1 0,0 0-1,-1-1 1,-3 7 0,-2 3-121,7-12-13,-1 0 0,1-1 0,0 1 0,0 0 0,-1 0 0,1 0 0,0-1 0,-1 1 0,1 0 0,0-1 0,-1 1 1,1 0-1,-1-1 0,0 1 0,1-1 0,-1 1 0,1 0 0,-1-1 0,0 1 0,1-1 0,-1 0 0,0 1 0,-3 0 1472,-7-33 165,9 9-1454,0-1 0,2 1-1,3-31 1,-4 53-228,1 0 1,0-1-1,0 1 0,1 0 0,-1 0 0,0 0 0,0 0 1,0 0-1,1 0 0,-1 0 0,0 0 0,1 0 0,-1 0 1,1 1-1,0-1 0,-1 0 0,1 0 0,-1 0 0,1 0 1,0 1-1,0-1 0,-1 0 0,1 1 0,0-1 1,0 1-1,0-1 0,0 1 0,0-1 0,0 1 0,0-1 1,0 1-1,0 0 0,0 0 0,0-1 0,0 1 0,0 0 1,0 0-1,0 0 0,0 0 0,0 0 0,0 0 0,0 1 1,0-1-1,0 0 0,0 1 0,0-1 0,0 0 0,0 1 1,0-1-1,1 2 0,7 2-16,0 1 0,0 1 0,0-1 0,8 8 0,-9-6 41,7 2-21,0-1 1,1 0-1,0-1 0,0-1 1,0 0-1,34 6 1,-10-2 20,-34-9-101,15 3 765,-21-4-661,1 0 0,-1 0 0,1-1 0,-1 1-1,1 0 1,-1 0 0,0-1 0,1 1 0,-1 0 0,1 0 0,-1-1-1,1 1 1,-1-1 0,0 1 0,1 0 0,-1-1 0,0 1 0,0-1-1,1 1 1,-1-1 0,0 1 0,0 0 0,1-1 0,-1 1 0,0-1-1,0 0 1,0 1 0,0-1 0,0 1 0,0-1 0,0 1 0,0-1-1,0 1 1,0-1 0,0 0 358,-2 7-510,-34 53 104,-2-2 0,-3-1 1,-52 54-1,15-16-128,47-55 82,18-20 19,-1-1 0,0 0 0,-2-1 0,0-1 0,-1 0 0,-34 24 1,50-39 47,0-1 1,0 1 0,0 0 0,0-1 0,-1 1 0,1-1-1,0 1 1,0-1 0,0 1 0,0-1 0,-1 0 0,1 0 0,0 0-1,0 1 1,-1-1 0,1 0 0,0-1 0,0 1 0,-1 0 0,1 0-1,0 0 1,0-1 0,0 1 0,-1-1 0,1 1 0,-1-2 0,0 1-2,1 0 0,0-1 0,0 0 0,-1 1 1,1-1-1,0 0 0,1 0 0,-1 1 1,0-1-1,1 0 0,-1 0 0,1 0 1,-1 0-1,1-4 0,-1-4-9,1 0 0,0 0 0,1 0 0,0 0 0,4-18 1,-2 21-1,0 0 0,1 1 0,-1-1 0,1 1 0,1-1 0,-1 1 0,1 1 0,0-1 0,0 1 1,1-1-1,-1 1 0,1 1 0,0-1 0,1 1 0,-1 0 0,1 1 0,0 0 0,0 0 0,0 0 1,0 1-1,0 0 0,1 0 0,-1 0 0,0 1 0,10 0 0,-13 1 6,1 1-1,-1 0 0,0-1 1,1 1-1,-1 1 1,0-1-1,0 1 0,0-1 1,0 1-1,0 0 1,0 1-1,0-1 1,-1 1-1,1 0 0,-1-1 1,5 6-1,5 7-17,0 1-1,16 26 1,15 18-6,-38-53-164,1 0 0,0-1-1,1 1 1,-1-1 0,1-1-1,0 1 1,11 4 0,-14-8-37,1 0 0,-1 0 0,1-1 0,0 0 1,-1 0-1,1 0 0,0 0 0,0-1 0,-1 0 1,1 0-1,0-1 0,0 0 0,8-2 0,19-10-3799</inkml:trace>
</inkml:ink>
</file>

<file path=ppt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7T20:31:02.902"/>
    </inkml:context>
    <inkml:brush xml:id="br0">
      <inkml:brushProperty name="width" value="0.1" units="cm"/>
      <inkml:brushProperty name="height" value="0.1" units="cm"/>
      <inkml:brushProperty name="color" value="#F6630D"/>
    </inkml:brush>
  </inkml:definitions>
  <inkml:trace contextRef="#ctx0" brushRef="#br0">37 23 2593,'0'0'6046,"-6"-2"-5563,3 1-280,2 0-75,-1 0 0,0 0 0,0 0 0,1 0 0,-1 0 0,0 1 0,0-1 0,0 1 0,0-1 0,0 1 0,0 0 0,-4 0 0,36-5 258,-1 2 1,1 1-1,0 1 0,45 5 0,9-1-311,-80-1-1189,-15 5-68,-12 3-1729,11-6-923</inkml:trace>
</inkml:ink>
</file>

<file path=ppt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7T20:31:03.336"/>
    </inkml:context>
    <inkml:brush xml:id="br0">
      <inkml:brushProperty name="width" value="0.1" units="cm"/>
      <inkml:brushProperty name="height" value="0.1" units="cm"/>
      <inkml:brushProperty name="color" value="#F6630D"/>
    </inkml:brush>
  </inkml:definitions>
  <inkml:trace contextRef="#ctx0" brushRef="#br0">1 0 6003,'0'0'2758,"14"2"-1755,371 41 2170,-375-41-2836</inkml:trace>
</inkml:ink>
</file>

<file path=ppt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7T20:31:03.970"/>
    </inkml:context>
    <inkml:brush xml:id="br0">
      <inkml:brushProperty name="width" value="0.1" units="cm"/>
      <inkml:brushProperty name="height" value="0.1" units="cm"/>
      <inkml:brushProperty name="color" value="#F6630D"/>
    </inkml:brush>
  </inkml:definitions>
  <inkml:trace contextRef="#ctx0" brushRef="#br0">77 42 5763,'0'0'5640,"3"-7"-4592,7-21-168,-8 21-154,-2 23 315,1 37-987,-3-1 0,-1 0 0,-22 99 0,5-80-40,10-39-31,1 1 0,1 0-1,2 0 1,-3 56 0,9-89-29,21-15-445,-19 13 183,-1 1 0,0-1 1,0 0-1,1 0 0,-1 0 0,0 0 0,-1 0 0,1 0 0,0 0 0,0 0 0,-1 0 0,1 0 0,-1-4 0,1-3-3299</inkml:trace>
</inkml:ink>
</file>

<file path=ppt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7T20:31:04.360"/>
    </inkml:context>
    <inkml:brush xml:id="br0">
      <inkml:brushProperty name="width" value="0.1" units="cm"/>
      <inkml:brushProperty name="height" value="0.1" units="cm"/>
      <inkml:brushProperty name="color" value="#F6630D"/>
    </inkml:brush>
  </inkml:definitions>
  <inkml:trace contextRef="#ctx0" brushRef="#br0">1 37 8052,'0'0'4020,"0"-4"-3812,1 1-156,-2 7 4,0 8-121,1 0 1,0 0-1,1 0 0,2 13 0,-2-24 58,1 0-1,-1 0 1,0 0-1,1-1 1,-1 1-1,0 0 1,1-1 0,-1 1-1,1-1 1,-1 1-1,1-1 1,-1 0-1,1 0 1,-1 0-1,1 0 1,0 0 0,-1 0-1,1 0 1,-1 0-1,1 0 1,-1-1-1,3 0 1,0 0 24,0 0 1,0 0-1,0 0 0,-1 0 1,1-1-1,-1 1 1,8-5-1,-9 2 30,1 0-1,0 0 0,-1 0 1,0 0-1,0 0 0,0-1 1,0 1-1,-1-1 1,0 1-1,0-1 0,0 0 1,0 1-1,-1-1 0,0 0 1,0 1-1,-1-10 1,1 6 29,0 7-75,0 1 1,-1-1-1,1 1 1,0 0 0,-1-1-1,1 1 1,0-1-1,-1 1 1,1 0-1,-1 0 1,1-1 0,-1 1-1,1 0 1,0 0-1,-1-1 1,1 1 0,-1 0-1,1 0 1,-1 0-1,1 0 1,-1 0-1,1 0 1,-1 0 0,0 0-1,1 0 1,-1 0-1,1 0 1,-1 0 0,1 0-1,-1 0 1,0 0-1,-18 5-393,15-2 165,2 0 0,-1 1 0,0-1-1,1 0 1,-1 1 0,1 0 0,0-1 0,0 1-1,0 0 1,1 0 0,0 0 0,-2 7 0,2 7-2204</inkml:trace>
</inkml:ink>
</file>

<file path=ppt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7T20:31:05.029"/>
    </inkml:context>
    <inkml:brush xml:id="br0">
      <inkml:brushProperty name="width" value="0.1" units="cm"/>
      <inkml:brushProperty name="height" value="0.1" units="cm"/>
      <inkml:brushProperty name="color" value="#F6630D"/>
    </inkml:brush>
  </inkml:definitions>
  <inkml:trace contextRef="#ctx0" brushRef="#br0">199 83 5330,'0'0'5165,"1"-13"-4215,4-56 101,-30 71-597,19 0-453,1 2 0,-1-1-1,1 1 1,0 0 0,0 0 0,0 0 0,1 1-1,0-1 1,-1 1 0,2 0 0,-1 1 0,0-1-1,-3 8 1,1-1 10,0 1 0,0 0 0,1 0 0,1 0 0,-4 17 0,6-19 0,0 0 0,1 0-1,0 0 1,1 0 0,0 0-1,1 0 1,2 14 0,-1-23 0,-1 0 1,0 0 0,1 0 0,0 0 0,-1-1-1,1 1 1,0 0 0,0-1 0,0 0-1,0 1 1,0-1 0,0 0 0,0 0 0,0 0-1,0 0 1,1-1 0,-1 1 0,0 0 0,5-1-1,52 7 389,-46-6-342,10 0 20,-12 0-65,0-1-1,0 1 1,0 1 0,18 5-1,-26-6-16,-1 0 0,1 0-1,-1 0 1,1 0 0,-1 1 0,0-1-1,0 1 1,0-1 0,0 1 0,0 0-1,0 0 1,0 0 0,0 0 0,-1 0-1,1 0 1,-1 1 0,1-1 0,-1 0 0,0 1-1,0-1 1,0 1 0,-1-1 0,1 1-1,0 3 1,1 4 11,0 0 0,-1 0 0,-1 0 0,1 0 0,-2 0 0,1 0 0,-1-1 0,-1 1 0,0 0 0,0 0 0,-1-1 0,0 0 0,-1 1 0,0-1 1,0 0-1,-1-1 0,0 1 0,-1-1 0,1 0 0,-2 0 0,1-1 0,-1 1 0,0-2 0,-1 1 0,1-1 0,-1 0 0,-1 0 0,1-1 0,-1-1 0,0 1 0,0-1 0,-13 4 0,5-3 98,0-1 0,0-1 0,-1 0 0,1-1 0,-33-1 0,48-1-98,0 0 0,0-1 0,1 1 0,-1-1 1,0 0-1,1 1 0,-1-1 0,0 0 0,1 0 1,-1 0-1,1 0 0,0 0 0,-1-1 0,1 1 0,0 0 1,0-1-1,0 1 0,0 0 0,0-1 0,0 0 1,0 1-1,0-1 0,0 1 0,1-1 0,-1 0 0,1 0 1,-1 1-1,1-1 0,0 0 0,0 0 0,0 0 0,0 1 1,0-1-1,0 0 0,1-2 0,-2-1-249,2 0 0,-1-1 1,0 1-1,1 0 0,0 0 0,0 0 0,1 0 0,-1 1 0,1-1 1,0 0-1,5-8 0,6-2-2277,-4 2-954</inkml:trace>
</inkml:ink>
</file>

<file path=ppt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7T20:31:05.526"/>
    </inkml:context>
    <inkml:brush xml:id="br0">
      <inkml:brushProperty name="width" value="0.1" units="cm"/>
      <inkml:brushProperty name="height" value="0.1" units="cm"/>
      <inkml:brushProperty name="color" value="#F6630D"/>
    </inkml:brush>
  </inkml:definitions>
  <inkml:trace contextRef="#ctx0" brushRef="#br0">9 74 3682,'0'0'5199,"-9"-16"-1157,17 13-3913,-1-1-1,1 2 1,0-1 0,0 1-1,0 0 1,0 1-1,15-1 1,8-3 147,225-27-434,-246 31-994,-93 26-4352,62-20 1708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7T20:29:27.446"/>
    </inkml:context>
    <inkml:brush xml:id="br0">
      <inkml:brushProperty name="width" value="0.1" units="cm"/>
      <inkml:brushProperty name="height" value="0.1" units="cm"/>
      <inkml:brushProperty name="color" value="#F6630D"/>
    </inkml:brush>
  </inkml:definitions>
  <inkml:trace contextRef="#ctx0" brushRef="#br0">82 39 7652,'0'0'5125,"1"-8"-4752,1-1-306,1-13 8,-1 45-65,-5 40 82,-4 0-1,-2 0 1,-20 69-1,-13 84 79,42-216-173,0 0-1,1 0 0,-1 0 0,0 0 1,0 0-1,0-1 0,0 1 0,0 0 1,1 0-1,-1 0 0,0 0 0,0 0 1,0 0-1,1 0 0,-1 0 0,0 0 1,0 0-1,0 0 0,0 0 0,1 0 1,-1 0-1,0 0 0,0 0 1,0 0-1,1 0 0,-1 0 0,0 0 1,0 0-1,0 0 0,0 0 0,1 0 1,-1 0-1,0 0 0,0 0 0,0 1 1,0-1-1,1 0 0,-1 0 0,0 0 1,0 0-1,0 0 0,0 0 0,0 1 1,0-1-1,0 0 0,1 0 0,-1 0 1,0 0-1,0 1 0,0-1 0,0 0 1,0 0-1,0 0 0,0 1 0,0-1 1,0 0-1,0 0 0,0 1 1,22-27 56,21-38 61,-29 36-105,-10 20-13,0 0 1,0 0 0,1 1 0,0 0 0,10-13-1,-14 20-5,-1 0-1,0 0 1,1 0-1,-1 0 0,0 0 1,1 0-1,-1 0 1,1 0-1,-1 0 0,0 0 1,1 0-1,-1 0 1,0 0-1,1 0 0,-1 1 1,0-1-1,1 0 1,-1 0-1,0 0 1,1 1-1,-1-1 0,0 0 1,0 0-1,1 1 1,-1-1-1,0 0 0,0 1 1,1-1-1,-1 0 1,0 1-1,0-1 1,0 0-1,0 1 0,1-1 1,-1 0-1,0 1 1,0-1-1,0 0 0,0 1 1,0-1-1,0 1 1,0-1-1,6 21-61,-6-20 63,2 8-31,2 7 58,0 0-1,1 0 0,1 0 0,11 22 0,-15-34-60,1 0 0,-1 0 0,1-1 0,-1 1 0,1-1-1,0 0 1,1 0 0,-1 0 0,0 0 0,1 0 0,0-1-1,-1 0 1,1 0 0,0 0 0,0 0 0,0 0 0,1-1-1,-1 0 1,0 0 0,0 0 0,1 0 0,6 0 0,2 0-673,0-1 0,0 0 0,0-1 0,0-1 0,0 0 0,-1 0 0,1-2 0,-1 1 0,1-1 0,-1-1 0,14-7 0,8-7-2911</inkml:trace>
</inkml:ink>
</file>

<file path=ppt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7T20:31:06.791"/>
    </inkml:context>
    <inkml:brush xml:id="br0">
      <inkml:brushProperty name="width" value="0.1" units="cm"/>
      <inkml:brushProperty name="height" value="0.1" units="cm"/>
      <inkml:brushProperty name="color" value="#F6630D"/>
    </inkml:brush>
  </inkml:definitions>
  <inkml:trace contextRef="#ctx0" brushRef="#br0">24 181 3426,'0'0'4831,"5"-17"-4684,23-86 788,-11 42 2217,-19 81-2631,1-1 1,0 1-1,3 23 1,0 44-548,-30 110 268,10-90-100,-7 158 430,22-168-5250,3-115-308</inkml:trace>
</inkml:ink>
</file>

<file path=ppt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7T20:31:10.696"/>
    </inkml:context>
    <inkml:brush xml:id="br0">
      <inkml:brushProperty name="width" value="0.1" units="cm"/>
      <inkml:brushProperty name="height" value="0.1" units="cm"/>
      <inkml:brushProperty name="color" value="#F6630D"/>
    </inkml:brush>
  </inkml:definitions>
  <inkml:trace contextRef="#ctx0" brushRef="#br0">89 78 1521,'0'0'5632,"-23"0"-993,371-11-2467,-328 10-2132,215-28 74,-200 23-96,-8 1 14,0 1 1,32-1-1,40 3-17,82 3 32,-116 6 17,-65-7 32,-46 2 16,-527-2-1716,337-16 1586,202 13 36,-165-2 360,126 6-321,140 1 359,106 19 1,-69-6-376,1-6 0,204-7 0,-149-4-36,57 4 21,-217-2 4</inkml:trace>
</inkml:ink>
</file>

<file path=ppt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7T20:31:12.817"/>
    </inkml:context>
    <inkml:brush xml:id="br0">
      <inkml:brushProperty name="width" value="0.1" units="cm"/>
      <inkml:brushProperty name="height" value="0.1" units="cm"/>
      <inkml:brushProperty name="color" value="#F6630D"/>
    </inkml:brush>
  </inkml:definitions>
  <inkml:trace contextRef="#ctx0" brushRef="#br0">46 77 4562,'0'0'3636,"1"-12"-3185,6-53 2038,-7 97-2534,-15 238 464,13-209-350,3-49-67,-1 0 1,-1-1 0,1 1 0,-2 0-1,0-1 1,0 1 0,-1-1-1,0 0 1,-1 0 0,-1 0 0,-5 10-1,5-8-1055</inkml:trace>
</inkml:ink>
</file>

<file path=ppt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7T20:31:13.172"/>
    </inkml:context>
    <inkml:brush xml:id="br0">
      <inkml:brushProperty name="width" value="0.1" units="cm"/>
      <inkml:brushProperty name="height" value="0.1" units="cm"/>
      <inkml:brushProperty name="color" value="#F6630D"/>
    </inkml:brush>
  </inkml:definitions>
  <inkml:trace contextRef="#ctx0" brushRef="#br0">0 12 7139,'0'0'4079,"1"-1"-4050,-1 1 0,0-1-1,0 1 1,0-1-1,0 1 1,1-1 0,-1 0-1,0 1 1,0-1-1,1 1 1,-1-1 0,0 1-1,1-1 1,-1 1-1,1 0 1,-1-1 0,1 1-1,-1-1 1,1 1-1,-1 0 1,1-1 0,-1 1-1,1 0 1,0-1-1,2 2 15,0-1-1,0 1 0,0 0 0,-1 0 0,1 0 0,0 1 0,0-1 0,-1 1 1,1-1-1,-1 1 0,1 0 0,-1 0 0,0 0 0,0 0 0,0 0 1,0 0-1,0 1 0,2 4 0,36 59 136,-21-30-113,-11-24 0,1 1 0,0-2 0,11 12 1,-17-20-246,0 0 1,0 0-1,1-1 1,-1 1 0,0-1-1,1 0 1,0 0-1,-1 0 1,1-1 0,0 1-1,0-1 1,0 0 0,0 0-1,0 0 1,8 0-1,-12-1 78,1 0-1,-1 0 0,0 0 1,1 0-1,-1 0 1,0 0-1,1 0 0,-1 0 1,0 0-1,1 0 0,-1-1 1,0 1-1,1 0 0,-1 0 1,0 0-1,0 0 0,1-1 1,-1 1-1,0 0 1,0 0-1,1-1 0,-1 1 1,0 0-1,0 0 0,0-1 1,1 1-1,-1 0 0,0-1 1,0 1-1,0 0 0,0-1 1,0 1-1,0 0 1,0-1-1,0 1 0,0 0 1,0-1-1,3-9-3050</inkml:trace>
</inkml:ink>
</file>

<file path=ppt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7T20:31:13.515"/>
    </inkml:context>
    <inkml:brush xml:id="br0">
      <inkml:brushProperty name="width" value="0.1" units="cm"/>
      <inkml:brushProperty name="height" value="0.1" units="cm"/>
      <inkml:brushProperty name="color" value="#F6630D"/>
    </inkml:brush>
  </inkml:definitions>
  <inkml:trace contextRef="#ctx0" brushRef="#br0">94 60 5282,'0'0'4573,"10"-12"-3754,26-33-77,-31 43 968,-6 14-1449,-9 19-421,-4-5 193,-2 0 0,-23 29-1,-22 36-108,58-83 21</inkml:trace>
</inkml:ink>
</file>

<file path=ppt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7T20:31:14.669"/>
    </inkml:context>
    <inkml:brush xml:id="br0">
      <inkml:brushProperty name="width" value="0.1" units="cm"/>
      <inkml:brushProperty name="height" value="0.1" units="cm"/>
      <inkml:brushProperty name="color" value="#F6630D"/>
    </inkml:brush>
  </inkml:definitions>
  <inkml:trace contextRef="#ctx0" brushRef="#br0">189 11 7411,'0'0'470,"-17"16"-443,-7 4-20,9-9 13,1 1 1,1 1-1,-23 28 0,36-40 78,-1 0 0,0 0 0,1 0 0,-1 0 1,0 0-1,0 0 0,0 0 0,0 0 0,0 0 1,0 0-1,0 0 0,0-1 0,0 1 0,0 0 1,0-1-1,-1 1 0,1-1 0,-2 1 0,-6-21 2102,7 9-2680,-1-1 720,1 0-1,1 0 0,0 0 1,1-14-1,0 21-171,1 4-62,-1 0 0,1-1 1,0 1-1,-1 0 0,1 0 0,0 0 1,0 0-1,0 0 0,0 0 0,0 1 1,0-1-1,0 0 0,0 0 0,0 1 0,1-1 1,-1 1-1,0-1 0,0 1 0,1-1 1,-1 1-1,0 0 0,0 0 0,1-1 1,-1 1-1,2 0 0,38-3 51,-17 3-52,-1 1-1,0 1 1,0 1 0,0 2 0,42 12 0,-51-12 12,0 0 0,0-2 0,0 0 0,0 0 0,0-1 0,1-1 1,-1-1-1,0 0 0,17-2 0,-30 2 31,0-1 1,-1 1 0,1-1-1,0 1 1,-1-1 0,1 1-1,0-1 1,-1 1 0,1-1-1,-1 0 1,1 1 0,-1-1-1,1 0 1,-1 1 0,0-1-1,1 0 1,-1 1 0,0-1-1,0 0 1,1 0 0,-1 0-1,0 1 1,0-1 0,0 0-1,0-1 1,0-25 739,-1 18-563,-1 8-222,1 1 0,-1-1 0,0 1 0,1 0-1,-1 0 1,0 0 0,0 0 0,0 0 0,1 0 0,-1 0 0,0 0-1,0 1 1,-2 0 0,-4 3-11,1 0-1,0 1 1,0 0-1,0 0 1,1 1-1,0 0 1,0 0-1,-6 8 1,-44 61-62,41-54 64,-8 12 1,-3 5-31,-49 56 0,66-85 32,1 0 0,-2-1 0,1 0 0,-1 0 1,-1-1-1,1 0 0,-1-1 0,0 0 0,-1-1 0,-21 8 0,32-13 8,1 0 1,-1 1-1,0-1 1,0 0-1,0 1 0,1-1 1,-1 0-1,0 0 1,0 0-1,0 0 0,0 0 1,1 0-1,-1 0 1,0 0-1,0 0 0,0 0 1,0 0-1,0-1 1,1 1-1,-1 0 0,0-1 1,0 1-1,1 0 1,-1-1-1,0 1 0,0-1 1,1 1-1,-1-1 1,1 1-1,-1-1 0,0 0 1,1 1-1,-1-1 0,1 0 1,-1 0-1,0-32 65,2 17-99,-1 11 25,1-1 0,1 1-1,-1 0 1,1 0-1,0 0 1,0 0 0,0 0-1,1 1 1,0-1-1,0 1 1,0-1-1,0 1 1,1 0 0,-1 0-1,1 1 1,6-5-1,-7 4-7,1 1-1,0 0 0,0 0 1,0 0-1,0 1 0,1-1 1,-1 1-1,1 0 0,0 0 0,-1 1 1,1 0-1,0-1 0,0 1 1,0 1-1,0-1 0,0 1 1,0 0-1,6 0 0,-8 2 6,0-1 0,-1 0-1,1 1 1,0 0 0,-1 0-1,1-1 1,-1 1 0,0 1-1,0-1 1,0 0 0,0 0 0,0 1-1,0-1 1,1 4 0,27 47-8,-18-30 15,-6-13 15,0 0 0,0 0 0,1 0 0,1-1 0,0-1 1,12 12-1,-16-16-101,1-1 0,1 1 1,-1-1-1,0 0 1,1-1-1,-1 1 0,1-1 1,0 0-1,0-1 0,-1 1 1,1-1-1,0-1 1,0 1-1,8-1 0,18 0-1743,2 0-1110</inkml:trace>
</inkml:ink>
</file>

<file path=ppt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7T20:31:15.149"/>
    </inkml:context>
    <inkml:brush xml:id="br0">
      <inkml:brushProperty name="width" value="0.1" units="cm"/>
      <inkml:brushProperty name="height" value="0.1" units="cm"/>
      <inkml:brushProperty name="color" value="#F6630D"/>
    </inkml:brush>
  </inkml:definitions>
  <inkml:trace contextRef="#ctx0" brushRef="#br0">25 6 8180,'0'0'2166,"-5"0"-2009,-15-3-57,26 1 631,42 2 1046,-17 0-1637,172-1-404,-202 2 117,-1-1 1,1 0-1,-1 1 0,0-1 0,0 1 0,1-1 0,-1 1 0,0-1 0,0 1 0,1-1 1,-1 1-1,0-1 0,0 1 0,0-1 0,0 1 0,0-1 0,0 1 0,0-1 0,0 1 1,0-1-1,0 1 0,0-1 0,0 1 0,0-1 0,0 1 0,0-1 0,-1 1 0,1-1 1,0 0-1,0 1 0,-1-1 0,1 1 0,0-1 0,-1 1 0,-14 4-2577</inkml:trace>
</inkml:ink>
</file>

<file path=ppt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7T20:31:15.493"/>
    </inkml:context>
    <inkml:brush xml:id="br0">
      <inkml:brushProperty name="width" value="0.1" units="cm"/>
      <inkml:brushProperty name="height" value="0.1" units="cm"/>
      <inkml:brushProperty name="color" value="#F6630D"/>
    </inkml:brush>
  </inkml:definitions>
  <inkml:trace contextRef="#ctx0" brushRef="#br0">2 1 7828,'0'0'3142,"-2"0"-2499,9 0-176,190 4 1793,-139 0-3006,81 17 1,-136-20 475,-1-1 92,-1 0-1,0 0 1,1 0-1,-1 0 1,0 1-1,1-1 1,-1 0-1,0 1 1,0-1-1,1 1 1,-1-1-1,0 1 1,0 0-1,0 0 1,0-1-1,0 1 1,0 0-1,0 0 1,0 0-1,1 2 1</inkml:trace>
</inkml:ink>
</file>

<file path=ppt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7T20:31:19.324"/>
    </inkml:context>
    <inkml:brush xml:id="br0">
      <inkml:brushProperty name="width" value="0.1" units="cm"/>
      <inkml:brushProperty name="height" value="0.1" units="cm"/>
      <inkml:brushProperty name="color" value="#F6630D"/>
    </inkml:brush>
  </inkml:definitions>
  <inkml:trace contextRef="#ctx0" brushRef="#br0">96 21 6451,'0'0'2526,"-11"-1"-2435,4 0 27,0-1 75,-1 1 0,0 0 0,0 0 0,0 1 0,0 0 0,0 0 0,-14 3 0,21 0 140,9-1-119,9 1 130,256-3 305,-276-5-697,-8 0-11,-48 0 12,-99 6 1,151 0 116,1 0 0,0 0 0,0 1 0,0 0 0,0 0 0,-8 4 0,13-5 93,1-1-133,43 2 220,23-3-78,117-16 0,-242 16-40,-55-3-173,99 4 63,1 1 0,-1 0-1,0 1 1,0 1 0,-20 6 0,168-4 1237,-96-5-1227,5 1-30,1-2 0,-1-1 0,76-15 0,-113 16 6,-5 1 27,-42-4-182,-7 2 109,0 1 0,0 3-1,0 2 1,0 2 0,-74 18 0,135-26 72,-1 1 0,1 0 0,-1 1-1,1 0 1,11 2 0,16 0 77,-1-1-99,1 0-125,0-2 0,1-2 0,45-8 0,-84 11-362,-27 0-5872</inkml:trace>
</inkml:ink>
</file>

<file path=ppt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7T20:31:16.007"/>
    </inkml:context>
    <inkml:brush xml:id="br0">
      <inkml:brushProperty name="width" value="0.1" units="cm"/>
      <inkml:brushProperty name="height" value="0.1" units="cm"/>
      <inkml:brushProperty name="color" value="#F6630D"/>
    </inkml:brush>
  </inkml:definitions>
  <inkml:trace contextRef="#ctx0" brushRef="#br0">84 63 8180,'0'0'4455,"3"-12"-3681,-3 12-802,11-40 886,-6 30-206,-6 34-461,-6 17 64,-2-1 0,-21 59 0,-5 19 159,28-85-357,1 1 0,2-1 1,1 56-1,3-89-43,5-30-668,8-5-2314,-1 12-3175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7T20:29:27.896"/>
    </inkml:context>
    <inkml:brush xml:id="br0">
      <inkml:brushProperty name="width" value="0.1" units="cm"/>
      <inkml:brushProperty name="height" value="0.1" units="cm"/>
      <inkml:brushProperty name="color" value="#F6630D"/>
    </inkml:brush>
  </inkml:definitions>
  <inkml:trace contextRef="#ctx0" brushRef="#br0">191 101 5827,'0'0'6325,"-1"-16"-5564,-5-49-156,6 64-591,-1 0 0,1 0 0,-1-1 0,0 1 0,1 0 0,-1 0 0,0 0 0,0 0 0,1 0 0,-1 1-1,0-1 1,0 0 0,0 0 0,0 0 0,0 1 0,0-1 0,0 1 0,-1-1 0,1 1 0,0-1 0,0 1 0,0-1 0,-1 1 0,1 0 0,0 0 0,0 0-1,-1 0 1,1 0 0,0 0 0,0 0 0,-1 0 0,1 0 0,0 1 0,0-1 0,0 0 0,-1 1 0,1-1 0,0 1 0,0-1 0,-1 2 0,1-2-7,-6 3-13,1 0 1,0 1-1,0 0 0,0 0 0,0 0 1,1 0-1,-1 1 0,1 0 0,1 0 0,-1 1 1,-7 10-1,-1 4-23,0 1-1,-11 24 1,21-37-72,1-1 1,-1 1 0,1 0-1,0 0 1,1 0 0,0 0 0,0 0-1,1 0 1,0 8 0,1-15 86,-1 0 0,1-1 0,0 1 1,0 0-1,0-1 0,-1 1 1,1-1-1,0 0 0,0 1 0,0-1 1,0 0-1,0 1 0,0-1 0,0 0 1,0 0-1,0 0 0,0 0 1,0 0-1,0 0 0,0 0 0,0 0 1,0 0-1,0 0 0,-1-1 1,1 1-1,1-1 0,30-6 112,-17-4-76,-2-1-1,1 0 1,-2-1-1,0 0 0,0-1 1,-1 0-1,-1-1 1,10-19-1,6-4-27,-23 34-4,-4 8-15,0 1 0,0 0 0,1 0 0,0-1 0,0 1 1,1 0-1,-1 0 0,2 6 0,0 1 11,-2-4 17,1 0-1,0 1 1,1-1-1,-1 0 0,2 0 1,-1 0-1,1 0 1,7 14-1,-8-19-109,0-1-1,0 0 0,0 1 0,0-1 1,0 0-1,0 0 0,1-1 0,-1 1 1,1 0-1,-1-1 0,1 0 0,-1 1 1,1-1-1,0 0 0,0 0 0,0-1 0,0 1 1,0-1-1,-1 1 0,1-1 0,0 0 1,0 0-1,0 0 0,0 0 0,0-1 1,0 1-1,0-1 0,3-1 0,-2 1-196,-1 0-1,1-1 0,0 1 0,-1-1 0,1 0 1,-1 0-1,0-1 0,1 1 0,-1 0 0,0-1 0,4-5 1,13-16-5155</inkml:trace>
</inkml:ink>
</file>

<file path=ppt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7T20:31:16.381"/>
    </inkml:context>
    <inkml:brush xml:id="br0">
      <inkml:brushProperty name="width" value="0.1" units="cm"/>
      <inkml:brushProperty name="height" value="0.1" units="cm"/>
      <inkml:brushProperty name="color" value="#F6630D"/>
    </inkml:brush>
  </inkml:definitions>
  <inkml:trace contextRef="#ctx0" brushRef="#br0">21 1 11365,'0'0'411,"-2"5"-395,-16 68 80,38-75 801,-18 0-822,1-1 0,-1 1 1,1-1-1,-1 0 1,0 0-1,0 0 1,0 0-1,-1 0 0,1-1 1,-1 1-1,0-1 1,1 1-1,-2 0 1,1-1-1,0 0 1,-1 1-1,1-8 0,-1 10-104,-7 17-6096</inkml:trace>
</inkml:ink>
</file>

<file path=ppt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7T20:31:16.960"/>
    </inkml:context>
    <inkml:brush xml:id="br0">
      <inkml:brushProperty name="width" value="0.1" units="cm"/>
      <inkml:brushProperty name="height" value="0.1" units="cm"/>
      <inkml:brushProperty name="color" value="#F6630D"/>
    </inkml:brush>
  </inkml:definitions>
  <inkml:trace contextRef="#ctx0" brushRef="#br0">146 18 8404,'0'0'4268,"1"-7"-3785,-1 6-478,1 1-1,-1 0 1,0 0-1,0 0 1,0-1-1,0 1 0,0 0 1,1 0-1,-1 0 1,0-1-1,0 1 1,0 0-1,0 0 1,0-1-1,0 1 0,0 0 1,0 0-1,0-1 1,0 1-1,0 0 1,0 0-1,0-1 1,0 1-1,0 0 0,0 0 1,0-1-1,0 1 1,0 0-1,0 0 1,-1-1-1,1 1 1,0 0-1,0 0 0,0-1 1,0 1-1,0 0 1,-1 0-1,1 0 1,0 0-1,0-1 0,0 1 1,-1 0-1,1 0 1,0 0-1,0 0 1,-1 0-1,1 0 1,0 0-1,0-1 0,0 1 1,-1 0-1,1 0 1,0 0-1,0 0 1,-1 0-1,1 0 1,0 0-1,-1 0 0,1 0 1,0 0-1,0 1 1,-1-1-1,1 0 1,0 0-1,-1 0 1,-20 19 100,-18 34 91,32-42-185,2 0 0,0 0 0,0 0 0,1 1 0,0 0 0,1 0 0,0 0 0,1 0 0,1 0-1,-1 25 1,2-37-10,1 1 1,-1-1-1,0 1 0,0-1 0,1 1 0,-1-1 0,1 1 0,-1-1 0,0 1 0,1-1 1,-1 1-1,1-1 0,-1 0 0,1 1 0,-1-1 0,1 0 0,-1 1 0,1-1 0,-1 0 1,1 0-1,0 0 0,-1 1 0,1-1 0,-1 0 0,1 0 0,0 0 0,-1 0 0,1 0 1,0 0-1,0 0 0,25 0 71,-19-1-13,149-3 632,-155 5-695,0-1 1,1 1-1,-1-1 1,1 1-1,-1 0 1,0-1-1,1 1 1,-1 0 0,0 0-1,0 0 1,0 0-1,0 0 1,0 0-1,0 0 1,0 1-1,0-1 1,0 0-1,0 0 1,-1 1-1,1-1 1,0 1-1,-1-1 1,0 0 0,1 1-1,-1-1 1,0 1-1,1-1 1,-1 1-1,0-1 1,0 1-1,-1 2 1,1 61 19,-1-51 33,0-8-43,1-1 0,-1 1 0,-1-1 0,1 1 0,-1-1 0,0 0 0,0 0 0,-1 1 0,1-1-1,-1-1 1,0 1 0,-1 0 0,1-1 0,-1 0 0,0 1 0,0-2 0,0 1 0,0 0 0,-1-1 0,0 0-1,1 0 1,-1 0 0,0 0 0,-1-1 0,-4 2 0,-7 2 91,1 0 1,-1-2-1,0 0 0,0-1 1,-1 0-1,-32 0 0,49-3-93,-1-1 0,1 1-1,0 0 1,0 0 0,0-1-1,0 1 1,-1-1 0,1 1-1,0-1 1,0 1 0,0-1-1,0 1 1,0-1-1,0 0 1,1 0 0,-1 0-1,0 1 1,0-1 0,0 0-1,1 0 1,-1 0 0,0 0-1,1 0 1,-1 0 0,1 0-1,-1-1 1,1 1-1,0 0 1,-1 0 0,1 0-1,0 0 1,0-1 0,0-1-1,1-21-1600,6 4-3332</inkml:trace>
</inkml:ink>
</file>

<file path=ppt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7T20:31:17.303"/>
    </inkml:context>
    <inkml:brush xml:id="br0">
      <inkml:brushProperty name="width" value="0.1" units="cm"/>
      <inkml:brushProperty name="height" value="0.1" units="cm"/>
      <inkml:brushProperty name="color" value="#F6630D"/>
    </inkml:brush>
  </inkml:definitions>
  <inkml:trace contextRef="#ctx0" brushRef="#br0">1 73 9957,'0'0'3937,"111"-58"-3777,-72 52 225,1 0-177,-1 4-48,-6 2-48,-9 0-112,-11 0 0,-9 0-80,-4 4-544,0 13-577,-9-1-784,-15-4-3025</inkml:trace>
</inkml:ink>
</file>

<file path=ppt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7T20:31:17.877"/>
    </inkml:context>
    <inkml:brush xml:id="br0">
      <inkml:brushProperty name="width" value="0.1" units="cm"/>
      <inkml:brushProperty name="height" value="0.1" units="cm"/>
      <inkml:brushProperty name="color" value="#F6630D"/>
    </inkml:brush>
  </inkml:definitions>
  <inkml:trace contextRef="#ctx0" brushRef="#br0">3 124 8340,'0'0'3415,"2"-14"-2906,-1-4-293,0-1 493,0 0 0,8-34 0,-9 110 607,2-22-1208,-2 26 98,1 12 76,-3 0 0,-12 74-1,11-100 249,3-41-1388,0-31-4264</inkml:trace>
</inkml:ink>
</file>

<file path=ppt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7T20:31:20.860"/>
    </inkml:context>
    <inkml:brush xml:id="br0">
      <inkml:brushProperty name="width" value="0.1" units="cm"/>
      <inkml:brushProperty name="height" value="0.1" units="cm"/>
      <inkml:brushProperty name="color" value="#F6630D"/>
    </inkml:brush>
  </inkml:definitions>
  <inkml:trace contextRef="#ctx0" brushRef="#br0">68 178 3906,'0'0'3172,"0"-5"-2671,-1-1-200,1-1 0,1 0 0,-1 0 0,1 0-1,0 1 1,1-1 0,3-10 0,1-15 1590,-6 21-1194,-5 21-1,-7 36-659,2 0 0,-8 91 0,13-81-13,-19 80 1,17-112 99,7-25-112,0 1-1,0 0 1,0 0-1,0 0 1,0 0 0,0 0-1,0 0 1,0 0-1,0 0 1,0 0 0,0-1-1,0 1 1,0 0 0,0 0-1,0 0 1,0 0-1,0 0 1,0 0 0,0 0-1,0 0 1,0 0-1,0 0 1,0 0 0,0-1-1,0 1 1,0 0-1,0 0 1,0 0 0,0 0-1,0 0 1,0 0-1,-1 0 1,1 0 0,0 0-1,0 0 1,0 0-1,0 0 1,0 0 0,0 0-1,0 0 1,0 0-1,0 0 1,0 0 0,-1 0-1,1 0 1,4-43 897,-3 24-1166,5-19 270,2 1-1,1-1 1,22-54-1,-2 1 7,-21 67-19,-2-1 0,0 0 0,-2 0 0,2-35 0,-6 60 14,-1 30-430,-8 19 423,-26 78 1,-3 12 6,33-118-94,-1 8 131,4-10-3026</inkml:trace>
</inkml:ink>
</file>

<file path=ppt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7T20:31:24.291"/>
    </inkml:context>
    <inkml:brush xml:id="br0">
      <inkml:brushProperty name="width" value="0.1" units="cm"/>
      <inkml:brushProperty name="height" value="0.1" units="cm"/>
      <inkml:brushProperty name="color" value="#F6630D"/>
    </inkml:brush>
  </inkml:definitions>
  <inkml:trace contextRef="#ctx0" brushRef="#br0">0 114 4386,'0'0'7003,"3"-16"-6194,-1-8-538,-1 12 196,0-1 0,1 0 0,7-22 0,-5 35 843,1 10-1139,3 12-312,18 130 249,0 0-62,-26-151-43,0-1 0,0 0-1,0 1 1,1-1 0,-1 1-1,0-1 1,0 0 0,0 1-1,0-1 1,1 0 0,-1 1-1,0-1 1,0 0 0,1 1-1,-1-1 1,0 0 0,0 0-1,1 1 1,-1-1 0,0 0-1,1 0 1,-1 0-1,1 0 1,-1 1 0,0-1-1,1 0 1,-1 0 0,0 0-1,1 0 1,-1 0 0,1 0-1,-1 0 1,0 0 0,1 0-1,-1 0 1,1 0 0,-1 0-1,0 0 1,1 0 0,-1 0-1,0-1 1,1 1 0,-1 0-1,0 0 1,1 0 0,-1 0-1,0-1 1,1 1 0,-1 0-1,0 0 1,1-1 0,-1 1-1,0 0 1,0-1 0,1 1-1,-1 0 1,0-1 0,0 1-1,0 0 1,1-1 0,15-21 112,173-291-187,-191 370-3984,-6-34 1426,-1-4-1839</inkml:trace>
</inkml:ink>
</file>

<file path=ppt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7T20:31:25.599"/>
    </inkml:context>
    <inkml:brush xml:id="br0">
      <inkml:brushProperty name="width" value="0.1" units="cm"/>
      <inkml:brushProperty name="height" value="0.1" units="cm"/>
      <inkml:brushProperty name="color" value="#F6630D"/>
    </inkml:brush>
  </inkml:definitions>
  <inkml:trace contextRef="#ctx0" brushRef="#br0">38 575 5651,'0'0'2513,"20"-14"-2529,-12 4 184,1 0 0,-2-1-1,1 0 1,-1 0 0,-1-1 0,0 0 0,-1 0 0,0-1 0,-1 1 0,-1-1 0,1 0 0,-2 0-1,0 0 1,0-17 0,-5 30-142,-1-1-1,1 0 1,-1 1-1,1 0 1,-1 0-1,1 0 0,-1 0 1,1 1-1,-1-1 1,-3 2-1,1 1-27,1 1 0,-1 0 0,1 0 0,0 1 0,0 0 0,1 0 0,-1 0 0,1 0 0,0 0 0,1 1 0,-1 0-1,1 0 1,0 0 0,-2 7 0,0 0 13,0 0-1,1 1 1,0-1-1,1 1 1,-2 26-1,5-33-8,-1 0 0,1 0 0,0 0-1,1 0 1,0 0 0,0 0 0,0 0-1,1 0 1,4 9 0,-5-13 4,1 0 1,0-1-1,0 1 0,1-1 1,-1 0-1,1 0 0,-1 1 0,1-2 1,-1 1-1,1 0 0,0 0 1,0-1-1,0 0 0,0 0 1,0 0-1,0 0 0,0 0 1,1 0-1,-1-1 0,0 1 0,0-1 1,6 0-1,2 0 38,0 1 1,0-2-1,0 1 0,1-1 1,-1-1-1,0 0 0,-1-1 1,1 0-1,0-1 0,-1 0 1,0 0-1,0-1 0,17-11 1,-16 7-18,1 0 0,-1-1 1,-1-1-1,0 0 0,0 0 1,-1-1-1,-1 0 0,0 0 1,12-27-1,12-39 186,-27 59 15,-23 53-237,16-30 3,0 1 0,0-1 0,1 1 0,-1 0 0,1 0 0,0 0 0,0 0 0,1 0 0,0 0 1,-1 0-1,2 0 0,0 5 0,2-8 6,1-1 0,-1 1 0,1-1 0,0 0 0,-1-1 0,1 1 0,0-1 0,0 1 0,0-1 0,0 0 0,-1-1 0,8 0 0,-4 1-6,13-1 63,-16 1-56,-1-1 0,0 1 0,0 0 0,1 0 0,-1 1 0,0-1 1,0 0-1,1 1 0,-1 0 0,3 1 0,-5-1-5,1 0 0,-1 1 0,0-1 0,0 1 0,0-1 0,0 0 0,0 1 0,0-1 0,0 1 0,-1 0 0,1-1 0,0 1 0,-1 0 0,0-1 0,1 1 0,-1 0 0,0 0-1,0-1 1,0 1 0,0 0 0,0 0 0,0 2 0,-5 134 79,9-138-56,1 1-1,-1 0 1,0-1 0,1 0-1,-1 0 1,1 0 0,-1 0-1,6-2 1,1-1 1,0-1-1,-1-1 1,1 0 0,-1-1-1,0 1 1,0-2-1,0 0 1,-1 0 0,0 0-1,-1-1 1,0-1-1,13-15 1,-2 0 7,-1-2 0,-2 0 0,22-45 0,-25 43-23,-2 0 0,-2-1 0,0 0 0,-2-1 0,5-39 0,-2-154 399,-12 249-362,-1-1 1,-2 0 0,0 1 0,-12 31-1,-2 9-1,-1 16 135,2 1 1,5 1-1,-5 123 1,18-206-174,0 0 0,0 0 1,0 0-1,0 0 1,0 0-1,1 0 1,-1 0-1,0 0 1,1 0-1,-1 0 1,0 0-1,1 0 1,0 0-1,-1 0 1,1 0-1,-1 0 0,1 0 1,0 0-1,0-1 1,-1 1-1,1 0 1,0-1-1,0 1 1,0 0-1,0-1 1,0 1-1,0-1 1,0 1-1,0-1 0,0 0 1,0 1-1,0-1 1,0 0-1,0 0 1,0 0-1,0 0 1,0 0-1,1 0 1,-1 0-1,0 0 1,0 0-1,0 0 1,0-1-1,0 1 0,0 0 1,0-1-1,0 1 1,2-2-1,5 0 34,-1-1-1,1-1 1,0 1-1,-1-1 1,9-6-1,1-3 6,0-1-1,-1 0 1,-1-2-1,0 1 1,19-29 0,57-106-176,-91 175-139,-6 7 262,-1 0 1,-12 30 0,12-42 15,0 1 1,1-1-1,2 1 1,0 1 0,1-1-1,1 1 1,1 40-1,2-60-7,-1-1 0,1 1 0,-1 0 0,1 0 0,0 0-1,-1-1 1,1 1 0,0-1 0,0 1 0,0 0 0,0-1 0,1 0-1,-1 1 1,0-1 0,1 0 0,-1 1 0,1-1 0,-1 0 0,1 0-1,-1 0 1,1-1 0,0 1 0,-1 0 0,1 0 0,0-1 0,0 1-1,0-1 1,-1 0 0,1 1 0,2-1 0,2 0-12,1 1 0,0-1-1,-1-1 1,1 1 0,-1-1 0,1 0 0,11-4 0,-2-1-91,-1-1 0,0-1 0,0 0 0,-1-1 0,0-1 0,0 0 0,-1-1 0,20-21 0,-17 16-775,-1-2 1,-1 1-1,-1-2 1,0 0-1,-2 0 0,12-25 1,-2-17-5801</inkml:trace>
</inkml:ink>
</file>

<file path=ppt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7T20:31:25.940"/>
    </inkml:context>
    <inkml:brush xml:id="br0">
      <inkml:brushProperty name="width" value="0.1" units="cm"/>
      <inkml:brushProperty name="height" value="0.1" units="cm"/>
      <inkml:brushProperty name="color" value="#F6630D"/>
    </inkml:brush>
  </inkml:definitions>
  <inkml:trace contextRef="#ctx0" brushRef="#br0">5 28 8836,'0'0'5651,"22"-27"-5651,-48 27-7492</inkml:trace>
</inkml:ink>
</file>

<file path=ppt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7T20:31:26.317"/>
    </inkml:context>
    <inkml:brush xml:id="br0">
      <inkml:brushProperty name="width" value="0.1" units="cm"/>
      <inkml:brushProperty name="height" value="0.1" units="cm"/>
      <inkml:brushProperty name="color" value="#F6630D"/>
    </inkml:brush>
  </inkml:definitions>
  <inkml:trace contextRef="#ctx0" brushRef="#br0">1 48 7171,'0'0'2577,"6"-4"-1664,18-4-449,7-4-272,6 0-144,2 4-48,-2 4-208,-11 4-1441,-10 0-3073</inkml:trace>
</inkml:ink>
</file>

<file path=ppt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7T20:31:28.110"/>
    </inkml:context>
    <inkml:brush xml:id="br0">
      <inkml:brushProperty name="width" value="0.1" units="cm"/>
      <inkml:brushProperty name="height" value="0.1" units="cm"/>
      <inkml:brushProperty name="color" value="#F6630D"/>
    </inkml:brush>
  </inkml:definitions>
  <inkml:trace contextRef="#ctx0" brushRef="#br0">155 346 4434,'0'0'7596,"0"-1"-7541,0 1 0,0-1 0,0 0 0,0 1 0,0-1 0,0 0 0,-1 1 1,1-1-1,0 1 0,0-1 0,-1 1 0,1-1 0,0 0 0,-1 1 1,1-1-1,-1 1 0,1 0 0,-1-1 0,1 1 0,-1-1 0,1 1 1,-1 0-1,1-1 0,-1 1 0,1 0 0,-2-1 0,-4 2-56,1-1 1,-1 1-1,1 1 0,-1-1 0,1 1 0,-1 0 1,1 0-1,0 0 0,0 1 0,0 0 0,0 0 1,1 0-1,-1 1 0,1-1 0,0 1 0,0 0 1,0 1-1,0-1 0,1 0 0,-6 10 0,3-5 2,1 0 0,0 1-1,1-1 1,0 1-1,0 0 1,1 0-1,1 0 1,-1 1-1,2-1 1,-2 18 0,3-23-6,0 1 1,0 0 0,1-1 0,-1 1-1,1 0 1,1-1 0,-1 1 0,1-1-1,0 1 1,0-1 0,3 5 0,-3-6 3,1-1 0,0 0 0,-1-1 1,1 1-1,0 0 0,1-1 1,-1 1-1,0-1 0,1 0 0,-1 0 1,1-1-1,0 1 0,-1-1 0,1 1 1,0-1-1,0 0 0,4 0 0,11 2 1,0-2 0,0 1-1,0-2 1,0-1-1,0 0 1,0-2-1,0 0 1,0-1-1,0 0 1,20-9-1,-27 9 4,1-1-1,-1-1 1,0 0-1,-1 0 1,1-1-1,-1 0 1,-1-1-1,1-1 1,-1 1-1,-1-2 1,1 1-1,-2-1 1,1-1-1,-2 1 1,10-17-1,-13 17 49,-1 0-1,0 0 0,-1 0 1,0 0-1,0-1 1,-1 1-1,0-1 1,-2-17-1,1 19 112,0 8-149,-1 0-1,1 1 0,-1-1 0,1 1 0,-1-1 0,0 0 0,1 1 0,-1-1 0,0 1 1,1 0-1,-1-1 0,0 1 0,0 0 0,1-1 0,-1 1 0,0 0 0,0 0 1,0-1-1,1 1 0,-1 0 0,0 0 0,0 0 0,0 0 0,0 0 0,1 0 0,-1 0 1,-1 1-1,-28 3-117,20-1 101,1 2-1,0-1 0,0 1 0,0 1 1,1-1-1,-1 2 0,1-1 1,1 1-1,-1 0 0,-9 13 1,3-4-6,2 1 1,0 1-1,1 0 1,-11 23 0,18-33-13,1 1 1,0 0 0,1 0 0,0 0 0,1 0 0,0 1 0,0-1 0,1 13 0,0-21 12,1 0 1,-1 0-1,0 0 0,1 0 1,-1 0-1,1 0 0,0 0 1,-1 0-1,1 0 0,0 0 1,-1 0-1,1-1 0,0 1 1,0 0-1,0-1 0,0 1 1,0 0-1,0-1 0,0 1 1,0-1-1,0 0 0,0 1 1,0-1-1,0 0 0,0 1 1,0-1-1,0 0 0,0 0 1,0 0-1,0 0 0,0 0 0,1 0 1,-1-1-1,0 1 0,1-1 1,4 1 14,-1 0 0,0-1 1,1 0-1,-1 0 1,0-1-1,0 1 0,5-3 1,7-8 31,-1-1 1,0 0 0,-1-1-1,-1-1 1,0 0 0,-1-1-1,17-27 1,-16 24-20,-13 18 10,4 44-346,-4-35 318,0 0-1,0 0 1,1 0 0,0-1 0,0 1 0,1 0 0,0-1 0,1 0 0,-1 1-1,6 6 1,-7-12-38,1 1 0,-1-1 0,1 1 0,0-1 0,-1 0 0,1 0 0,0 0 0,0-1 0,1 1 0,-1-1 0,0 1 0,0-1 0,1 0 0,-1 0 0,1-1 0,-1 1 0,1-1 0,-1 0 0,1 0 0,-1 0 0,1 0 0,-1 0 0,1-1 0,-1 1 0,5-3 0,1 1-365,-1-1 0,0-1-1,1 1 1,-2-1 0,1-1-1,0 1 1,-1-1 0,0-1 0,0 1-1,0-1 1,-1-1 0,0 1-1,0-1 1,-1 0 0,9-14 0,-2 0-267,0 0 1,-1-1 0,-1-1 0,10-37-1,-14 39 776,36-140 1688,-38 135 465,0 0 0,-1-33 605,-8 82-2659,-22 42-108,15-39 159,1 1 0,1 0-1,2 0 1,-10 52 0,18-76-234,-4 28 135,1 1 0,4 53 0,-1-79-155,0 0-1,1 0 0,-1 1 1,2-1-1,-1 0 0,1 0 1,0 0-1,0 0 0,0 0 1,1 0-1,0-1 0,0 1 1,1-1-1,-1 0 1,1 0-1,0 0 0,1 0 1,-1-1-1,1 0 0,7 6 1,-8-8-6,1 0 0,-1 0 0,1-1 0,-1 0 0,1 1 0,0-1 0,0-1 0,-1 1 0,1-1 0,0 0 0,0 0 0,0 0 0,-1-1 0,1 1 0,0-1 0,0-1 0,-1 1 0,1 0 0,-1-1 0,1 0 0,-1 0 0,0-1 0,0 1 0,0-1 0,0 0 1,0 0-1,0 0 0,-1 0 0,6-7 0,3-3-1,-1-1 0,0 0-1,-1-1 1,-1 0 0,0 0 0,11-28 0,8-38-21,35-165-1,-63 242 27,13-127 220,-11 113-210,-34 117-103,20-66 125,-13 55-1,15-18 70,4 0 0,5 125 0,2-186-101,-2-2-1,2 0 1,-1 0-1,1 0 1,0 0-1,1 0 1,0 0-1,0 0 0,0-1 1,1 1-1,0-1 1,0 1-1,1-1 1,5 8-1,-6-11 3,0 0 0,0-1 0,0 1 0,0 0 0,1-1 0,-1 0 0,1 0 0,-1 0 0,1 0 0,0-1 0,0 0 0,0 1-1,0-1 1,0 0 0,0-1 0,0 1 0,0-1 0,0 0 0,0 0 0,0 0 0,0 0 0,0-1 0,0 0 0,7-2 0,-1 0-3,0-1 0,0-1 0,0 1 0,0-2 0,-1 1 0,0-1 0,0-1 0,0 0 0,-1 0 0,0-1 0,0 1 0,-1-2 0,0 1 0,-1-1 0,0 0 0,0-1 0,6-13 0,-3 5 43,-1-1 0,0 0 0,-1-1 0,-2 0 0,0 0 0,-1 0 0,0 0 0,0-34 0,-24 168-203,20-101 171,-1-5-17,1 0-1,0 0 1,1-1 0,0 1 0,0 0 0,0 0-1,5 12 1,-5-17 4,1-1 1,0 0-1,-1 1 0,1-1 1,0 0-1,0 0 0,0 0 1,1 0-1,-1-1 0,0 1 0,1-1 1,-1 1-1,1-1 0,-1 0 1,1 0-1,-1 0 0,1 0 1,0 0-1,0-1 0,0 1 0,-1-1 1,1 0-1,0 0 0,0 0 1,5-1-1,3 2 11,0-2-1,1 0 1,-1 0 0,0-1 0,0 0-1,0-1 1,-1 0 0,16-7 0,-19 6-6,-1 0 1,1 0 0,-1-1 0,1 1 0,-1-1 0,-1-1 0,1 1 0,-1-1 0,0 0 0,0 0 0,0-1-1,-1 0 1,4-8 0,-2 1 119,0-1-1,-2 0 1,0 0-1,0-1 1,-1 1-1,-1-1 1,0-16-1,-2 27 19,-4 25-161,0 0 0,-2 0 1,0-1-1,-10 21 1,-7 21 29,-33 134 7,24-81 1,-45 111 0,73-216 3,0 0-37,0 1 0,-1-1 0,1 0 0,-11 13 0,14-20 13,-1 0 0,1-1-1,-1 1 1,0 0 0,0-1-1,0 1 1,0-1 0,0 1 0,0-1-1,0 0 1,0 0 0,0 0-1,-1 0 1,1 0 0,-1 0-1,1-1 1,0 1 0,-1-1 0,1 0-1,-1 0 1,1 0 0,-1 0-1,1 0 1,-3-1 0,2 0 7,1 0-1,0 0 1,0 0 0,0 0 0,0 0 0,0-1-1,0 1 1,0-1 0,1 1 0,-1-1 0,0 0 0,1 1-1,-1-1 1,1 0 0,0 0 0,0 0 0,-1 0 0,2-1-1,-1 1 1,0 0 0,0 0 0,1-1 0,-1 1-1,1 0 1,-1-5 0,-4-68 1,5 65-3,2-11-10,0 0 0,1 1 0,1-1 0,1 1 0,1-1 0,1 1 0,0 1 0,17-32 0,9-7-25,56-76 0,-58 92 24,2 2 0,1 2 0,2 1 0,1 1 0,2 2 0,1 2 0,2 2 0,1 2 0,1 1 0,70-30 0,-106 54-158,-3 1-141,0-1 0,0 1 0,0 1 0,0-1 0,0 1 0,1 0 0,6-1 0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7T20:29:28.239"/>
    </inkml:context>
    <inkml:brush xml:id="br0">
      <inkml:brushProperty name="width" value="0.1" units="cm"/>
      <inkml:brushProperty name="height" value="0.1" units="cm"/>
      <inkml:brushProperty name="color" value="#F6630D"/>
    </inkml:brush>
  </inkml:definitions>
  <inkml:trace contextRef="#ctx0" brushRef="#br0">15 73 5090,'0'0'5950,"0"-14"-5081,0 4-752,1-35 302,0 42-282,-1 33-137,-17 544 1259,17-574-1275,1 1-1,-1 0 1,0-1-1,1 1 1,-1-1 0,1 1-1,-1-1 1,1 1-1,-1-1 1,1 1 0,-1-1-1,1 1 1,-1-1-1,1 0 1,0 1 0,-1-1-1,1 0 1,-1 0-1,1 1 1,0-1 0,-1 0-1,1 0 1,0 0-1,-1 0 1,1 0 0,0 0-1,0 0 1,-1 0-1,1 0 1,1 0 0,24-4-271,-20 1-1,0-1 1,0 1-1,0-2 0,-1 1 0,0-1 1,0 0-1,0 0 0,0 0 0,-1 0 1,0-1-1,0 0 0,6-11 1,9-23-2712</inkml:trace>
</inkml:ink>
</file>

<file path=ppt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7T20:31:29.799"/>
    </inkml:context>
    <inkml:brush xml:id="br0">
      <inkml:brushProperty name="width" value="0.1" units="cm"/>
      <inkml:brushProperty name="height" value="0.1" units="cm"/>
      <inkml:brushProperty name="color" value="#F6630D"/>
    </inkml:brush>
  </inkml:definitions>
  <inkml:trace contextRef="#ctx0" brushRef="#br0">74 173 4162,'0'0'1435,"4"-19"-741,-3 9-293,12-70 241,-9 16 4200,-8 128-4766,-2 0-1,-4-1 1,-17 65-1,11-64-15,4-1 0,2 2 0,-1 69 0,11-133 7,13-27 797,34-53-710,-28 44-196,3 1 1,47-60-1,-48 76-20,-7 18-113,-12 3 163,0-1 0,0 1 1,-1-1-1,0 1 0,1-1 1,-1 1-1,0 0 0,0 0 1,0 0-1,-1 0 0,1 0 0,0 3 1,1 7 11,2 7-1,0-1 1,2 0 0,0 0-1,9 19 1,-14-34 2,1 0 0,0 0 0,0-1 0,1 1 0,-1-1 0,1 1 1,0-1-1,0 0 0,0 0 0,0 0 0,0 0 0,1-1 0,-1 1 0,1-1 0,0 0 0,-1 0 1,1 0-1,0 0 0,0-1 0,0 0 0,1 0 0,-1 0 0,0 0 0,8 0 0,-5-1 11,-1-1-1,0 1 0,1-1 0,-1 0 1,0-1-1,0 0 0,0 0 0,0 0 1,0-1-1,0 1 0,0-1 0,-1-1 1,0 1-1,0-1 0,0 0 0,0 0 1,0-1-1,-1 1 0,1-1 0,-1 0 1,-1 0-1,6-8 0,-3 2-29,0-1-1,-1 0 1,-1 0 0,1 0-1,-2-1 1,0 1 0,0-1-1,-1 0 1,-1 0 0,0-17-1,-2 54-135,-1-1-1,-7 27 1,5-30 179,1 1 1,1-1-1,0 37 0,2-56-25,0 1-1,0-1 0,0 0 1,0 0-1,1 1 0,-1-1 0,0 0 1,1 0-1,-1 0 0,1 1 1,0-1-1,-1 0 0,1 0 0,0 0 1,0 0-1,-1 0 0,1 0 1,0-1-1,0 1 0,0 0 1,0 0-1,0 0 0,0-1 0,0 1 1,2 0-1,0 0 6,0 0 1,1 0-1,-1-1 0,0 1 0,0-1 1,1 0-1,-1 0 0,0 0 1,7-1-1,-4 0 15,1-1 0,-1 1 0,0-1 0,1 0 0,-1-1 0,0 1 0,0-1 0,-1-1-1,10-5 1,-10 3-9,-1-1 0,1 1 0,-1-1 0,-1 0 0,1 0 0,-1 0-1,0-1 1,-1 1 0,0-1 0,0 1 0,0-1 0,-1 0-1,-1 1 1,1-10 0,-1 11-8,1 0-1,-1 0 0,0 0 1,-1-1-1,0 1 1,0 0-1,0 0 1,-1 0-1,0 0 0,0 1 1,0-1-1,-1 0 1,1 1-1,-2-1 1,1 1-1,0 0 0,-1 0 1,-4-4-1,5 7-15,0-1-1,1 1 0,-1 1 1,0-1-1,0 0 0,0 1 1,0-1-1,0 1 0,0 0 1,-1 0-1,1 0 0,0 1 1,0-1-1,-1 1 0,1 0 1,0 0-1,-1 0 1,1 0-1,-5 1 0,3 0-5,0 1-1,1 0 1,-1 0-1,1 0 1,-1 1-1,1-1 1,0 1-1,0 0 1,0 0 0,0 0-1,-6 8 1,3-3-77,0 1 0,1 0 0,0 0 0,0 0 0,1 1 0,0 0 0,1 0 0,0 0 0,1 1 0,0-1 0,-2 15 0,4-9-716,0-1 0,1 1 0,2 21 0,7-6-2198</inkml:trace>
</inkml:ink>
</file>

<file path=ppt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7T20:31:30.623"/>
    </inkml:context>
    <inkml:brush xml:id="br0">
      <inkml:brushProperty name="width" value="0.1" units="cm"/>
      <inkml:brushProperty name="height" value="0.1" units="cm"/>
      <inkml:brushProperty name="color" value="#F6630D"/>
    </inkml:brush>
  </inkml:definitions>
  <inkml:trace contextRef="#ctx0" brushRef="#br0">1 359 8340,'0'0'2356,"20"-10"-1866,63-35-44,-78 42-369,1-1-1,-1 0 1,0-1 0,0 1-1,0-1 1,-1 0 0,0 0-1,0-1 1,0 1-1,-1-1 1,1 0 0,-1 0-1,-1 0 1,1 0 0,-1 0-1,0 0 1,-1-1 0,2-6-1,3-9-3,0-2 55,-1-1 1,-1 0-1,-2-1 1,0-47 0,-30 100-273,28-27 143,-27 41-66,26-40 60,-1 1 1,1 0 0,1 0-1,-1 0 1,0 0-1,0 0 1,1 0 0,-1 0-1,1 0 1,-1 0 0,1 0-1,0 0 1,0 0-1,0 0 1,0 1 0,1-1-1,-1 0 1,0 0 0,1 0-1,-1 0 1,2 2-1,2-2 11,0-1-1,0 0 0,0 0 1,0 0-1,0 0 0,0-1 0,0 0 1,0 1-1,0-2 0,0 1 0,8-2 1,2 2 21,130-20 15,-141 58-166,-4 8 149,0-24 1,1 0 1,3 33-1,-2-53-18,-1 0-1,1-1 1,0 1 0,0-1-1,0 1 1,0-1-1,0 1 1,0-1 0,0 0-1,1 1 1,-1-1-1,0 0 1,1 0 0,-1 0-1,1 0 1,-1 0-1,1 0 1,0 0 0,-1-1-1,1 1 1,0-1-1,-1 1 1,1-1 0,0 1-1,0-1 1,-1 0-1,1 0 1,0 0 0,0 0-1,0 0 1,-1-1-1,1 1 1,0 0 0,2-1-1,4-1 29,0 1 0,0-1-1,0 0 1,0 0 0,-1-1 0,10-4-1,-4-1-5,-1-1 0,0-1 0,0 0 0,-1 0 0,0-1 0,-1 0 0,0-1 0,-1 0 1,0-1-1,-1 0 0,0 0 0,-1-1 0,-1 0 0,0 0 0,-1 0 0,0-1 0,-1 0 0,-1 0 0,2-24 0,-6 44-46,0 0 0,0 0 1,0-1-1,-1 1 1,0-1-1,0 1 0,-4 7 1,-4 8 11,6-7 6,-1-1 0,2 1 1,0 0-1,0 0 0,1 0 0,1 1 1,0-1-1,1 0 0,1 1 0,2 18 1,-2-29-1,0-1 1,0 0 0,1 1 0,-1-1 0,1 0-1,-1 0 1,1 0 0,0 0 0,-1 0-1,1 0 1,0 0 0,1-1 0,-1 1 0,0-1-1,0 1 1,1-1 0,-1 0 0,0 0 0,1 0-1,-1 0 1,1 0 0,0-1 0,-1 1-1,1-1 1,-1 0 0,1 0 0,0 0 0,4 0-1,1 0-4,-1 0 0,1-1-1,-1 0 1,0 0-1,1-1 1,-1 0-1,0 0 1,0-1 0,9-4-1,-12 5-265,0-1-1,1 0 1,-1 0-1,0 0 1,0-1-1,-1 1 1,1-1 0,-1 0-1,0 0 1,0-1-1,0 1 1,-1 0-1,1-1 1,-1 0-1,2-6 1,2-35-8908</inkml:trace>
</inkml:ink>
</file>

<file path=ppt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7T20:31:30.966"/>
    </inkml:context>
    <inkml:brush xml:id="br0">
      <inkml:brushProperty name="width" value="0.1" units="cm"/>
      <inkml:brushProperty name="height" value="0.1" units="cm"/>
      <inkml:brushProperty name="color" value="#F6630D"/>
    </inkml:brush>
  </inkml:definitions>
  <inkml:trace contextRef="#ctx0" brushRef="#br0">1 1 12310,'0'0'976</inkml:trace>
</inkml:ink>
</file>

<file path=ppt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7T20:31:31.373"/>
    </inkml:context>
    <inkml:brush xml:id="br0">
      <inkml:brushProperty name="width" value="0.1" units="cm"/>
      <inkml:brushProperty name="height" value="0.1" units="cm"/>
      <inkml:brushProperty name="color" value="#F6630D"/>
    </inkml:brush>
  </inkml:definitions>
  <inkml:trace contextRef="#ctx0" brushRef="#br0">12 30 11925,'0'0'1492,"15"0"-710,15-1-321,1-2 1,58-12-1,-76 11-408,-8 3-42,0-1 0,0 1 0,0 0 0,0 0 0,1 1 1,9-1-1,-23 34-481,-3-8 495,-2-1 0,-1 0 0,-1-1 0,-22 26 0,28-37-11,0-2 0,-1 1-1,-1-2 1,0 1 0,0-1-1,-1-1 1,0 0-1,0-1 1,-25 12 0,36-22 83,1 1 0,-1 0 0,1 0 0,-1 0 1,1 0-1,0-1 0,0 1 0,0 0 0,0 0 0,0-1 0,1-2 1,0-1-92,1-1 0,0 1 1,0 0-1,1-1 0,0 1 0,0 0 1,0 1-1,1-1 0,0 0 1,0 1-1,0 0 0,1 0 0,6-5 1,-11 9-13,1 1 1,0 0-1,-1 0 1,1-1 0,0 1-1,-1 0 1,1 0-1,0 0 1,-1 0 0,1 0-1,0 0 1,-1 0-1,1 0 1,0 0-1,-1 0 1,1 0 0,0 0-1,-1 0 1,1 1-1,0-1 1,-1 0 0,1 0-1,0 1 1,-1-1-1,1 0 1,-1 1 0,1-1-1,-1 1 1,1-1-1,0 1 1,17 20-24,-12-14 34,0-1-61,1 0 1,-1-1 0,1 0-1,0 0 1,1 0 0,-1-1-1,1-1 1,0 1 0,0-1-1,0 0 1,0-1 0,9 2-1,63 3-4864,-58-7 1115</inkml:trace>
</inkml:ink>
</file>

<file path=ppt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7T20:31:31.791"/>
    </inkml:context>
    <inkml:brush xml:id="br0">
      <inkml:brushProperty name="width" value="0.1" units="cm"/>
      <inkml:brushProperty name="height" value="0.1" units="cm"/>
      <inkml:brushProperty name="color" value="#F6630D"/>
    </inkml:brush>
  </inkml:definitions>
  <inkml:trace contextRef="#ctx0" brushRef="#br0">75 34 10789,'0'0'4028,"0"-6"-3625,0 4-337,0-19 110,-4 16-138,-6 14-27,1 3-10,0 0 0,1 1 0,1 0-1,-9 21 1,14-28-2,0 0-1,0 0 1,0 1-1,1-1 1,0 0 0,0 1-1,0-1 1,1 1-1,0 0 1,0-1-1,1 1 1,0-1 0,2 9-1,-1-13-17,-1 1-1,1 0 0,0 0 1,0-1-1,0 1 1,0-1-1,1 0 1,-1 1-1,1-1 1,-1 0-1,1-1 0,0 1 1,0 0-1,0-1 1,0 1-1,0-1 1,0 0-1,0 0 1,0 0-1,0-1 0,0 1 1,1-1-1,-1 0 1,0 1-1,0-1 1,1-1-1,2 1 1,1 0 18,-1-1 1,0 1 0,0-1 0,1 0 0,-1 0 0,0-1 0,0 0-1,0 0 1,0 0 0,-1-1 0,1 1 0,-1-2 0,8-4 0,-9 4 11,0-1 1,0 0-1,-1 0 1,0 0-1,0 0 1,0 0-1,0-1 1,-1 1-1,0-1 1,0 0-1,-1 0 1,2-9-1,-1-4 43,-1 0 1,-1-32-1,-1 49-59,1 1 0,0-1 1,-1 0-1,1 1 0,-1-1 0,1 1 1,-1-1-1,0 1 0,0-1 1,1 1-1,-1-1 0,0 1 0,0 0 1,-1 0-1,1-1 0,0 1 1,0 0-1,0 0 0,-1 0 0,1 0 1,-1 0-1,1 0 0,-1 1 1,1-1-1,-1 0 0,1 1 0,-1-1 1,0 1-1,1 0 0,-1-1 1,0 1-1,1 0 0,-1 0 0,0 0 1,1 0-1,-1 1 0,0-1 1,1 0-1,-1 1 0,-2 0 0,-2 0-102,-1 0-1,1 1 0,1 0 0,-1 0 0,0 0 0,0 0 1,1 1-1,-1 0 0,1 0 0,-6 5 0,7-3-256,-1-1 0,1 1-1,1-1 1,-1 1 0,1 0-1,-1 1 1,1-1-1,1 1 1,-1-1 0,1 1-1,0 0 1,0 0 0,0 6-1,-1 14-3498</inkml:trace>
</inkml:ink>
</file>

<file path=ppt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7T20:31:32.323"/>
    </inkml:context>
    <inkml:brush xml:id="br0">
      <inkml:brushProperty name="width" value="0.1" units="cm"/>
      <inkml:brushProperty name="height" value="0.1" units="cm"/>
      <inkml:brushProperty name="color" value="#F6630D"/>
    </inkml:brush>
  </inkml:definitions>
  <inkml:trace contextRef="#ctx0" brushRef="#br0">1 111 10293,'0'0'2892,"8"-18"-1724,28-54-567,-21 52 670,-11 31-1129,-10 28-307,-4-2 162,3-12-30,1 1 1,0 1 0,2-1-1,-1 35 1,8-60 38,-1-2 1,0 1 0,1 0 0,-1 0 0,0-1-1,1 1 1,-1-1 0,0 0 0,1 0 0,3-2-1,16-13 65,-1-1-1,0-1 0,-1-1 0,29-36 0,30-28-42,-71 76-20,-7 37-360,-5 123 373,4-152-38,0 1-1,0-1 1,0 1-1,0 0 1,1-1-1,-1 1 1,0-1-1,1 1 1,-1 0-1,1-1 1,0 0-1,0 1 1,-1-1-1,1 1 1,0-1-1,0 0 1,0 1-1,0-1 1,1 0-1,-1 0 0,0 0 1,0 0-1,1 0 1,2 1-1,-1 0-89,1-1-1,0 0 1,0 0-1,0 0 1,0 0-1,0 0 1,0-1-1,0 0 1,8 0-1,-2-1-184,-1 0 0,0-1-1,1 0 1,-1 0 0,0-1 0,0 0 0,0-1-1,10-5 1,15-19-2354,-4-6-1001</inkml:trace>
</inkml:ink>
</file>

<file path=ppt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7T20:31:32.648"/>
    </inkml:context>
    <inkml:brush xml:id="br0">
      <inkml:brushProperty name="width" value="0.1" units="cm"/>
      <inkml:brushProperty name="height" value="0.1" units="cm"/>
      <inkml:brushProperty name="color" value="#F6630D"/>
    </inkml:brush>
  </inkml:definitions>
  <inkml:trace contextRef="#ctx0" brushRef="#br0">73 32 5795,'0'0'8596,"3"-8"-8407,5-16-178,-6 36 19,-11 61 270,-9 20 206,-3 4-149,5 1 0,-5 149 0,21-246-366,0 0 0,0 1-1,0-1 1,0 0-1,0 1 1,0-1 0,0 0-1,0 1 1,1-1 0,-1 0-1,1 0 1,-1 1 0,1-1-1,-1 0 1,1 0 0,-1 0-1,1 1 1,0-1 0,0 0-1,0 0 1,0 0 0,-1 0-1,1 0 1,1-1 0,-1 1-1,2 1 1,0-1-17,-1-1 1,1 0-1,0 1 1,-1-1-1,1 0 1,0-1-1,-1 1 1,1 0-1,0-1 1,-1 1-1,1-1 1,-1 0-1,1 0 1,3-2-1,13-7-588,-1-1-1,0 0 0,0-2 1,-1 0-1,-1-1 0,0 0 0,-1-1 1,-1-1-1,19-26 0,2-14-4299</inkml:trace>
</inkml:ink>
</file>

<file path=ppt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7T20:31:33.022"/>
    </inkml:context>
    <inkml:brush xml:id="br0">
      <inkml:brushProperty name="width" value="0.1" units="cm"/>
      <inkml:brushProperty name="height" value="0.1" units="cm"/>
      <inkml:brushProperty name="color" value="#F6630D"/>
    </inkml:brush>
  </inkml:definitions>
  <inkml:trace contextRef="#ctx0" brushRef="#br0">1 70 8084,'0'0'3297,"127"-26"-2929,-71 10-368,1 1 0,-9 7-496,-17 4-1217,-20 4-1696</inkml:trace>
</inkml:ink>
</file>

<file path=ppt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7T20:31:33.365"/>
    </inkml:context>
    <inkml:brush xml:id="br0">
      <inkml:brushProperty name="width" value="0.1" units="cm"/>
      <inkml:brushProperty name="height" value="0.1" units="cm"/>
      <inkml:brushProperty name="color" value="#F6630D"/>
    </inkml:brush>
  </inkml:definitions>
  <inkml:trace contextRef="#ctx0" brushRef="#br0">180 151 10293,'0'0'1670,"8"-19"-1483,26-59 194,-33 75-314,0 0 0,0 0 0,0 0 0,0 0 0,-1 0 0,1 0 0,-1 0 0,0 0 0,0-4 0,0 6-54,0 1 0,0-1 0,0 0 0,-1 0 0,1 0 0,0 1 0,-1-1 0,1 0 0,0 0 0,-1 1 1,1-1-1,-1 0 0,1 1 0,-1-1 0,1 0 0,-1 1 0,0-1 0,1 1 0,-1-1 0,0 1 0,0-1 0,-3 0-10,1 0 0,-1 0 0,1 1 0,-1-1 0,1 1 0,-1 0 0,1 0-1,-1 0 1,1 1 0,-5 0 0,-5 0 14,6 0-19,1 0 0,-1 1 0,1-1 1,-1 1-1,1 0 0,0 1 0,0 0 0,0 0 1,0 0-1,1 0 0,-1 1 0,1 0 0,0 0 0,0 1 1,0 0-1,1-1 0,-1 1 0,1 1 0,-6 10 1,3-6-6,2 0 1,-1 0 0,1 1 0,1 0 0,0 0 0,1 0-1,0 0 1,0 1 0,2-1 0,-2 19 0,3-29 5,0 0 0,0 1 0,0-1 1,0 0-1,0 0 0,0 0 0,0 0 1,0 0-1,0 0 0,1 0 0,-1 0 0,0 0 1,1 0-1,-1 0 0,1 0 0,-1 0 0,1-1 1,-1 1-1,1 0 0,0 0 0,0 0 0,-1-1 1,1 1-1,0 0 0,0-1 0,0 1 0,-1-1 1,1 1-1,0-1 0,1 1 0,2 0 39,-1-1 0,0 0-1,1 1 1,-1-1 0,0-1-1,0 1 1,1 0 0,-1-1-1,5-1 1,-1 0 13,-1-1-1,1 1 1,0-1-1,-1-1 1,1 1 0,-1-1-1,0 0 1,11-10 0,43-48 67,-46 46-103,0 1 0,23-19 0,-36 33-22,0 0 0,0 0 0,0 0 0,0 0 0,0 0 0,0 0 0,0 1 0,0-1 0,0 0 0,0 1 0,1-1-1,-1 1 1,0-1 0,0 1 0,1-1 0,-1 1 0,0 0 0,1 0 0,-1 0 0,0 0 0,0 0 0,1 0 0,-1 0 0,3 1 0,-3 1-4,0-1 0,1 1-1,-1 0 1,0 1 0,0-1-1,0 0 1,0 0 0,-1 0 0,1 0-1,-1 1 1,1-1 0,-1 0 0,0 3-1,4 44 32,-4-41-26,0 1 1,1 0-1,0-1 0,0 1 1,0-1-1,1 1 0,1-1 1,0 0-1,0 0 0,4 8 1,-6-14-45,0-1 0,1 0 0,-1 0 0,1 0 0,-1 0 1,0 0-1,1 0 0,0 0 0,-1 0 0,1 0 0,0-1 0,-1 1 1,1-1-1,0 1 0,-1-1 0,1 0 0,0 1 0,0-1 0,0 0 1,-1 0-1,1 0 0,0-1 0,0 1 0,0 0 0,-1-1 0,1 1 0,0-1 1,-1 1-1,1-1 0,0 0 0,-1 0 0,1 0 0,-1 0 0,2-1 1,7-4-914,0 0 1,-1-1 0,15-13-1,1-5-2604</inkml:trace>
</inkml:ink>
</file>

<file path=ppt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7T20:31:33.719"/>
    </inkml:context>
    <inkml:brush xml:id="br0">
      <inkml:brushProperty name="width" value="0.1" units="cm"/>
      <inkml:brushProperty name="height" value="0.1" units="cm"/>
      <inkml:brushProperty name="color" value="#F6630D"/>
    </inkml:brush>
  </inkml:definitions>
  <inkml:trace contextRef="#ctx0" brushRef="#br0">153 0 8052,'0'0'5303,"-7"6"-5108,-4 6-90,0 0-1,1 1 1,0 0-1,1 1 1,1 0-1,0 0 1,1 0-1,1 1 1,0 1-1,-6 24 1,-1 9 241,3 1 0,-6 64 0,15-101-355,-3 16-44,2 0 1,1 0 0,5 57-1,-4-85-6,1 1 0,-1-1 0,0 0 0,1 0-1,-1 0 1,1 0 0,-1 0 0,1 1 0,-1-1 0,1 0 0,0 0-1,0 0 1,-1 0 0,1-1 0,0 1 0,0 0 0,0 0 0,0 0-1,0-1 1,0 1 0,0 0 0,0-1 0,0 1 0,1-1 0,-1 1-1,0-1 1,0 0 0,0 0 0,1 1 0,-1-1 0,0 0 0,0 0-1,0 0 1,1 0 0,-1 0 0,0 0 0,0-1 0,2 1 0,1-1-156,0 0 0,0 0 0,0-1 1,0 1-1,-1-1 0,1 0 0,-1 0 1,1 0-1,-1 0 0,5-5 0,20-26-2351,-1-10-1524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7T20:29:28.611"/>
    </inkml:context>
    <inkml:brush xml:id="br0">
      <inkml:brushProperty name="width" value="0.1" units="cm"/>
      <inkml:brushProperty name="height" value="0.1" units="cm"/>
      <inkml:brushProperty name="color" value="#F6630D"/>
    </inkml:brush>
  </inkml:definitions>
  <inkml:trace contextRef="#ctx0" brushRef="#br0">1 63 6195,'0'0'2577,"116"-23"-2401,-72 12-80,1-1-96,-3 3-176,-8 1-1105,-15 8-1008</inkml:trace>
</inkml:ink>
</file>

<file path=ppt/ink/ink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7T20:31:34.513"/>
    </inkml:context>
    <inkml:brush xml:id="br0">
      <inkml:brushProperty name="width" value="0.1" units="cm"/>
      <inkml:brushProperty name="height" value="0.1" units="cm"/>
      <inkml:brushProperty name="color" value="#F6630D"/>
    </inkml:brush>
  </inkml:definitions>
  <inkml:trace contextRef="#ctx0" brushRef="#br0">52 16 10037,'0'0'4868,"1"-5"-4742,5-6-44,-5 34-12,-8 52 175,-15 56 294,-7 231 0,28-344-497,1-14-49,0-1 0,-1 1 0,1-1 0,1 1 0,-1-1 0,0 1 0,1 0 0,0-1 0,1 5 0,0-7 2,-1 1 1,0-1-1,0 0 1,0 0-1,1 0 1,-1 0-1,1 0 1,-1 0-1,0 0 1,1 0-1,0-1 1,-1 1-1,1 0 1,-1-1-1,1 1 1,0-1-1,-1 0 1,1 0 0,0 0-1,0 1 1,-1-2-1,1 1 1,2 0-1,4-1 9,-1 0 1,0-1-1,1 0 0,-1 0 0,0 0 1,0-1-1,0 0 0,-1-1 0,1 1 1,-1-1-1,1-1 0,10-9 0,-11 9-3,1-1-1,-1 0 0,1-1 0,-2 1 0,1-1 0,-1-1 0,0 1 0,-1-1 0,1 0 0,5-15 0,-15 49-10,-3 53-1,8-74 13,-1-1 1,1 1-1,0-1 1,0 1-1,1 0 1,-1-1-1,1 1 1,0-1-1,3 8 1,-3-10-1,1 0 0,-1-1 1,1 1-1,-1-1 1,1 1-1,0-1 0,0 0 1,0 0-1,0 0 1,-1 0-1,1 0 0,1 0 1,-1 0-1,0-1 1,0 1-1,0-1 0,0 1 1,0-1-1,0 0 1,1 0-1,-1 0 0,3 0 1,5 0 7,0 1 1,0-1-1,-1-1 1,1 0-1,0 0 1,0-1-1,-1 0 1,1-1-1,-1 0 1,0-1-1,0 0 1,0 0-1,0 0 1,-1-1-1,0-1 1,0 0-1,0 0 1,-1 0-1,0-1 1,0 0-1,0 0 1,-1-1-1,0 0 1,-1 0-1,1 0 1,-2-1-1,1 1 1,-1-1-1,0-1 1,4-16-1,4-48 154,-11 73-154,-1 0 0,0 1 0,0-1 0,0 1 0,1-1 0,-1 0 0,0 1 0,0-1 0,0 0 0,0 1 0,0-1 0,0 0 0,0 1 0,0-1 0,-1 1 0,1-1 0,0 0 0,0 1 0,0-1 0,-1 0 0,1 1 0,0-1 0,-1 1 0,1-1 0,-1 1 0,1-1 0,-18 32 23,8 0 21,1 1-1,2 0 1,0 0-1,-1 43 1,-11 50 150,-6-31-137,-59 144-1,2-8-52,76-209-14,2-4 0,-2 0 0,0-1 0,-9 19 0,15-35 2,-1 1-1,1-1 1,0 0-1,-1 1 1,1-1-1,0 1 1,-1-1 0,1 1-1,-1-1 1,1 0-1,-1 1 1,1-1-1,-1 0 1,1 0-1,-1 1 1,1-1-1,-1 0 1,1 0 0,-1 0-1,1 1 1,-1-1-1,1 0 1,-1 0-1,0 0 1,1 0-1,-1 0 1,1 0 0,-1 0-1,1 0 1,-1-1-1,1 1 1,-1 0-1,1 0 1,-1 0-1,0-1 1,1 1-1,-1 0 1,1 0 0,-1-1-1,-16-17 89,11 6-76,2-1 0,-1 0 1,2 1-1,0-2 0,0 1 0,1 0 0,1 0 0,0-17 0,1 5-8,1 1 1,1 0-1,9-43 0,0 32-15,0 1-1,3 0 1,1 1-1,1 0 1,29-44-1,-4 18-29,86-97-1,-86 113-103,1 1-1,94-70 0,-29 45-5972,-95 59 1354</inkml:trace>
</inkml:ink>
</file>

<file path=ppt/ink/ink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7T20:31:50.034"/>
    </inkml:context>
    <inkml:brush xml:id="br0">
      <inkml:brushProperty name="width" value="0.1" units="cm"/>
      <inkml:brushProperty name="height" value="0.1" units="cm"/>
      <inkml:brushProperty name="color" value="#F6630D"/>
    </inkml:brush>
  </inkml:definitions>
  <inkml:trace contextRef="#ctx0" brushRef="#br0">74 249 6515,'0'0'1241,"0"-4"-1220,0-9-16,0 10 137,0 4 50,0 0 1,0 1-1,0-1 1,0 0 0,0 0-1,0 0 1,0 0-1,1 1 1,-1-1 0,0 0-1,1 0 1,-1 0-1,1 0 1,-1 0-1,2 2 1,7-12-66,0 0 0,-1 0 0,0-1-1,0 0 1,-1 0 0,-1-1 0,0 0 0,0 0-1,-1 0 1,0-1 0,-1 1 0,4-18 0,-12 49-127,-1-1 0,0 0 1,-1 0-1,-14 28 0,-4 14 7,-15 70 23,-26 156 1,65-327 106,10-39-159,81-232-287,-12 45-1,-79 267 313,0-1 1,0 0-1,1 0 0,-1 0 1,0 0-1,0 0 0,0 0 0,0 0 1,0 0-1,0 0 0,0 0 1,1 0-1,-1 0 0,0 0 1,0 1-1,0-1 0,0 0 1,0 0-1,0 0 0,1 0 1,-1 0-1,0 0 0,0 0 0,0 0 1,0 0-1,0-1 0,0 1 1,0 0-1,1 0 0,-1 0 1,0 0-1,0 0 0,0 0 1,0 0-1,0 0 0,0 0 1,0 0-1,0 0 0,1 0 1,-1 0-1,0-1 0,0 1 0,0 0 1,0 0-1,0 0 0,0 0 1,0 0-1,0 0 0,0 0 1,0-1-1,0 1 0,0 0 1,0 0-1,0 0 0,0 0 1,0 0-1,0 0 0,0-1 1,0 1-1,0 0 0,0 0 0,0 0 1,0 0-1,0 0 0,0 0 1,5 16 21,4 30-80,-9-42 77,52 275 281,11 69-187,-63-345 39,0-2-691,0-20-6842</inkml:trace>
</inkml:ink>
</file>

<file path=ppt/ink/ink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7T20:31:50.408"/>
    </inkml:context>
    <inkml:brush xml:id="br0">
      <inkml:brushProperty name="width" value="0.1" units="cm"/>
      <inkml:brushProperty name="height" value="0.1" units="cm"/>
      <inkml:brushProperty name="color" value="#F6630D"/>
    </inkml:brush>
  </inkml:definitions>
  <inkml:trace contextRef="#ctx0" brushRef="#br0">0 67 8324,'0'0'1104,"151"-35"-800,-101 21-304,0 6-240,-10 2-928,-16 2-2770</inkml:trace>
</inkml:ink>
</file>

<file path=ppt/ink/ink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7T20:31:50.749"/>
    </inkml:context>
    <inkml:brush xml:id="br0">
      <inkml:brushProperty name="width" value="0.1" units="cm"/>
      <inkml:brushProperty name="height" value="0.1" units="cm"/>
      <inkml:brushProperty name="color" value="#F6630D"/>
    </inkml:brush>
  </inkml:definitions>
  <inkml:trace contextRef="#ctx0" brushRef="#br0">1 56 12166,'0'0'976,"10"5"-973,-3 3 10,-1 1 0,1 0 0,-2 0 0,1 0 0,-1 0 0,-1 1 0,0 0-1,0 0 1,-1 0 0,0 0 0,3 20 0,-1 7 39,-2 1-1,0 39 0,-3-77 13,0-7 262,-1-37-232,0 11-64,1 1 1,7-44-1,-5 66-46,0 0 1,1 0-1,0 0 0,0 0 1,1 0-1,0 1 0,1-1 1,0 1-1,1 1 0,0-1 1,11-12-1,-15 18-27,1 1 0,-1-1 0,1 1 0,0 0 1,0 0-1,0 0 0,0 0 0,0 0 0,1 1 0,-1 0 0,0-1 0,1 1 1,-1 0-1,1 1 0,-1-1 0,1 1 0,0-1 0,-1 1 0,1 0 0,5 1 0,-3 0-249,-1 0 0,1 1 0,-1 0 0,0 0 0,1 0 0,-1 0 0,0 1 0,0 0 0,-1 0 0,1 0 0,8 8 0,10 13-2373</inkml:trace>
</inkml:ink>
</file>

<file path=ppt/ink/ink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7T20:31:51.108"/>
    </inkml:context>
    <inkml:brush xml:id="br0">
      <inkml:brushProperty name="width" value="0.1" units="cm"/>
      <inkml:brushProperty name="height" value="0.1" units="cm"/>
      <inkml:brushProperty name="color" value="#F6630D"/>
    </inkml:brush>
  </inkml:definitions>
  <inkml:trace contextRef="#ctx0" brushRef="#br0">73 192 9428,'0'0'830,"10"-3"-761,3-2-117,0 1 1,1-2-1,-2 0 0,1 0 0,19-14 0,-27 16 32,-1 1 0,1 0-1,-1-1 1,0 0 0,0 0 0,0 0 0,-1-1 0,1 1-1,-1-1 1,0 0 0,0 0 0,-1 0 0,1 0-1,-1 0 1,0-1 0,-1 1 0,1-1 0,-1 1 0,1-11-1,-2 14 21,0 1 0,0-1 0,0 0 0,0 1-1,0-1 1,0 0 0,0 1 0,0-1-1,-1 1 1,1-1 0,0 0 0,-1 1 0,0-1-1,1 1 1,-1-1 0,0 1 0,0 0-1,0-1 1,0 1 0,-2-2 0,1 2 3,-1 0 0,0 0 0,0 0 0,0 1 0,0 0 0,0-1-1,0 1 1,0 0 0,0 1 0,0-1 0,-3 1 0,-2 1-7,-1 0 1,1 0-1,0 1 0,0 0 0,1 0 1,-1 1-1,1 0 0,-1 0 0,1 1 1,0 0-1,1 0 0,0 1 0,-1 0 1,-7 10-1,5-6-1,1 0 1,1 0-1,0 0 0,0 1 1,1 0-1,0 0 0,1 1 1,0 0-1,-3 14 1,6-20 0,1 0 1,0 0-1,0 0 1,0 0 0,1 0-1,0 0 1,1 0 0,1 10-1,-2-14 2,1 0 0,0 0 0,0 0 0,0 0 0,0 0 1,0 0-1,1 0 0,-1 0 0,1-1 0,-1 1 0,1 0 0,-1-1 0,1 0 0,0 1 0,0-1 0,0 0 0,0 0 0,0 0 0,0 0 0,0 0 0,0 0 1,0-1-1,0 1 0,0-1 0,0 1 0,3-1 0,6 2 57,1-1-1,-1-1 1,1 1 0,-1-2 0,1 0-1,-1 0 1,1-1 0,-1 0 0,18-7-1,-7 0-432,1-1 0,-2 0-1,31-21 1,-17 8-2379</inkml:trace>
</inkml:ink>
</file>

<file path=ppt/ink/ink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7T20:31:51.654"/>
    </inkml:context>
    <inkml:brush xml:id="br0">
      <inkml:brushProperty name="width" value="0.1" units="cm"/>
      <inkml:brushProperty name="height" value="0.1" units="cm"/>
      <inkml:brushProperty name="color" value="#F6630D"/>
    </inkml:brush>
  </inkml:definitions>
  <inkml:trace contextRef="#ctx0" brushRef="#br0">214 147 13702,'0'0'1246,"0"-17"-1067,0-6-151,1 12-14,-1 0-1,0 1 1,-1-1-1,0 0 1,-3-12-1,4 22 2,0 0-1,0-1 1,-1 1-1,1 0 1,0-1-1,-1 1 1,0 0-1,1-1 1,-1 1-1,0 0 1,1 0-1,-1 0 1,0-1-1,0 1 0,0 0 1,0 0-1,0 0 1,0 1-1,0-1 1,0 0-1,-1 0 1,1 0-1,0 1 1,0-1-1,-1 1 1,1-1-1,0 1 1,-1 0-1,1-1 1,-1 1-1,1 0 1,0 0-1,-1 0 1,1 0-1,-1 0 1,1 0-1,-1 0 1,1 0-1,0 1 0,-1-1 1,1 1-1,0-1 1,-1 1-1,1-1 1,0 1-1,0 0 1,-1-1-1,0 3 1,-6 1-37,0 0 0,1 1 1,0 0-1,0 1 0,0 0 1,-6 7-1,2-1-1,1 1 1,0 0-1,1 1 1,1 0-1,0 0 1,0 1-1,2 0 1,0 0-1,1 1 1,0-1-1,1 1 1,1 0-1,1 0 1,0 1-1,1 22 1,1-39 14,0 0 0,1 0-1,-1 0 1,1 1 0,-1-1 0,1 0 0,-1 0 0,1 0 0,0 0 0,-1 0 0,1 0-1,-1 0 1,1 0 0,-1 0 0,1 0 0,-1 0 0,1 0 0,-1 0 0,1-1 0,-1 1 0,1 0-1,-1 0 1,1 0 0,-1-1 0,1 1 0,-1 0 0,0-1 0,1 1 0,-1 0 0,1-1 0,-1 0-1,19-11 50,10-19 26,37-48 1,-41 47-4,55-56 1,-80 88-67,1-1-1,-1 1 1,0 0-1,1-1 1,-1 1-1,0 0 1,0-1 0,1 1-1,-1 0 1,1 0-1,-1 0 1,0-1-1,1 1 1,-1 0 0,0 0-1,1 0 1,-1 0-1,1 0 1,-1 0-1,1 0 1,-1 0-1,0 0 1,1 0 0,-1 0-1,1 0 1,-1 0-1,0 0 1,1 0-1,-1 0 1,1 0 0,-1 1-1,0-1 1,1 0-1,-1 0 1,0 0-1,1 1 1,-1-1 0,0 0-1,1 0 1,-1 1-1,0-1 1,1 0-1,-1 1 1,0-1-1,0 0 1,0 1 0,1-1-1,-1 0 1,0 1-1,0-1 1,0 1-1,0-1 1,0 0 0,0 1-1,1-1 1,-1 1-1,5 30-185,-5-23 174,5 23 63,12 69-1,-15-92-44,0 1 1,0-1-1,1 0 0,1 0 1,-1 0-1,1-1 1,1 1-1,-1-1 1,7 7-1,-9-12-9,1 0 0,-1 0 1,1 0-1,0 0 0,0 0 0,0-1 0,0 1 1,0-1-1,0 0 0,1 0 0,-1 0 0,0 0 1,0-1-1,1 0 0,-1 1 0,0-1 1,1 0-1,-1 0 0,1-1 0,-1 1 0,0-1 1,1 0-1,-1 1 0,0-2 0,0 1 0,0 0 1,0 0-1,4-3 0,10-5-341,0-1 0,-1-1 0,24-19 0,-32 23-15,45-35-1941,-2 1-1300</inkml:trace>
</inkml:ink>
</file>

<file path=ppt/ink/ink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7T20:31:52.430"/>
    </inkml:context>
    <inkml:brush xml:id="br0">
      <inkml:brushProperty name="width" value="0.1" units="cm"/>
      <inkml:brushProperty name="height" value="0.1" units="cm"/>
      <inkml:brushProperty name="color" value="#F6630D"/>
    </inkml:brush>
  </inkml:definitions>
  <inkml:trace contextRef="#ctx0" brushRef="#br0">253 110 8356,'0'0'1691,"0"-8"-1141,4-37 488,-61 39-305,50 6-705,-1 0-1,0 0 0,1 1 0,-1 0 0,1 1 0,-1-1 1,1 1-1,-1 1 0,1-1 0,0 1 0,0 1 1,1-1-1,-1 1 0,1 1 0,-1-1 0,1 1 1,1 0-1,-1 0 0,1 0 0,0 1 0,0 0 1,0 0-1,1 1 0,0-1 0,-4 8 0,3-2-8,0 0-1,0 0 0,1 0 0,1 1 0,0-1 1,0 1-1,1 0 0,1 0 0,0 0 1,1-1-1,3 25 0,-2-32-15,0-1 0,0 1 0,1-1 0,-1 0 0,1 0 0,0 0 0,1 0 0,-1 0 0,1 0 0,-1 0 0,1-1-1,0 1 1,1-1 0,-1 0 0,1 0 0,-1 0 0,1-1 0,0 1 0,0-1 0,0 0 0,0 0 0,0 0 0,0-1 0,1 1 0,-1-1 0,8 1 0,6 2 9,1-1 1,0-1-1,0 0 1,0-2-1,20-1 1,-24-1-1,0 0 0,1-2-1,-1 0 1,0 0 0,0-1 0,-1-1 0,0-1 0,15-8 0,-23 12-9,1-1 0,0 0 0,-1 0 0,0-1-1,0 0 1,0 0 0,-1 0 0,0-1 0,0 0 0,0 0 0,-1 0 0,1 0 0,-2-1 0,1 0 0,-1 0 0,0 0 0,0 0 0,2-11 0,-4 7 5,0 0 0,0 0 1,-2 0-1,1 0 0,-1 0 1,-1 0-1,0 0 0,-1 0 1,0 1-1,0-1 1,-1 1-1,-1-1 0,1 1 1,-10-13-1,9 17-41,1-1-1,-1 2 1,0-1 0,-1 1-1,0-1 1,1 1 0,-1 1-1,-1-1 1,1 1 0,-1 0-1,0 1 1,0 0-1,0 0 1,0 0 0,0 1-1,-1 0 1,1 0 0,-1 1-1,1 0 1,-1 0 0,-13 1-1,15 1-241,0 0 0,0 0 0,1 1-1,-1 0 1,1 0 0,-1 0 0,1 0 0,0 1-1,0 0 1,0 0 0,0 1 0,0-1 0,-7 8-1,12-11 274,-23 19-2727</inkml:trace>
</inkml:ink>
</file>

<file path=ppt/ink/ink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7T20:31:52.851"/>
    </inkml:context>
    <inkml:brush xml:id="br0">
      <inkml:brushProperty name="width" value="0.1" units="cm"/>
      <inkml:brushProperty name="height" value="0.1" units="cm"/>
      <inkml:brushProperty name="color" value="#F6630D"/>
    </inkml:brush>
  </inkml:definitions>
  <inkml:trace contextRef="#ctx0" brushRef="#br0">350 5 9364,'0'0'2695,"-1"-4"-2439,1 4-254,0 0-1,0 0 1,0 1-1,0-1 1,0 0-1,0 0 1,0 0-1,-1 0 1,1 0-1,0 0 1,0 0-1,0 1 1,0-1 0,0 0-1,0 0 1,-1 0-1,1 0 1,0 0-1,0 0 1,0 0-1,0 0 1,-1 0-1,1 0 1,0 0-1,0 0 1,0 0 0,0 0-1,0 0 1,-1 0-1,1 0 1,0 0-1,0 0 1,0 0-1,0 0 1,-1 0-1,1 0 1,0 0 0,0-1-1,0 1 1,0 0-1,0 0 1,0 0-1,-1 0 1,1 0-1,0 0 1,0 0-1,0-1 1,0 1-1,0 0 1,0 0 0,0 0-1,-11 31 195,-12 59 260,20-77-393,-269 959 1951,239-852-2062,38-153-1313,-5 27 1019,1 0 0,0 1 1,0-1-1,1 0 0,-1 1 0,4-7 1,13-26-3045,-2 3-2934</inkml:trace>
</inkml:ink>
</file>

<file path=ppt/ink/ink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7T20:31:53.520"/>
    </inkml:context>
    <inkml:brush xml:id="br0">
      <inkml:brushProperty name="width" value="0.1" units="cm"/>
      <inkml:brushProperty name="height" value="0.1" units="cm"/>
      <inkml:brushProperty name="color" value="#F6630D"/>
    </inkml:brush>
  </inkml:definitions>
  <inkml:trace contextRef="#ctx0" brushRef="#br0">238 87 7475,'0'0'-80,"3"-12"163,3-3 177,2-13-223,-5-3 4113,-49 32-2709,40 1-1394,0 0-1,0 1 1,0 0-1,0 0 0,1 1 1,-1 0-1,1-1 1,0 2-1,0-1 1,1 1-1,-1-1 1,-5 9-1,-5 7 198,-24 42-1,25-34-138,1 0-1,2 1 0,1 1 0,1-1 1,1 2-1,2-1 0,1 1 1,1 0-1,2 0 0,1 37 0,2-47-78,0 0-1,1-1 0,1 1 1,1-1-1,1 0 0,0 0 1,2 0-1,16 35 0,-17-44-32,0 0 0,1-1 0,0 1 0,0-1 0,1-1 0,1 0-1,0 0 1,0 0 0,0-1 0,1-1 0,0 0 0,1 0 0,0-1 0,0 0-1,0-1 1,14 5 0,3 0-270,45 12-924,-24-16-2627,-36-6 258</inkml:trace>
</inkml:ink>
</file>

<file path=ppt/ink/ink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7T20:31:54.116"/>
    </inkml:context>
    <inkml:brush xml:id="br0">
      <inkml:brushProperty name="width" value="0.1" units="cm"/>
      <inkml:brushProperty name="height" value="0.1" units="cm"/>
      <inkml:brushProperty name="color" value="#F6630D"/>
    </inkml:brush>
  </inkml:definitions>
  <inkml:trace contextRef="#ctx0" brushRef="#br0">46 5 1777,'0'0'9740,"0"-5"-9433,-14 64 927,-4 54-859,4 120-290,36-257-3662,-11 5-297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7T20:29:28.956"/>
    </inkml:context>
    <inkml:brush xml:id="br0">
      <inkml:brushProperty name="width" value="0.1" units="cm"/>
      <inkml:brushProperty name="height" value="0.1" units="cm"/>
      <inkml:brushProperty name="color" value="#F6630D"/>
    </inkml:brush>
  </inkml:definitions>
  <inkml:trace contextRef="#ctx0" brushRef="#br0">14 32 9476,'0'0'2954,"2"-6"-2917,0 2-28,5-16-36,-3 18 3,-2 16 7,-20 189 576,6-106-491,12-90-1001,0-20-2333,2-10-1088</inkml:trace>
</inkml:ink>
</file>

<file path=ppt/ink/ink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7T20:31:54.478"/>
    </inkml:context>
    <inkml:brush xml:id="br0">
      <inkml:brushProperty name="width" value="0.1" units="cm"/>
      <inkml:brushProperty name="height" value="0.1" units="cm"/>
      <inkml:brushProperty name="color" value="#F6630D"/>
    </inkml:brush>
  </inkml:definitions>
  <inkml:trace contextRef="#ctx0" brushRef="#br0">66 0 9764,'0'0'1591,"-10"10"-1549,-30 30 9,39-39-45,0 1 0,-1-1 0,1 1 0,0-1 0,-1 1 0,1 0 0,0-1 0,0 1 0,0 0 0,1 0 0,-1-1 0,0 1 0,1 0 0,-1 0 0,1 0 0,-1 0 0,1 0 0,0 0 0,0 0 0,0 4 0,1 1 28,0-6-25,0-1 0,0 1 0,0 0 0,0-1 0,0 1 0,0-1 0,0 0 0,1 1 0,-1-1 0,0 0 0,0 1 0,0-1 0,1 0 0,-1 0 0,0 0 0,0 0 0,0 0 0,1-1-1,1 1 1,-1 0 17,1 0-11,1-1 0,-1 1-1,1 0 1,-1-1-1,0 1 1,1-1-1,-1 0 1,0 0-1,1-1 1,-1 1-1,0-1 1,0 1 0,0-1-1,0 0 1,0 0-1,-1-1 1,1 1-1,-1 0 1,1-1-1,-1 1 1,0-1 0,0 0-1,0 0 1,0 0-1,0 0 1,-1 0-1,0 0 1,1-1-1,-1 1 1,0 0 0,0-1-1,0-5 1,-2 8-17,1 1 1,-1-1 0,1 0 0,-1 1 0,0-1-1,0 1 1,1-1 0,-1 1 0,0-1 0,0 1 0,0-1-1,1 1 1,-1 0 0,0-1 0,0 1 0,0 0-1,0 0 1,0-1 0,0 1 0,0 0 0,0 0-1,0 0 1,0 0 0,1 1 0,-1-1 0,0 0-1,0 0 1,0 0 0,0 1 0,0-1 0,-1 1-1,-33 10-1099,1 23-2831,24-20-633</inkml:trace>
</inkml:ink>
</file>

<file path=ppt/ink/ink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7T20:31:55.005"/>
    </inkml:context>
    <inkml:brush xml:id="br0">
      <inkml:brushProperty name="width" value="0.1" units="cm"/>
      <inkml:brushProperty name="height" value="0.1" units="cm"/>
      <inkml:brushProperty name="color" value="#F6630D"/>
    </inkml:brush>
  </inkml:definitions>
  <inkml:trace contextRef="#ctx0" brushRef="#br0">57 47 10773,'0'0'1667,"2"-10"-1595,3-11-8,-1 5 79,-14 34-59,0 2-64,3-7 1,0-1 0,1 2-1,1-1 1,0 0 0,0 1-1,2 0 1,0 0 0,0 0-1,0 23 1,3-36-19,1 0 1,-1 0-1,1 0 0,-1 0 1,1 0-1,-1-1 0,1 1 0,0 0 1,-1 0-1,1-1 0,0 1 1,0 0-1,0-1 0,-1 1 1,1-1-1,0 1 0,0-1 1,0 1-1,0-1 0,0 1 0,0-1 1,0 0-1,0 0 0,0 0 1,0 0-1,0 1 0,0-1 1,0 0-1,0-1 0,2 1 1,42 0 52,-32-1-57,-6 1 7,0 0-1,1 0 0,-1 1 0,0 0 1,0 0-1,0 0 0,0 1 1,8 3-1,-13-4-2,1 1 0,-1-1 1,0 1-1,0 0 0,0 0 1,0 0-1,0 0 0,0 0 1,-1 0-1,1 0 0,-1 1 0,1-1 1,-1 1-1,0-1 0,0 1 1,0-1-1,0 1 0,0-1 1,-1 1-1,1 0 0,-1 0 0,0-1 1,0 1-1,0 3 0,0-3-1,1 7 4,0-1-1,-1 1 0,0 0 1,-1-1-1,0 1 1,-4 13-1,4-20-1,-1 0-1,1 0 1,-1 0-1,0 0 1,0 0-1,0 0 1,0-1 0,0 1-1,-1-1 1,1 0-1,-1 1 1,0-1-1,1 0 1,-1-1 0,0 1-1,0 0 1,0-1-1,-1 0 1,1 1-1,0-1 1,-6 1-1,4-1 10,0 1 0,0-1 0,0 0 0,0 0 0,-1-1-1,1 1 1,0-1 0,0 0 0,0-1 0,0 1-1,0-1 1,-1 0 0,-4-2 0,7 2-59,0-1 1,1 0-1,-1 0 1,1 1-1,0-1 1,-1-1-1,1 1 1,0 0-1,0 0 1,1-1-1,-1 1 1,0-1-1,1 0 1,-1 1-1,1-1 1,0 0-1,0 0 1,0 0-1,1 0 1,-1 0-1,0 0 1,1-5-1,-3-14-1845,-1 1-983</inkml:trace>
</inkml:ink>
</file>

<file path=ppt/ink/ink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7T20:31:55.365"/>
    </inkml:context>
    <inkml:brush xml:id="br0">
      <inkml:brushProperty name="width" value="0.1" units="cm"/>
      <inkml:brushProperty name="height" value="0.1" units="cm"/>
      <inkml:brushProperty name="color" value="#F6630D"/>
    </inkml:brush>
  </inkml:definitions>
  <inkml:trace contextRef="#ctx0" brushRef="#br0">0 85 10277,'0'0'1198,"22"-10"-1036,67-35 94,-77 40-137,0 0 0,0 1 0,0 0 0,0 1 0,1 0-1,-1 1 1,1 0 0,-1 1 0,1 1 0,0 0 0,0 0-1,19 4 1,-31-4-242,-1 1 1,1-1-1,0 0 0,-1 1 1,1-1-1,0 0 0,-1 1 0,1-1 1,-1 1-1,1-1 0,-1 1 0,1-1 1,-1 1-1,1-1 0,-1 1 1,1 0-1,-1-1 0,0 1 0,1-1 1,-1 1-1,0 0 0,0 0 1,1-1-1,-1 1 0,0 0 0,0-1 1,0 1-1,0 0 0,0 0 0,0-1 1,0 1-1,0 0 0,0 0 1,-1 0-1</inkml:trace>
</inkml:ink>
</file>

<file path=ppt/ink/ink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7T20:31:55.750"/>
    </inkml:context>
    <inkml:brush xml:id="br0">
      <inkml:brushProperty name="width" value="0.1" units="cm"/>
      <inkml:brushProperty name="height" value="0.1" units="cm"/>
      <inkml:brushProperty name="color" value="#F6630D"/>
    </inkml:brush>
  </inkml:definitions>
  <inkml:trace contextRef="#ctx0" brushRef="#br0">13 44 10421,'0'0'2494,"0"-7"-2067,0-22 59,0 22 250,-3 21-523,-3 57 333,2 1-1,9 100 0,-5-163-531,1 0-1,0-1 1,1 1 0,0 0 0,0-1 0,1 1 0,0-1-1,1 0 1,-1 0 0,8 11 0,-10-18-27,0-1-81,-1-50-5223,0 31 1043</inkml:trace>
</inkml:ink>
</file>

<file path=ppt/ink/ink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7T20:31:56.315"/>
    </inkml:context>
    <inkml:brush xml:id="br0">
      <inkml:brushProperty name="width" value="0.1" units="cm"/>
      <inkml:brushProperty name="height" value="0.1" units="cm"/>
      <inkml:brushProperty name="color" value="#F6630D"/>
    </inkml:brush>
  </inkml:definitions>
  <inkml:trace contextRef="#ctx0" brushRef="#br0">0 10 4770,'0'0'7396,"0"0"-7386,0-1 0,0 1 0,0-1 0,0 1 0,0 0 0,1-1 0,-1 1 1,0 0-1,0-1 0,0 1 0,0 0 0,0-1 0,0 1 0,1 0 0,-1-1 1,0 1-1,0 0 0,1-1 0,-1 1 0,0 0 0,0 0 0,1-1 0,-1 1 1,0 0-1,1 0 0,-1-1 0,0 1 0,1 0 0,-1 0 0,0 0 0,1 0 1,-1 0-1,0 0 0,1 0 0,-1-1 0,1 1 0,-1 0 0,0 0 0,1 0 1,-1 1-1,0-1 0,1 0 0,0 0 0,11 9 129,-1 1 0,1 1 0,-2 0 0,1 0 0,-2 1 0,12 18 0,-8-13-15,2 4-8,-1 1 1,-1 0 0,-1 1 0,-1 0 0,-1 1 0,-1 0 0,-1 0 0,9 47 0,-9-11 82,-2 0-1,-4 99 1,-4-133-164,-1 1 0,-1-1 0,-1 0 0,-1 0 0,-18 44 0,-63 120 42,63-142-49,18-34-21,1-2 1,-1 1 1,-1-1 0,0-1-1,0 1 1,-1-1-1,-13 14 1,21-25-28,0 0 0,0 0-1,-1 0 1,1 0 0,0 0 0,0 1 0,0-1 0,0 0 0,0 0-1,0 0 1,0 0 0,-1 0 0,1 0 0,0 0 0,0 0 0,0 0-1,0 0 1,0 1 0,-1-1 0,1 0 0,0 0 0,0 0 0,0 0-1,0 0 1,-1 0 0,1 0 0,0 0 0,0 0 0,0 0-1,0 0 1,0 0 0,-1-1 0,1 1 0,0 0 0,0 0 0,0 0-1,0 0 1,0 0 0,-1 0 0,1 0 0,0 0 0,0 0 0,0 0-1,0-1 1,0 1 0,0 0 0,0 0 0,-1 0 0,1 0 0,0 0-1,0 0 1,0-1 0,0 1 0,0 0 0,0 0 0,0 0 0,0 0-1,0-1 1,0 1 0,0 0 0,0 0 0,0 0 0,0 0 0,0-1-1</inkml:trace>
</inkml:ink>
</file>

<file path=ppt/ink/ink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7T20:31:58.047"/>
    </inkml:context>
    <inkml:brush xml:id="br0">
      <inkml:brushProperty name="width" value="0.1" units="cm"/>
      <inkml:brushProperty name="height" value="0.1" units="cm"/>
      <inkml:brushProperty name="color" value="#F6630D"/>
    </inkml:brush>
  </inkml:definitions>
  <inkml:trace contextRef="#ctx0" brushRef="#br0">44 10 4562,'0'0'3268,"-7"0"-2494,-29 0 611,48 0-508,80 2 177,-37 0-984,0-2 1,57-8-1,-96 3-883,-42 6-1800,7 5-457</inkml:trace>
</inkml:ink>
</file>

<file path=ppt/ink/ink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7T20:31:58.451"/>
    </inkml:context>
    <inkml:brush xml:id="br0">
      <inkml:brushProperty name="width" value="0.1" units="cm"/>
      <inkml:brushProperty name="height" value="0.1" units="cm"/>
      <inkml:brushProperty name="color" value="#F6630D"/>
    </inkml:brush>
  </inkml:definitions>
  <inkml:trace contextRef="#ctx0" brushRef="#br0">28 0 6755,'0'0'1884,"-5"2"-1735,-17 4-5,22-6-110,0 1 0,0-1 0,0 0 0,1 0 1,-1 0-1,0 0 0,0 0 0,0 0 0,0 0 0,0 0 0,1 0 0,-1 0 0,0 0 0,0 0 1,0 1-1,0-1 0,0 0 0,0 0 0,0 0 0,0 0 0,0 0 0,1 0 0,-1 1 0,0-1 0,0 0 1,0 0-1,0 0 0,0 0 0,0 0 0,0 1 0,0-1 0,0 0 0,0 0 0,0 0 0,0 0 1,0 0-1,0 1 0,0-1 0,0 0 0,0 0 0,0 0 0,0 0 0,-1 0 0,1 1 0,0-1 0,0 0 1,0 0-1,0 0 0,0 0 0,0 0 0,0 1 0,14 2 557,216-2 1921,-117-2-3306</inkml:trace>
</inkml:ink>
</file>

<file path=ppt/ink/ink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7T20:31:59.387"/>
    </inkml:context>
    <inkml:brush xml:id="br0">
      <inkml:brushProperty name="width" value="0.1" units="cm"/>
      <inkml:brushProperty name="height" value="0.1" units="cm"/>
      <inkml:brushProperty name="color" value="#F6630D"/>
    </inkml:brush>
  </inkml:definitions>
  <inkml:trace contextRef="#ctx0" brushRef="#br0">158 140 7091,'0'0'3074,"0"0"-2987,0-1 0,0 0 0,0 0 0,0 0 1,0 1-1,-1-1 0,1 0 0,0 1 0,0-1 1,-1 0-1,1 0 0,-1 1 0,1-1 0,-1 1 1,1-1-1,-1 0 0,1 1 0,-2-1 0,-2 1-52,0 0 1,-1 0-1,1 1 0,-1 0 0,1 0 0,0 0 0,0 1 0,0-1 0,0 1 0,0 0 0,0 0 0,0 0 0,0 1 0,1 0 0,-6 4 0,2 0-2,2-1 0,-1 1 0,1 0 0,0 0 0,1 0 0,-1 1 0,-4 13 1,2-1 3,0 1 0,1 0 0,2 0 0,0 1 1,-1 38-1,4-45-23,0 0-1,2 0 1,0 0 0,0 0 0,2 0-1,4 17 1,-6-28-12,1 0 1,0 0-1,0 0 0,0 0 0,0 0 1,1 0-1,-1-1 0,1 1 0,0-1 1,0 0-1,0 0 0,0 0 0,1 0 1,-1 0-1,1-1 0,0 1 0,0-1 1,0 0-1,0-1 0,0 1 0,0 0 1,0-1-1,1 0 0,-1 0 0,7 0 1,-2 0 7,-1 0 1,0-1-1,0 1 1,0-2-1,0 1 1,0-1-1,0-1 1,0 1-1,0-1 1,0-1-1,-1 0 1,1 0-1,-1 0 1,0-1-1,1 0 1,-2 0-1,1-1 1,0 1-1,-1-2 1,0 1-1,0-1 1,-1 0-1,1 0 1,-1 0-1,-1-1 1,1 0 0,-1 0-1,0 0 1,-1 0-1,0-1 1,0 1-1,0-1 1,2-15-1,2-22 61,-3 0 0,-1-84 0,-3 92-60,0 26-12,-1-1 0,0 1 0,-1-1 0,0 1 0,0 0 0,-2-1 0,-8-20 0,11 28 0,-1 0 0,0 1 0,0-1 0,-1 0 0,1 1 0,-1 0 0,1-1 1,-1 1-1,0 0 0,0 0 0,-1 1 0,1-1 0,-1 1 0,1 0 0,-1 0 0,0 0 0,1 0 0,-1 0 0,0 1 0,0 0 0,0 0 0,-1 0 0,1 0 0,-8 0 0,7 2-7,1 0 0,0 0 0,-1 1 1,1-1-1,0 1 0,0 0 0,0 0 0,0 0 0,0 1 0,0 0 0,1-1 0,-1 1 0,1 1 0,0-1 0,0 0 0,0 1 1,0-1-1,1 1 0,-1 0 0,1 0 0,0 0 0,-2 6 0,-3 4-96,1 1 0,0 0 0,1 0 0,1 0 0,-3 21 1,7-35 77,-3 12-511,2-1 1,0 0 0,0 0-1,1 1 1,1-1 0,3 20-1,9-9-2032</inkml:trace>
</inkml:ink>
</file>

<file path=ppt/ink/ink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7T20:31:59.854"/>
    </inkml:context>
    <inkml:brush xml:id="br0">
      <inkml:brushProperty name="width" value="0.1" units="cm"/>
      <inkml:brushProperty name="height" value="0.1" units="cm"/>
      <inkml:brushProperty name="color" value="#F6630D"/>
    </inkml:brush>
  </inkml:definitions>
  <inkml:trace contextRef="#ctx0" brushRef="#br0">0 28 10517,'0'0'648,"0"24"-485,0 36-3,0-60-72,12-4 1115,-8-1-1132,0 0 0,0-1 0,-1 0 0,0 0 0,0 0 0,0 0 0,0 0 0,-1-1 0,0 1 1,0-1-1,-1 1 0,0-1 0,0 0 0,-1 1 0,0-9 0,0 15-23,0 27-1262,0 9-2366,0-23-67</inkml:trace>
</inkml:ink>
</file>

<file path=ppt/ink/ink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7T20:32:00.420"/>
    </inkml:context>
    <inkml:brush xml:id="br0">
      <inkml:brushProperty name="width" value="0.1" units="cm"/>
      <inkml:brushProperty name="height" value="0.1" units="cm"/>
      <inkml:brushProperty name="color" value="#F6630D"/>
    </inkml:brush>
  </inkml:definitions>
  <inkml:trace contextRef="#ctx0" brushRef="#br0">61 48 10037,'0'0'2828,"3"-10"-2588,8-23-77,-7 28-63,-9 30-70,-1 0 25,-10 45 262,-12 113-1,27-168-294,0 5 4,-1 0 0,0-1 0,-1 1 0,-11 34 1,18-84 1473,-4 26-1501,0-1 0,1 0-1,-1 1 1,1-1 0,0 1-1,0-1 1,0 1 0,5-9-1,-3 8-2,1 1-1,-1-1 0,1 0 1,0 1-1,1 0 1,-1 0-1,1 0 0,0 1 1,0-1-1,0 1 1,0 0-1,1 1 0,-1-1 1,1 1-1,0 0 0,-1 1 1,1-1-1,0 1 1,9-1-1,13 0-72,-1 1 1,54 4-1,-62-2 42,45 9-367,-17-1-1557,-15-7-2657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850268C-DDA3-4C1E-A9FF-B4CA5C795CF6}" type="datetimeFigureOut">
              <a:rPr lang="en-IN" smtClean="0"/>
              <a:t>30-03-2023</a:t>
            </a:fld>
            <a:endParaRPr lang="en-I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I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83614D9-429B-41C7-B28E-89AA0515C4E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67497480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17A1C5-95F7-4229-A93B-29F7FF3DA000}" type="datetimeFigureOut">
              <a:rPr lang="en-IN" smtClean="0"/>
              <a:t>30-03-2023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729C9-FBBD-4916-93BC-8B48DFD0D00A}" type="slidenum">
              <a:rPr lang="en-IN" smtClean="0"/>
              <a:t>‹#›</a:t>
            </a:fld>
            <a:endParaRPr lang="en-IN"/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17A1C5-95F7-4229-A93B-29F7FF3DA000}" type="datetimeFigureOut">
              <a:rPr lang="en-IN" smtClean="0"/>
              <a:t>30-03-2023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729C9-FBBD-4916-93BC-8B48DFD0D00A}" type="slidenum">
              <a:rPr lang="en-IN" smtClean="0"/>
              <a:t>‹#›</a:t>
            </a:fld>
            <a:endParaRPr lang="en-IN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17A1C5-95F7-4229-A93B-29F7FF3DA000}" type="datetimeFigureOut">
              <a:rPr lang="en-IN" smtClean="0"/>
              <a:t>30-03-2023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729C9-FBBD-4916-93BC-8B48DFD0D00A}" type="slidenum">
              <a:rPr lang="en-IN" smtClean="0"/>
              <a:t>‹#›</a:t>
            </a:fld>
            <a:endParaRPr lang="en-IN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17A1C5-95F7-4229-A93B-29F7FF3DA000}" type="datetimeFigureOut">
              <a:rPr lang="en-IN" smtClean="0"/>
              <a:t>30-03-2023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729C9-FBBD-4916-93BC-8B48DFD0D00A}" type="slidenum">
              <a:rPr lang="en-IN" smtClean="0"/>
              <a:t>‹#›</a:t>
            </a:fld>
            <a:endParaRPr lang="en-IN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17A1C5-95F7-4229-A93B-29F7FF3DA000}" type="datetimeFigureOut">
              <a:rPr lang="en-IN" smtClean="0"/>
              <a:t>30-03-2023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729C9-FBBD-4916-93BC-8B48DFD0D00A}" type="slidenum">
              <a:rPr lang="en-IN" smtClean="0"/>
              <a:t>‹#›</a:t>
            </a:fld>
            <a:endParaRPr lang="en-IN"/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17A1C5-95F7-4229-A93B-29F7FF3DA000}" type="datetimeFigureOut">
              <a:rPr lang="en-IN" smtClean="0"/>
              <a:t>30-03-2023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729C9-FBBD-4916-93BC-8B48DFD0D00A}" type="slidenum">
              <a:rPr lang="en-IN" smtClean="0"/>
              <a:t>‹#›</a:t>
            </a:fld>
            <a:endParaRPr lang="en-IN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17A1C5-95F7-4229-A93B-29F7FF3DA000}" type="datetimeFigureOut">
              <a:rPr lang="en-IN" smtClean="0"/>
              <a:t>30-03-2023</a:t>
            </a:fld>
            <a:endParaRPr lang="en-I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729C9-FBBD-4916-93BC-8B48DFD0D00A}" type="slidenum">
              <a:rPr lang="en-IN" smtClean="0"/>
              <a:t>‹#›</a:t>
            </a:fld>
            <a:endParaRPr lang="en-IN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17A1C5-95F7-4229-A93B-29F7FF3DA000}" type="datetimeFigureOut">
              <a:rPr lang="en-IN" smtClean="0"/>
              <a:t>30-03-2023</a:t>
            </a:fld>
            <a:endParaRPr lang="en-I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729C9-FBBD-4916-93BC-8B48DFD0D00A}" type="slidenum">
              <a:rPr lang="en-IN" smtClean="0"/>
              <a:t>‹#›</a:t>
            </a:fld>
            <a:endParaRPr lang="en-IN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17A1C5-95F7-4229-A93B-29F7FF3DA000}" type="datetimeFigureOut">
              <a:rPr lang="en-IN" smtClean="0"/>
              <a:t>30-03-2023</a:t>
            </a:fld>
            <a:endParaRPr lang="en-I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729C9-FBBD-4916-93BC-8B48DFD0D00A}" type="slidenum">
              <a:rPr lang="en-IN" smtClean="0"/>
              <a:t>‹#›</a:t>
            </a:fld>
            <a:endParaRPr lang="en-IN"/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17A1C5-95F7-4229-A93B-29F7FF3DA000}" type="datetimeFigureOut">
              <a:rPr lang="en-IN" smtClean="0"/>
              <a:t>30-03-2023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729C9-FBBD-4916-93BC-8B48DFD0D00A}" type="slidenum">
              <a:rPr lang="en-IN" smtClean="0"/>
              <a:t>‹#›</a:t>
            </a:fld>
            <a:endParaRPr lang="en-IN"/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17A1C5-95F7-4229-A93B-29F7FF3DA000}" type="datetimeFigureOut">
              <a:rPr lang="en-IN" smtClean="0"/>
              <a:t>30-03-2023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729C9-FBBD-4916-93BC-8B48DFD0D00A}" type="slidenum">
              <a:rPr lang="en-IN" smtClean="0"/>
              <a:t>‹#›</a:t>
            </a:fld>
            <a:endParaRPr lang="en-IN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717A1C5-95F7-4229-A93B-29F7FF3DA000}" type="datetimeFigureOut">
              <a:rPr lang="en-IN" smtClean="0"/>
              <a:t>30-03-2023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77729C9-FBBD-4916-93BC-8B48DFD0D00A}" type="slidenum">
              <a:rPr lang="en-IN" smtClean="0"/>
              <a:t>‹#›</a:t>
            </a:fld>
            <a:endParaRPr lang="en-I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customXml" Target="../ink/ink18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.jpeg"/><Relationship Id="rId4" Type="http://schemas.openxmlformats.org/officeDocument/2006/relationships/image" Target="../media/image188.png"/></Relationships>
</file>

<file path=ppt/slides/_rels/slide11.xml.rels><?xml version="1.0" encoding="UTF-8" standalone="yes"?>
<Relationships xmlns="http://schemas.openxmlformats.org/package/2006/relationships"><Relationship Id="rId7" Type="http://schemas.openxmlformats.org/officeDocument/2006/relationships/image" Target="../media/image2.jpeg"/><Relationship Id="rId2" Type="http://schemas.openxmlformats.org/officeDocument/2006/relationships/customXml" Target="../ink/ink18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5.png"/><Relationship Id="rId5" Type="http://schemas.openxmlformats.org/officeDocument/2006/relationships/customXml" Target="../ink/ink188.xml"/><Relationship Id="rId4" Type="http://schemas.openxmlformats.org/officeDocument/2006/relationships/image" Target="../media/image354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customXml" Target="../ink/ink18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.jpeg"/><Relationship Id="rId4" Type="http://schemas.openxmlformats.org/officeDocument/2006/relationships/image" Target="../media/image356.png"/></Relationships>
</file>

<file path=ppt/slides/_rels/slide13.xml.rels><?xml version="1.0" encoding="UTF-8" standalone="yes"?>
<Relationships xmlns="http://schemas.openxmlformats.org/package/2006/relationships"><Relationship Id="rId7" Type="http://schemas.openxmlformats.org/officeDocument/2006/relationships/image" Target="../media/image2.jpeg"/><Relationship Id="rId2" Type="http://schemas.openxmlformats.org/officeDocument/2006/relationships/customXml" Target="../ink/ink19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8.png"/><Relationship Id="rId5" Type="http://schemas.openxmlformats.org/officeDocument/2006/relationships/customXml" Target="../ink/ink191.xml"/><Relationship Id="rId4" Type="http://schemas.openxmlformats.org/officeDocument/2006/relationships/image" Target="../media/image357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7" Type="http://schemas.openxmlformats.org/officeDocument/2006/relationships/customXml" Target="../ink/ink19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2.jpeg"/><Relationship Id="rId4" Type="http://schemas.openxmlformats.org/officeDocument/2006/relationships/image" Target="../media/image8.wmf"/><Relationship Id="rId9" Type="http://schemas.openxmlformats.org/officeDocument/2006/relationships/image" Target="../media/image361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17" Type="http://schemas.openxmlformats.org/officeDocument/2006/relationships/image" Target="../media/image245.png"/><Relationship Id="rId299" Type="http://schemas.openxmlformats.org/officeDocument/2006/relationships/customXml" Target="../ink/ink149.xml"/><Relationship Id="rId303" Type="http://schemas.openxmlformats.org/officeDocument/2006/relationships/customXml" Target="../ink/ink151.xml"/><Relationship Id="rId21" Type="http://schemas.openxmlformats.org/officeDocument/2006/relationships/image" Target="../media/image197.png"/><Relationship Id="rId42" Type="http://schemas.openxmlformats.org/officeDocument/2006/relationships/customXml" Target="../ink/ink20.xml"/><Relationship Id="rId63" Type="http://schemas.openxmlformats.org/officeDocument/2006/relationships/image" Target="../media/image218.png"/><Relationship Id="rId84" Type="http://schemas.openxmlformats.org/officeDocument/2006/relationships/customXml" Target="../ink/ink41.xml"/><Relationship Id="rId138" Type="http://schemas.openxmlformats.org/officeDocument/2006/relationships/customXml" Target="../ink/ink68.xml"/><Relationship Id="rId159" Type="http://schemas.openxmlformats.org/officeDocument/2006/relationships/image" Target="../media/image265.png"/><Relationship Id="rId324" Type="http://schemas.openxmlformats.org/officeDocument/2006/relationships/image" Target="../media/image347.png"/><Relationship Id="rId170" Type="http://schemas.openxmlformats.org/officeDocument/2006/relationships/customXml" Target="../ink/ink84.xml"/><Relationship Id="rId191" Type="http://schemas.openxmlformats.org/officeDocument/2006/relationships/image" Target="../media/image281.png"/><Relationship Id="rId205" Type="http://schemas.openxmlformats.org/officeDocument/2006/relationships/image" Target="../media/image288.png"/><Relationship Id="rId226" Type="http://schemas.openxmlformats.org/officeDocument/2006/relationships/customXml" Target="../ink/ink112.xml"/><Relationship Id="rId247" Type="http://schemas.openxmlformats.org/officeDocument/2006/relationships/image" Target="../media/image309.png"/><Relationship Id="rId107" Type="http://schemas.openxmlformats.org/officeDocument/2006/relationships/image" Target="../media/image240.png"/><Relationship Id="rId268" Type="http://schemas.openxmlformats.org/officeDocument/2006/relationships/image" Target="../media/image319.png"/><Relationship Id="rId289" Type="http://schemas.openxmlformats.org/officeDocument/2006/relationships/customXml" Target="../ink/ink144.xml"/><Relationship Id="rId11" Type="http://schemas.openxmlformats.org/officeDocument/2006/relationships/image" Target="../media/image192.png"/><Relationship Id="rId32" Type="http://schemas.openxmlformats.org/officeDocument/2006/relationships/customXml" Target="../ink/ink15.xml"/><Relationship Id="rId53" Type="http://schemas.openxmlformats.org/officeDocument/2006/relationships/image" Target="../media/image213.png"/><Relationship Id="rId74" Type="http://schemas.openxmlformats.org/officeDocument/2006/relationships/customXml" Target="../ink/ink36.xml"/><Relationship Id="rId128" Type="http://schemas.openxmlformats.org/officeDocument/2006/relationships/customXml" Target="../ink/ink63.xml"/><Relationship Id="rId149" Type="http://schemas.openxmlformats.org/officeDocument/2006/relationships/image" Target="../media/image260.png"/><Relationship Id="rId314" Type="http://schemas.openxmlformats.org/officeDocument/2006/relationships/image" Target="../media/image342.png"/><Relationship Id="rId335" Type="http://schemas.openxmlformats.org/officeDocument/2006/relationships/customXml" Target="../ink/ink167.xml"/><Relationship Id="rId5" Type="http://schemas.openxmlformats.org/officeDocument/2006/relationships/image" Target="../media/image189.png"/><Relationship Id="rId95" Type="http://schemas.openxmlformats.org/officeDocument/2006/relationships/image" Target="../media/image234.png"/><Relationship Id="rId160" Type="http://schemas.openxmlformats.org/officeDocument/2006/relationships/customXml" Target="../ink/ink79.xml"/><Relationship Id="rId181" Type="http://schemas.openxmlformats.org/officeDocument/2006/relationships/image" Target="../media/image276.png"/><Relationship Id="rId216" Type="http://schemas.openxmlformats.org/officeDocument/2006/relationships/customXml" Target="../ink/ink107.xml"/><Relationship Id="rId237" Type="http://schemas.openxmlformats.org/officeDocument/2006/relationships/image" Target="../media/image304.png"/><Relationship Id="rId258" Type="http://schemas.openxmlformats.org/officeDocument/2006/relationships/customXml" Target="../ink/ink128.xml"/><Relationship Id="rId279" Type="http://schemas.openxmlformats.org/officeDocument/2006/relationships/customXml" Target="../ink/ink139.xml"/><Relationship Id="rId22" Type="http://schemas.openxmlformats.org/officeDocument/2006/relationships/customXml" Target="../ink/ink10.xml"/><Relationship Id="rId43" Type="http://schemas.openxmlformats.org/officeDocument/2006/relationships/image" Target="../media/image208.png"/><Relationship Id="rId64" Type="http://schemas.openxmlformats.org/officeDocument/2006/relationships/customXml" Target="../ink/ink31.xml"/><Relationship Id="rId118" Type="http://schemas.openxmlformats.org/officeDocument/2006/relationships/customXml" Target="../ink/ink58.xml"/><Relationship Id="rId139" Type="http://schemas.openxmlformats.org/officeDocument/2006/relationships/image" Target="../media/image256.png"/><Relationship Id="rId290" Type="http://schemas.openxmlformats.org/officeDocument/2006/relationships/image" Target="../media/image330.png"/><Relationship Id="rId304" Type="http://schemas.openxmlformats.org/officeDocument/2006/relationships/image" Target="../media/image337.png"/><Relationship Id="rId325" Type="http://schemas.openxmlformats.org/officeDocument/2006/relationships/customXml" Target="../ink/ink162.xml"/><Relationship Id="rId85" Type="http://schemas.openxmlformats.org/officeDocument/2006/relationships/image" Target="../media/image229.png"/><Relationship Id="rId150" Type="http://schemas.openxmlformats.org/officeDocument/2006/relationships/customXml" Target="../ink/ink74.xml"/><Relationship Id="rId171" Type="http://schemas.openxmlformats.org/officeDocument/2006/relationships/image" Target="../media/image271.png"/><Relationship Id="rId192" Type="http://schemas.openxmlformats.org/officeDocument/2006/relationships/customXml" Target="../ink/ink95.xml"/><Relationship Id="rId206" Type="http://schemas.openxmlformats.org/officeDocument/2006/relationships/customXml" Target="../ink/ink102.xml"/><Relationship Id="rId227" Type="http://schemas.openxmlformats.org/officeDocument/2006/relationships/image" Target="../media/image299.png"/><Relationship Id="rId248" Type="http://schemas.openxmlformats.org/officeDocument/2006/relationships/customXml" Target="../ink/ink123.xml"/><Relationship Id="rId269" Type="http://schemas.openxmlformats.org/officeDocument/2006/relationships/customXml" Target="../ink/ink134.xml"/><Relationship Id="rId12" Type="http://schemas.openxmlformats.org/officeDocument/2006/relationships/customXml" Target="../ink/ink5.xml"/><Relationship Id="rId33" Type="http://schemas.openxmlformats.org/officeDocument/2006/relationships/image" Target="../media/image203.png"/><Relationship Id="rId108" Type="http://schemas.openxmlformats.org/officeDocument/2006/relationships/customXml" Target="../ink/ink53.xml"/><Relationship Id="rId129" Type="http://schemas.openxmlformats.org/officeDocument/2006/relationships/image" Target="../media/image251.png"/><Relationship Id="rId280" Type="http://schemas.openxmlformats.org/officeDocument/2006/relationships/image" Target="../media/image325.png"/><Relationship Id="rId315" Type="http://schemas.openxmlformats.org/officeDocument/2006/relationships/customXml" Target="../ink/ink157.xml"/><Relationship Id="rId336" Type="http://schemas.openxmlformats.org/officeDocument/2006/relationships/image" Target="../media/image353.png"/><Relationship Id="rId54" Type="http://schemas.openxmlformats.org/officeDocument/2006/relationships/customXml" Target="../ink/ink26.xml"/><Relationship Id="rId75" Type="http://schemas.openxmlformats.org/officeDocument/2006/relationships/image" Target="../media/image224.png"/><Relationship Id="rId96" Type="http://schemas.openxmlformats.org/officeDocument/2006/relationships/customXml" Target="../ink/ink47.xml"/><Relationship Id="rId140" Type="http://schemas.openxmlformats.org/officeDocument/2006/relationships/customXml" Target="../ink/ink69.xml"/><Relationship Id="rId161" Type="http://schemas.openxmlformats.org/officeDocument/2006/relationships/image" Target="../media/image266.png"/><Relationship Id="rId182" Type="http://schemas.openxmlformats.org/officeDocument/2006/relationships/customXml" Target="../ink/ink90.xml"/><Relationship Id="rId217" Type="http://schemas.openxmlformats.org/officeDocument/2006/relationships/image" Target="../media/image294.png"/><Relationship Id="rId6" Type="http://schemas.openxmlformats.org/officeDocument/2006/relationships/customXml" Target="../ink/ink2.xml"/><Relationship Id="rId238" Type="http://schemas.openxmlformats.org/officeDocument/2006/relationships/customXml" Target="../ink/ink118.xml"/><Relationship Id="rId259" Type="http://schemas.openxmlformats.org/officeDocument/2006/relationships/image" Target="../media/image315.png"/><Relationship Id="rId23" Type="http://schemas.openxmlformats.org/officeDocument/2006/relationships/image" Target="../media/image198.png"/><Relationship Id="rId119" Type="http://schemas.openxmlformats.org/officeDocument/2006/relationships/image" Target="../media/image246.png"/><Relationship Id="rId270" Type="http://schemas.openxmlformats.org/officeDocument/2006/relationships/image" Target="../media/image320.png"/><Relationship Id="rId291" Type="http://schemas.openxmlformats.org/officeDocument/2006/relationships/customXml" Target="../ink/ink145.xml"/><Relationship Id="rId305" Type="http://schemas.openxmlformats.org/officeDocument/2006/relationships/customXml" Target="../ink/ink152.xml"/><Relationship Id="rId326" Type="http://schemas.openxmlformats.org/officeDocument/2006/relationships/image" Target="../media/image348.png"/><Relationship Id="rId44" Type="http://schemas.openxmlformats.org/officeDocument/2006/relationships/customXml" Target="../ink/ink21.xml"/><Relationship Id="rId65" Type="http://schemas.openxmlformats.org/officeDocument/2006/relationships/image" Target="../media/image219.png"/><Relationship Id="rId86" Type="http://schemas.openxmlformats.org/officeDocument/2006/relationships/customXml" Target="../ink/ink42.xml"/><Relationship Id="rId130" Type="http://schemas.openxmlformats.org/officeDocument/2006/relationships/customXml" Target="../ink/ink64.xml"/><Relationship Id="rId151" Type="http://schemas.openxmlformats.org/officeDocument/2006/relationships/image" Target="../media/image261.png"/><Relationship Id="rId172" Type="http://schemas.openxmlformats.org/officeDocument/2006/relationships/customXml" Target="../ink/ink85.xml"/><Relationship Id="rId193" Type="http://schemas.openxmlformats.org/officeDocument/2006/relationships/image" Target="../media/image282.png"/><Relationship Id="rId207" Type="http://schemas.openxmlformats.org/officeDocument/2006/relationships/image" Target="../media/image289.png"/><Relationship Id="rId228" Type="http://schemas.openxmlformats.org/officeDocument/2006/relationships/customXml" Target="../ink/ink113.xml"/><Relationship Id="rId249" Type="http://schemas.openxmlformats.org/officeDocument/2006/relationships/image" Target="../media/image310.png"/><Relationship Id="rId13" Type="http://schemas.openxmlformats.org/officeDocument/2006/relationships/image" Target="../media/image193.png"/><Relationship Id="rId109" Type="http://schemas.openxmlformats.org/officeDocument/2006/relationships/image" Target="../media/image241.png"/><Relationship Id="rId260" Type="http://schemas.openxmlformats.org/officeDocument/2006/relationships/customXml" Target="../ink/ink129.xml"/><Relationship Id="rId281" Type="http://schemas.openxmlformats.org/officeDocument/2006/relationships/customXml" Target="../ink/ink140.xml"/><Relationship Id="rId316" Type="http://schemas.openxmlformats.org/officeDocument/2006/relationships/image" Target="../media/image343.png"/><Relationship Id="rId337" Type="http://schemas.openxmlformats.org/officeDocument/2006/relationships/customXml" Target="../ink/ink168.xml"/><Relationship Id="rId34" Type="http://schemas.openxmlformats.org/officeDocument/2006/relationships/customXml" Target="../ink/ink16.xml"/><Relationship Id="rId55" Type="http://schemas.openxmlformats.org/officeDocument/2006/relationships/image" Target="../media/image214.png"/><Relationship Id="rId76" Type="http://schemas.openxmlformats.org/officeDocument/2006/relationships/customXml" Target="../ink/ink37.xml"/><Relationship Id="rId97" Type="http://schemas.openxmlformats.org/officeDocument/2006/relationships/image" Target="../media/image235.png"/><Relationship Id="rId120" Type="http://schemas.openxmlformats.org/officeDocument/2006/relationships/customXml" Target="../ink/ink59.xml"/><Relationship Id="rId141" Type="http://schemas.openxmlformats.org/officeDocument/2006/relationships/image" Target="../media/image257.png"/><Relationship Id="rId7" Type="http://schemas.openxmlformats.org/officeDocument/2006/relationships/image" Target="../media/image190.png"/><Relationship Id="rId162" Type="http://schemas.openxmlformats.org/officeDocument/2006/relationships/customXml" Target="../ink/ink80.xml"/><Relationship Id="rId183" Type="http://schemas.openxmlformats.org/officeDocument/2006/relationships/image" Target="../media/image277.png"/><Relationship Id="rId218" Type="http://schemas.openxmlformats.org/officeDocument/2006/relationships/customXml" Target="../ink/ink108.xml"/><Relationship Id="rId239" Type="http://schemas.openxmlformats.org/officeDocument/2006/relationships/image" Target="../media/image305.png"/><Relationship Id="rId250" Type="http://schemas.openxmlformats.org/officeDocument/2006/relationships/customXml" Target="../ink/ink124.xml"/><Relationship Id="rId271" Type="http://schemas.openxmlformats.org/officeDocument/2006/relationships/customXml" Target="../ink/ink135.xml"/><Relationship Id="rId292" Type="http://schemas.openxmlformats.org/officeDocument/2006/relationships/image" Target="../media/image331.png"/><Relationship Id="rId306" Type="http://schemas.openxmlformats.org/officeDocument/2006/relationships/image" Target="../media/image338.png"/><Relationship Id="rId24" Type="http://schemas.openxmlformats.org/officeDocument/2006/relationships/customXml" Target="../ink/ink11.xml"/><Relationship Id="rId45" Type="http://schemas.openxmlformats.org/officeDocument/2006/relationships/image" Target="../media/image209.png"/><Relationship Id="rId66" Type="http://schemas.openxmlformats.org/officeDocument/2006/relationships/customXml" Target="../ink/ink32.xml"/><Relationship Id="rId87" Type="http://schemas.openxmlformats.org/officeDocument/2006/relationships/image" Target="../media/image230.png"/><Relationship Id="rId110" Type="http://schemas.openxmlformats.org/officeDocument/2006/relationships/customXml" Target="../ink/ink54.xml"/><Relationship Id="rId131" Type="http://schemas.openxmlformats.org/officeDocument/2006/relationships/image" Target="../media/image252.png"/><Relationship Id="rId327" Type="http://schemas.openxmlformats.org/officeDocument/2006/relationships/customXml" Target="../ink/ink163.xml"/><Relationship Id="rId152" Type="http://schemas.openxmlformats.org/officeDocument/2006/relationships/customXml" Target="../ink/ink75.xml"/><Relationship Id="rId173" Type="http://schemas.openxmlformats.org/officeDocument/2006/relationships/image" Target="../media/image272.png"/><Relationship Id="rId194" Type="http://schemas.openxmlformats.org/officeDocument/2006/relationships/customXml" Target="../ink/ink96.xml"/><Relationship Id="rId208" Type="http://schemas.openxmlformats.org/officeDocument/2006/relationships/customXml" Target="../ink/ink103.xml"/><Relationship Id="rId229" Type="http://schemas.openxmlformats.org/officeDocument/2006/relationships/image" Target="../media/image300.png"/><Relationship Id="rId240" Type="http://schemas.openxmlformats.org/officeDocument/2006/relationships/customXml" Target="../ink/ink119.xml"/><Relationship Id="rId261" Type="http://schemas.openxmlformats.org/officeDocument/2006/relationships/image" Target="../media/image316.png"/><Relationship Id="rId14" Type="http://schemas.openxmlformats.org/officeDocument/2006/relationships/customXml" Target="../ink/ink6.xml"/><Relationship Id="rId35" Type="http://schemas.openxmlformats.org/officeDocument/2006/relationships/image" Target="../media/image204.png"/><Relationship Id="rId56" Type="http://schemas.openxmlformats.org/officeDocument/2006/relationships/customXml" Target="../ink/ink27.xml"/><Relationship Id="rId77" Type="http://schemas.openxmlformats.org/officeDocument/2006/relationships/image" Target="../media/image225.png"/><Relationship Id="rId100" Type="http://schemas.openxmlformats.org/officeDocument/2006/relationships/customXml" Target="../ink/ink49.xml"/><Relationship Id="rId282" Type="http://schemas.openxmlformats.org/officeDocument/2006/relationships/image" Target="../media/image326.png"/><Relationship Id="rId317" Type="http://schemas.openxmlformats.org/officeDocument/2006/relationships/customXml" Target="../ink/ink158.xml"/><Relationship Id="rId338" Type="http://schemas.openxmlformats.org/officeDocument/2006/relationships/image" Target="../media/image175.png"/><Relationship Id="rId8" Type="http://schemas.openxmlformats.org/officeDocument/2006/relationships/customXml" Target="../ink/ink3.xml"/><Relationship Id="rId98" Type="http://schemas.openxmlformats.org/officeDocument/2006/relationships/customXml" Target="../ink/ink48.xml"/><Relationship Id="rId121" Type="http://schemas.openxmlformats.org/officeDocument/2006/relationships/image" Target="../media/image247.png"/><Relationship Id="rId142" Type="http://schemas.openxmlformats.org/officeDocument/2006/relationships/customXml" Target="../ink/ink70.xml"/><Relationship Id="rId163" Type="http://schemas.openxmlformats.org/officeDocument/2006/relationships/image" Target="../media/image267.png"/><Relationship Id="rId184" Type="http://schemas.openxmlformats.org/officeDocument/2006/relationships/customXml" Target="../ink/ink91.xml"/><Relationship Id="rId219" Type="http://schemas.openxmlformats.org/officeDocument/2006/relationships/image" Target="../media/image295.png"/><Relationship Id="rId3" Type="http://schemas.openxmlformats.org/officeDocument/2006/relationships/customXml" Target="../ink/ink1.xml"/><Relationship Id="rId214" Type="http://schemas.openxmlformats.org/officeDocument/2006/relationships/customXml" Target="../ink/ink106.xml"/><Relationship Id="rId230" Type="http://schemas.openxmlformats.org/officeDocument/2006/relationships/customXml" Target="../ink/ink114.xml"/><Relationship Id="rId235" Type="http://schemas.openxmlformats.org/officeDocument/2006/relationships/image" Target="../media/image303.png"/><Relationship Id="rId251" Type="http://schemas.openxmlformats.org/officeDocument/2006/relationships/image" Target="../media/image311.png"/><Relationship Id="rId256" Type="http://schemas.openxmlformats.org/officeDocument/2006/relationships/customXml" Target="../ink/ink127.xml"/><Relationship Id="rId277" Type="http://schemas.openxmlformats.org/officeDocument/2006/relationships/customXml" Target="../ink/ink138.xml"/><Relationship Id="rId298" Type="http://schemas.openxmlformats.org/officeDocument/2006/relationships/image" Target="../media/image334.png"/><Relationship Id="rId25" Type="http://schemas.openxmlformats.org/officeDocument/2006/relationships/image" Target="../media/image199.png"/><Relationship Id="rId46" Type="http://schemas.openxmlformats.org/officeDocument/2006/relationships/customXml" Target="../ink/ink22.xml"/><Relationship Id="rId67" Type="http://schemas.openxmlformats.org/officeDocument/2006/relationships/image" Target="../media/image220.png"/><Relationship Id="rId116" Type="http://schemas.openxmlformats.org/officeDocument/2006/relationships/customXml" Target="../ink/ink57.xml"/><Relationship Id="rId137" Type="http://schemas.openxmlformats.org/officeDocument/2006/relationships/image" Target="../media/image255.png"/><Relationship Id="rId158" Type="http://schemas.openxmlformats.org/officeDocument/2006/relationships/customXml" Target="../ink/ink78.xml"/><Relationship Id="rId272" Type="http://schemas.openxmlformats.org/officeDocument/2006/relationships/image" Target="../media/image321.png"/><Relationship Id="rId293" Type="http://schemas.openxmlformats.org/officeDocument/2006/relationships/customXml" Target="../ink/ink146.xml"/><Relationship Id="rId302" Type="http://schemas.openxmlformats.org/officeDocument/2006/relationships/image" Target="../media/image336.png"/><Relationship Id="rId307" Type="http://schemas.openxmlformats.org/officeDocument/2006/relationships/customXml" Target="../ink/ink153.xml"/><Relationship Id="rId323" Type="http://schemas.openxmlformats.org/officeDocument/2006/relationships/customXml" Target="../ink/ink161.xml"/><Relationship Id="rId328" Type="http://schemas.openxmlformats.org/officeDocument/2006/relationships/image" Target="../media/image349.png"/><Relationship Id="rId20" Type="http://schemas.openxmlformats.org/officeDocument/2006/relationships/customXml" Target="../ink/ink9.xml"/><Relationship Id="rId41" Type="http://schemas.openxmlformats.org/officeDocument/2006/relationships/image" Target="../media/image207.png"/><Relationship Id="rId62" Type="http://schemas.openxmlformats.org/officeDocument/2006/relationships/customXml" Target="../ink/ink30.xml"/><Relationship Id="rId83" Type="http://schemas.openxmlformats.org/officeDocument/2006/relationships/image" Target="../media/image228.png"/><Relationship Id="rId88" Type="http://schemas.openxmlformats.org/officeDocument/2006/relationships/customXml" Target="../ink/ink43.xml"/><Relationship Id="rId111" Type="http://schemas.openxmlformats.org/officeDocument/2006/relationships/image" Target="../media/image242.png"/><Relationship Id="rId132" Type="http://schemas.openxmlformats.org/officeDocument/2006/relationships/customXml" Target="../ink/ink65.xml"/><Relationship Id="rId153" Type="http://schemas.openxmlformats.org/officeDocument/2006/relationships/image" Target="../media/image262.png"/><Relationship Id="rId174" Type="http://schemas.openxmlformats.org/officeDocument/2006/relationships/customXml" Target="../ink/ink86.xml"/><Relationship Id="rId179" Type="http://schemas.openxmlformats.org/officeDocument/2006/relationships/image" Target="../media/image275.png"/><Relationship Id="rId195" Type="http://schemas.openxmlformats.org/officeDocument/2006/relationships/image" Target="../media/image283.png"/><Relationship Id="rId209" Type="http://schemas.openxmlformats.org/officeDocument/2006/relationships/image" Target="../media/image290.png"/><Relationship Id="rId190" Type="http://schemas.openxmlformats.org/officeDocument/2006/relationships/customXml" Target="../ink/ink94.xml"/><Relationship Id="rId204" Type="http://schemas.openxmlformats.org/officeDocument/2006/relationships/customXml" Target="../ink/ink101.xml"/><Relationship Id="rId220" Type="http://schemas.openxmlformats.org/officeDocument/2006/relationships/customXml" Target="../ink/ink109.xml"/><Relationship Id="rId225" Type="http://schemas.openxmlformats.org/officeDocument/2006/relationships/image" Target="../media/image298.png"/><Relationship Id="rId241" Type="http://schemas.openxmlformats.org/officeDocument/2006/relationships/image" Target="../media/image306.png"/><Relationship Id="rId246" Type="http://schemas.openxmlformats.org/officeDocument/2006/relationships/customXml" Target="../ink/ink122.xml"/><Relationship Id="rId267" Type="http://schemas.openxmlformats.org/officeDocument/2006/relationships/customXml" Target="../ink/ink133.xml"/><Relationship Id="rId288" Type="http://schemas.openxmlformats.org/officeDocument/2006/relationships/image" Target="../media/image329.png"/><Relationship Id="rId15" Type="http://schemas.openxmlformats.org/officeDocument/2006/relationships/image" Target="../media/image194.png"/><Relationship Id="rId36" Type="http://schemas.openxmlformats.org/officeDocument/2006/relationships/customXml" Target="../ink/ink17.xml"/><Relationship Id="rId57" Type="http://schemas.openxmlformats.org/officeDocument/2006/relationships/image" Target="../media/image215.png"/><Relationship Id="rId106" Type="http://schemas.openxmlformats.org/officeDocument/2006/relationships/customXml" Target="../ink/ink52.xml"/><Relationship Id="rId127" Type="http://schemas.openxmlformats.org/officeDocument/2006/relationships/image" Target="../media/image250.png"/><Relationship Id="rId262" Type="http://schemas.openxmlformats.org/officeDocument/2006/relationships/customXml" Target="../ink/ink130.xml"/><Relationship Id="rId283" Type="http://schemas.openxmlformats.org/officeDocument/2006/relationships/customXml" Target="../ink/ink141.xml"/><Relationship Id="rId313" Type="http://schemas.openxmlformats.org/officeDocument/2006/relationships/customXml" Target="../ink/ink156.xml"/><Relationship Id="rId318" Type="http://schemas.openxmlformats.org/officeDocument/2006/relationships/image" Target="../media/image344.png"/><Relationship Id="rId339" Type="http://schemas.openxmlformats.org/officeDocument/2006/relationships/image" Target="../media/image2.jpeg"/><Relationship Id="rId10" Type="http://schemas.openxmlformats.org/officeDocument/2006/relationships/customXml" Target="../ink/ink4.xml"/><Relationship Id="rId31" Type="http://schemas.openxmlformats.org/officeDocument/2006/relationships/image" Target="../media/image202.png"/><Relationship Id="rId52" Type="http://schemas.openxmlformats.org/officeDocument/2006/relationships/customXml" Target="../ink/ink25.xml"/><Relationship Id="rId73" Type="http://schemas.openxmlformats.org/officeDocument/2006/relationships/image" Target="../media/image223.png"/><Relationship Id="rId78" Type="http://schemas.openxmlformats.org/officeDocument/2006/relationships/customXml" Target="../ink/ink38.xml"/><Relationship Id="rId94" Type="http://schemas.openxmlformats.org/officeDocument/2006/relationships/customXml" Target="../ink/ink46.xml"/><Relationship Id="rId99" Type="http://schemas.openxmlformats.org/officeDocument/2006/relationships/image" Target="../media/image236.png"/><Relationship Id="rId101" Type="http://schemas.openxmlformats.org/officeDocument/2006/relationships/image" Target="../media/image237.png"/><Relationship Id="rId122" Type="http://schemas.openxmlformats.org/officeDocument/2006/relationships/customXml" Target="../ink/ink60.xml"/><Relationship Id="rId143" Type="http://schemas.openxmlformats.org/officeDocument/2006/relationships/image" Target="../media/image258.png"/><Relationship Id="rId148" Type="http://schemas.openxmlformats.org/officeDocument/2006/relationships/customXml" Target="../ink/ink73.xml"/><Relationship Id="rId164" Type="http://schemas.openxmlformats.org/officeDocument/2006/relationships/customXml" Target="../ink/ink81.xml"/><Relationship Id="rId169" Type="http://schemas.openxmlformats.org/officeDocument/2006/relationships/image" Target="../media/image270.png"/><Relationship Id="rId185" Type="http://schemas.openxmlformats.org/officeDocument/2006/relationships/image" Target="../media/image278.png"/><Relationship Id="rId334" Type="http://schemas.openxmlformats.org/officeDocument/2006/relationships/image" Target="../media/image352.png"/><Relationship Id="rId9" Type="http://schemas.openxmlformats.org/officeDocument/2006/relationships/image" Target="../media/image191.png"/><Relationship Id="rId180" Type="http://schemas.openxmlformats.org/officeDocument/2006/relationships/customXml" Target="../ink/ink89.xml"/><Relationship Id="rId210" Type="http://schemas.openxmlformats.org/officeDocument/2006/relationships/customXml" Target="../ink/ink104.xml"/><Relationship Id="rId215" Type="http://schemas.openxmlformats.org/officeDocument/2006/relationships/image" Target="../media/image293.png"/><Relationship Id="rId236" Type="http://schemas.openxmlformats.org/officeDocument/2006/relationships/customXml" Target="../ink/ink117.xml"/><Relationship Id="rId257" Type="http://schemas.openxmlformats.org/officeDocument/2006/relationships/image" Target="../media/image314.png"/><Relationship Id="rId278" Type="http://schemas.openxmlformats.org/officeDocument/2006/relationships/image" Target="../media/image324.png"/><Relationship Id="rId26" Type="http://schemas.openxmlformats.org/officeDocument/2006/relationships/customXml" Target="../ink/ink12.xml"/><Relationship Id="rId231" Type="http://schemas.openxmlformats.org/officeDocument/2006/relationships/image" Target="../media/image301.png"/><Relationship Id="rId252" Type="http://schemas.openxmlformats.org/officeDocument/2006/relationships/customXml" Target="../ink/ink125.xml"/><Relationship Id="rId273" Type="http://schemas.openxmlformats.org/officeDocument/2006/relationships/customXml" Target="../ink/ink136.xml"/><Relationship Id="rId294" Type="http://schemas.openxmlformats.org/officeDocument/2006/relationships/image" Target="../media/image332.png"/><Relationship Id="rId308" Type="http://schemas.openxmlformats.org/officeDocument/2006/relationships/image" Target="../media/image339.png"/><Relationship Id="rId329" Type="http://schemas.openxmlformats.org/officeDocument/2006/relationships/customXml" Target="../ink/ink164.xml"/><Relationship Id="rId47" Type="http://schemas.openxmlformats.org/officeDocument/2006/relationships/image" Target="../media/image210.png"/><Relationship Id="rId68" Type="http://schemas.openxmlformats.org/officeDocument/2006/relationships/customXml" Target="../ink/ink33.xml"/><Relationship Id="rId89" Type="http://schemas.openxmlformats.org/officeDocument/2006/relationships/image" Target="../media/image231.png"/><Relationship Id="rId112" Type="http://schemas.openxmlformats.org/officeDocument/2006/relationships/customXml" Target="../ink/ink55.xml"/><Relationship Id="rId133" Type="http://schemas.openxmlformats.org/officeDocument/2006/relationships/image" Target="../media/image253.png"/><Relationship Id="rId154" Type="http://schemas.openxmlformats.org/officeDocument/2006/relationships/customXml" Target="../ink/ink76.xml"/><Relationship Id="rId175" Type="http://schemas.openxmlformats.org/officeDocument/2006/relationships/image" Target="../media/image273.png"/><Relationship Id="rId196" Type="http://schemas.openxmlformats.org/officeDocument/2006/relationships/customXml" Target="../ink/ink97.xml"/><Relationship Id="rId200" Type="http://schemas.openxmlformats.org/officeDocument/2006/relationships/customXml" Target="../ink/ink99.xml"/><Relationship Id="rId16" Type="http://schemas.openxmlformats.org/officeDocument/2006/relationships/customXml" Target="../ink/ink7.xml"/><Relationship Id="rId221" Type="http://schemas.openxmlformats.org/officeDocument/2006/relationships/image" Target="../media/image296.png"/><Relationship Id="rId242" Type="http://schemas.openxmlformats.org/officeDocument/2006/relationships/customXml" Target="../ink/ink120.xml"/><Relationship Id="rId263" Type="http://schemas.openxmlformats.org/officeDocument/2006/relationships/image" Target="../media/image317.png"/><Relationship Id="rId284" Type="http://schemas.openxmlformats.org/officeDocument/2006/relationships/image" Target="../media/image327.png"/><Relationship Id="rId319" Type="http://schemas.openxmlformats.org/officeDocument/2006/relationships/customXml" Target="../ink/ink159.xml"/><Relationship Id="rId37" Type="http://schemas.openxmlformats.org/officeDocument/2006/relationships/image" Target="../media/image205.png"/><Relationship Id="rId58" Type="http://schemas.openxmlformats.org/officeDocument/2006/relationships/customXml" Target="../ink/ink28.xml"/><Relationship Id="rId79" Type="http://schemas.openxmlformats.org/officeDocument/2006/relationships/image" Target="../media/image226.png"/><Relationship Id="rId102" Type="http://schemas.openxmlformats.org/officeDocument/2006/relationships/customXml" Target="../ink/ink50.xml"/><Relationship Id="rId123" Type="http://schemas.openxmlformats.org/officeDocument/2006/relationships/image" Target="../media/image248.png"/><Relationship Id="rId144" Type="http://schemas.openxmlformats.org/officeDocument/2006/relationships/customXml" Target="../ink/ink71.xml"/><Relationship Id="rId330" Type="http://schemas.openxmlformats.org/officeDocument/2006/relationships/image" Target="../media/image350.png"/><Relationship Id="rId90" Type="http://schemas.openxmlformats.org/officeDocument/2006/relationships/customXml" Target="../ink/ink44.xml"/><Relationship Id="rId165" Type="http://schemas.openxmlformats.org/officeDocument/2006/relationships/image" Target="../media/image268.png"/><Relationship Id="rId186" Type="http://schemas.openxmlformats.org/officeDocument/2006/relationships/customXml" Target="../ink/ink92.xml"/><Relationship Id="rId211" Type="http://schemas.openxmlformats.org/officeDocument/2006/relationships/image" Target="../media/image291.png"/><Relationship Id="rId232" Type="http://schemas.openxmlformats.org/officeDocument/2006/relationships/customXml" Target="../ink/ink115.xml"/><Relationship Id="rId253" Type="http://schemas.openxmlformats.org/officeDocument/2006/relationships/image" Target="../media/image312.png"/><Relationship Id="rId274" Type="http://schemas.openxmlformats.org/officeDocument/2006/relationships/image" Target="../media/image322.png"/><Relationship Id="rId295" Type="http://schemas.openxmlformats.org/officeDocument/2006/relationships/customXml" Target="../ink/ink147.xml"/><Relationship Id="rId309" Type="http://schemas.openxmlformats.org/officeDocument/2006/relationships/customXml" Target="../ink/ink154.xml"/><Relationship Id="rId27" Type="http://schemas.openxmlformats.org/officeDocument/2006/relationships/image" Target="../media/image200.png"/><Relationship Id="rId48" Type="http://schemas.openxmlformats.org/officeDocument/2006/relationships/customXml" Target="../ink/ink23.xml"/><Relationship Id="rId69" Type="http://schemas.openxmlformats.org/officeDocument/2006/relationships/image" Target="../media/image221.png"/><Relationship Id="rId113" Type="http://schemas.openxmlformats.org/officeDocument/2006/relationships/image" Target="../media/image243.png"/><Relationship Id="rId134" Type="http://schemas.openxmlformats.org/officeDocument/2006/relationships/customXml" Target="../ink/ink66.xml"/><Relationship Id="rId320" Type="http://schemas.openxmlformats.org/officeDocument/2006/relationships/image" Target="../media/image345.png"/><Relationship Id="rId80" Type="http://schemas.openxmlformats.org/officeDocument/2006/relationships/customXml" Target="../ink/ink39.xml"/><Relationship Id="rId155" Type="http://schemas.openxmlformats.org/officeDocument/2006/relationships/image" Target="../media/image263.png"/><Relationship Id="rId176" Type="http://schemas.openxmlformats.org/officeDocument/2006/relationships/customXml" Target="../ink/ink87.xml"/><Relationship Id="rId197" Type="http://schemas.openxmlformats.org/officeDocument/2006/relationships/image" Target="../media/image284.png"/><Relationship Id="rId201" Type="http://schemas.openxmlformats.org/officeDocument/2006/relationships/image" Target="../media/image286.png"/><Relationship Id="rId222" Type="http://schemas.openxmlformats.org/officeDocument/2006/relationships/customXml" Target="../ink/ink110.xml"/><Relationship Id="rId243" Type="http://schemas.openxmlformats.org/officeDocument/2006/relationships/image" Target="../media/image307.png"/><Relationship Id="rId264" Type="http://schemas.openxmlformats.org/officeDocument/2006/relationships/customXml" Target="../ink/ink131.xml"/><Relationship Id="rId285" Type="http://schemas.openxmlformats.org/officeDocument/2006/relationships/customXml" Target="../ink/ink142.xml"/><Relationship Id="rId17" Type="http://schemas.openxmlformats.org/officeDocument/2006/relationships/image" Target="../media/image195.png"/><Relationship Id="rId38" Type="http://schemas.openxmlformats.org/officeDocument/2006/relationships/customXml" Target="../ink/ink18.xml"/><Relationship Id="rId59" Type="http://schemas.openxmlformats.org/officeDocument/2006/relationships/image" Target="../media/image216.png"/><Relationship Id="rId103" Type="http://schemas.openxmlformats.org/officeDocument/2006/relationships/image" Target="../media/image238.png"/><Relationship Id="rId124" Type="http://schemas.openxmlformats.org/officeDocument/2006/relationships/customXml" Target="../ink/ink61.xml"/><Relationship Id="rId310" Type="http://schemas.openxmlformats.org/officeDocument/2006/relationships/image" Target="../media/image340.png"/><Relationship Id="rId70" Type="http://schemas.openxmlformats.org/officeDocument/2006/relationships/customXml" Target="../ink/ink34.xml"/><Relationship Id="rId91" Type="http://schemas.openxmlformats.org/officeDocument/2006/relationships/image" Target="../media/image232.png"/><Relationship Id="rId145" Type="http://schemas.openxmlformats.org/officeDocument/2006/relationships/image" Target="../media/image259.png"/><Relationship Id="rId166" Type="http://schemas.openxmlformats.org/officeDocument/2006/relationships/customXml" Target="../ink/ink82.xml"/><Relationship Id="rId187" Type="http://schemas.openxmlformats.org/officeDocument/2006/relationships/image" Target="../media/image279.png"/><Relationship Id="rId331" Type="http://schemas.openxmlformats.org/officeDocument/2006/relationships/customXml" Target="../ink/ink165.xml"/><Relationship Id="rId1" Type="http://schemas.openxmlformats.org/officeDocument/2006/relationships/slideLayout" Target="../slideLayouts/slideLayout2.xml"/><Relationship Id="rId212" Type="http://schemas.openxmlformats.org/officeDocument/2006/relationships/customXml" Target="../ink/ink105.xml"/><Relationship Id="rId233" Type="http://schemas.openxmlformats.org/officeDocument/2006/relationships/image" Target="../media/image302.png"/><Relationship Id="rId254" Type="http://schemas.openxmlformats.org/officeDocument/2006/relationships/customXml" Target="../ink/ink126.xml"/><Relationship Id="rId28" Type="http://schemas.openxmlformats.org/officeDocument/2006/relationships/customXml" Target="../ink/ink13.xml"/><Relationship Id="rId49" Type="http://schemas.openxmlformats.org/officeDocument/2006/relationships/image" Target="../media/image211.png"/><Relationship Id="rId114" Type="http://schemas.openxmlformats.org/officeDocument/2006/relationships/customXml" Target="../ink/ink56.xml"/><Relationship Id="rId275" Type="http://schemas.openxmlformats.org/officeDocument/2006/relationships/customXml" Target="../ink/ink137.xml"/><Relationship Id="rId296" Type="http://schemas.openxmlformats.org/officeDocument/2006/relationships/image" Target="../media/image333.png"/><Relationship Id="rId300" Type="http://schemas.openxmlformats.org/officeDocument/2006/relationships/image" Target="../media/image335.png"/><Relationship Id="rId60" Type="http://schemas.openxmlformats.org/officeDocument/2006/relationships/customXml" Target="../ink/ink29.xml"/><Relationship Id="rId81" Type="http://schemas.openxmlformats.org/officeDocument/2006/relationships/image" Target="../media/image227.png"/><Relationship Id="rId135" Type="http://schemas.openxmlformats.org/officeDocument/2006/relationships/image" Target="../media/image254.png"/><Relationship Id="rId156" Type="http://schemas.openxmlformats.org/officeDocument/2006/relationships/customXml" Target="../ink/ink77.xml"/><Relationship Id="rId177" Type="http://schemas.openxmlformats.org/officeDocument/2006/relationships/image" Target="../media/image274.png"/><Relationship Id="rId198" Type="http://schemas.openxmlformats.org/officeDocument/2006/relationships/customXml" Target="../ink/ink98.xml"/><Relationship Id="rId321" Type="http://schemas.openxmlformats.org/officeDocument/2006/relationships/customXml" Target="../ink/ink160.xml"/><Relationship Id="rId202" Type="http://schemas.openxmlformats.org/officeDocument/2006/relationships/customXml" Target="../ink/ink100.xml"/><Relationship Id="rId223" Type="http://schemas.openxmlformats.org/officeDocument/2006/relationships/image" Target="../media/image297.png"/><Relationship Id="rId244" Type="http://schemas.openxmlformats.org/officeDocument/2006/relationships/customXml" Target="../ink/ink121.xml"/><Relationship Id="rId18" Type="http://schemas.openxmlformats.org/officeDocument/2006/relationships/customXml" Target="../ink/ink8.xml"/><Relationship Id="rId39" Type="http://schemas.openxmlformats.org/officeDocument/2006/relationships/image" Target="../media/image206.png"/><Relationship Id="rId265" Type="http://schemas.openxmlformats.org/officeDocument/2006/relationships/customXml" Target="../ink/ink132.xml"/><Relationship Id="rId286" Type="http://schemas.openxmlformats.org/officeDocument/2006/relationships/image" Target="../media/image328.png"/><Relationship Id="rId50" Type="http://schemas.openxmlformats.org/officeDocument/2006/relationships/customXml" Target="../ink/ink24.xml"/><Relationship Id="rId104" Type="http://schemas.openxmlformats.org/officeDocument/2006/relationships/customXml" Target="../ink/ink51.xml"/><Relationship Id="rId125" Type="http://schemas.openxmlformats.org/officeDocument/2006/relationships/image" Target="../media/image249.png"/><Relationship Id="rId146" Type="http://schemas.openxmlformats.org/officeDocument/2006/relationships/customXml" Target="../ink/ink72.xml"/><Relationship Id="rId167" Type="http://schemas.openxmlformats.org/officeDocument/2006/relationships/image" Target="../media/image269.png"/><Relationship Id="rId188" Type="http://schemas.openxmlformats.org/officeDocument/2006/relationships/customXml" Target="../ink/ink93.xml"/><Relationship Id="rId311" Type="http://schemas.openxmlformats.org/officeDocument/2006/relationships/customXml" Target="../ink/ink155.xml"/><Relationship Id="rId332" Type="http://schemas.openxmlformats.org/officeDocument/2006/relationships/image" Target="../media/image351.png"/><Relationship Id="rId71" Type="http://schemas.openxmlformats.org/officeDocument/2006/relationships/image" Target="../media/image222.png"/><Relationship Id="rId92" Type="http://schemas.openxmlformats.org/officeDocument/2006/relationships/customXml" Target="../ink/ink45.xml"/><Relationship Id="rId213" Type="http://schemas.openxmlformats.org/officeDocument/2006/relationships/image" Target="../media/image292.png"/><Relationship Id="rId234" Type="http://schemas.openxmlformats.org/officeDocument/2006/relationships/customXml" Target="../ink/ink116.xml"/><Relationship Id="rId2" Type="http://schemas.openxmlformats.org/officeDocument/2006/relationships/image" Target="../media/image3.PNG"/><Relationship Id="rId29" Type="http://schemas.openxmlformats.org/officeDocument/2006/relationships/image" Target="../media/image201.png"/><Relationship Id="rId255" Type="http://schemas.openxmlformats.org/officeDocument/2006/relationships/image" Target="../media/image313.png"/><Relationship Id="rId276" Type="http://schemas.openxmlformats.org/officeDocument/2006/relationships/image" Target="../media/image323.png"/><Relationship Id="rId297" Type="http://schemas.openxmlformats.org/officeDocument/2006/relationships/customXml" Target="../ink/ink148.xml"/><Relationship Id="rId40" Type="http://schemas.openxmlformats.org/officeDocument/2006/relationships/customXml" Target="../ink/ink19.xml"/><Relationship Id="rId115" Type="http://schemas.openxmlformats.org/officeDocument/2006/relationships/image" Target="../media/image244.png"/><Relationship Id="rId136" Type="http://schemas.openxmlformats.org/officeDocument/2006/relationships/customXml" Target="../ink/ink67.xml"/><Relationship Id="rId157" Type="http://schemas.openxmlformats.org/officeDocument/2006/relationships/image" Target="../media/image264.png"/><Relationship Id="rId178" Type="http://schemas.openxmlformats.org/officeDocument/2006/relationships/customXml" Target="../ink/ink88.xml"/><Relationship Id="rId301" Type="http://schemas.openxmlformats.org/officeDocument/2006/relationships/customXml" Target="../ink/ink150.xml"/><Relationship Id="rId322" Type="http://schemas.openxmlformats.org/officeDocument/2006/relationships/image" Target="../media/image346.png"/><Relationship Id="rId61" Type="http://schemas.openxmlformats.org/officeDocument/2006/relationships/image" Target="../media/image217.png"/><Relationship Id="rId82" Type="http://schemas.openxmlformats.org/officeDocument/2006/relationships/customXml" Target="../ink/ink40.xml"/><Relationship Id="rId199" Type="http://schemas.openxmlformats.org/officeDocument/2006/relationships/image" Target="../media/image285.png"/><Relationship Id="rId203" Type="http://schemas.openxmlformats.org/officeDocument/2006/relationships/image" Target="../media/image287.png"/><Relationship Id="rId19" Type="http://schemas.openxmlformats.org/officeDocument/2006/relationships/image" Target="../media/image196.png"/><Relationship Id="rId224" Type="http://schemas.openxmlformats.org/officeDocument/2006/relationships/customXml" Target="../ink/ink111.xml"/><Relationship Id="rId245" Type="http://schemas.openxmlformats.org/officeDocument/2006/relationships/image" Target="../media/image308.png"/><Relationship Id="rId266" Type="http://schemas.openxmlformats.org/officeDocument/2006/relationships/image" Target="../media/image318.png"/><Relationship Id="rId287" Type="http://schemas.openxmlformats.org/officeDocument/2006/relationships/customXml" Target="../ink/ink143.xml"/><Relationship Id="rId30" Type="http://schemas.openxmlformats.org/officeDocument/2006/relationships/customXml" Target="../ink/ink14.xml"/><Relationship Id="rId105" Type="http://schemas.openxmlformats.org/officeDocument/2006/relationships/image" Target="../media/image239.png"/><Relationship Id="rId126" Type="http://schemas.openxmlformats.org/officeDocument/2006/relationships/customXml" Target="../ink/ink62.xml"/><Relationship Id="rId147" Type="http://schemas.openxmlformats.org/officeDocument/2006/relationships/image" Target="../media/image171.png"/><Relationship Id="rId168" Type="http://schemas.openxmlformats.org/officeDocument/2006/relationships/customXml" Target="../ink/ink83.xml"/><Relationship Id="rId312" Type="http://schemas.openxmlformats.org/officeDocument/2006/relationships/image" Target="../media/image341.png"/><Relationship Id="rId333" Type="http://schemas.openxmlformats.org/officeDocument/2006/relationships/customXml" Target="../ink/ink166.xml"/><Relationship Id="rId51" Type="http://schemas.openxmlformats.org/officeDocument/2006/relationships/image" Target="../media/image212.png"/><Relationship Id="rId72" Type="http://schemas.openxmlformats.org/officeDocument/2006/relationships/customXml" Target="../ink/ink35.xml"/><Relationship Id="rId93" Type="http://schemas.openxmlformats.org/officeDocument/2006/relationships/image" Target="../media/image233.png"/><Relationship Id="rId189" Type="http://schemas.openxmlformats.org/officeDocument/2006/relationships/image" Target="../media/image280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jpeg"/><Relationship Id="rId7" Type="http://schemas.openxmlformats.org/officeDocument/2006/relationships/image" Target="../media/image176.png"/><Relationship Id="rId2" Type="http://schemas.openxmlformats.org/officeDocument/2006/relationships/customXml" Target="../ink/ink169.xml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171.xml"/><Relationship Id="rId5" Type="http://schemas.openxmlformats.org/officeDocument/2006/relationships/customXml" Target="../ink/ink170.xml"/><Relationship Id="rId4" Type="http://schemas.openxmlformats.org/officeDocument/2006/relationships/image" Target="../media/image1750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jpeg"/><Relationship Id="rId7" Type="http://schemas.openxmlformats.org/officeDocument/2006/relationships/image" Target="../media/image177.png"/><Relationship Id="rId2" Type="http://schemas.openxmlformats.org/officeDocument/2006/relationships/customXml" Target="../ink/ink172.xml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174.xml"/><Relationship Id="rId5" Type="http://schemas.openxmlformats.org/officeDocument/2006/relationships/customXml" Target="../ink/ink173.xml"/><Relationship Id="rId4" Type="http://schemas.openxmlformats.org/officeDocument/2006/relationships/image" Target="../media/image1750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jpeg"/><Relationship Id="rId7" Type="http://schemas.openxmlformats.org/officeDocument/2006/relationships/image" Target="../media/image178.png"/><Relationship Id="rId2" Type="http://schemas.openxmlformats.org/officeDocument/2006/relationships/customXml" Target="../ink/ink175.xml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177.xml"/><Relationship Id="rId5" Type="http://schemas.openxmlformats.org/officeDocument/2006/relationships/customXml" Target="../ink/ink176.xml"/><Relationship Id="rId4" Type="http://schemas.openxmlformats.org/officeDocument/2006/relationships/image" Target="../media/image1750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jpeg"/><Relationship Id="rId7" Type="http://schemas.openxmlformats.org/officeDocument/2006/relationships/image" Target="../media/image179.png"/><Relationship Id="rId2" Type="http://schemas.openxmlformats.org/officeDocument/2006/relationships/customXml" Target="../ink/ink178.xml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180.xml"/><Relationship Id="rId5" Type="http://schemas.openxmlformats.org/officeDocument/2006/relationships/customXml" Target="../ink/ink179.xml"/><Relationship Id="rId4" Type="http://schemas.openxmlformats.org/officeDocument/2006/relationships/image" Target="../media/image1750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customXml" Target="../ink/ink184.xml"/><Relationship Id="rId7" Type="http://schemas.openxmlformats.org/officeDocument/2006/relationships/image" Target="../media/image181.png"/><Relationship Id="rId12" Type="http://schemas.openxmlformats.org/officeDocument/2006/relationships/image" Target="../media/image2.jpeg"/><Relationship Id="rId2" Type="http://schemas.openxmlformats.org/officeDocument/2006/relationships/customXml" Target="../ink/ink181.xml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183.xml"/><Relationship Id="rId11" Type="http://schemas.openxmlformats.org/officeDocument/2006/relationships/image" Target="../media/image183.png"/><Relationship Id="rId5" Type="http://schemas.openxmlformats.org/officeDocument/2006/relationships/customXml" Target="../ink/ink182.xml"/><Relationship Id="rId10" Type="http://schemas.openxmlformats.org/officeDocument/2006/relationships/customXml" Target="../ink/ink185.xml"/><Relationship Id="rId4" Type="http://schemas.openxmlformats.org/officeDocument/2006/relationships/image" Target="../media/image1750.png"/><Relationship Id="rId9" Type="http://schemas.openxmlformats.org/officeDocument/2006/relationships/image" Target="../media/image182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11" Type="http://schemas.openxmlformats.org/officeDocument/2006/relationships/image" Target="../media/image2.jpeg"/><Relationship Id="rId5" Type="http://schemas.openxmlformats.org/officeDocument/2006/relationships/oleObject" Target="../embeddings/oleObject2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4694786" y="2745564"/>
            <a:ext cx="749721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b="1" dirty="0">
                <a:solidFill>
                  <a:schemeClr val="accent2">
                    <a:lumMod val="75000"/>
                  </a:schemeClr>
                </a:solidFill>
              </a:rPr>
              <a:t>Normal Distribution </a:t>
            </a:r>
          </a:p>
        </p:txBody>
      </p:sp>
      <p:sp>
        <p:nvSpPr>
          <p:cNvPr id="14" name="Rectangle 13"/>
          <p:cNvSpPr/>
          <p:nvPr/>
        </p:nvSpPr>
        <p:spPr>
          <a:xfrm>
            <a:off x="4781916" y="4415503"/>
            <a:ext cx="749721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err="1"/>
              <a:t>V.Leela</a:t>
            </a:r>
            <a:endParaRPr lang="en-IN" sz="2400" b="1" dirty="0"/>
          </a:p>
        </p:txBody>
      </p:sp>
      <p:sp>
        <p:nvSpPr>
          <p:cNvPr id="15" name="Rectangle 14"/>
          <p:cNvSpPr/>
          <p:nvPr/>
        </p:nvSpPr>
        <p:spPr>
          <a:xfrm>
            <a:off x="4781916" y="4813108"/>
            <a:ext cx="749721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/>
              <a:t>Department of </a:t>
            </a:r>
          </a:p>
          <a:p>
            <a:r>
              <a:rPr lang="en-US" sz="2400" dirty="0"/>
              <a:t>Science and Humanities </a:t>
            </a:r>
            <a:endParaRPr lang="en-IN" sz="2400" dirty="0"/>
          </a:p>
        </p:txBody>
      </p:sp>
      <p:grpSp>
        <p:nvGrpSpPr>
          <p:cNvPr id="20" name="Group 19"/>
          <p:cNvGrpSpPr/>
          <p:nvPr/>
        </p:nvGrpSpPr>
        <p:grpSpPr>
          <a:xfrm>
            <a:off x="313844" y="5489699"/>
            <a:ext cx="1066895" cy="1078155"/>
            <a:chOff x="313844" y="5489699"/>
            <a:chExt cx="1066895" cy="1078155"/>
          </a:xfrm>
          <a:solidFill>
            <a:schemeClr val="accent2">
              <a:lumMod val="75000"/>
            </a:schemeClr>
          </a:solidFill>
        </p:grpSpPr>
        <p:sp>
          <p:nvSpPr>
            <p:cNvPr id="24" name="Rectangle 23"/>
            <p:cNvSpPr/>
            <p:nvPr/>
          </p:nvSpPr>
          <p:spPr>
            <a:xfrm rot="5400000">
              <a:off x="824432" y="6011547"/>
              <a:ext cx="45719" cy="1066895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5" name="Rectangle 24"/>
            <p:cNvSpPr/>
            <p:nvPr/>
          </p:nvSpPr>
          <p:spPr>
            <a:xfrm rot="10800000">
              <a:off x="313844" y="5489699"/>
              <a:ext cx="45719" cy="1066895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</p:grpSp>
      <p:cxnSp>
        <p:nvCxnSpPr>
          <p:cNvPr id="11" name="Straight Connector 10"/>
          <p:cNvCxnSpPr/>
          <p:nvPr/>
        </p:nvCxnSpPr>
        <p:spPr>
          <a:xfrm flipV="1">
            <a:off x="4781916" y="4112436"/>
            <a:ext cx="4581449" cy="1"/>
          </a:xfrm>
          <a:prstGeom prst="line">
            <a:avLst/>
          </a:prstGeom>
          <a:ln w="3810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6" name="Group 15"/>
          <p:cNvGrpSpPr/>
          <p:nvPr/>
        </p:nvGrpSpPr>
        <p:grpSpPr>
          <a:xfrm rot="10800000">
            <a:off x="10855702" y="266068"/>
            <a:ext cx="1066895" cy="1078155"/>
            <a:chOff x="313844" y="5489699"/>
            <a:chExt cx="1066895" cy="1078155"/>
          </a:xfrm>
          <a:solidFill>
            <a:schemeClr val="accent2">
              <a:lumMod val="75000"/>
            </a:schemeClr>
          </a:solidFill>
        </p:grpSpPr>
        <p:sp>
          <p:nvSpPr>
            <p:cNvPr id="17" name="Rectangle 16"/>
            <p:cNvSpPr/>
            <p:nvPr/>
          </p:nvSpPr>
          <p:spPr>
            <a:xfrm rot="5400000">
              <a:off x="824432" y="6011547"/>
              <a:ext cx="45719" cy="1066895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8" name="Rectangle 17"/>
            <p:cNvSpPr/>
            <p:nvPr/>
          </p:nvSpPr>
          <p:spPr>
            <a:xfrm rot="10800000">
              <a:off x="313844" y="5489699"/>
              <a:ext cx="45719" cy="1066895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</p:grpSp>
      <p:pic>
        <p:nvPicPr>
          <p:cNvPr id="13" name="Picture 12" descr="Logo, company name&#10;&#10;Description automatically generated">
            <a:extLst>
              <a:ext uri="{FF2B5EF4-FFF2-40B4-BE49-F238E27FC236}">
                <a16:creationId xmlns:a16="http://schemas.microsoft.com/office/drawing/2014/main" xmlns="" id="{9240FDD0-7960-2686-CAFC-CE3823331774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6242" y="2239990"/>
            <a:ext cx="3029151" cy="23083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60580383"/>
      </p:ext>
    </p:extLst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>
          <a:xfrm>
            <a:off x="433895" y="1009606"/>
            <a:ext cx="549514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sz="2400" b="1" i="1" dirty="0">
              <a:solidFill>
                <a:schemeClr val="accent1">
                  <a:lumMod val="75000"/>
                </a:schemeClr>
              </a:solidFill>
            </a:endParaRPr>
          </a:p>
          <a:p>
            <a:endParaRPr lang="en-US" sz="2400" b="1" i="1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393111" y="252240"/>
            <a:ext cx="7497214" cy="196669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smtClean="0">
                <a:solidFill>
                  <a:schemeClr val="accent2"/>
                </a:solidFill>
              </a:rPr>
              <a:t>PROBLEMS </a:t>
            </a:r>
            <a:r>
              <a:rPr lang="en-US" sz="2400" b="1" dirty="0">
                <a:solidFill>
                  <a:schemeClr val="accent2"/>
                </a:solidFill>
              </a:rPr>
              <a:t>ON NORMAL  DISRIBUTION </a:t>
            </a:r>
          </a:p>
          <a:p>
            <a:endParaRPr lang="en-US" sz="2400" b="1" dirty="0">
              <a:solidFill>
                <a:schemeClr val="accent1">
                  <a:lumMod val="75000"/>
                </a:schemeClr>
              </a:solidFill>
            </a:endParaRPr>
          </a:p>
          <a:p>
            <a:r>
              <a:rPr lang="en-US" sz="2400" b="1" dirty="0">
                <a:solidFill>
                  <a:srgbClr val="00B050"/>
                </a:solidFill>
              </a:rPr>
              <a:t># Prob2 :   In  the  test  on electric  bulbs , it was found that the lifetime  of a particular brand was normally distributed </a:t>
            </a:r>
          </a:p>
          <a:p>
            <a:r>
              <a:rPr lang="en-US" sz="2400" b="1" dirty="0">
                <a:solidFill>
                  <a:srgbClr val="00B050"/>
                </a:solidFill>
              </a:rPr>
              <a:t>With an average life of 2000 hours and S.D. of 60 </a:t>
            </a:r>
            <a:r>
              <a:rPr lang="en-US" sz="2400" b="1" dirty="0" err="1">
                <a:solidFill>
                  <a:srgbClr val="00B050"/>
                </a:solidFill>
              </a:rPr>
              <a:t>hours.If</a:t>
            </a:r>
            <a:r>
              <a:rPr lang="en-US" sz="2400" b="1" dirty="0">
                <a:solidFill>
                  <a:srgbClr val="00B050"/>
                </a:solidFill>
              </a:rPr>
              <a:t> a firm purchases 2500 bulbs  .Estimate the number of bulbs likely to last  for </a:t>
            </a:r>
          </a:p>
          <a:p>
            <a:pPr marL="457200" indent="-457200">
              <a:buAutoNum type="arabicParenR"/>
            </a:pPr>
            <a:r>
              <a:rPr lang="en-US" sz="2400" b="1" dirty="0">
                <a:solidFill>
                  <a:srgbClr val="00B050"/>
                </a:solidFill>
              </a:rPr>
              <a:t>More than 2100 hours </a:t>
            </a:r>
          </a:p>
          <a:p>
            <a:pPr marL="457200" indent="-457200">
              <a:buAutoNum type="arabicParenR"/>
            </a:pPr>
            <a:r>
              <a:rPr lang="en-US" sz="2400" b="1" dirty="0">
                <a:solidFill>
                  <a:srgbClr val="00B050"/>
                </a:solidFill>
              </a:rPr>
              <a:t> less than 1950 hours </a:t>
            </a:r>
          </a:p>
          <a:p>
            <a:pPr marL="457200" indent="-457200">
              <a:buAutoNum type="arabicParenR"/>
            </a:pPr>
            <a:r>
              <a:rPr lang="en-US" sz="2400" b="1" dirty="0">
                <a:solidFill>
                  <a:srgbClr val="00B050"/>
                </a:solidFill>
              </a:rPr>
              <a:t> more than 1900 hours and  2100 hours .</a:t>
            </a:r>
          </a:p>
          <a:p>
            <a:pPr marL="457200" indent="-457200">
              <a:buAutoNum type="arabicParenR"/>
            </a:pPr>
            <a:endParaRPr lang="en-US" sz="2400" b="1" dirty="0">
              <a:solidFill>
                <a:srgbClr val="00B050"/>
              </a:solidFill>
            </a:endParaRPr>
          </a:p>
          <a:p>
            <a:r>
              <a:rPr lang="en-US" sz="2400" b="1" dirty="0">
                <a:solidFill>
                  <a:srgbClr val="00B050"/>
                </a:solidFill>
              </a:rPr>
              <a:t> Ans :  </a:t>
            </a:r>
          </a:p>
          <a:p>
            <a:endParaRPr lang="en-US" sz="2400" b="1" dirty="0">
              <a:solidFill>
                <a:schemeClr val="accent2"/>
              </a:solidFill>
            </a:endParaRPr>
          </a:p>
          <a:p>
            <a:endParaRPr lang="en-US" sz="2400" b="1" dirty="0">
              <a:solidFill>
                <a:schemeClr val="accent2"/>
              </a:solidFill>
            </a:endParaRPr>
          </a:p>
          <a:p>
            <a:endParaRPr lang="en-US" sz="2400" b="1" dirty="0">
              <a:solidFill>
                <a:schemeClr val="accent2"/>
              </a:solidFill>
            </a:endParaRPr>
          </a:p>
          <a:p>
            <a:endParaRPr lang="en-US" sz="2400" b="1" dirty="0">
              <a:solidFill>
                <a:schemeClr val="accent2"/>
              </a:solidFill>
            </a:endParaRPr>
          </a:p>
          <a:p>
            <a:endParaRPr lang="en-US" sz="2400" b="1" dirty="0">
              <a:solidFill>
                <a:schemeClr val="accent1">
                  <a:lumMod val="75000"/>
                </a:schemeClr>
              </a:solidFill>
            </a:endParaRPr>
          </a:p>
          <a:p>
            <a:endParaRPr lang="en-US" sz="2400" b="1" dirty="0">
              <a:solidFill>
                <a:schemeClr val="accent1">
                  <a:lumMod val="75000"/>
                </a:schemeClr>
              </a:solidFill>
            </a:endParaRPr>
          </a:p>
          <a:p>
            <a:endParaRPr lang="en-US" sz="2400" b="1" dirty="0">
              <a:solidFill>
                <a:schemeClr val="accent1">
                  <a:lumMod val="75000"/>
                </a:schemeClr>
              </a:solidFill>
            </a:endParaRPr>
          </a:p>
          <a:p>
            <a:endParaRPr lang="en-US" sz="2400" b="1" dirty="0">
              <a:solidFill>
                <a:schemeClr val="accent1">
                  <a:lumMod val="75000"/>
                </a:schemeClr>
              </a:solidFill>
            </a:endParaRPr>
          </a:p>
          <a:p>
            <a:endParaRPr lang="en-US" sz="2400" b="1" dirty="0">
              <a:solidFill>
                <a:schemeClr val="accent1">
                  <a:lumMod val="75000"/>
                </a:schemeClr>
              </a:solidFill>
            </a:endParaRPr>
          </a:p>
          <a:p>
            <a:endParaRPr lang="en-US" sz="2400" b="1" i="1" dirty="0">
              <a:solidFill>
                <a:schemeClr val="accent2"/>
              </a:solidFill>
            </a:endParaRPr>
          </a:p>
          <a:p>
            <a:endParaRPr lang="en-US" sz="2400" b="1" i="1" dirty="0">
              <a:solidFill>
                <a:schemeClr val="accent2"/>
              </a:solidFill>
            </a:endParaRPr>
          </a:p>
          <a:p>
            <a:r>
              <a:rPr lang="en-US" sz="2400" b="1" i="1" dirty="0">
                <a:solidFill>
                  <a:schemeClr val="accent2"/>
                </a:solidFill>
              </a:rPr>
              <a:t>  </a:t>
            </a:r>
          </a:p>
          <a:p>
            <a:endParaRPr lang="en-US" sz="2400" b="1" i="1" dirty="0">
              <a:solidFill>
                <a:schemeClr val="accent1">
                  <a:lumMod val="75000"/>
                </a:schemeClr>
              </a:solidFill>
            </a:endParaRPr>
          </a:p>
          <a:p>
            <a:endParaRPr lang="en-US" sz="2400" b="1" i="1" dirty="0">
              <a:solidFill>
                <a:schemeClr val="accent1">
                  <a:lumMod val="75000"/>
                </a:schemeClr>
              </a:solidFill>
            </a:endParaRPr>
          </a:p>
          <a:p>
            <a:endParaRPr lang="en-US" sz="2400" b="1" dirty="0">
              <a:solidFill>
                <a:schemeClr val="accent2"/>
              </a:solidFill>
            </a:endParaRPr>
          </a:p>
          <a:p>
            <a:endParaRPr lang="en-US" sz="2400" b="1" dirty="0">
              <a:solidFill>
                <a:schemeClr val="accent2"/>
              </a:solidFill>
            </a:endParaRPr>
          </a:p>
          <a:p>
            <a:endParaRPr lang="en-US" sz="2400" b="1" i="1" dirty="0">
              <a:solidFill>
                <a:schemeClr val="accent2"/>
              </a:solidFill>
            </a:endParaRPr>
          </a:p>
          <a:p>
            <a:endParaRPr lang="en-US" sz="2400" b="1" i="1" dirty="0">
              <a:solidFill>
                <a:schemeClr val="accent2"/>
              </a:solidFill>
            </a:endParaRPr>
          </a:p>
          <a:p>
            <a:endParaRPr lang="en-US" sz="2400" b="1" dirty="0">
              <a:solidFill>
                <a:schemeClr val="accent1">
                  <a:lumMod val="75000"/>
                </a:schemeClr>
              </a:solidFill>
            </a:endParaRPr>
          </a:p>
          <a:p>
            <a:endParaRPr lang="en-US" sz="2400" b="1" dirty="0">
              <a:solidFill>
                <a:schemeClr val="accent1"/>
              </a:solidFill>
            </a:endParaRPr>
          </a:p>
          <a:p>
            <a:endParaRPr lang="en-US" sz="2400" b="1" dirty="0">
              <a:solidFill>
                <a:schemeClr val="accent2"/>
              </a:solidFill>
            </a:endParaRPr>
          </a:p>
          <a:p>
            <a:endParaRPr lang="en-US" sz="2400" b="1" i="1" dirty="0">
              <a:solidFill>
                <a:schemeClr val="accent2"/>
              </a:solidFill>
            </a:endParaRPr>
          </a:p>
          <a:p>
            <a:endParaRPr lang="en-US" sz="2400" b="1" i="1" dirty="0">
              <a:solidFill>
                <a:schemeClr val="accent1">
                  <a:lumMod val="75000"/>
                </a:schemeClr>
              </a:solidFill>
            </a:endParaRPr>
          </a:p>
          <a:p>
            <a:endParaRPr lang="en-US" sz="2400" b="1" i="1" dirty="0">
              <a:solidFill>
                <a:schemeClr val="accent1">
                  <a:lumMod val="75000"/>
                </a:schemeClr>
              </a:solidFill>
            </a:endParaRPr>
          </a:p>
          <a:p>
            <a:endParaRPr lang="en-US" sz="2400" b="1" i="1" dirty="0">
              <a:solidFill>
                <a:schemeClr val="accent1">
                  <a:lumMod val="75000"/>
                </a:schemeClr>
              </a:solidFill>
            </a:endParaRPr>
          </a:p>
          <a:p>
            <a:endParaRPr lang="en-US" sz="2400" b="1" dirty="0">
              <a:solidFill>
                <a:schemeClr val="accent2"/>
              </a:solidFill>
            </a:endParaRPr>
          </a:p>
          <a:p>
            <a:endParaRPr lang="en-US" sz="2400" b="1" dirty="0">
              <a:solidFill>
                <a:schemeClr val="accent1"/>
              </a:solidFill>
            </a:endParaRPr>
          </a:p>
          <a:p>
            <a:endParaRPr lang="en-US" sz="2400" b="1" i="1" dirty="0">
              <a:solidFill>
                <a:schemeClr val="accent2"/>
              </a:solidFill>
            </a:endParaRPr>
          </a:p>
          <a:p>
            <a:endParaRPr lang="en-US" sz="2400" b="1" i="1" dirty="0">
              <a:solidFill>
                <a:schemeClr val="accent2"/>
              </a:solidFill>
            </a:endParaRPr>
          </a:p>
          <a:p>
            <a:endParaRPr lang="en-US" sz="2400" b="1" i="1" dirty="0">
              <a:solidFill>
                <a:schemeClr val="accent2"/>
              </a:solidFill>
            </a:endParaRPr>
          </a:p>
          <a:p>
            <a:endParaRPr lang="en-US" sz="2400" b="1" i="1" dirty="0">
              <a:solidFill>
                <a:schemeClr val="accent2"/>
              </a:solidFill>
            </a:endParaRPr>
          </a:p>
          <a:p>
            <a:endParaRPr lang="en-US" sz="2400" b="1" i="1" dirty="0">
              <a:solidFill>
                <a:schemeClr val="accent2"/>
              </a:solidFill>
            </a:endParaRPr>
          </a:p>
          <a:p>
            <a:endParaRPr lang="en-US" sz="2400" b="1" i="1" dirty="0">
              <a:solidFill>
                <a:schemeClr val="accent2"/>
              </a:solidFill>
            </a:endParaRPr>
          </a:p>
          <a:p>
            <a:r>
              <a:rPr lang="en-US" sz="2400" b="1" i="1" dirty="0">
                <a:solidFill>
                  <a:schemeClr val="accent2"/>
                </a:solidFill>
              </a:rPr>
              <a:t>      </a:t>
            </a:r>
          </a:p>
          <a:p>
            <a:endParaRPr lang="en-US" sz="2400" b="1" dirty="0">
              <a:solidFill>
                <a:schemeClr val="accent2"/>
              </a:solidFill>
            </a:endParaRPr>
          </a:p>
          <a:p>
            <a:endParaRPr lang="en-US" sz="2400" b="1" dirty="0">
              <a:solidFill>
                <a:schemeClr val="accent2"/>
              </a:solidFill>
              <a:latin typeface="+mj-lt"/>
            </a:endParaRPr>
          </a:p>
          <a:p>
            <a:endParaRPr lang="en-US" sz="2400" b="1" dirty="0">
              <a:solidFill>
                <a:schemeClr val="accent2"/>
              </a:solidFill>
            </a:endParaRPr>
          </a:p>
          <a:p>
            <a:r>
              <a:rPr lang="en-US" sz="2400" b="1" dirty="0">
                <a:solidFill>
                  <a:schemeClr val="accent2"/>
                </a:solidFill>
              </a:rPr>
              <a:t> </a:t>
            </a:r>
          </a:p>
          <a:p>
            <a:r>
              <a:rPr lang="en-US" sz="2400" b="1" dirty="0">
                <a:solidFill>
                  <a:schemeClr val="accent1">
                    <a:lumMod val="75000"/>
                  </a:schemeClr>
                </a:solidFill>
              </a:rPr>
              <a:t>  </a:t>
            </a:r>
          </a:p>
        </p:txBody>
      </p:sp>
      <p:cxnSp>
        <p:nvCxnSpPr>
          <p:cNvPr id="11" name="Straight Connector 10"/>
          <p:cNvCxnSpPr/>
          <p:nvPr/>
        </p:nvCxnSpPr>
        <p:spPr>
          <a:xfrm>
            <a:off x="0" y="1057976"/>
            <a:ext cx="8300052" cy="0"/>
          </a:xfrm>
          <a:prstGeom prst="line">
            <a:avLst/>
          </a:prstGeom>
          <a:ln w="3810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Ink 1">
                <a:extLst>
                  <a:ext uri="{FF2B5EF4-FFF2-40B4-BE49-F238E27FC236}">
                    <a16:creationId xmlns="" xmlns:a16="http://schemas.microsoft.com/office/drawing/2014/main" id="{57AE0932-9F68-4908-8436-F7EFC9231828}"/>
                  </a:ext>
                </a:extLst>
              </p14:cNvPr>
              <p14:cNvContentPartPr/>
              <p14:nvPr/>
            </p14:nvContentPartPr>
            <p14:xfrm>
              <a:off x="1541520" y="1792440"/>
              <a:ext cx="7921800" cy="391572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57AE0932-9F68-4908-8436-F7EFC9231828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532160" y="1783080"/>
                <a:ext cx="7940520" cy="3934440"/>
              </a:xfrm>
              <a:prstGeom prst="rect">
                <a:avLst/>
              </a:prstGeom>
            </p:spPr>
          </p:pic>
        </mc:Fallback>
      </mc:AlternateContent>
      <p:pic>
        <p:nvPicPr>
          <p:cNvPr id="8" name="Picture 7" descr="Logo, company name&#10;&#10;Description automatically generated">
            <a:extLst>
              <a:ext uri="{FF2B5EF4-FFF2-40B4-BE49-F238E27FC236}">
                <a16:creationId xmlns:a16="http://schemas.microsoft.com/office/drawing/2014/main" xmlns="" id="{241CF096-02AB-5559-7482-5C0C361A1E86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08737" y="421081"/>
            <a:ext cx="1441901" cy="1098782"/>
          </a:xfrm>
          <a:prstGeom prst="rect">
            <a:avLst/>
          </a:prstGeom>
        </p:spPr>
      </p:pic>
    </p:spTree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>
          <a:xfrm>
            <a:off x="433895" y="1009606"/>
            <a:ext cx="549514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sz="2400" b="1" i="1" dirty="0">
              <a:solidFill>
                <a:schemeClr val="accent1">
                  <a:lumMod val="75000"/>
                </a:schemeClr>
              </a:solidFill>
            </a:endParaRPr>
          </a:p>
          <a:p>
            <a:endParaRPr lang="en-US" sz="2400" b="1" i="1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393111" y="252240"/>
            <a:ext cx="7497214" cy="148656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smtClean="0">
                <a:solidFill>
                  <a:schemeClr val="accent2"/>
                </a:solidFill>
              </a:rPr>
              <a:t>PROBLEMS </a:t>
            </a:r>
            <a:r>
              <a:rPr lang="en-US" sz="2400" b="1" dirty="0">
                <a:solidFill>
                  <a:schemeClr val="accent2"/>
                </a:solidFill>
              </a:rPr>
              <a:t>ON NORMAL  DISTRIBUTION</a:t>
            </a:r>
            <a:endParaRPr lang="en-US" sz="2400" b="1" dirty="0">
              <a:solidFill>
                <a:srgbClr val="00B050"/>
              </a:solidFill>
            </a:endParaRPr>
          </a:p>
          <a:p>
            <a:endParaRPr lang="en-US" sz="2400" b="1" dirty="0">
              <a:solidFill>
                <a:schemeClr val="accent2"/>
              </a:solidFill>
            </a:endParaRPr>
          </a:p>
          <a:p>
            <a:endParaRPr lang="en-US" sz="2400" b="1" dirty="0">
              <a:solidFill>
                <a:schemeClr val="accent2"/>
              </a:solidFill>
            </a:endParaRPr>
          </a:p>
          <a:p>
            <a:endParaRPr lang="en-US" sz="2400" b="1" dirty="0">
              <a:solidFill>
                <a:schemeClr val="accent2"/>
              </a:solidFill>
            </a:endParaRPr>
          </a:p>
          <a:p>
            <a:endParaRPr lang="en-US" sz="2400" b="1" dirty="0">
              <a:solidFill>
                <a:schemeClr val="accent2"/>
              </a:solidFill>
            </a:endParaRPr>
          </a:p>
          <a:p>
            <a:endParaRPr lang="en-US" sz="2400" b="1" dirty="0">
              <a:solidFill>
                <a:schemeClr val="accent1">
                  <a:lumMod val="75000"/>
                </a:schemeClr>
              </a:solidFill>
            </a:endParaRPr>
          </a:p>
          <a:p>
            <a:endParaRPr lang="en-US" sz="2400" b="1" dirty="0">
              <a:solidFill>
                <a:schemeClr val="accent1">
                  <a:lumMod val="75000"/>
                </a:schemeClr>
              </a:solidFill>
            </a:endParaRPr>
          </a:p>
          <a:p>
            <a:endParaRPr lang="en-US" sz="2400" b="1" dirty="0">
              <a:solidFill>
                <a:schemeClr val="accent1">
                  <a:lumMod val="75000"/>
                </a:schemeClr>
              </a:solidFill>
            </a:endParaRPr>
          </a:p>
          <a:p>
            <a:endParaRPr lang="en-US" sz="2400" b="1" dirty="0">
              <a:solidFill>
                <a:schemeClr val="accent1">
                  <a:lumMod val="75000"/>
                </a:schemeClr>
              </a:solidFill>
            </a:endParaRPr>
          </a:p>
          <a:p>
            <a:endParaRPr lang="en-US" sz="2400" b="1" dirty="0">
              <a:solidFill>
                <a:schemeClr val="accent1">
                  <a:lumMod val="75000"/>
                </a:schemeClr>
              </a:solidFill>
            </a:endParaRPr>
          </a:p>
          <a:p>
            <a:endParaRPr lang="en-US" sz="2400" b="1" i="1" dirty="0">
              <a:solidFill>
                <a:schemeClr val="accent2"/>
              </a:solidFill>
            </a:endParaRPr>
          </a:p>
          <a:p>
            <a:endParaRPr lang="en-US" sz="2400" b="1" i="1" dirty="0">
              <a:solidFill>
                <a:schemeClr val="accent2"/>
              </a:solidFill>
            </a:endParaRPr>
          </a:p>
          <a:p>
            <a:r>
              <a:rPr lang="en-US" sz="2400" b="1" i="1" dirty="0">
                <a:solidFill>
                  <a:schemeClr val="accent2"/>
                </a:solidFill>
              </a:rPr>
              <a:t>  </a:t>
            </a:r>
          </a:p>
          <a:p>
            <a:endParaRPr lang="en-US" sz="2400" b="1" i="1" dirty="0">
              <a:solidFill>
                <a:schemeClr val="accent1">
                  <a:lumMod val="75000"/>
                </a:schemeClr>
              </a:solidFill>
            </a:endParaRPr>
          </a:p>
          <a:p>
            <a:endParaRPr lang="en-US" sz="2400" b="1" i="1" dirty="0">
              <a:solidFill>
                <a:schemeClr val="accent1">
                  <a:lumMod val="75000"/>
                </a:schemeClr>
              </a:solidFill>
            </a:endParaRPr>
          </a:p>
          <a:p>
            <a:endParaRPr lang="en-US" sz="2400" b="1" dirty="0">
              <a:solidFill>
                <a:schemeClr val="accent2"/>
              </a:solidFill>
            </a:endParaRPr>
          </a:p>
          <a:p>
            <a:endParaRPr lang="en-US" sz="2400" b="1" dirty="0">
              <a:solidFill>
                <a:schemeClr val="accent2"/>
              </a:solidFill>
            </a:endParaRPr>
          </a:p>
          <a:p>
            <a:endParaRPr lang="en-US" sz="2400" b="1" i="1" dirty="0">
              <a:solidFill>
                <a:schemeClr val="accent2"/>
              </a:solidFill>
            </a:endParaRPr>
          </a:p>
          <a:p>
            <a:endParaRPr lang="en-US" sz="2400" b="1" i="1" dirty="0">
              <a:solidFill>
                <a:schemeClr val="accent2"/>
              </a:solidFill>
            </a:endParaRPr>
          </a:p>
          <a:p>
            <a:endParaRPr lang="en-US" sz="2400" b="1" dirty="0">
              <a:solidFill>
                <a:schemeClr val="accent1">
                  <a:lumMod val="75000"/>
                </a:schemeClr>
              </a:solidFill>
            </a:endParaRPr>
          </a:p>
          <a:p>
            <a:endParaRPr lang="en-US" sz="2400" b="1" dirty="0">
              <a:solidFill>
                <a:schemeClr val="accent1"/>
              </a:solidFill>
            </a:endParaRPr>
          </a:p>
          <a:p>
            <a:endParaRPr lang="en-US" sz="2400" b="1" dirty="0">
              <a:solidFill>
                <a:schemeClr val="accent2"/>
              </a:solidFill>
            </a:endParaRPr>
          </a:p>
          <a:p>
            <a:endParaRPr lang="en-US" sz="2400" b="1" i="1" dirty="0">
              <a:solidFill>
                <a:schemeClr val="accent2"/>
              </a:solidFill>
            </a:endParaRPr>
          </a:p>
          <a:p>
            <a:endParaRPr lang="en-US" sz="2400" b="1" i="1" dirty="0">
              <a:solidFill>
                <a:schemeClr val="accent1">
                  <a:lumMod val="75000"/>
                </a:schemeClr>
              </a:solidFill>
            </a:endParaRPr>
          </a:p>
          <a:p>
            <a:endParaRPr lang="en-US" sz="2400" b="1" i="1" dirty="0">
              <a:solidFill>
                <a:schemeClr val="accent1">
                  <a:lumMod val="75000"/>
                </a:schemeClr>
              </a:solidFill>
            </a:endParaRPr>
          </a:p>
          <a:p>
            <a:endParaRPr lang="en-US" sz="2400" b="1" i="1" dirty="0">
              <a:solidFill>
                <a:schemeClr val="accent1">
                  <a:lumMod val="75000"/>
                </a:schemeClr>
              </a:solidFill>
            </a:endParaRPr>
          </a:p>
          <a:p>
            <a:endParaRPr lang="en-US" sz="2400" b="1" dirty="0">
              <a:solidFill>
                <a:schemeClr val="accent2"/>
              </a:solidFill>
            </a:endParaRPr>
          </a:p>
          <a:p>
            <a:endParaRPr lang="en-US" sz="2400" b="1" dirty="0">
              <a:solidFill>
                <a:schemeClr val="accent1"/>
              </a:solidFill>
            </a:endParaRPr>
          </a:p>
          <a:p>
            <a:endParaRPr lang="en-US" sz="2400" b="1" i="1" dirty="0">
              <a:solidFill>
                <a:schemeClr val="accent2"/>
              </a:solidFill>
            </a:endParaRPr>
          </a:p>
          <a:p>
            <a:endParaRPr lang="en-US" sz="2400" b="1" i="1" dirty="0">
              <a:solidFill>
                <a:schemeClr val="accent2"/>
              </a:solidFill>
            </a:endParaRPr>
          </a:p>
          <a:p>
            <a:endParaRPr lang="en-US" sz="2400" b="1" i="1" dirty="0">
              <a:solidFill>
                <a:schemeClr val="accent2"/>
              </a:solidFill>
            </a:endParaRPr>
          </a:p>
          <a:p>
            <a:endParaRPr lang="en-US" sz="2400" b="1" i="1" dirty="0">
              <a:solidFill>
                <a:schemeClr val="accent2"/>
              </a:solidFill>
            </a:endParaRPr>
          </a:p>
          <a:p>
            <a:endParaRPr lang="en-US" sz="2400" b="1" i="1" dirty="0">
              <a:solidFill>
                <a:schemeClr val="accent2"/>
              </a:solidFill>
            </a:endParaRPr>
          </a:p>
          <a:p>
            <a:endParaRPr lang="en-US" sz="2400" b="1" i="1" dirty="0">
              <a:solidFill>
                <a:schemeClr val="accent2"/>
              </a:solidFill>
            </a:endParaRPr>
          </a:p>
          <a:p>
            <a:r>
              <a:rPr lang="en-US" sz="2400" b="1" i="1" dirty="0">
                <a:solidFill>
                  <a:schemeClr val="accent2"/>
                </a:solidFill>
              </a:rPr>
              <a:t>      </a:t>
            </a:r>
          </a:p>
          <a:p>
            <a:endParaRPr lang="en-US" sz="2400" b="1" dirty="0">
              <a:solidFill>
                <a:schemeClr val="accent2"/>
              </a:solidFill>
            </a:endParaRPr>
          </a:p>
          <a:p>
            <a:endParaRPr lang="en-US" sz="2400" b="1" dirty="0">
              <a:solidFill>
                <a:schemeClr val="accent2"/>
              </a:solidFill>
              <a:latin typeface="+mj-lt"/>
            </a:endParaRPr>
          </a:p>
          <a:p>
            <a:endParaRPr lang="en-US" sz="2400" b="1" dirty="0">
              <a:solidFill>
                <a:schemeClr val="accent2"/>
              </a:solidFill>
            </a:endParaRPr>
          </a:p>
          <a:p>
            <a:r>
              <a:rPr lang="en-US" sz="2400" b="1" dirty="0">
                <a:solidFill>
                  <a:schemeClr val="accent2"/>
                </a:solidFill>
              </a:rPr>
              <a:t> </a:t>
            </a:r>
          </a:p>
          <a:p>
            <a:r>
              <a:rPr lang="en-US" sz="2400" b="1" dirty="0">
                <a:solidFill>
                  <a:schemeClr val="accent1">
                    <a:lumMod val="75000"/>
                  </a:schemeClr>
                </a:solidFill>
              </a:rPr>
              <a:t>  </a:t>
            </a:r>
          </a:p>
        </p:txBody>
      </p:sp>
      <p:cxnSp>
        <p:nvCxnSpPr>
          <p:cNvPr id="11" name="Straight Connector 10"/>
          <p:cNvCxnSpPr/>
          <p:nvPr/>
        </p:nvCxnSpPr>
        <p:spPr>
          <a:xfrm>
            <a:off x="0" y="1057976"/>
            <a:ext cx="8300052" cy="0"/>
          </a:xfrm>
          <a:prstGeom prst="line">
            <a:avLst/>
          </a:prstGeom>
          <a:ln w="3810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3" name="Ink 2">
                <a:extLst>
                  <a:ext uri="{FF2B5EF4-FFF2-40B4-BE49-F238E27FC236}">
                    <a16:creationId xmlns="" xmlns:a16="http://schemas.microsoft.com/office/drawing/2014/main" id="{2C1F052D-BD2A-44EF-B8CA-F03DFEACC100}"/>
                  </a:ext>
                </a:extLst>
              </p14:cNvPr>
              <p14:cNvContentPartPr/>
              <p14:nvPr/>
            </p14:nvContentPartPr>
            <p14:xfrm>
              <a:off x="1948851" y="2899004"/>
              <a:ext cx="360" cy="36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2C1F052D-BD2A-44EF-B8CA-F03DFEACC100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939851" y="2890364"/>
                <a:ext cx="18000" cy="1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4" name="Ink 3">
                <a:extLst>
                  <a:ext uri="{FF2B5EF4-FFF2-40B4-BE49-F238E27FC236}">
                    <a16:creationId xmlns="" xmlns:a16="http://schemas.microsoft.com/office/drawing/2014/main" id="{E4CADC35-0FE7-4868-BDE7-B755DCBD754E}"/>
                  </a:ext>
                </a:extLst>
              </p14:cNvPr>
              <p14:cNvContentPartPr/>
              <p14:nvPr/>
            </p14:nvContentPartPr>
            <p14:xfrm>
              <a:off x="786600" y="1279800"/>
              <a:ext cx="9903240" cy="505368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E4CADC35-0FE7-4868-BDE7-B755DCBD754E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777240" y="1270440"/>
                <a:ext cx="9921960" cy="5072400"/>
              </a:xfrm>
              <a:prstGeom prst="rect">
                <a:avLst/>
              </a:prstGeom>
            </p:spPr>
          </p:pic>
        </mc:Fallback>
      </mc:AlternateContent>
      <p:pic>
        <p:nvPicPr>
          <p:cNvPr id="8" name="Picture 7" descr="Logo, company name&#10;&#10;Description automatically generated">
            <a:extLst>
              <a:ext uri="{FF2B5EF4-FFF2-40B4-BE49-F238E27FC236}">
                <a16:creationId xmlns:a16="http://schemas.microsoft.com/office/drawing/2014/main" xmlns="" id="{241CF096-02AB-5559-7482-5C0C361A1E86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08737" y="421081"/>
            <a:ext cx="1441901" cy="10987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49294339"/>
      </p:ext>
    </p:extLst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>
          <a:xfrm>
            <a:off x="433895" y="1009606"/>
            <a:ext cx="549514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sz="2400" b="1" i="1" dirty="0">
              <a:solidFill>
                <a:schemeClr val="accent1">
                  <a:lumMod val="75000"/>
                </a:schemeClr>
              </a:solidFill>
            </a:endParaRPr>
          </a:p>
          <a:p>
            <a:endParaRPr lang="en-US" sz="2400" b="1" i="1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393111" y="252240"/>
            <a:ext cx="7497214" cy="148656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smtClean="0">
                <a:solidFill>
                  <a:schemeClr val="accent2"/>
                </a:solidFill>
              </a:rPr>
              <a:t>PROBLEMS </a:t>
            </a:r>
            <a:r>
              <a:rPr lang="en-US" sz="2400" b="1" dirty="0">
                <a:solidFill>
                  <a:schemeClr val="accent2"/>
                </a:solidFill>
              </a:rPr>
              <a:t>ON NORMAL  DISTRIBUTION</a:t>
            </a:r>
            <a:endParaRPr lang="en-US" sz="2400" b="1" dirty="0">
              <a:solidFill>
                <a:srgbClr val="00B050"/>
              </a:solidFill>
            </a:endParaRPr>
          </a:p>
          <a:p>
            <a:endParaRPr lang="en-US" sz="2400" b="1" dirty="0">
              <a:solidFill>
                <a:schemeClr val="accent2"/>
              </a:solidFill>
            </a:endParaRPr>
          </a:p>
          <a:p>
            <a:endParaRPr lang="en-US" sz="2400" b="1" dirty="0">
              <a:solidFill>
                <a:schemeClr val="accent2"/>
              </a:solidFill>
            </a:endParaRPr>
          </a:p>
          <a:p>
            <a:endParaRPr lang="en-US" sz="2400" b="1" dirty="0">
              <a:solidFill>
                <a:schemeClr val="accent2"/>
              </a:solidFill>
            </a:endParaRPr>
          </a:p>
          <a:p>
            <a:endParaRPr lang="en-US" sz="2400" b="1" dirty="0">
              <a:solidFill>
                <a:schemeClr val="accent2"/>
              </a:solidFill>
            </a:endParaRPr>
          </a:p>
          <a:p>
            <a:endParaRPr lang="en-US" sz="2400" b="1" dirty="0">
              <a:solidFill>
                <a:schemeClr val="accent1">
                  <a:lumMod val="75000"/>
                </a:schemeClr>
              </a:solidFill>
            </a:endParaRPr>
          </a:p>
          <a:p>
            <a:endParaRPr lang="en-US" sz="2400" b="1" dirty="0">
              <a:solidFill>
                <a:schemeClr val="accent1">
                  <a:lumMod val="75000"/>
                </a:schemeClr>
              </a:solidFill>
            </a:endParaRPr>
          </a:p>
          <a:p>
            <a:endParaRPr lang="en-US" sz="2400" b="1" dirty="0">
              <a:solidFill>
                <a:schemeClr val="accent1">
                  <a:lumMod val="75000"/>
                </a:schemeClr>
              </a:solidFill>
            </a:endParaRPr>
          </a:p>
          <a:p>
            <a:endParaRPr lang="en-US" sz="2400" b="1" dirty="0">
              <a:solidFill>
                <a:schemeClr val="accent1">
                  <a:lumMod val="75000"/>
                </a:schemeClr>
              </a:solidFill>
            </a:endParaRPr>
          </a:p>
          <a:p>
            <a:endParaRPr lang="en-US" sz="2400" b="1" dirty="0">
              <a:solidFill>
                <a:schemeClr val="accent1">
                  <a:lumMod val="75000"/>
                </a:schemeClr>
              </a:solidFill>
            </a:endParaRPr>
          </a:p>
          <a:p>
            <a:endParaRPr lang="en-US" sz="2400" b="1" i="1" dirty="0">
              <a:solidFill>
                <a:schemeClr val="accent2"/>
              </a:solidFill>
            </a:endParaRPr>
          </a:p>
          <a:p>
            <a:endParaRPr lang="en-US" sz="2400" b="1" i="1" dirty="0">
              <a:solidFill>
                <a:schemeClr val="accent2"/>
              </a:solidFill>
            </a:endParaRPr>
          </a:p>
          <a:p>
            <a:r>
              <a:rPr lang="en-US" sz="2400" b="1" i="1" dirty="0">
                <a:solidFill>
                  <a:schemeClr val="accent2"/>
                </a:solidFill>
              </a:rPr>
              <a:t>  </a:t>
            </a:r>
          </a:p>
          <a:p>
            <a:endParaRPr lang="en-US" sz="2400" b="1" i="1" dirty="0">
              <a:solidFill>
                <a:schemeClr val="accent1">
                  <a:lumMod val="75000"/>
                </a:schemeClr>
              </a:solidFill>
            </a:endParaRPr>
          </a:p>
          <a:p>
            <a:endParaRPr lang="en-US" sz="2400" b="1" i="1" dirty="0">
              <a:solidFill>
                <a:schemeClr val="accent1">
                  <a:lumMod val="75000"/>
                </a:schemeClr>
              </a:solidFill>
            </a:endParaRPr>
          </a:p>
          <a:p>
            <a:endParaRPr lang="en-US" sz="2400" b="1" dirty="0">
              <a:solidFill>
                <a:schemeClr val="accent2"/>
              </a:solidFill>
            </a:endParaRPr>
          </a:p>
          <a:p>
            <a:endParaRPr lang="en-US" sz="2400" b="1" dirty="0">
              <a:solidFill>
                <a:schemeClr val="accent2"/>
              </a:solidFill>
            </a:endParaRPr>
          </a:p>
          <a:p>
            <a:endParaRPr lang="en-US" sz="2400" b="1" i="1" dirty="0">
              <a:solidFill>
                <a:schemeClr val="accent2"/>
              </a:solidFill>
            </a:endParaRPr>
          </a:p>
          <a:p>
            <a:endParaRPr lang="en-US" sz="2400" b="1" i="1" dirty="0">
              <a:solidFill>
                <a:schemeClr val="accent2"/>
              </a:solidFill>
            </a:endParaRPr>
          </a:p>
          <a:p>
            <a:endParaRPr lang="en-US" sz="2400" b="1" dirty="0">
              <a:solidFill>
                <a:schemeClr val="accent1">
                  <a:lumMod val="75000"/>
                </a:schemeClr>
              </a:solidFill>
            </a:endParaRPr>
          </a:p>
          <a:p>
            <a:endParaRPr lang="en-US" sz="2400" b="1" dirty="0">
              <a:solidFill>
                <a:schemeClr val="accent1"/>
              </a:solidFill>
            </a:endParaRPr>
          </a:p>
          <a:p>
            <a:endParaRPr lang="en-US" sz="2400" b="1" dirty="0">
              <a:solidFill>
                <a:schemeClr val="accent2"/>
              </a:solidFill>
            </a:endParaRPr>
          </a:p>
          <a:p>
            <a:endParaRPr lang="en-US" sz="2400" b="1" i="1" dirty="0">
              <a:solidFill>
                <a:schemeClr val="accent2"/>
              </a:solidFill>
            </a:endParaRPr>
          </a:p>
          <a:p>
            <a:endParaRPr lang="en-US" sz="2400" b="1" i="1" dirty="0">
              <a:solidFill>
                <a:schemeClr val="accent1">
                  <a:lumMod val="75000"/>
                </a:schemeClr>
              </a:solidFill>
            </a:endParaRPr>
          </a:p>
          <a:p>
            <a:endParaRPr lang="en-US" sz="2400" b="1" i="1" dirty="0">
              <a:solidFill>
                <a:schemeClr val="accent1">
                  <a:lumMod val="75000"/>
                </a:schemeClr>
              </a:solidFill>
            </a:endParaRPr>
          </a:p>
          <a:p>
            <a:endParaRPr lang="en-US" sz="2400" b="1" i="1" dirty="0">
              <a:solidFill>
                <a:schemeClr val="accent1">
                  <a:lumMod val="75000"/>
                </a:schemeClr>
              </a:solidFill>
            </a:endParaRPr>
          </a:p>
          <a:p>
            <a:endParaRPr lang="en-US" sz="2400" b="1" dirty="0">
              <a:solidFill>
                <a:schemeClr val="accent2"/>
              </a:solidFill>
            </a:endParaRPr>
          </a:p>
          <a:p>
            <a:endParaRPr lang="en-US" sz="2400" b="1" dirty="0">
              <a:solidFill>
                <a:schemeClr val="accent1"/>
              </a:solidFill>
            </a:endParaRPr>
          </a:p>
          <a:p>
            <a:endParaRPr lang="en-US" sz="2400" b="1" i="1" dirty="0">
              <a:solidFill>
                <a:schemeClr val="accent2"/>
              </a:solidFill>
            </a:endParaRPr>
          </a:p>
          <a:p>
            <a:endParaRPr lang="en-US" sz="2400" b="1" i="1" dirty="0">
              <a:solidFill>
                <a:schemeClr val="accent2"/>
              </a:solidFill>
            </a:endParaRPr>
          </a:p>
          <a:p>
            <a:endParaRPr lang="en-US" sz="2400" b="1" i="1" dirty="0">
              <a:solidFill>
                <a:schemeClr val="accent2"/>
              </a:solidFill>
            </a:endParaRPr>
          </a:p>
          <a:p>
            <a:endParaRPr lang="en-US" sz="2400" b="1" i="1" dirty="0">
              <a:solidFill>
                <a:schemeClr val="accent2"/>
              </a:solidFill>
            </a:endParaRPr>
          </a:p>
          <a:p>
            <a:endParaRPr lang="en-US" sz="2400" b="1" i="1" dirty="0">
              <a:solidFill>
                <a:schemeClr val="accent2"/>
              </a:solidFill>
            </a:endParaRPr>
          </a:p>
          <a:p>
            <a:endParaRPr lang="en-US" sz="2400" b="1" i="1" dirty="0">
              <a:solidFill>
                <a:schemeClr val="accent2"/>
              </a:solidFill>
            </a:endParaRPr>
          </a:p>
          <a:p>
            <a:r>
              <a:rPr lang="en-US" sz="2400" b="1" i="1" dirty="0">
                <a:solidFill>
                  <a:schemeClr val="accent2"/>
                </a:solidFill>
              </a:rPr>
              <a:t>      </a:t>
            </a:r>
          </a:p>
          <a:p>
            <a:endParaRPr lang="en-US" sz="2400" b="1" dirty="0">
              <a:solidFill>
                <a:schemeClr val="accent2"/>
              </a:solidFill>
            </a:endParaRPr>
          </a:p>
          <a:p>
            <a:endParaRPr lang="en-US" sz="2400" b="1" dirty="0">
              <a:solidFill>
                <a:schemeClr val="accent2"/>
              </a:solidFill>
              <a:latin typeface="+mj-lt"/>
            </a:endParaRPr>
          </a:p>
          <a:p>
            <a:endParaRPr lang="en-US" sz="2400" b="1" dirty="0">
              <a:solidFill>
                <a:schemeClr val="accent2"/>
              </a:solidFill>
            </a:endParaRPr>
          </a:p>
          <a:p>
            <a:r>
              <a:rPr lang="en-US" sz="2400" b="1" dirty="0">
                <a:solidFill>
                  <a:schemeClr val="accent2"/>
                </a:solidFill>
              </a:rPr>
              <a:t> </a:t>
            </a:r>
          </a:p>
          <a:p>
            <a:r>
              <a:rPr lang="en-US" sz="2400" b="1" dirty="0">
                <a:solidFill>
                  <a:schemeClr val="accent1">
                    <a:lumMod val="75000"/>
                  </a:schemeClr>
                </a:solidFill>
              </a:rPr>
              <a:t>  </a:t>
            </a:r>
          </a:p>
        </p:txBody>
      </p:sp>
      <p:cxnSp>
        <p:nvCxnSpPr>
          <p:cNvPr id="11" name="Straight Connector 10"/>
          <p:cNvCxnSpPr/>
          <p:nvPr/>
        </p:nvCxnSpPr>
        <p:spPr>
          <a:xfrm>
            <a:off x="0" y="1057976"/>
            <a:ext cx="8300052" cy="0"/>
          </a:xfrm>
          <a:prstGeom prst="line">
            <a:avLst/>
          </a:prstGeom>
          <a:ln w="3810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Ink 1">
                <a:extLst>
                  <a:ext uri="{FF2B5EF4-FFF2-40B4-BE49-F238E27FC236}">
                    <a16:creationId xmlns="" xmlns:a16="http://schemas.microsoft.com/office/drawing/2014/main" id="{F9127F3F-CF2B-4A65-990A-5DBF5C9E046A}"/>
                  </a:ext>
                </a:extLst>
              </p14:cNvPr>
              <p14:cNvContentPartPr/>
              <p14:nvPr/>
            </p14:nvContentPartPr>
            <p14:xfrm>
              <a:off x="546480" y="1352520"/>
              <a:ext cx="9295200" cy="489960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F9127F3F-CF2B-4A65-990A-5DBF5C9E046A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537120" y="1343160"/>
                <a:ext cx="9313920" cy="4918320"/>
              </a:xfrm>
              <a:prstGeom prst="rect">
                <a:avLst/>
              </a:prstGeom>
            </p:spPr>
          </p:pic>
        </mc:Fallback>
      </mc:AlternateContent>
      <p:pic>
        <p:nvPicPr>
          <p:cNvPr id="8" name="Picture 7" descr="Logo, company name&#10;&#10;Description automatically generated">
            <a:extLst>
              <a:ext uri="{FF2B5EF4-FFF2-40B4-BE49-F238E27FC236}">
                <a16:creationId xmlns:a16="http://schemas.microsoft.com/office/drawing/2014/main" xmlns="" id="{241CF096-02AB-5559-7482-5C0C361A1E86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08737" y="421081"/>
            <a:ext cx="1441901" cy="10987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09453302"/>
      </p:ext>
    </p:extLst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>
          <a:xfrm>
            <a:off x="433895" y="1009606"/>
            <a:ext cx="549514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sz="2400" b="1" i="1" dirty="0">
              <a:solidFill>
                <a:schemeClr val="accent1">
                  <a:lumMod val="75000"/>
                </a:schemeClr>
              </a:solidFill>
            </a:endParaRPr>
          </a:p>
          <a:p>
            <a:endParaRPr lang="en-US" sz="2400" b="1" i="1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393111" y="252240"/>
            <a:ext cx="7497214" cy="1929759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sz="2400" b="1" dirty="0">
              <a:solidFill>
                <a:schemeClr val="accent2"/>
              </a:solidFill>
            </a:endParaRPr>
          </a:p>
          <a:p>
            <a:endParaRPr lang="en-US" sz="2400" b="1" dirty="0">
              <a:solidFill>
                <a:schemeClr val="accent1">
                  <a:lumMod val="75000"/>
                </a:schemeClr>
              </a:solidFill>
            </a:endParaRPr>
          </a:p>
          <a:p>
            <a:r>
              <a:rPr lang="en-US" sz="2400" b="1" dirty="0">
                <a:solidFill>
                  <a:srgbClr val="00B050"/>
                </a:solidFill>
              </a:rPr>
              <a:t># Prob3 : The marks of 1000 students  in an examination  follows </a:t>
            </a:r>
          </a:p>
          <a:p>
            <a:r>
              <a:rPr lang="en-US" sz="2400" b="1" dirty="0">
                <a:solidFill>
                  <a:srgbClr val="00B050"/>
                </a:solidFill>
              </a:rPr>
              <a:t>A normal distribution with mean 70 and standard deviation  5 .Find the number of students whose marks will be </a:t>
            </a:r>
          </a:p>
          <a:p>
            <a:pPr marL="457200" indent="-457200">
              <a:buAutoNum type="arabicParenR"/>
            </a:pPr>
            <a:r>
              <a:rPr lang="en-US" sz="2400" b="1" dirty="0">
                <a:solidFill>
                  <a:srgbClr val="00B050"/>
                </a:solidFill>
              </a:rPr>
              <a:t>Less than 65</a:t>
            </a:r>
          </a:p>
          <a:p>
            <a:pPr marL="457200" indent="-457200">
              <a:buAutoNum type="arabicParenR"/>
            </a:pPr>
            <a:r>
              <a:rPr lang="en-US" sz="2400" b="1" dirty="0">
                <a:solidFill>
                  <a:srgbClr val="00B050"/>
                </a:solidFill>
              </a:rPr>
              <a:t> more than 75 </a:t>
            </a:r>
          </a:p>
          <a:p>
            <a:pPr marL="457200" indent="-457200">
              <a:buAutoNum type="arabicParenR"/>
            </a:pPr>
            <a:r>
              <a:rPr lang="en-US" sz="2400" b="1" dirty="0">
                <a:solidFill>
                  <a:srgbClr val="00B050"/>
                </a:solidFill>
              </a:rPr>
              <a:t> between 65 and 75 </a:t>
            </a:r>
          </a:p>
          <a:p>
            <a:r>
              <a:rPr lang="en-US" sz="2400" b="1" dirty="0">
                <a:solidFill>
                  <a:srgbClr val="00B050"/>
                </a:solidFill>
              </a:rPr>
              <a:t>  Ans :  </a:t>
            </a:r>
          </a:p>
          <a:p>
            <a:endParaRPr lang="en-US" sz="2400" b="1" dirty="0">
              <a:solidFill>
                <a:schemeClr val="accent2"/>
              </a:solidFill>
            </a:endParaRPr>
          </a:p>
          <a:p>
            <a:endParaRPr lang="en-US" sz="2400" b="1" dirty="0">
              <a:solidFill>
                <a:schemeClr val="accent2"/>
              </a:solidFill>
            </a:endParaRPr>
          </a:p>
          <a:p>
            <a:endParaRPr lang="en-US" sz="2400" b="1" dirty="0">
              <a:solidFill>
                <a:schemeClr val="accent2"/>
              </a:solidFill>
            </a:endParaRPr>
          </a:p>
          <a:p>
            <a:endParaRPr lang="en-US" sz="2400" b="1" dirty="0">
              <a:solidFill>
                <a:schemeClr val="accent2"/>
              </a:solidFill>
            </a:endParaRPr>
          </a:p>
          <a:p>
            <a:endParaRPr lang="en-US" sz="2400" b="1" dirty="0">
              <a:solidFill>
                <a:schemeClr val="accent2"/>
              </a:solidFill>
            </a:endParaRPr>
          </a:p>
          <a:p>
            <a:endParaRPr lang="en-US" sz="2400" b="1" dirty="0">
              <a:solidFill>
                <a:schemeClr val="accent1">
                  <a:lumMod val="75000"/>
                </a:schemeClr>
              </a:solidFill>
            </a:endParaRPr>
          </a:p>
          <a:p>
            <a:endParaRPr lang="en-US" sz="2400" b="1" dirty="0">
              <a:solidFill>
                <a:schemeClr val="accent1">
                  <a:lumMod val="75000"/>
                </a:schemeClr>
              </a:solidFill>
            </a:endParaRPr>
          </a:p>
          <a:p>
            <a:endParaRPr lang="en-US" sz="2400" b="1" dirty="0">
              <a:solidFill>
                <a:schemeClr val="accent1">
                  <a:lumMod val="75000"/>
                </a:schemeClr>
              </a:solidFill>
            </a:endParaRPr>
          </a:p>
          <a:p>
            <a:endParaRPr lang="en-US" sz="2400" b="1" dirty="0">
              <a:solidFill>
                <a:schemeClr val="accent1">
                  <a:lumMod val="75000"/>
                </a:schemeClr>
              </a:solidFill>
            </a:endParaRPr>
          </a:p>
          <a:p>
            <a:endParaRPr lang="en-US" sz="2400" b="1" dirty="0">
              <a:solidFill>
                <a:schemeClr val="accent1">
                  <a:lumMod val="75000"/>
                </a:schemeClr>
              </a:solidFill>
            </a:endParaRPr>
          </a:p>
          <a:p>
            <a:endParaRPr lang="en-US" sz="2400" b="1" i="1" dirty="0">
              <a:solidFill>
                <a:schemeClr val="accent2"/>
              </a:solidFill>
            </a:endParaRPr>
          </a:p>
          <a:p>
            <a:endParaRPr lang="en-US" sz="2400" b="1" i="1" dirty="0">
              <a:solidFill>
                <a:schemeClr val="accent2"/>
              </a:solidFill>
            </a:endParaRPr>
          </a:p>
          <a:p>
            <a:r>
              <a:rPr lang="en-US" sz="2400" b="1" i="1" dirty="0">
                <a:solidFill>
                  <a:schemeClr val="accent2"/>
                </a:solidFill>
              </a:rPr>
              <a:t>  </a:t>
            </a:r>
          </a:p>
          <a:p>
            <a:endParaRPr lang="en-US" sz="2400" b="1" i="1" dirty="0">
              <a:solidFill>
                <a:schemeClr val="accent1">
                  <a:lumMod val="75000"/>
                </a:schemeClr>
              </a:solidFill>
            </a:endParaRPr>
          </a:p>
          <a:p>
            <a:endParaRPr lang="en-US" sz="2400" b="1" i="1" dirty="0">
              <a:solidFill>
                <a:schemeClr val="accent1">
                  <a:lumMod val="75000"/>
                </a:schemeClr>
              </a:solidFill>
            </a:endParaRPr>
          </a:p>
          <a:p>
            <a:endParaRPr lang="en-US" sz="2400" b="1" dirty="0">
              <a:solidFill>
                <a:schemeClr val="accent2"/>
              </a:solidFill>
            </a:endParaRPr>
          </a:p>
          <a:p>
            <a:endParaRPr lang="en-US" sz="2400" b="1" dirty="0">
              <a:solidFill>
                <a:schemeClr val="accent2"/>
              </a:solidFill>
            </a:endParaRPr>
          </a:p>
          <a:p>
            <a:endParaRPr lang="en-US" sz="2400" b="1" i="1" dirty="0">
              <a:solidFill>
                <a:schemeClr val="accent2"/>
              </a:solidFill>
            </a:endParaRPr>
          </a:p>
          <a:p>
            <a:endParaRPr lang="en-US" sz="2400" b="1" i="1" dirty="0">
              <a:solidFill>
                <a:schemeClr val="accent2"/>
              </a:solidFill>
            </a:endParaRPr>
          </a:p>
          <a:p>
            <a:endParaRPr lang="en-US" sz="2400" b="1" dirty="0">
              <a:solidFill>
                <a:schemeClr val="accent1">
                  <a:lumMod val="75000"/>
                </a:schemeClr>
              </a:solidFill>
            </a:endParaRPr>
          </a:p>
          <a:p>
            <a:endParaRPr lang="en-US" sz="2400" b="1" dirty="0">
              <a:solidFill>
                <a:schemeClr val="accent1"/>
              </a:solidFill>
            </a:endParaRPr>
          </a:p>
          <a:p>
            <a:endParaRPr lang="en-US" sz="2400" b="1" dirty="0">
              <a:solidFill>
                <a:schemeClr val="accent2"/>
              </a:solidFill>
            </a:endParaRPr>
          </a:p>
          <a:p>
            <a:endParaRPr lang="en-US" sz="2400" b="1" i="1" dirty="0">
              <a:solidFill>
                <a:schemeClr val="accent2"/>
              </a:solidFill>
            </a:endParaRPr>
          </a:p>
          <a:p>
            <a:endParaRPr lang="en-US" sz="2400" b="1" i="1" dirty="0">
              <a:solidFill>
                <a:schemeClr val="accent1">
                  <a:lumMod val="75000"/>
                </a:schemeClr>
              </a:solidFill>
            </a:endParaRPr>
          </a:p>
          <a:p>
            <a:endParaRPr lang="en-US" sz="2400" b="1" i="1" dirty="0">
              <a:solidFill>
                <a:schemeClr val="accent1">
                  <a:lumMod val="75000"/>
                </a:schemeClr>
              </a:solidFill>
            </a:endParaRPr>
          </a:p>
          <a:p>
            <a:endParaRPr lang="en-US" sz="2400" b="1" i="1" dirty="0">
              <a:solidFill>
                <a:schemeClr val="accent1">
                  <a:lumMod val="75000"/>
                </a:schemeClr>
              </a:solidFill>
            </a:endParaRPr>
          </a:p>
          <a:p>
            <a:endParaRPr lang="en-US" sz="2400" b="1" dirty="0">
              <a:solidFill>
                <a:schemeClr val="accent2"/>
              </a:solidFill>
            </a:endParaRPr>
          </a:p>
          <a:p>
            <a:endParaRPr lang="en-US" sz="2400" b="1" dirty="0">
              <a:solidFill>
                <a:schemeClr val="accent1"/>
              </a:solidFill>
            </a:endParaRPr>
          </a:p>
          <a:p>
            <a:endParaRPr lang="en-US" sz="2400" b="1" i="1" dirty="0">
              <a:solidFill>
                <a:schemeClr val="accent2"/>
              </a:solidFill>
            </a:endParaRPr>
          </a:p>
          <a:p>
            <a:endParaRPr lang="en-US" sz="2400" b="1" i="1" dirty="0">
              <a:solidFill>
                <a:schemeClr val="accent2"/>
              </a:solidFill>
            </a:endParaRPr>
          </a:p>
          <a:p>
            <a:endParaRPr lang="en-US" sz="2400" b="1" i="1" dirty="0">
              <a:solidFill>
                <a:schemeClr val="accent2"/>
              </a:solidFill>
            </a:endParaRPr>
          </a:p>
          <a:p>
            <a:endParaRPr lang="en-US" sz="2400" b="1" i="1" dirty="0">
              <a:solidFill>
                <a:schemeClr val="accent2"/>
              </a:solidFill>
            </a:endParaRPr>
          </a:p>
          <a:p>
            <a:endParaRPr lang="en-US" sz="2400" b="1" i="1" dirty="0">
              <a:solidFill>
                <a:schemeClr val="accent2"/>
              </a:solidFill>
            </a:endParaRPr>
          </a:p>
          <a:p>
            <a:endParaRPr lang="en-US" sz="2400" b="1" i="1" dirty="0">
              <a:solidFill>
                <a:schemeClr val="accent2"/>
              </a:solidFill>
            </a:endParaRPr>
          </a:p>
          <a:p>
            <a:r>
              <a:rPr lang="en-US" sz="2400" b="1" i="1" dirty="0">
                <a:solidFill>
                  <a:schemeClr val="accent2"/>
                </a:solidFill>
              </a:rPr>
              <a:t>      </a:t>
            </a:r>
          </a:p>
          <a:p>
            <a:endParaRPr lang="en-US" sz="2400" b="1" dirty="0">
              <a:solidFill>
                <a:schemeClr val="accent2"/>
              </a:solidFill>
            </a:endParaRPr>
          </a:p>
          <a:p>
            <a:endParaRPr lang="en-US" sz="2400" b="1" dirty="0">
              <a:solidFill>
                <a:schemeClr val="accent2"/>
              </a:solidFill>
              <a:latin typeface="+mj-lt"/>
            </a:endParaRPr>
          </a:p>
          <a:p>
            <a:endParaRPr lang="en-US" sz="2400" b="1" dirty="0">
              <a:solidFill>
                <a:schemeClr val="accent2"/>
              </a:solidFill>
            </a:endParaRPr>
          </a:p>
          <a:p>
            <a:r>
              <a:rPr lang="en-US" sz="2400" b="1" dirty="0">
                <a:solidFill>
                  <a:schemeClr val="accent2"/>
                </a:solidFill>
              </a:rPr>
              <a:t> </a:t>
            </a:r>
          </a:p>
          <a:p>
            <a:r>
              <a:rPr lang="en-US" sz="2400" b="1" dirty="0">
                <a:solidFill>
                  <a:schemeClr val="accent1">
                    <a:lumMod val="75000"/>
                  </a:schemeClr>
                </a:solidFill>
              </a:rPr>
              <a:t>  </a:t>
            </a:r>
          </a:p>
        </p:txBody>
      </p:sp>
      <p:cxnSp>
        <p:nvCxnSpPr>
          <p:cNvPr id="11" name="Straight Connector 10"/>
          <p:cNvCxnSpPr/>
          <p:nvPr/>
        </p:nvCxnSpPr>
        <p:spPr>
          <a:xfrm>
            <a:off x="0" y="1057976"/>
            <a:ext cx="8300052" cy="0"/>
          </a:xfrm>
          <a:prstGeom prst="line">
            <a:avLst/>
          </a:prstGeom>
          <a:ln w="3810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Ink 1">
                <a:extLst>
                  <a:ext uri="{FF2B5EF4-FFF2-40B4-BE49-F238E27FC236}">
                    <a16:creationId xmlns="" xmlns:a16="http://schemas.microsoft.com/office/drawing/2014/main" id="{4B30D6A8-D05E-459B-BB12-5BDC3B729836}"/>
                  </a:ext>
                </a:extLst>
              </p14:cNvPr>
              <p14:cNvContentPartPr/>
              <p14:nvPr/>
            </p14:nvContentPartPr>
            <p14:xfrm>
              <a:off x="248400" y="1293120"/>
              <a:ext cx="10922400" cy="501768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4B30D6A8-D05E-459B-BB12-5BDC3B729836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39040" y="1283760"/>
                <a:ext cx="10941120" cy="5036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3" name="Ink 2">
                <a:extLst>
                  <a:ext uri="{FF2B5EF4-FFF2-40B4-BE49-F238E27FC236}">
                    <a16:creationId xmlns="" xmlns:a16="http://schemas.microsoft.com/office/drawing/2014/main" id="{C318D5B5-FB30-445C-954F-64969C84132E}"/>
                  </a:ext>
                </a:extLst>
              </p14:cNvPr>
              <p14:cNvContentPartPr/>
              <p14:nvPr/>
            </p14:nvContentPartPr>
            <p14:xfrm>
              <a:off x="3424680" y="1173240"/>
              <a:ext cx="7835400" cy="530928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C318D5B5-FB30-445C-954F-64969C84132E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3415320" y="1163880"/>
                <a:ext cx="7854120" cy="5328000"/>
              </a:xfrm>
              <a:prstGeom prst="rect">
                <a:avLst/>
              </a:prstGeom>
            </p:spPr>
          </p:pic>
        </mc:Fallback>
      </mc:AlternateContent>
      <p:pic>
        <p:nvPicPr>
          <p:cNvPr id="8" name="Picture 7" descr="Logo, company name&#10;&#10;Description automatically generated">
            <a:extLst>
              <a:ext uri="{FF2B5EF4-FFF2-40B4-BE49-F238E27FC236}">
                <a16:creationId xmlns:a16="http://schemas.microsoft.com/office/drawing/2014/main" xmlns="" id="{241CF096-02AB-5559-7482-5C0C361A1E86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08737" y="421081"/>
            <a:ext cx="1441901" cy="10987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37416983"/>
      </p:ext>
    </p:extLst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>
          <a:xfrm>
            <a:off x="433895" y="1009606"/>
            <a:ext cx="549514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sz="2400" b="1" i="1" dirty="0">
              <a:solidFill>
                <a:schemeClr val="accent1">
                  <a:lumMod val="75000"/>
                </a:schemeClr>
              </a:solidFill>
            </a:endParaRPr>
          </a:p>
          <a:p>
            <a:endParaRPr lang="en-US" sz="2400" b="1" i="1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393111" y="252240"/>
            <a:ext cx="7497214" cy="167122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sz="2400" b="1" dirty="0">
              <a:solidFill>
                <a:schemeClr val="accent2"/>
              </a:solidFill>
            </a:endParaRPr>
          </a:p>
          <a:p>
            <a:endParaRPr lang="en-US" sz="2400" b="1" dirty="0">
              <a:solidFill>
                <a:schemeClr val="accent1">
                  <a:lumMod val="75000"/>
                </a:schemeClr>
              </a:solidFill>
            </a:endParaRPr>
          </a:p>
          <a:p>
            <a:r>
              <a:rPr lang="en-US" sz="2400" b="1" dirty="0">
                <a:solidFill>
                  <a:srgbClr val="00B050"/>
                </a:solidFill>
              </a:rPr>
              <a:t>#Prob 4 : If   ‘x’  is  a normal  variate  with  mean  30  and  standard deviation  5 . Find  the probability that </a:t>
            </a:r>
          </a:p>
          <a:p>
            <a:pPr marL="457200" indent="-457200">
              <a:buAutoNum type="arabicParenR"/>
            </a:pPr>
            <a:r>
              <a:rPr lang="en-US" sz="2400" b="1" dirty="0">
                <a:solidFill>
                  <a:srgbClr val="00B050"/>
                </a:solidFill>
              </a:rPr>
              <a:t> </a:t>
            </a:r>
          </a:p>
          <a:p>
            <a:r>
              <a:rPr lang="en-US" sz="2400" b="1" dirty="0">
                <a:solidFill>
                  <a:srgbClr val="00B050"/>
                </a:solidFill>
              </a:rPr>
              <a:t>2)</a:t>
            </a:r>
          </a:p>
          <a:p>
            <a:endParaRPr lang="en-US" sz="2400" b="1" dirty="0">
              <a:solidFill>
                <a:schemeClr val="accent2"/>
              </a:solidFill>
            </a:endParaRPr>
          </a:p>
          <a:p>
            <a:endParaRPr lang="en-US" sz="2400" b="1" dirty="0">
              <a:solidFill>
                <a:schemeClr val="accent2"/>
              </a:solidFill>
            </a:endParaRPr>
          </a:p>
          <a:p>
            <a:endParaRPr lang="en-US" sz="2400" b="1" dirty="0">
              <a:solidFill>
                <a:schemeClr val="accent2"/>
              </a:solidFill>
            </a:endParaRPr>
          </a:p>
          <a:p>
            <a:endParaRPr lang="en-US" sz="2400" b="1" dirty="0">
              <a:solidFill>
                <a:schemeClr val="accent2"/>
              </a:solidFill>
            </a:endParaRPr>
          </a:p>
          <a:p>
            <a:endParaRPr lang="en-US" sz="2400" b="1" dirty="0">
              <a:solidFill>
                <a:schemeClr val="accent1">
                  <a:lumMod val="75000"/>
                </a:schemeClr>
              </a:solidFill>
            </a:endParaRPr>
          </a:p>
          <a:p>
            <a:endParaRPr lang="en-US" sz="2400" b="1" dirty="0">
              <a:solidFill>
                <a:schemeClr val="accent1">
                  <a:lumMod val="75000"/>
                </a:schemeClr>
              </a:solidFill>
            </a:endParaRPr>
          </a:p>
          <a:p>
            <a:endParaRPr lang="en-US" sz="2400" b="1" dirty="0">
              <a:solidFill>
                <a:schemeClr val="accent1">
                  <a:lumMod val="75000"/>
                </a:schemeClr>
              </a:solidFill>
            </a:endParaRPr>
          </a:p>
          <a:p>
            <a:endParaRPr lang="en-US" sz="2400" b="1" dirty="0">
              <a:solidFill>
                <a:schemeClr val="accent1">
                  <a:lumMod val="75000"/>
                </a:schemeClr>
              </a:solidFill>
            </a:endParaRPr>
          </a:p>
          <a:p>
            <a:endParaRPr lang="en-US" sz="2400" b="1" dirty="0">
              <a:solidFill>
                <a:schemeClr val="accent1">
                  <a:lumMod val="75000"/>
                </a:schemeClr>
              </a:solidFill>
            </a:endParaRPr>
          </a:p>
          <a:p>
            <a:endParaRPr lang="en-US" sz="2400" b="1" i="1" dirty="0">
              <a:solidFill>
                <a:schemeClr val="accent2"/>
              </a:solidFill>
            </a:endParaRPr>
          </a:p>
          <a:p>
            <a:endParaRPr lang="en-US" sz="2400" b="1" i="1" dirty="0">
              <a:solidFill>
                <a:schemeClr val="accent2"/>
              </a:solidFill>
            </a:endParaRPr>
          </a:p>
          <a:p>
            <a:r>
              <a:rPr lang="en-US" sz="2400" b="1" i="1" dirty="0">
                <a:solidFill>
                  <a:schemeClr val="accent2"/>
                </a:solidFill>
              </a:rPr>
              <a:t>  </a:t>
            </a:r>
          </a:p>
          <a:p>
            <a:endParaRPr lang="en-US" sz="2400" b="1" i="1" dirty="0">
              <a:solidFill>
                <a:schemeClr val="accent1">
                  <a:lumMod val="75000"/>
                </a:schemeClr>
              </a:solidFill>
            </a:endParaRPr>
          </a:p>
          <a:p>
            <a:endParaRPr lang="en-US" sz="2400" b="1" i="1" dirty="0">
              <a:solidFill>
                <a:schemeClr val="accent1">
                  <a:lumMod val="75000"/>
                </a:schemeClr>
              </a:solidFill>
            </a:endParaRPr>
          </a:p>
          <a:p>
            <a:endParaRPr lang="en-US" sz="2400" b="1" dirty="0">
              <a:solidFill>
                <a:schemeClr val="accent2"/>
              </a:solidFill>
            </a:endParaRPr>
          </a:p>
          <a:p>
            <a:endParaRPr lang="en-US" sz="2400" b="1" dirty="0">
              <a:solidFill>
                <a:schemeClr val="accent2"/>
              </a:solidFill>
            </a:endParaRPr>
          </a:p>
          <a:p>
            <a:endParaRPr lang="en-US" sz="2400" b="1" i="1" dirty="0">
              <a:solidFill>
                <a:schemeClr val="accent2"/>
              </a:solidFill>
            </a:endParaRPr>
          </a:p>
          <a:p>
            <a:endParaRPr lang="en-US" sz="2400" b="1" i="1" dirty="0">
              <a:solidFill>
                <a:schemeClr val="accent2"/>
              </a:solidFill>
            </a:endParaRPr>
          </a:p>
          <a:p>
            <a:endParaRPr lang="en-US" sz="2400" b="1" dirty="0">
              <a:solidFill>
                <a:schemeClr val="accent1">
                  <a:lumMod val="75000"/>
                </a:schemeClr>
              </a:solidFill>
            </a:endParaRPr>
          </a:p>
          <a:p>
            <a:endParaRPr lang="en-US" sz="2400" b="1" dirty="0">
              <a:solidFill>
                <a:schemeClr val="accent1"/>
              </a:solidFill>
            </a:endParaRPr>
          </a:p>
          <a:p>
            <a:endParaRPr lang="en-US" sz="2400" b="1" dirty="0">
              <a:solidFill>
                <a:schemeClr val="accent2"/>
              </a:solidFill>
            </a:endParaRPr>
          </a:p>
          <a:p>
            <a:endParaRPr lang="en-US" sz="2400" b="1" i="1" dirty="0">
              <a:solidFill>
                <a:schemeClr val="accent2"/>
              </a:solidFill>
            </a:endParaRPr>
          </a:p>
          <a:p>
            <a:endParaRPr lang="en-US" sz="2400" b="1" i="1" dirty="0">
              <a:solidFill>
                <a:schemeClr val="accent1">
                  <a:lumMod val="75000"/>
                </a:schemeClr>
              </a:solidFill>
            </a:endParaRPr>
          </a:p>
          <a:p>
            <a:endParaRPr lang="en-US" sz="2400" b="1" i="1" dirty="0">
              <a:solidFill>
                <a:schemeClr val="accent1">
                  <a:lumMod val="75000"/>
                </a:schemeClr>
              </a:solidFill>
            </a:endParaRPr>
          </a:p>
          <a:p>
            <a:endParaRPr lang="en-US" sz="2400" b="1" i="1" dirty="0">
              <a:solidFill>
                <a:schemeClr val="accent1">
                  <a:lumMod val="75000"/>
                </a:schemeClr>
              </a:solidFill>
            </a:endParaRPr>
          </a:p>
          <a:p>
            <a:endParaRPr lang="en-US" sz="2400" b="1" dirty="0">
              <a:solidFill>
                <a:schemeClr val="accent2"/>
              </a:solidFill>
            </a:endParaRPr>
          </a:p>
          <a:p>
            <a:endParaRPr lang="en-US" sz="2400" b="1" dirty="0">
              <a:solidFill>
                <a:schemeClr val="accent1"/>
              </a:solidFill>
            </a:endParaRPr>
          </a:p>
          <a:p>
            <a:endParaRPr lang="en-US" sz="2400" b="1" i="1" dirty="0">
              <a:solidFill>
                <a:schemeClr val="accent2"/>
              </a:solidFill>
            </a:endParaRPr>
          </a:p>
          <a:p>
            <a:endParaRPr lang="en-US" sz="2400" b="1" i="1" dirty="0">
              <a:solidFill>
                <a:schemeClr val="accent2"/>
              </a:solidFill>
            </a:endParaRPr>
          </a:p>
          <a:p>
            <a:endParaRPr lang="en-US" sz="2400" b="1" i="1" dirty="0">
              <a:solidFill>
                <a:schemeClr val="accent2"/>
              </a:solidFill>
            </a:endParaRPr>
          </a:p>
          <a:p>
            <a:endParaRPr lang="en-US" sz="2400" b="1" i="1" dirty="0">
              <a:solidFill>
                <a:schemeClr val="accent2"/>
              </a:solidFill>
            </a:endParaRPr>
          </a:p>
          <a:p>
            <a:endParaRPr lang="en-US" sz="2400" b="1" i="1" dirty="0">
              <a:solidFill>
                <a:schemeClr val="accent2"/>
              </a:solidFill>
            </a:endParaRPr>
          </a:p>
          <a:p>
            <a:endParaRPr lang="en-US" sz="2400" b="1" i="1" dirty="0">
              <a:solidFill>
                <a:schemeClr val="accent2"/>
              </a:solidFill>
            </a:endParaRPr>
          </a:p>
          <a:p>
            <a:r>
              <a:rPr lang="en-US" sz="2400" b="1" i="1" dirty="0">
                <a:solidFill>
                  <a:schemeClr val="accent2"/>
                </a:solidFill>
              </a:rPr>
              <a:t>      </a:t>
            </a:r>
          </a:p>
          <a:p>
            <a:endParaRPr lang="en-US" sz="2400" b="1" dirty="0">
              <a:solidFill>
                <a:schemeClr val="accent2"/>
              </a:solidFill>
            </a:endParaRPr>
          </a:p>
          <a:p>
            <a:endParaRPr lang="en-US" sz="2400" b="1" dirty="0">
              <a:solidFill>
                <a:schemeClr val="accent2"/>
              </a:solidFill>
              <a:latin typeface="+mj-lt"/>
            </a:endParaRPr>
          </a:p>
          <a:p>
            <a:endParaRPr lang="en-US" sz="2400" b="1" dirty="0">
              <a:solidFill>
                <a:schemeClr val="accent2"/>
              </a:solidFill>
            </a:endParaRPr>
          </a:p>
          <a:p>
            <a:r>
              <a:rPr lang="en-US" sz="2400" b="1" dirty="0">
                <a:solidFill>
                  <a:schemeClr val="accent2"/>
                </a:solidFill>
              </a:rPr>
              <a:t> </a:t>
            </a:r>
          </a:p>
          <a:p>
            <a:r>
              <a:rPr lang="en-US" sz="2400" b="1" dirty="0">
                <a:solidFill>
                  <a:schemeClr val="accent1">
                    <a:lumMod val="75000"/>
                  </a:schemeClr>
                </a:solidFill>
              </a:rPr>
              <a:t>  </a:t>
            </a:r>
          </a:p>
        </p:txBody>
      </p:sp>
      <p:cxnSp>
        <p:nvCxnSpPr>
          <p:cNvPr id="11" name="Straight Connector 10"/>
          <p:cNvCxnSpPr/>
          <p:nvPr/>
        </p:nvCxnSpPr>
        <p:spPr>
          <a:xfrm>
            <a:off x="0" y="1057976"/>
            <a:ext cx="8300052" cy="0"/>
          </a:xfrm>
          <a:prstGeom prst="line">
            <a:avLst/>
          </a:prstGeom>
          <a:ln w="3810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" name="Object 2">
            <a:extLst>
              <a:ext uri="{FF2B5EF4-FFF2-40B4-BE49-F238E27FC236}">
                <a16:creationId xmlns="" xmlns:a16="http://schemas.microsoft.com/office/drawing/2014/main" id="{19DA1941-5DF5-4E84-90BD-CA82CC50DB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5120788"/>
              </p:ext>
            </p:extLst>
          </p:nvPr>
        </p:nvGraphicFramePr>
        <p:xfrm>
          <a:off x="882933" y="2179895"/>
          <a:ext cx="1403350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8" name="Equation" r:id="rId3" imgW="736560" imgH="177480" progId="Equation.DSMT4">
                  <p:embed/>
                </p:oleObj>
              </mc:Choice>
              <mc:Fallback>
                <p:oleObj name="Equation" r:id="rId3" imgW="736560" imgH="177480" progId="Equation.DSMT4">
                  <p:embed/>
                  <p:pic>
                    <p:nvPicPr>
                      <p:cNvPr id="67586" name="Object 2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82933" y="2179895"/>
                        <a:ext cx="1403350" cy="3079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2">
            <a:extLst>
              <a:ext uri="{FF2B5EF4-FFF2-40B4-BE49-F238E27FC236}">
                <a16:creationId xmlns="" xmlns:a16="http://schemas.microsoft.com/office/drawing/2014/main" id="{B3824408-0299-4734-B9FD-06921D2BD3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7140050"/>
              </p:ext>
            </p:extLst>
          </p:nvPr>
        </p:nvGraphicFramePr>
        <p:xfrm>
          <a:off x="946860" y="2538289"/>
          <a:ext cx="822325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9" name="Equation" r:id="rId5" imgW="431640" imgH="177480" progId="Equation.DSMT4">
                  <p:embed/>
                </p:oleObj>
              </mc:Choice>
              <mc:Fallback>
                <p:oleObj name="Equation" r:id="rId5" imgW="431640" imgH="177480" progId="Equation.DSMT4">
                  <p:embed/>
                  <p:pic>
                    <p:nvPicPr>
                      <p:cNvPr id="5" name="Object 2">
                        <a:extLst>
                          <a:ext uri="{FF2B5EF4-FFF2-40B4-BE49-F238E27FC236}">
                            <a16:creationId xmlns="" xmlns:a16="http://schemas.microsoft.com/office/drawing/2014/main" id="{19DA1941-5DF5-4E84-90BD-CA82CC50DBE0}"/>
                          </a:ext>
                        </a:extLst>
                      </p:cNvPr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46860" y="2538289"/>
                        <a:ext cx="822325" cy="3079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2" name="Ink 1">
                <a:extLst>
                  <a:ext uri="{FF2B5EF4-FFF2-40B4-BE49-F238E27FC236}">
                    <a16:creationId xmlns="" xmlns:a16="http://schemas.microsoft.com/office/drawing/2014/main" id="{01446E56-8F41-4C67-8DBC-6CDBAACDAFA6}"/>
                  </a:ext>
                </a:extLst>
              </p14:cNvPr>
              <p14:cNvContentPartPr/>
              <p14:nvPr/>
            </p14:nvContentPartPr>
            <p14:xfrm>
              <a:off x="356400" y="2239560"/>
              <a:ext cx="9398160" cy="418032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01446E56-8F41-4C67-8DBC-6CDBAACDAFA6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347040" y="2230200"/>
                <a:ext cx="9416880" cy="4199040"/>
              </a:xfrm>
              <a:prstGeom prst="rect">
                <a:avLst/>
              </a:prstGeom>
            </p:spPr>
          </p:pic>
        </mc:Fallback>
      </mc:AlternateContent>
      <p:pic>
        <p:nvPicPr>
          <p:cNvPr id="9" name="Picture 8" descr="Logo, company name&#10;&#10;Description automatically generated">
            <a:extLst>
              <a:ext uri="{FF2B5EF4-FFF2-40B4-BE49-F238E27FC236}">
                <a16:creationId xmlns:a16="http://schemas.microsoft.com/office/drawing/2014/main" xmlns="" id="{241CF096-02AB-5559-7482-5C0C361A1E86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08737" y="421081"/>
            <a:ext cx="1441901" cy="10987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04356710"/>
      </p:ext>
    </p:extLst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393111" y="-20806"/>
            <a:ext cx="7452176" cy="185589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sz="2400" b="1" dirty="0">
              <a:solidFill>
                <a:schemeClr val="accent2"/>
              </a:solidFill>
            </a:endParaRPr>
          </a:p>
          <a:p>
            <a:r>
              <a:rPr lang="en-US" sz="2400" b="1" dirty="0">
                <a:solidFill>
                  <a:schemeClr val="accent2"/>
                </a:solidFill>
              </a:rPr>
              <a:t>APPLICATIONS   OF   NORMAL  DISTRIBUTION </a:t>
            </a:r>
          </a:p>
          <a:p>
            <a:endParaRPr lang="en-US" sz="2400" b="1" dirty="0">
              <a:solidFill>
                <a:schemeClr val="accent2"/>
              </a:solidFill>
            </a:endParaRPr>
          </a:p>
          <a:p>
            <a:r>
              <a:rPr lang="en-US" sz="2400" b="1" i="1" dirty="0">
                <a:solidFill>
                  <a:schemeClr val="accent1"/>
                </a:solidFill>
              </a:rPr>
              <a:t>The    distribution is applied  in  problems concerning :</a:t>
            </a:r>
          </a:p>
          <a:p>
            <a:endParaRPr lang="en-US" sz="2400" b="1" i="1" dirty="0">
              <a:solidFill>
                <a:schemeClr val="accent1"/>
              </a:solidFill>
            </a:endParaRPr>
          </a:p>
          <a:p>
            <a:pPr marL="457200" indent="-457200">
              <a:buAutoNum type="arabicParenR"/>
            </a:pPr>
            <a:r>
              <a:rPr lang="en-US" sz="2400" b="1" i="1" dirty="0">
                <a:solidFill>
                  <a:schemeClr val="accent1"/>
                </a:solidFill>
              </a:rPr>
              <a:t>Calculation  of errors  made by chance  in experimental  measurements </a:t>
            </a:r>
          </a:p>
          <a:p>
            <a:endParaRPr lang="en-US" sz="2400" b="1" i="1" dirty="0">
              <a:solidFill>
                <a:schemeClr val="accent1"/>
              </a:solidFill>
            </a:endParaRPr>
          </a:p>
          <a:p>
            <a:pPr marL="457200" indent="-457200">
              <a:buAutoNum type="arabicParenR" startAt="2"/>
            </a:pPr>
            <a:r>
              <a:rPr lang="en-US" sz="2400" b="1" i="1" dirty="0">
                <a:solidFill>
                  <a:schemeClr val="accent1"/>
                </a:solidFill>
              </a:rPr>
              <a:t>Computation of  hit probability  of a shot </a:t>
            </a:r>
          </a:p>
          <a:p>
            <a:endParaRPr lang="en-US" sz="2400" b="1" i="1" dirty="0">
              <a:solidFill>
                <a:schemeClr val="accent1"/>
              </a:solidFill>
            </a:endParaRPr>
          </a:p>
          <a:p>
            <a:r>
              <a:rPr lang="en-US" sz="2400" b="1" i="1" dirty="0">
                <a:solidFill>
                  <a:schemeClr val="accent1"/>
                </a:solidFill>
              </a:rPr>
              <a:t>3) Statistical  inference in almost every branch of science</a:t>
            </a:r>
          </a:p>
          <a:p>
            <a:r>
              <a:rPr lang="en-US" sz="2400" b="1" i="1" dirty="0">
                <a:solidFill>
                  <a:schemeClr val="accent1"/>
                </a:solidFill>
              </a:rPr>
              <a:t> </a:t>
            </a:r>
          </a:p>
          <a:p>
            <a:r>
              <a:rPr lang="en-US" sz="2400" b="1" i="1" dirty="0">
                <a:solidFill>
                  <a:schemeClr val="accent1"/>
                </a:solidFill>
              </a:rPr>
              <a:t>4) result analysis of a course examination </a:t>
            </a:r>
          </a:p>
          <a:p>
            <a:endParaRPr lang="en-US" sz="2400" b="1" i="1" dirty="0">
              <a:solidFill>
                <a:schemeClr val="accent1"/>
              </a:solidFill>
            </a:endParaRPr>
          </a:p>
          <a:p>
            <a:r>
              <a:rPr lang="en-US" sz="2400" b="1" i="1" dirty="0">
                <a:solidFill>
                  <a:schemeClr val="accent1"/>
                </a:solidFill>
              </a:rPr>
              <a:t>5) income Distribution in Economy</a:t>
            </a:r>
          </a:p>
          <a:p>
            <a:pPr marL="457200" indent="-457200">
              <a:buAutoNum type="arabicParenR"/>
            </a:pPr>
            <a:endParaRPr lang="en-US" sz="2400" b="1" i="1" dirty="0">
              <a:solidFill>
                <a:schemeClr val="accent1"/>
              </a:solidFill>
            </a:endParaRPr>
          </a:p>
          <a:p>
            <a:endParaRPr lang="en-US" sz="2400" b="1" i="1" dirty="0">
              <a:solidFill>
                <a:schemeClr val="accent1"/>
              </a:solidFill>
            </a:endParaRPr>
          </a:p>
          <a:p>
            <a:endParaRPr lang="en-US" sz="2400" b="1" i="1" dirty="0">
              <a:solidFill>
                <a:schemeClr val="accent1"/>
              </a:solidFill>
            </a:endParaRPr>
          </a:p>
          <a:p>
            <a:r>
              <a:rPr lang="en-US" sz="2400" b="1" i="1" dirty="0">
                <a:solidFill>
                  <a:srgbClr val="FF0000"/>
                </a:solidFill>
              </a:rPr>
              <a:t> </a:t>
            </a:r>
            <a:endParaRPr lang="en-US" sz="2400" b="1" dirty="0">
              <a:solidFill>
                <a:schemeClr val="accent1"/>
              </a:solidFill>
            </a:endParaRPr>
          </a:p>
          <a:p>
            <a:endParaRPr lang="en-US" sz="2400" b="1" dirty="0">
              <a:solidFill>
                <a:schemeClr val="accent2"/>
              </a:solidFill>
            </a:endParaRPr>
          </a:p>
          <a:p>
            <a:endParaRPr lang="en-US" sz="2400" b="1" dirty="0">
              <a:solidFill>
                <a:schemeClr val="accent2"/>
              </a:solidFill>
            </a:endParaRPr>
          </a:p>
          <a:p>
            <a:endParaRPr lang="en-US" sz="2400" b="1" dirty="0">
              <a:solidFill>
                <a:schemeClr val="accent2"/>
              </a:solidFill>
            </a:endParaRPr>
          </a:p>
          <a:p>
            <a:endParaRPr lang="en-US" sz="2400" b="1" dirty="0">
              <a:solidFill>
                <a:schemeClr val="accent2"/>
              </a:solidFill>
            </a:endParaRPr>
          </a:p>
          <a:p>
            <a:r>
              <a:rPr lang="en-US" sz="2400" b="1" i="1" dirty="0">
                <a:solidFill>
                  <a:schemeClr val="accent1">
                    <a:lumMod val="75000"/>
                  </a:schemeClr>
                </a:solidFill>
              </a:rPr>
              <a:t>                                                         </a:t>
            </a:r>
          </a:p>
          <a:p>
            <a:r>
              <a:rPr lang="en-US" sz="2400" b="1" i="1" dirty="0">
                <a:solidFill>
                  <a:schemeClr val="accent1">
                    <a:lumMod val="75000"/>
                  </a:schemeClr>
                </a:solidFill>
              </a:rPr>
              <a:t>                                     </a:t>
            </a:r>
          </a:p>
          <a:p>
            <a:r>
              <a:rPr lang="en-US" sz="2400" b="1" i="1" dirty="0">
                <a:solidFill>
                  <a:schemeClr val="accent1">
                    <a:lumMod val="75000"/>
                  </a:schemeClr>
                </a:solidFill>
              </a:rPr>
              <a:t>                                                         </a:t>
            </a:r>
          </a:p>
          <a:p>
            <a:r>
              <a:rPr lang="en-US" sz="2400" b="1" i="1" dirty="0">
                <a:solidFill>
                  <a:schemeClr val="accent1">
                    <a:lumMod val="75000"/>
                  </a:schemeClr>
                </a:solidFill>
              </a:rPr>
              <a:t>                                                         </a:t>
            </a:r>
          </a:p>
          <a:p>
            <a:endParaRPr lang="en-US" sz="2400" b="1" i="1" dirty="0">
              <a:solidFill>
                <a:schemeClr val="accent1">
                  <a:lumMod val="75000"/>
                </a:schemeClr>
              </a:solidFill>
            </a:endParaRPr>
          </a:p>
          <a:p>
            <a:endParaRPr lang="en-US" sz="2400" b="1" i="1" dirty="0">
              <a:solidFill>
                <a:schemeClr val="accent1">
                  <a:lumMod val="75000"/>
                </a:schemeClr>
              </a:solidFill>
            </a:endParaRPr>
          </a:p>
          <a:p>
            <a:r>
              <a:rPr lang="en-US" sz="2400" b="1" i="1" dirty="0">
                <a:solidFill>
                  <a:schemeClr val="accent1">
                    <a:lumMod val="75000"/>
                  </a:schemeClr>
                </a:solidFill>
              </a:rPr>
              <a:t>        </a:t>
            </a:r>
          </a:p>
          <a:p>
            <a:endParaRPr lang="en-US" sz="2400" b="1" i="1" dirty="0">
              <a:solidFill>
                <a:schemeClr val="accent1">
                  <a:lumMod val="75000"/>
                </a:schemeClr>
              </a:solidFill>
            </a:endParaRPr>
          </a:p>
          <a:p>
            <a:endParaRPr lang="en-US" sz="2400" b="1" dirty="0">
              <a:solidFill>
                <a:schemeClr val="accent2"/>
              </a:solidFill>
            </a:endParaRPr>
          </a:p>
          <a:p>
            <a:endParaRPr lang="en-US" sz="2400" b="1" dirty="0">
              <a:solidFill>
                <a:schemeClr val="accent2"/>
              </a:solidFill>
            </a:endParaRPr>
          </a:p>
          <a:p>
            <a:endParaRPr lang="en-US" sz="2400" b="1" dirty="0">
              <a:solidFill>
                <a:schemeClr val="accent2"/>
              </a:solidFill>
            </a:endParaRPr>
          </a:p>
          <a:p>
            <a:endParaRPr lang="en-US" sz="2400" b="1" dirty="0">
              <a:solidFill>
                <a:schemeClr val="accent2"/>
              </a:solidFill>
            </a:endParaRPr>
          </a:p>
          <a:p>
            <a:endParaRPr lang="en-US" sz="2400" b="1" dirty="0">
              <a:solidFill>
                <a:schemeClr val="accent2"/>
              </a:solidFill>
            </a:endParaRPr>
          </a:p>
          <a:p>
            <a:endParaRPr lang="en-US" sz="2400" b="1" dirty="0">
              <a:solidFill>
                <a:schemeClr val="accent2"/>
              </a:solidFill>
            </a:endParaRPr>
          </a:p>
          <a:p>
            <a:endParaRPr lang="en-US" sz="2400" b="1" dirty="0">
              <a:solidFill>
                <a:schemeClr val="accent2"/>
              </a:solidFill>
            </a:endParaRPr>
          </a:p>
          <a:p>
            <a:endParaRPr lang="en-US" sz="2400" b="1" dirty="0">
              <a:solidFill>
                <a:schemeClr val="accent2"/>
              </a:solidFill>
            </a:endParaRPr>
          </a:p>
          <a:p>
            <a:endParaRPr lang="en-US" sz="2400" b="1" dirty="0">
              <a:solidFill>
                <a:schemeClr val="accent2"/>
              </a:solidFill>
            </a:endParaRPr>
          </a:p>
          <a:p>
            <a:endParaRPr lang="en-US" sz="2400" b="1" dirty="0">
              <a:solidFill>
                <a:schemeClr val="accent2"/>
              </a:solidFill>
            </a:endParaRPr>
          </a:p>
          <a:p>
            <a:endParaRPr lang="en-US" sz="2400" b="1" dirty="0">
              <a:solidFill>
                <a:schemeClr val="accent2"/>
              </a:solidFill>
            </a:endParaRPr>
          </a:p>
          <a:p>
            <a:endParaRPr lang="en-US" sz="2400" b="1" dirty="0">
              <a:solidFill>
                <a:schemeClr val="accent2"/>
              </a:solidFill>
            </a:endParaRPr>
          </a:p>
          <a:p>
            <a:endParaRPr lang="en-US" sz="2400" b="1" dirty="0">
              <a:solidFill>
                <a:schemeClr val="accent2"/>
              </a:solidFill>
            </a:endParaRPr>
          </a:p>
          <a:p>
            <a:endParaRPr lang="en-US" sz="2400" b="1" dirty="0">
              <a:solidFill>
                <a:schemeClr val="accent2"/>
              </a:solidFill>
            </a:endParaRPr>
          </a:p>
          <a:p>
            <a:endParaRPr lang="en-US" sz="2400" b="1" dirty="0">
              <a:solidFill>
                <a:schemeClr val="accent2"/>
              </a:solidFill>
            </a:endParaRPr>
          </a:p>
          <a:p>
            <a:endParaRPr lang="en-US" sz="2400" b="1" dirty="0">
              <a:solidFill>
                <a:schemeClr val="accent2"/>
              </a:solidFill>
            </a:endParaRPr>
          </a:p>
          <a:p>
            <a:r>
              <a:rPr lang="en-US" sz="2400" b="1" dirty="0">
                <a:solidFill>
                  <a:schemeClr val="accent1">
                    <a:lumMod val="75000"/>
                  </a:schemeClr>
                </a:solidFill>
              </a:rPr>
              <a:t> </a:t>
            </a:r>
          </a:p>
          <a:p>
            <a:r>
              <a:rPr lang="en-US" sz="2400" b="1" dirty="0">
                <a:solidFill>
                  <a:schemeClr val="accent1">
                    <a:lumMod val="75000"/>
                  </a:schemeClr>
                </a:solidFill>
              </a:rPr>
              <a:t> </a:t>
            </a:r>
          </a:p>
        </p:txBody>
      </p:sp>
      <p:cxnSp>
        <p:nvCxnSpPr>
          <p:cNvPr id="14" name="Straight Connector 13"/>
          <p:cNvCxnSpPr/>
          <p:nvPr/>
        </p:nvCxnSpPr>
        <p:spPr>
          <a:xfrm>
            <a:off x="0" y="1072193"/>
            <a:ext cx="8300052" cy="0"/>
          </a:xfrm>
          <a:prstGeom prst="line">
            <a:avLst/>
          </a:prstGeom>
          <a:ln w="3810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Picture 4" descr="Logo, company name&#10;&#10;Description automatically generated">
            <a:extLst>
              <a:ext uri="{FF2B5EF4-FFF2-40B4-BE49-F238E27FC236}">
                <a16:creationId xmlns:a16="http://schemas.microsoft.com/office/drawing/2014/main" xmlns="" id="{241CF096-02AB-5559-7482-5C0C361A1E86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08737" y="421081"/>
            <a:ext cx="1441901" cy="1098782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8" end="2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28" end="2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4694786" y="2745564"/>
            <a:ext cx="749721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b="1" dirty="0">
                <a:solidFill>
                  <a:schemeClr val="accent2">
                    <a:lumMod val="75000"/>
                  </a:schemeClr>
                </a:solidFill>
              </a:rPr>
              <a:t>THANK  YOU</a:t>
            </a:r>
          </a:p>
        </p:txBody>
      </p:sp>
      <p:sp>
        <p:nvSpPr>
          <p:cNvPr id="14" name="Rectangle 13"/>
          <p:cNvSpPr/>
          <p:nvPr/>
        </p:nvSpPr>
        <p:spPr>
          <a:xfrm>
            <a:off x="4781916" y="4415503"/>
            <a:ext cx="749721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/>
              <a:t>V. Leela</a:t>
            </a:r>
            <a:endParaRPr lang="en-IN" sz="2400" b="1" dirty="0"/>
          </a:p>
        </p:txBody>
      </p:sp>
      <p:sp>
        <p:nvSpPr>
          <p:cNvPr id="15" name="Rectangle 14"/>
          <p:cNvSpPr/>
          <p:nvPr/>
        </p:nvSpPr>
        <p:spPr>
          <a:xfrm>
            <a:off x="4781916" y="4813108"/>
            <a:ext cx="749721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/>
              <a:t>Department of </a:t>
            </a:r>
          </a:p>
          <a:p>
            <a:r>
              <a:rPr lang="en-US" sz="2400" dirty="0"/>
              <a:t>Science and Humanities </a:t>
            </a:r>
            <a:endParaRPr lang="en-IN" sz="2400" dirty="0"/>
          </a:p>
        </p:txBody>
      </p:sp>
      <p:grpSp>
        <p:nvGrpSpPr>
          <p:cNvPr id="20" name="Group 19"/>
          <p:cNvGrpSpPr/>
          <p:nvPr/>
        </p:nvGrpSpPr>
        <p:grpSpPr>
          <a:xfrm>
            <a:off x="313844" y="5489699"/>
            <a:ext cx="1066895" cy="1078155"/>
            <a:chOff x="313844" y="5489699"/>
            <a:chExt cx="1066895" cy="1078155"/>
          </a:xfrm>
          <a:solidFill>
            <a:schemeClr val="accent2">
              <a:lumMod val="75000"/>
            </a:schemeClr>
          </a:solidFill>
        </p:grpSpPr>
        <p:sp>
          <p:nvSpPr>
            <p:cNvPr id="24" name="Rectangle 23"/>
            <p:cNvSpPr/>
            <p:nvPr/>
          </p:nvSpPr>
          <p:spPr>
            <a:xfrm rot="5400000">
              <a:off x="824432" y="6011547"/>
              <a:ext cx="45719" cy="1066895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5" name="Rectangle 24"/>
            <p:cNvSpPr/>
            <p:nvPr/>
          </p:nvSpPr>
          <p:spPr>
            <a:xfrm rot="10800000">
              <a:off x="313844" y="5489699"/>
              <a:ext cx="45719" cy="1066895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</p:grpSp>
      <p:cxnSp>
        <p:nvCxnSpPr>
          <p:cNvPr id="11" name="Straight Connector 10"/>
          <p:cNvCxnSpPr/>
          <p:nvPr/>
        </p:nvCxnSpPr>
        <p:spPr>
          <a:xfrm flipV="1">
            <a:off x="4781916" y="4112436"/>
            <a:ext cx="4581449" cy="1"/>
          </a:xfrm>
          <a:prstGeom prst="line">
            <a:avLst/>
          </a:prstGeom>
          <a:ln w="3810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6" name="Group 15"/>
          <p:cNvGrpSpPr/>
          <p:nvPr/>
        </p:nvGrpSpPr>
        <p:grpSpPr>
          <a:xfrm rot="10800000">
            <a:off x="10855702" y="266068"/>
            <a:ext cx="1066895" cy="1078155"/>
            <a:chOff x="313844" y="5489699"/>
            <a:chExt cx="1066895" cy="1078155"/>
          </a:xfrm>
          <a:solidFill>
            <a:schemeClr val="accent2">
              <a:lumMod val="75000"/>
            </a:schemeClr>
          </a:solidFill>
        </p:grpSpPr>
        <p:sp>
          <p:nvSpPr>
            <p:cNvPr id="17" name="Rectangle 16"/>
            <p:cNvSpPr/>
            <p:nvPr/>
          </p:nvSpPr>
          <p:spPr>
            <a:xfrm rot="5400000">
              <a:off x="824432" y="6011547"/>
              <a:ext cx="45719" cy="1066895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8" name="Rectangle 17"/>
            <p:cNvSpPr/>
            <p:nvPr/>
          </p:nvSpPr>
          <p:spPr>
            <a:xfrm rot="10800000">
              <a:off x="313844" y="5489699"/>
              <a:ext cx="45719" cy="1066895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</p:grpSp>
      <p:pic>
        <p:nvPicPr>
          <p:cNvPr id="13" name="Picture 12" descr="Logo, company name&#10;&#10;Description automatically generated">
            <a:extLst>
              <a:ext uri="{FF2B5EF4-FFF2-40B4-BE49-F238E27FC236}">
                <a16:creationId xmlns:a16="http://schemas.microsoft.com/office/drawing/2014/main" xmlns="" id="{9240FDD0-7960-2686-CAFC-CE3823331774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6242" y="2239990"/>
            <a:ext cx="3029151" cy="23083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76157369"/>
      </p:ext>
    </p:extLst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393111" y="-20806"/>
            <a:ext cx="7452176" cy="222522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sz="2400" dirty="0" smtClean="0">
              <a:solidFill>
                <a:schemeClr val="accent2"/>
              </a:solidFill>
            </a:endParaRPr>
          </a:p>
          <a:p>
            <a:r>
              <a:rPr lang="en-US" sz="2400" dirty="0" smtClean="0">
                <a:solidFill>
                  <a:schemeClr val="accent2"/>
                </a:solidFill>
              </a:rPr>
              <a:t>NORMAL   </a:t>
            </a:r>
            <a:r>
              <a:rPr lang="en-US" sz="2400" dirty="0">
                <a:solidFill>
                  <a:schemeClr val="accent2"/>
                </a:solidFill>
              </a:rPr>
              <a:t>DISTRIBUTION   Or  GAUSSIAN   DISTRIBUTION </a:t>
            </a:r>
          </a:p>
          <a:p>
            <a:endParaRPr lang="en-US" sz="2400" b="1" i="1" dirty="0">
              <a:solidFill>
                <a:schemeClr val="accent1">
                  <a:lumMod val="75000"/>
                </a:schemeClr>
              </a:solidFill>
            </a:endParaRPr>
          </a:p>
          <a:p>
            <a:endParaRPr lang="en-US" sz="2400" b="1" i="1" dirty="0">
              <a:solidFill>
                <a:schemeClr val="accent1">
                  <a:lumMod val="75000"/>
                </a:schemeClr>
              </a:solidFill>
            </a:endParaRPr>
          </a:p>
          <a:p>
            <a:r>
              <a:rPr lang="en-US" sz="2400" b="1" i="1" dirty="0">
                <a:solidFill>
                  <a:srgbClr val="C00000"/>
                </a:solidFill>
              </a:rPr>
              <a:t> 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sz="2400" b="1" i="1" dirty="0">
                <a:solidFill>
                  <a:srgbClr val="C00000"/>
                </a:solidFill>
              </a:rPr>
              <a:t> Standard Normal distribution table 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endParaRPr lang="en-US" sz="2400" b="1" i="1" dirty="0">
              <a:solidFill>
                <a:srgbClr val="C00000"/>
              </a:solidFill>
            </a:endParaRP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sz="2400" b="1" i="1" dirty="0">
                <a:solidFill>
                  <a:srgbClr val="C00000"/>
                </a:solidFill>
              </a:rPr>
              <a:t> Problems  to evaluate area under </a:t>
            </a:r>
          </a:p>
          <a:p>
            <a:r>
              <a:rPr lang="en-US" sz="2400" b="1" i="1" dirty="0">
                <a:solidFill>
                  <a:srgbClr val="C00000"/>
                </a:solidFill>
              </a:rPr>
              <a:t>     standard normal curve </a:t>
            </a:r>
          </a:p>
          <a:p>
            <a:endParaRPr lang="en-US" sz="2400" b="1" i="1" dirty="0">
              <a:solidFill>
                <a:srgbClr val="C00000"/>
              </a:solidFill>
            </a:endParaRP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sz="2400" b="1" i="1" dirty="0">
                <a:solidFill>
                  <a:srgbClr val="C00000"/>
                </a:solidFill>
              </a:rPr>
              <a:t> Problems 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endParaRPr lang="en-US" sz="2400" b="1" i="1" dirty="0">
              <a:solidFill>
                <a:srgbClr val="C00000"/>
              </a:solidFill>
            </a:endParaRP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sz="2400" b="1" i="1" dirty="0">
                <a:solidFill>
                  <a:srgbClr val="C00000"/>
                </a:solidFill>
              </a:rPr>
              <a:t> Applications  of Normal Distribution </a:t>
            </a:r>
          </a:p>
          <a:p>
            <a:endParaRPr lang="en-US" sz="2400" b="1" i="1" dirty="0">
              <a:solidFill>
                <a:srgbClr val="C00000"/>
              </a:solidFill>
            </a:endParaRPr>
          </a:p>
          <a:p>
            <a:r>
              <a:rPr lang="en-US" sz="2400" b="1" i="1" dirty="0">
                <a:solidFill>
                  <a:srgbClr val="C00000"/>
                </a:solidFill>
              </a:rPr>
              <a:t> </a:t>
            </a:r>
          </a:p>
          <a:p>
            <a:endParaRPr lang="en-US" sz="2400" b="1" dirty="0">
              <a:solidFill>
                <a:schemeClr val="accent1">
                  <a:lumMod val="75000"/>
                </a:schemeClr>
              </a:solidFill>
            </a:endParaRPr>
          </a:p>
          <a:p>
            <a:endParaRPr lang="en-US" sz="2400" b="1" dirty="0">
              <a:solidFill>
                <a:schemeClr val="accent1">
                  <a:lumMod val="75000"/>
                </a:schemeClr>
              </a:solidFill>
            </a:endParaRPr>
          </a:p>
          <a:p>
            <a:endParaRPr lang="en-US" sz="2400" b="1" dirty="0">
              <a:solidFill>
                <a:schemeClr val="accent1">
                  <a:lumMod val="75000"/>
                </a:schemeClr>
              </a:solidFill>
            </a:endParaRPr>
          </a:p>
          <a:p>
            <a:r>
              <a:rPr lang="en-US" sz="2400" b="1" dirty="0">
                <a:solidFill>
                  <a:schemeClr val="accent1">
                    <a:lumMod val="75000"/>
                  </a:schemeClr>
                </a:solidFill>
              </a:rPr>
              <a:t> </a:t>
            </a:r>
          </a:p>
          <a:p>
            <a:endParaRPr lang="en-US" sz="2400" b="1" dirty="0">
              <a:solidFill>
                <a:schemeClr val="accent2"/>
              </a:solidFill>
            </a:endParaRPr>
          </a:p>
          <a:p>
            <a:endParaRPr lang="en-US" sz="2400" b="1" dirty="0">
              <a:solidFill>
                <a:schemeClr val="accent2"/>
              </a:solidFill>
            </a:endParaRPr>
          </a:p>
          <a:p>
            <a:endParaRPr lang="en-US" sz="2400" b="1" dirty="0">
              <a:solidFill>
                <a:schemeClr val="accent2"/>
              </a:solidFill>
            </a:endParaRPr>
          </a:p>
          <a:p>
            <a:endParaRPr lang="en-US" sz="2400" b="1" i="1" dirty="0">
              <a:solidFill>
                <a:schemeClr val="accent1"/>
              </a:solidFill>
            </a:endParaRPr>
          </a:p>
          <a:p>
            <a:endParaRPr lang="en-US" sz="2400" b="1" i="1" dirty="0">
              <a:solidFill>
                <a:schemeClr val="accent1"/>
              </a:solidFill>
            </a:endParaRPr>
          </a:p>
          <a:p>
            <a:endParaRPr lang="en-US" sz="2400" b="1" i="1" dirty="0">
              <a:solidFill>
                <a:schemeClr val="accent1"/>
              </a:solidFill>
            </a:endParaRPr>
          </a:p>
          <a:p>
            <a:endParaRPr lang="en-US" sz="2400" b="1" i="1" dirty="0">
              <a:solidFill>
                <a:schemeClr val="accent1"/>
              </a:solidFill>
            </a:endParaRPr>
          </a:p>
          <a:p>
            <a:endParaRPr lang="en-US" sz="2400" b="1" i="1" dirty="0">
              <a:solidFill>
                <a:schemeClr val="accent1"/>
              </a:solidFill>
            </a:endParaRPr>
          </a:p>
          <a:p>
            <a:r>
              <a:rPr lang="en-US" sz="2400" b="1" i="1" dirty="0">
                <a:solidFill>
                  <a:srgbClr val="FF0000"/>
                </a:solidFill>
              </a:rPr>
              <a:t> </a:t>
            </a:r>
            <a:endParaRPr lang="en-US" sz="2400" b="1" dirty="0">
              <a:solidFill>
                <a:schemeClr val="accent1"/>
              </a:solidFill>
            </a:endParaRPr>
          </a:p>
          <a:p>
            <a:endParaRPr lang="en-US" sz="2400" b="1" dirty="0">
              <a:solidFill>
                <a:schemeClr val="accent2"/>
              </a:solidFill>
            </a:endParaRPr>
          </a:p>
          <a:p>
            <a:endParaRPr lang="en-US" sz="2400" b="1" dirty="0">
              <a:solidFill>
                <a:schemeClr val="accent2"/>
              </a:solidFill>
            </a:endParaRPr>
          </a:p>
          <a:p>
            <a:endParaRPr lang="en-US" sz="2400" b="1" dirty="0">
              <a:solidFill>
                <a:schemeClr val="accent2"/>
              </a:solidFill>
            </a:endParaRPr>
          </a:p>
          <a:p>
            <a:endParaRPr lang="en-US" sz="2400" b="1" dirty="0">
              <a:solidFill>
                <a:schemeClr val="accent2"/>
              </a:solidFill>
            </a:endParaRPr>
          </a:p>
          <a:p>
            <a:r>
              <a:rPr lang="en-US" sz="2400" b="1" i="1" dirty="0">
                <a:solidFill>
                  <a:schemeClr val="accent1">
                    <a:lumMod val="75000"/>
                  </a:schemeClr>
                </a:solidFill>
              </a:rPr>
              <a:t>                                                         </a:t>
            </a:r>
          </a:p>
          <a:p>
            <a:r>
              <a:rPr lang="en-US" sz="2400" b="1" i="1" dirty="0">
                <a:solidFill>
                  <a:schemeClr val="accent1">
                    <a:lumMod val="75000"/>
                  </a:schemeClr>
                </a:solidFill>
              </a:rPr>
              <a:t>                                     </a:t>
            </a:r>
          </a:p>
          <a:p>
            <a:r>
              <a:rPr lang="en-US" sz="2400" b="1" i="1" dirty="0">
                <a:solidFill>
                  <a:schemeClr val="accent1">
                    <a:lumMod val="75000"/>
                  </a:schemeClr>
                </a:solidFill>
              </a:rPr>
              <a:t>                                                         </a:t>
            </a:r>
          </a:p>
          <a:p>
            <a:r>
              <a:rPr lang="en-US" sz="2400" b="1" i="1" dirty="0">
                <a:solidFill>
                  <a:schemeClr val="accent1">
                    <a:lumMod val="75000"/>
                  </a:schemeClr>
                </a:solidFill>
              </a:rPr>
              <a:t>                                                         </a:t>
            </a:r>
          </a:p>
          <a:p>
            <a:endParaRPr lang="en-US" sz="2400" b="1" i="1" dirty="0">
              <a:solidFill>
                <a:schemeClr val="accent1">
                  <a:lumMod val="75000"/>
                </a:schemeClr>
              </a:solidFill>
            </a:endParaRPr>
          </a:p>
          <a:p>
            <a:endParaRPr lang="en-US" sz="2400" b="1" i="1" dirty="0">
              <a:solidFill>
                <a:schemeClr val="accent1">
                  <a:lumMod val="75000"/>
                </a:schemeClr>
              </a:solidFill>
            </a:endParaRPr>
          </a:p>
          <a:p>
            <a:r>
              <a:rPr lang="en-US" sz="2400" b="1" i="1" dirty="0">
                <a:solidFill>
                  <a:schemeClr val="accent1">
                    <a:lumMod val="75000"/>
                  </a:schemeClr>
                </a:solidFill>
              </a:rPr>
              <a:t>        </a:t>
            </a:r>
          </a:p>
          <a:p>
            <a:endParaRPr lang="en-US" sz="2400" b="1" i="1" dirty="0">
              <a:solidFill>
                <a:schemeClr val="accent1">
                  <a:lumMod val="75000"/>
                </a:schemeClr>
              </a:solidFill>
            </a:endParaRPr>
          </a:p>
          <a:p>
            <a:endParaRPr lang="en-US" sz="2400" b="1" dirty="0">
              <a:solidFill>
                <a:schemeClr val="accent2"/>
              </a:solidFill>
            </a:endParaRPr>
          </a:p>
          <a:p>
            <a:endParaRPr lang="en-US" sz="2400" b="1" dirty="0">
              <a:solidFill>
                <a:schemeClr val="accent2"/>
              </a:solidFill>
            </a:endParaRPr>
          </a:p>
          <a:p>
            <a:endParaRPr lang="en-US" sz="2400" b="1" dirty="0">
              <a:solidFill>
                <a:schemeClr val="accent2"/>
              </a:solidFill>
            </a:endParaRPr>
          </a:p>
          <a:p>
            <a:endParaRPr lang="en-US" sz="2400" b="1" dirty="0">
              <a:solidFill>
                <a:schemeClr val="accent2"/>
              </a:solidFill>
            </a:endParaRPr>
          </a:p>
          <a:p>
            <a:endParaRPr lang="en-US" sz="2400" b="1" dirty="0">
              <a:solidFill>
                <a:schemeClr val="accent2"/>
              </a:solidFill>
            </a:endParaRPr>
          </a:p>
          <a:p>
            <a:endParaRPr lang="en-US" sz="2400" b="1" dirty="0">
              <a:solidFill>
                <a:schemeClr val="accent2"/>
              </a:solidFill>
            </a:endParaRPr>
          </a:p>
          <a:p>
            <a:endParaRPr lang="en-US" sz="2400" b="1" dirty="0">
              <a:solidFill>
                <a:schemeClr val="accent2"/>
              </a:solidFill>
            </a:endParaRPr>
          </a:p>
          <a:p>
            <a:endParaRPr lang="en-US" sz="2400" b="1" dirty="0">
              <a:solidFill>
                <a:schemeClr val="accent2"/>
              </a:solidFill>
            </a:endParaRPr>
          </a:p>
          <a:p>
            <a:endParaRPr lang="en-US" sz="2400" b="1" dirty="0">
              <a:solidFill>
                <a:schemeClr val="accent2"/>
              </a:solidFill>
            </a:endParaRPr>
          </a:p>
          <a:p>
            <a:endParaRPr lang="en-US" sz="2400" b="1" dirty="0">
              <a:solidFill>
                <a:schemeClr val="accent2"/>
              </a:solidFill>
            </a:endParaRPr>
          </a:p>
          <a:p>
            <a:endParaRPr lang="en-US" sz="2400" b="1" dirty="0">
              <a:solidFill>
                <a:schemeClr val="accent2"/>
              </a:solidFill>
            </a:endParaRPr>
          </a:p>
          <a:p>
            <a:endParaRPr lang="en-US" sz="2400" b="1" dirty="0">
              <a:solidFill>
                <a:schemeClr val="accent2"/>
              </a:solidFill>
            </a:endParaRPr>
          </a:p>
          <a:p>
            <a:endParaRPr lang="en-US" sz="2400" b="1" dirty="0">
              <a:solidFill>
                <a:schemeClr val="accent2"/>
              </a:solidFill>
            </a:endParaRPr>
          </a:p>
          <a:p>
            <a:endParaRPr lang="en-US" sz="2400" b="1" dirty="0">
              <a:solidFill>
                <a:schemeClr val="accent2"/>
              </a:solidFill>
            </a:endParaRPr>
          </a:p>
          <a:p>
            <a:endParaRPr lang="en-US" sz="2400" b="1" dirty="0">
              <a:solidFill>
                <a:schemeClr val="accent2"/>
              </a:solidFill>
            </a:endParaRPr>
          </a:p>
          <a:p>
            <a:endParaRPr lang="en-US" sz="2400" b="1" dirty="0">
              <a:solidFill>
                <a:schemeClr val="accent2"/>
              </a:solidFill>
            </a:endParaRPr>
          </a:p>
          <a:p>
            <a:r>
              <a:rPr lang="en-US" sz="2400" b="1" dirty="0">
                <a:solidFill>
                  <a:schemeClr val="accent1">
                    <a:lumMod val="75000"/>
                  </a:schemeClr>
                </a:solidFill>
              </a:rPr>
              <a:t> </a:t>
            </a:r>
          </a:p>
          <a:p>
            <a:r>
              <a:rPr lang="en-US" sz="2400" b="1" dirty="0">
                <a:solidFill>
                  <a:schemeClr val="accent1">
                    <a:lumMod val="75000"/>
                  </a:schemeClr>
                </a:solidFill>
              </a:rPr>
              <a:t> </a:t>
            </a:r>
          </a:p>
        </p:txBody>
      </p:sp>
      <p:cxnSp>
        <p:nvCxnSpPr>
          <p:cNvPr id="14" name="Straight Connector 13"/>
          <p:cNvCxnSpPr/>
          <p:nvPr/>
        </p:nvCxnSpPr>
        <p:spPr>
          <a:xfrm>
            <a:off x="0" y="1072193"/>
            <a:ext cx="8300052" cy="0"/>
          </a:xfrm>
          <a:prstGeom prst="line">
            <a:avLst/>
          </a:prstGeom>
          <a:ln w="3810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Picture 4" descr="Logo, company name&#10;&#10;Description automatically generated">
            <a:extLst>
              <a:ext uri="{FF2B5EF4-FFF2-40B4-BE49-F238E27FC236}">
                <a16:creationId xmlns:a16="http://schemas.microsoft.com/office/drawing/2014/main" xmlns="" id="{241CF096-02AB-5559-7482-5C0C361A1E86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08737" y="421081"/>
            <a:ext cx="1441901" cy="10987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8066538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8" end="3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38" end="3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0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0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393111" y="-20806"/>
            <a:ext cx="7452176" cy="133882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sz="2400" b="1" dirty="0">
              <a:solidFill>
                <a:schemeClr val="accent2"/>
              </a:solidFill>
            </a:endParaRPr>
          </a:p>
          <a:p>
            <a:endParaRPr lang="en-US" sz="2400" b="1" dirty="0">
              <a:solidFill>
                <a:schemeClr val="accent2"/>
              </a:solidFill>
            </a:endParaRPr>
          </a:p>
          <a:p>
            <a:endParaRPr lang="en-US" sz="2400" b="1" i="1" dirty="0">
              <a:solidFill>
                <a:schemeClr val="accent1"/>
              </a:solidFill>
            </a:endParaRPr>
          </a:p>
          <a:p>
            <a:endParaRPr lang="en-US" sz="2400" b="1" i="1" dirty="0">
              <a:solidFill>
                <a:schemeClr val="accent1"/>
              </a:solidFill>
            </a:endParaRPr>
          </a:p>
          <a:p>
            <a:endParaRPr lang="en-US" sz="2400" b="1" i="1" dirty="0">
              <a:solidFill>
                <a:schemeClr val="accent1"/>
              </a:solidFill>
            </a:endParaRPr>
          </a:p>
          <a:p>
            <a:r>
              <a:rPr lang="en-US" sz="2400" b="1" i="1" dirty="0">
                <a:solidFill>
                  <a:srgbClr val="FF0000"/>
                </a:solidFill>
              </a:rPr>
              <a:t> </a:t>
            </a:r>
            <a:endParaRPr lang="en-US" sz="2400" b="1" dirty="0">
              <a:solidFill>
                <a:schemeClr val="accent1"/>
              </a:solidFill>
            </a:endParaRPr>
          </a:p>
          <a:p>
            <a:endParaRPr lang="en-US" sz="2400" b="1" dirty="0">
              <a:solidFill>
                <a:schemeClr val="accent2"/>
              </a:solidFill>
            </a:endParaRPr>
          </a:p>
          <a:p>
            <a:endParaRPr lang="en-US" sz="2400" b="1" dirty="0">
              <a:solidFill>
                <a:schemeClr val="accent2"/>
              </a:solidFill>
            </a:endParaRPr>
          </a:p>
          <a:p>
            <a:endParaRPr lang="en-US" sz="2400" b="1" dirty="0">
              <a:solidFill>
                <a:schemeClr val="accent2"/>
              </a:solidFill>
            </a:endParaRPr>
          </a:p>
          <a:p>
            <a:endParaRPr lang="en-US" sz="2400" b="1" dirty="0">
              <a:solidFill>
                <a:schemeClr val="accent2"/>
              </a:solidFill>
            </a:endParaRPr>
          </a:p>
          <a:p>
            <a:r>
              <a:rPr lang="en-US" sz="2400" b="1" i="1" dirty="0">
                <a:solidFill>
                  <a:schemeClr val="accent1">
                    <a:lumMod val="75000"/>
                  </a:schemeClr>
                </a:solidFill>
              </a:rPr>
              <a:t>                                                         </a:t>
            </a:r>
          </a:p>
          <a:p>
            <a:r>
              <a:rPr lang="en-US" sz="2400" b="1" i="1" dirty="0">
                <a:solidFill>
                  <a:schemeClr val="accent1">
                    <a:lumMod val="75000"/>
                  </a:schemeClr>
                </a:solidFill>
              </a:rPr>
              <a:t>                                     </a:t>
            </a:r>
          </a:p>
          <a:p>
            <a:r>
              <a:rPr lang="en-US" sz="2400" b="1" i="1" dirty="0">
                <a:solidFill>
                  <a:schemeClr val="accent1">
                    <a:lumMod val="75000"/>
                  </a:schemeClr>
                </a:solidFill>
              </a:rPr>
              <a:t>                                                         </a:t>
            </a:r>
          </a:p>
          <a:p>
            <a:r>
              <a:rPr lang="en-US" sz="2400" b="1" i="1" dirty="0">
                <a:solidFill>
                  <a:schemeClr val="accent1">
                    <a:lumMod val="75000"/>
                  </a:schemeClr>
                </a:solidFill>
              </a:rPr>
              <a:t>                                                         </a:t>
            </a:r>
          </a:p>
          <a:p>
            <a:endParaRPr lang="en-US" sz="2400" b="1" i="1" dirty="0">
              <a:solidFill>
                <a:schemeClr val="accent1">
                  <a:lumMod val="75000"/>
                </a:schemeClr>
              </a:solidFill>
            </a:endParaRPr>
          </a:p>
          <a:p>
            <a:endParaRPr lang="en-US" sz="2400" b="1" i="1" dirty="0">
              <a:solidFill>
                <a:schemeClr val="accent1">
                  <a:lumMod val="75000"/>
                </a:schemeClr>
              </a:solidFill>
            </a:endParaRPr>
          </a:p>
          <a:p>
            <a:r>
              <a:rPr lang="en-US" sz="2400" b="1" i="1" dirty="0">
                <a:solidFill>
                  <a:schemeClr val="accent1">
                    <a:lumMod val="75000"/>
                  </a:schemeClr>
                </a:solidFill>
              </a:rPr>
              <a:t>        </a:t>
            </a:r>
          </a:p>
          <a:p>
            <a:endParaRPr lang="en-US" sz="2400" b="1" i="1" dirty="0">
              <a:solidFill>
                <a:schemeClr val="accent1">
                  <a:lumMod val="75000"/>
                </a:schemeClr>
              </a:solidFill>
            </a:endParaRPr>
          </a:p>
          <a:p>
            <a:endParaRPr lang="en-US" sz="2400" b="1" dirty="0">
              <a:solidFill>
                <a:schemeClr val="accent2"/>
              </a:solidFill>
            </a:endParaRPr>
          </a:p>
          <a:p>
            <a:endParaRPr lang="en-US" sz="2400" b="1" dirty="0">
              <a:solidFill>
                <a:schemeClr val="accent2"/>
              </a:solidFill>
            </a:endParaRPr>
          </a:p>
          <a:p>
            <a:endParaRPr lang="en-US" sz="2400" b="1" dirty="0">
              <a:solidFill>
                <a:schemeClr val="accent2"/>
              </a:solidFill>
            </a:endParaRPr>
          </a:p>
          <a:p>
            <a:endParaRPr lang="en-US" sz="2400" b="1" dirty="0">
              <a:solidFill>
                <a:schemeClr val="accent2"/>
              </a:solidFill>
            </a:endParaRPr>
          </a:p>
          <a:p>
            <a:endParaRPr lang="en-US" sz="2400" b="1" dirty="0">
              <a:solidFill>
                <a:schemeClr val="accent2"/>
              </a:solidFill>
            </a:endParaRPr>
          </a:p>
          <a:p>
            <a:endParaRPr lang="en-US" sz="2400" b="1" dirty="0">
              <a:solidFill>
                <a:schemeClr val="accent2"/>
              </a:solidFill>
            </a:endParaRPr>
          </a:p>
          <a:p>
            <a:endParaRPr lang="en-US" sz="2400" b="1" dirty="0">
              <a:solidFill>
                <a:schemeClr val="accent2"/>
              </a:solidFill>
            </a:endParaRPr>
          </a:p>
          <a:p>
            <a:endParaRPr lang="en-US" sz="2400" b="1" dirty="0">
              <a:solidFill>
                <a:schemeClr val="accent2"/>
              </a:solidFill>
            </a:endParaRPr>
          </a:p>
          <a:p>
            <a:endParaRPr lang="en-US" sz="2400" b="1" dirty="0">
              <a:solidFill>
                <a:schemeClr val="accent2"/>
              </a:solidFill>
            </a:endParaRPr>
          </a:p>
          <a:p>
            <a:endParaRPr lang="en-US" sz="2400" b="1" dirty="0">
              <a:solidFill>
                <a:schemeClr val="accent2"/>
              </a:solidFill>
            </a:endParaRPr>
          </a:p>
          <a:p>
            <a:endParaRPr lang="en-US" sz="2400" b="1" dirty="0">
              <a:solidFill>
                <a:schemeClr val="accent2"/>
              </a:solidFill>
            </a:endParaRPr>
          </a:p>
          <a:p>
            <a:endParaRPr lang="en-US" sz="2400" b="1" dirty="0">
              <a:solidFill>
                <a:schemeClr val="accent2"/>
              </a:solidFill>
            </a:endParaRPr>
          </a:p>
          <a:p>
            <a:endParaRPr lang="en-US" sz="2400" b="1" dirty="0">
              <a:solidFill>
                <a:schemeClr val="accent2"/>
              </a:solidFill>
            </a:endParaRPr>
          </a:p>
          <a:p>
            <a:endParaRPr lang="en-US" sz="2400" b="1" dirty="0">
              <a:solidFill>
                <a:schemeClr val="accent2"/>
              </a:solidFill>
            </a:endParaRPr>
          </a:p>
          <a:p>
            <a:endParaRPr lang="en-US" sz="2400" b="1" dirty="0">
              <a:solidFill>
                <a:schemeClr val="accent2"/>
              </a:solidFill>
            </a:endParaRPr>
          </a:p>
          <a:p>
            <a:endParaRPr lang="en-US" sz="2400" b="1" dirty="0">
              <a:solidFill>
                <a:schemeClr val="accent2"/>
              </a:solidFill>
            </a:endParaRPr>
          </a:p>
          <a:p>
            <a:r>
              <a:rPr lang="en-US" sz="2400" b="1" dirty="0">
                <a:solidFill>
                  <a:schemeClr val="accent1">
                    <a:lumMod val="75000"/>
                  </a:schemeClr>
                </a:solidFill>
              </a:rPr>
              <a:t> </a:t>
            </a:r>
          </a:p>
          <a:p>
            <a:r>
              <a:rPr lang="en-US" sz="2400" b="1" dirty="0">
                <a:solidFill>
                  <a:schemeClr val="accent1">
                    <a:lumMod val="75000"/>
                  </a:schemeClr>
                </a:solidFill>
              </a:rPr>
              <a:t> </a:t>
            </a:r>
          </a:p>
        </p:txBody>
      </p:sp>
      <p:cxnSp>
        <p:nvCxnSpPr>
          <p:cNvPr id="14" name="Straight Connector 13"/>
          <p:cNvCxnSpPr/>
          <p:nvPr/>
        </p:nvCxnSpPr>
        <p:spPr>
          <a:xfrm>
            <a:off x="0" y="1072193"/>
            <a:ext cx="8300052" cy="0"/>
          </a:xfrm>
          <a:prstGeom prst="line">
            <a:avLst/>
          </a:prstGeom>
          <a:ln w="3810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" name="Picture 2" descr="Tall buildings in the background&#10;&#10;Description automatically generated">
            <a:extLst>
              <a:ext uri="{FF2B5EF4-FFF2-40B4-BE49-F238E27FC236}">
                <a16:creationId xmlns="" xmlns:a16="http://schemas.microsoft.com/office/drawing/2014/main" id="{3FE2A745-7418-40BB-8D3C-BA121A5107B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0316" y="1072193"/>
            <a:ext cx="7194884" cy="5785807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4" name="Ink 3">
                <a:extLst>
                  <a:ext uri="{FF2B5EF4-FFF2-40B4-BE49-F238E27FC236}">
                    <a16:creationId xmlns="" xmlns:a16="http://schemas.microsoft.com/office/drawing/2014/main" id="{44801FAA-7ED1-4CCF-93FC-E189B3F5AC83}"/>
                  </a:ext>
                </a:extLst>
              </p14:cNvPr>
              <p14:cNvContentPartPr/>
              <p14:nvPr/>
            </p14:nvContentPartPr>
            <p14:xfrm>
              <a:off x="7520571" y="1722695"/>
              <a:ext cx="1440" cy="936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44801FAA-7ED1-4CCF-93FC-E189B3F5AC83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7502571" y="1704695"/>
                <a:ext cx="37080" cy="45000"/>
              </a:xfrm>
              <a:prstGeom prst="rect">
                <a:avLst/>
              </a:prstGeom>
            </p:spPr>
          </p:pic>
        </mc:Fallback>
      </mc:AlternateContent>
      <p:grpSp>
        <p:nvGrpSpPr>
          <p:cNvPr id="8" name="Group 7">
            <a:extLst>
              <a:ext uri="{FF2B5EF4-FFF2-40B4-BE49-F238E27FC236}">
                <a16:creationId xmlns="" xmlns:a16="http://schemas.microsoft.com/office/drawing/2014/main" id="{3D734733-5FDE-499A-8651-AECE0FEE2624}"/>
              </a:ext>
            </a:extLst>
          </p:cNvPr>
          <p:cNvGrpSpPr/>
          <p:nvPr/>
        </p:nvGrpSpPr>
        <p:grpSpPr>
          <a:xfrm>
            <a:off x="7462251" y="2245415"/>
            <a:ext cx="99360" cy="288360"/>
            <a:chOff x="7462251" y="2245415"/>
            <a:chExt cx="99360" cy="2883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">
              <p14:nvContentPartPr>
                <p14:cNvPr id="5" name="Ink 4">
                  <a:extLst>
                    <a:ext uri="{FF2B5EF4-FFF2-40B4-BE49-F238E27FC236}">
                      <a16:creationId xmlns="" xmlns:a16="http://schemas.microsoft.com/office/drawing/2014/main" id="{3EFBAE2F-E090-4F9D-B1E7-E483FF184DD1}"/>
                    </a:ext>
                  </a:extLst>
                </p14:cNvPr>
                <p14:cNvContentPartPr/>
                <p14:nvPr/>
              </p14:nvContentPartPr>
              <p14:xfrm>
                <a:off x="7462251" y="2322095"/>
                <a:ext cx="17280" cy="117360"/>
              </p14:xfrm>
            </p:contentPart>
          </mc:Choice>
          <mc:Fallback xmlns="">
            <p:pic>
              <p:nvPicPr>
                <p:cNvPr id="5" name="Ink 4">
                  <a:extLst>
                    <a:ext uri="{FF2B5EF4-FFF2-40B4-BE49-F238E27FC236}">
                      <a16:creationId xmlns:a16="http://schemas.microsoft.com/office/drawing/2014/main" id="{3EFBAE2F-E090-4F9D-B1E7-E483FF184DD1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7444251" y="2304455"/>
                  <a:ext cx="52920" cy="153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">
              <p14:nvContentPartPr>
                <p14:cNvPr id="6" name="Ink 5">
                  <a:extLst>
                    <a:ext uri="{FF2B5EF4-FFF2-40B4-BE49-F238E27FC236}">
                      <a16:creationId xmlns="" xmlns:a16="http://schemas.microsoft.com/office/drawing/2014/main" id="{C6CBE758-9884-4819-843E-263E9647C5BC}"/>
                    </a:ext>
                  </a:extLst>
                </p14:cNvPr>
                <p14:cNvContentPartPr/>
                <p14:nvPr/>
              </p14:nvContentPartPr>
              <p14:xfrm>
                <a:off x="7466931" y="2245415"/>
                <a:ext cx="94680" cy="288360"/>
              </p14:xfrm>
            </p:contentPart>
          </mc:Choice>
          <mc:Fallback xmlns="">
            <p:pic>
              <p:nvPicPr>
                <p:cNvPr id="6" name="Ink 5">
                  <a:extLst>
                    <a:ext uri="{FF2B5EF4-FFF2-40B4-BE49-F238E27FC236}">
                      <a16:creationId xmlns:a16="http://schemas.microsoft.com/office/drawing/2014/main" id="{C6CBE758-9884-4819-843E-263E9647C5BC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7448931" y="2227775"/>
                  <a:ext cx="130320" cy="3240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5" name="Group 24">
            <a:extLst>
              <a:ext uri="{FF2B5EF4-FFF2-40B4-BE49-F238E27FC236}">
                <a16:creationId xmlns="" xmlns:a16="http://schemas.microsoft.com/office/drawing/2014/main" id="{270CA663-23D0-42FE-B624-293A9332BF59}"/>
              </a:ext>
            </a:extLst>
          </p:cNvPr>
          <p:cNvGrpSpPr/>
          <p:nvPr/>
        </p:nvGrpSpPr>
        <p:grpSpPr>
          <a:xfrm>
            <a:off x="7723251" y="2308055"/>
            <a:ext cx="573840" cy="225720"/>
            <a:chOff x="7723251" y="2308055"/>
            <a:chExt cx="573840" cy="2257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0">
              <p14:nvContentPartPr>
                <p14:cNvPr id="9" name="Ink 8">
                  <a:extLst>
                    <a:ext uri="{FF2B5EF4-FFF2-40B4-BE49-F238E27FC236}">
                      <a16:creationId xmlns="" xmlns:a16="http://schemas.microsoft.com/office/drawing/2014/main" id="{B129E8A2-DE50-4C37-B75A-E0CCEE25016B}"/>
                    </a:ext>
                  </a:extLst>
                </p14:cNvPr>
                <p14:cNvContentPartPr/>
                <p14:nvPr/>
              </p14:nvContentPartPr>
              <p14:xfrm>
                <a:off x="7723251" y="2352335"/>
                <a:ext cx="128160" cy="169200"/>
              </p14:xfrm>
            </p:contentPart>
          </mc:Choice>
          <mc:Fallback xmlns="">
            <p:pic>
              <p:nvPicPr>
                <p:cNvPr id="9" name="Ink 8">
                  <a:extLst>
                    <a:ext uri="{FF2B5EF4-FFF2-40B4-BE49-F238E27FC236}">
                      <a16:creationId xmlns:a16="http://schemas.microsoft.com/office/drawing/2014/main" id="{B129E8A2-DE50-4C37-B75A-E0CCEE25016B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7705251" y="2334335"/>
                  <a:ext cx="163800" cy="204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">
              <p14:nvContentPartPr>
                <p14:cNvPr id="11" name="Ink 10">
                  <a:extLst>
                    <a:ext uri="{FF2B5EF4-FFF2-40B4-BE49-F238E27FC236}">
                      <a16:creationId xmlns="" xmlns:a16="http://schemas.microsoft.com/office/drawing/2014/main" id="{68AD5C38-8D55-4C17-B128-965F826D451E}"/>
                    </a:ext>
                  </a:extLst>
                </p14:cNvPr>
                <p14:cNvContentPartPr/>
                <p14:nvPr/>
              </p14:nvContentPartPr>
              <p14:xfrm>
                <a:off x="7925931" y="2308055"/>
                <a:ext cx="168120" cy="211320"/>
              </p14:xfrm>
            </p:contentPart>
          </mc:Choice>
          <mc:Fallback xmlns="">
            <p:pic>
              <p:nvPicPr>
                <p:cNvPr id="11" name="Ink 10">
                  <a:extLst>
                    <a:ext uri="{FF2B5EF4-FFF2-40B4-BE49-F238E27FC236}">
                      <a16:creationId xmlns:a16="http://schemas.microsoft.com/office/drawing/2014/main" id="{68AD5C38-8D55-4C17-B128-965F826D451E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7907931" y="2290055"/>
                  <a:ext cx="203760" cy="246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">
              <p14:nvContentPartPr>
                <p14:cNvPr id="12" name="Ink 11">
                  <a:extLst>
                    <a:ext uri="{FF2B5EF4-FFF2-40B4-BE49-F238E27FC236}">
                      <a16:creationId xmlns="" xmlns:a16="http://schemas.microsoft.com/office/drawing/2014/main" id="{B9FAAE67-5F2E-4488-96E5-51233AD0B1DF}"/>
                    </a:ext>
                  </a:extLst>
                </p14:cNvPr>
                <p14:cNvContentPartPr/>
                <p14:nvPr/>
              </p14:nvContentPartPr>
              <p14:xfrm>
                <a:off x="8055531" y="2422175"/>
                <a:ext cx="135000" cy="90000"/>
              </p14:xfrm>
            </p:contentPart>
          </mc:Choice>
          <mc:Fallback xmlns=""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B9FAAE67-5F2E-4488-96E5-51233AD0B1DF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8037891" y="2404535"/>
                  <a:ext cx="170640" cy="125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">
              <p14:nvContentPartPr>
                <p14:cNvPr id="13" name="Ink 12">
                  <a:extLst>
                    <a:ext uri="{FF2B5EF4-FFF2-40B4-BE49-F238E27FC236}">
                      <a16:creationId xmlns="" xmlns:a16="http://schemas.microsoft.com/office/drawing/2014/main" id="{78E33172-E0DD-44D6-88AC-5690EC5D20C1}"/>
                    </a:ext>
                  </a:extLst>
                </p14:cNvPr>
                <p14:cNvContentPartPr/>
                <p14:nvPr/>
              </p14:nvContentPartPr>
              <p14:xfrm>
                <a:off x="8211051" y="2312375"/>
                <a:ext cx="48960" cy="221400"/>
              </p14:xfrm>
            </p:contentPart>
          </mc:Choice>
          <mc:Fallback xmlns=""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78E33172-E0DD-44D6-88AC-5690EC5D20C1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8193051" y="2294735"/>
                  <a:ext cx="84600" cy="257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">
              <p14:nvContentPartPr>
                <p14:cNvPr id="15" name="Ink 14">
                  <a:extLst>
                    <a:ext uri="{FF2B5EF4-FFF2-40B4-BE49-F238E27FC236}">
                      <a16:creationId xmlns="" xmlns:a16="http://schemas.microsoft.com/office/drawing/2014/main" id="{FC14042B-DEF5-4125-9C6D-3FA5E8416D52}"/>
                    </a:ext>
                  </a:extLst>
                </p14:cNvPr>
                <p14:cNvContentPartPr/>
                <p14:nvPr/>
              </p14:nvContentPartPr>
              <p14:xfrm>
                <a:off x="8188731" y="2385815"/>
                <a:ext cx="108360" cy="23040"/>
              </p14:xfrm>
            </p:contentPart>
          </mc:Choice>
          <mc:Fallback xmlns=""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FC14042B-DEF5-4125-9C6D-3FA5E8416D52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8171091" y="2367815"/>
                  <a:ext cx="144000" cy="586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4" name="Group 23">
            <a:extLst>
              <a:ext uri="{FF2B5EF4-FFF2-40B4-BE49-F238E27FC236}">
                <a16:creationId xmlns="" xmlns:a16="http://schemas.microsoft.com/office/drawing/2014/main" id="{85F68320-D4FB-47EA-A502-1F2E987FE355}"/>
              </a:ext>
            </a:extLst>
          </p:cNvPr>
          <p:cNvGrpSpPr/>
          <p:nvPr/>
        </p:nvGrpSpPr>
        <p:grpSpPr>
          <a:xfrm>
            <a:off x="8431371" y="2285015"/>
            <a:ext cx="169560" cy="242280"/>
            <a:chOff x="8431371" y="2285015"/>
            <a:chExt cx="169560" cy="2422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0">
              <p14:nvContentPartPr>
                <p14:cNvPr id="16" name="Ink 15">
                  <a:extLst>
                    <a:ext uri="{FF2B5EF4-FFF2-40B4-BE49-F238E27FC236}">
                      <a16:creationId xmlns="" xmlns:a16="http://schemas.microsoft.com/office/drawing/2014/main" id="{DC1A2279-8236-4308-8F01-7E6E90D42053}"/>
                    </a:ext>
                  </a:extLst>
                </p14:cNvPr>
                <p14:cNvContentPartPr/>
                <p14:nvPr/>
              </p14:nvContentPartPr>
              <p14:xfrm>
                <a:off x="8431371" y="2411375"/>
                <a:ext cx="11160" cy="115920"/>
              </p14:xfrm>
            </p:contentPart>
          </mc:Choice>
          <mc:Fallback xmlns="">
            <p:pic>
              <p:nvPicPr>
                <p:cNvPr id="16" name="Ink 15">
                  <a:extLst>
                    <a:ext uri="{FF2B5EF4-FFF2-40B4-BE49-F238E27FC236}">
                      <a16:creationId xmlns:a16="http://schemas.microsoft.com/office/drawing/2014/main" id="{DC1A2279-8236-4308-8F01-7E6E90D42053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8413731" y="2393375"/>
                  <a:ext cx="46800" cy="151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">
              <p14:nvContentPartPr>
                <p14:cNvPr id="17" name="Ink 16">
                  <a:extLst>
                    <a:ext uri="{FF2B5EF4-FFF2-40B4-BE49-F238E27FC236}">
                      <a16:creationId xmlns="" xmlns:a16="http://schemas.microsoft.com/office/drawing/2014/main" id="{70433E20-67DF-408B-9344-443D0320B391}"/>
                    </a:ext>
                  </a:extLst>
                </p14:cNvPr>
                <p14:cNvContentPartPr/>
                <p14:nvPr/>
              </p14:nvContentPartPr>
              <p14:xfrm>
                <a:off x="8453331" y="2285015"/>
                <a:ext cx="36000" cy="56520"/>
              </p14:xfrm>
            </p:contentPart>
          </mc:Choice>
          <mc:Fallback xmlns="">
            <p:pic>
              <p:nvPicPr>
                <p:cNvPr id="17" name="Ink 16">
                  <a:extLst>
                    <a:ext uri="{FF2B5EF4-FFF2-40B4-BE49-F238E27FC236}">
                      <a16:creationId xmlns:a16="http://schemas.microsoft.com/office/drawing/2014/main" id="{70433E20-67DF-408B-9344-443D0320B391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8435331" y="2267375"/>
                  <a:ext cx="71640" cy="92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">
              <p14:nvContentPartPr>
                <p14:cNvPr id="18" name="Ink 17">
                  <a:extLst>
                    <a:ext uri="{FF2B5EF4-FFF2-40B4-BE49-F238E27FC236}">
                      <a16:creationId xmlns="" xmlns:a16="http://schemas.microsoft.com/office/drawing/2014/main" id="{4E33C1B8-8E37-4B85-BD41-B4EF912357EF}"/>
                    </a:ext>
                  </a:extLst>
                </p14:cNvPr>
                <p14:cNvContentPartPr/>
                <p14:nvPr/>
              </p14:nvContentPartPr>
              <p14:xfrm>
                <a:off x="8514891" y="2402015"/>
                <a:ext cx="86040" cy="118080"/>
              </p14:xfrm>
            </p:contentPart>
          </mc:Choice>
          <mc:Fallback xmlns="">
            <p:pic>
              <p:nvPicPr>
                <p:cNvPr id="18" name="Ink 17">
                  <a:extLst>
                    <a:ext uri="{FF2B5EF4-FFF2-40B4-BE49-F238E27FC236}">
                      <a16:creationId xmlns:a16="http://schemas.microsoft.com/office/drawing/2014/main" id="{4E33C1B8-8E37-4B85-BD41-B4EF912357EF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8497251" y="2384015"/>
                  <a:ext cx="121680" cy="1537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3" name="Group 22">
            <a:extLst>
              <a:ext uri="{FF2B5EF4-FFF2-40B4-BE49-F238E27FC236}">
                <a16:creationId xmlns="" xmlns:a16="http://schemas.microsoft.com/office/drawing/2014/main" id="{483D5A19-F30E-4C1F-8945-7D0FFD45D385}"/>
              </a:ext>
            </a:extLst>
          </p:cNvPr>
          <p:cNvGrpSpPr/>
          <p:nvPr/>
        </p:nvGrpSpPr>
        <p:grpSpPr>
          <a:xfrm>
            <a:off x="8876691" y="2266295"/>
            <a:ext cx="457200" cy="240120"/>
            <a:chOff x="8876691" y="2266295"/>
            <a:chExt cx="457200" cy="2401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6">
              <p14:nvContentPartPr>
                <p14:cNvPr id="19" name="Ink 18">
                  <a:extLst>
                    <a:ext uri="{FF2B5EF4-FFF2-40B4-BE49-F238E27FC236}">
                      <a16:creationId xmlns="" xmlns:a16="http://schemas.microsoft.com/office/drawing/2014/main" id="{5DADD5AE-A3A8-45CF-9EBC-F8A5E47D3EB6}"/>
                    </a:ext>
                  </a:extLst>
                </p14:cNvPr>
                <p14:cNvContentPartPr/>
                <p14:nvPr/>
              </p14:nvContentPartPr>
              <p14:xfrm>
                <a:off x="8938251" y="2266295"/>
                <a:ext cx="49320" cy="230760"/>
              </p14:xfrm>
            </p:contentPart>
          </mc:Choice>
          <mc:Fallback xmlns="">
            <p:pic>
              <p:nvPicPr>
                <p:cNvPr id="19" name="Ink 18">
                  <a:extLst>
                    <a:ext uri="{FF2B5EF4-FFF2-40B4-BE49-F238E27FC236}">
                      <a16:creationId xmlns:a16="http://schemas.microsoft.com/office/drawing/2014/main" id="{5DADD5AE-A3A8-45CF-9EBC-F8A5E47D3EB6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8920251" y="2248295"/>
                  <a:ext cx="84960" cy="266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">
              <p14:nvContentPartPr>
                <p14:cNvPr id="20" name="Ink 19">
                  <a:extLst>
                    <a:ext uri="{FF2B5EF4-FFF2-40B4-BE49-F238E27FC236}">
                      <a16:creationId xmlns="" xmlns:a16="http://schemas.microsoft.com/office/drawing/2014/main" id="{48832C9B-6D3D-415C-8A93-58B11BFB25B6}"/>
                    </a:ext>
                  </a:extLst>
                </p14:cNvPr>
                <p14:cNvContentPartPr/>
                <p14:nvPr/>
              </p14:nvContentPartPr>
              <p14:xfrm>
                <a:off x="8876691" y="2331095"/>
                <a:ext cx="176040" cy="99000"/>
              </p14:xfrm>
            </p:contentPart>
          </mc:Choice>
          <mc:Fallback xmlns="">
            <p:pic>
              <p:nvPicPr>
                <p:cNvPr id="20" name="Ink 19">
                  <a:extLst>
                    <a:ext uri="{FF2B5EF4-FFF2-40B4-BE49-F238E27FC236}">
                      <a16:creationId xmlns:a16="http://schemas.microsoft.com/office/drawing/2014/main" id="{48832C9B-6D3D-415C-8A93-58B11BFB25B6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8858691" y="2313095"/>
                  <a:ext cx="211680" cy="134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">
              <p14:nvContentPartPr>
                <p14:cNvPr id="21" name="Ink 20">
                  <a:extLst>
                    <a:ext uri="{FF2B5EF4-FFF2-40B4-BE49-F238E27FC236}">
                      <a16:creationId xmlns="" xmlns:a16="http://schemas.microsoft.com/office/drawing/2014/main" id="{744B3AA8-7E27-4386-B5BE-F426294B1D6D}"/>
                    </a:ext>
                  </a:extLst>
                </p14:cNvPr>
                <p14:cNvContentPartPr/>
                <p14:nvPr/>
              </p14:nvContentPartPr>
              <p14:xfrm>
                <a:off x="9004491" y="2289335"/>
                <a:ext cx="126000" cy="217080"/>
              </p14:xfrm>
            </p:contentPart>
          </mc:Choice>
          <mc:Fallback xmlns="">
            <p:pic>
              <p:nvPicPr>
                <p:cNvPr id="21" name="Ink 20">
                  <a:extLst>
                    <a:ext uri="{FF2B5EF4-FFF2-40B4-BE49-F238E27FC236}">
                      <a16:creationId xmlns:a16="http://schemas.microsoft.com/office/drawing/2014/main" id="{744B3AA8-7E27-4386-B5BE-F426294B1D6D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8986491" y="2271695"/>
                  <a:ext cx="161640" cy="252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">
              <p14:nvContentPartPr>
                <p14:cNvPr id="22" name="Ink 21">
                  <a:extLst>
                    <a:ext uri="{FF2B5EF4-FFF2-40B4-BE49-F238E27FC236}">
                      <a16:creationId xmlns="" xmlns:a16="http://schemas.microsoft.com/office/drawing/2014/main" id="{C62CC1E0-1EEE-489E-801A-DDE646D2B086}"/>
                    </a:ext>
                  </a:extLst>
                </p14:cNvPr>
                <p14:cNvContentPartPr/>
                <p14:nvPr/>
              </p14:nvContentPartPr>
              <p14:xfrm>
                <a:off x="9146331" y="2364935"/>
                <a:ext cx="187560" cy="120600"/>
              </p14:xfrm>
            </p:contentPart>
          </mc:Choice>
          <mc:Fallback xmlns="">
            <p:pic>
              <p:nvPicPr>
                <p:cNvPr id="22" name="Ink 21">
                  <a:extLst>
                    <a:ext uri="{FF2B5EF4-FFF2-40B4-BE49-F238E27FC236}">
                      <a16:creationId xmlns:a16="http://schemas.microsoft.com/office/drawing/2014/main" id="{C62CC1E0-1EEE-489E-801A-DDE646D2B086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9128331" y="2347295"/>
                  <a:ext cx="223200" cy="1562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2" name="Group 51">
            <a:extLst>
              <a:ext uri="{FF2B5EF4-FFF2-40B4-BE49-F238E27FC236}">
                <a16:creationId xmlns="" xmlns:a16="http://schemas.microsoft.com/office/drawing/2014/main" id="{B5BE21B9-D44D-4065-9E8B-87DD2D8EABF8}"/>
              </a:ext>
            </a:extLst>
          </p:cNvPr>
          <p:cNvGrpSpPr/>
          <p:nvPr/>
        </p:nvGrpSpPr>
        <p:grpSpPr>
          <a:xfrm>
            <a:off x="7497171" y="2775695"/>
            <a:ext cx="601200" cy="132120"/>
            <a:chOff x="7497171" y="2775695"/>
            <a:chExt cx="601200" cy="1321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4">
              <p14:nvContentPartPr>
                <p14:cNvPr id="26" name="Ink 25">
                  <a:extLst>
                    <a:ext uri="{FF2B5EF4-FFF2-40B4-BE49-F238E27FC236}">
                      <a16:creationId xmlns="" xmlns:a16="http://schemas.microsoft.com/office/drawing/2014/main" id="{A83A49F9-41AA-4D5A-BF0A-F8072DEE1CDB}"/>
                    </a:ext>
                  </a:extLst>
                </p14:cNvPr>
                <p14:cNvContentPartPr/>
                <p14:nvPr/>
              </p14:nvContentPartPr>
              <p14:xfrm>
                <a:off x="7497171" y="2775695"/>
                <a:ext cx="290880" cy="132120"/>
              </p14:xfrm>
            </p:contentPart>
          </mc:Choice>
          <mc:Fallback xmlns="">
            <p:pic>
              <p:nvPicPr>
                <p:cNvPr id="26" name="Ink 25">
                  <a:extLst>
                    <a:ext uri="{FF2B5EF4-FFF2-40B4-BE49-F238E27FC236}">
                      <a16:creationId xmlns:a16="http://schemas.microsoft.com/office/drawing/2014/main" id="{A83A49F9-41AA-4D5A-BF0A-F8072DEE1CDB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7479531" y="2757695"/>
                  <a:ext cx="326520" cy="167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">
              <p14:nvContentPartPr>
                <p14:cNvPr id="27" name="Ink 26">
                  <a:extLst>
                    <a:ext uri="{FF2B5EF4-FFF2-40B4-BE49-F238E27FC236}">
                      <a16:creationId xmlns="" xmlns:a16="http://schemas.microsoft.com/office/drawing/2014/main" id="{26EBA51E-085A-4EED-ACCE-197BDB5BB46B}"/>
                    </a:ext>
                  </a:extLst>
                </p14:cNvPr>
                <p14:cNvContentPartPr/>
                <p14:nvPr/>
              </p14:nvContentPartPr>
              <p14:xfrm>
                <a:off x="7799931" y="2790095"/>
                <a:ext cx="298440" cy="101160"/>
              </p14:xfrm>
            </p:contentPart>
          </mc:Choice>
          <mc:Fallback xmlns="">
            <p:pic>
              <p:nvPicPr>
                <p:cNvPr id="27" name="Ink 26">
                  <a:extLst>
                    <a:ext uri="{FF2B5EF4-FFF2-40B4-BE49-F238E27FC236}">
                      <a16:creationId xmlns:a16="http://schemas.microsoft.com/office/drawing/2014/main" id="{26EBA51E-085A-4EED-ACCE-197BDB5BB46B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7782291" y="2772095"/>
                  <a:ext cx="334080" cy="1368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1" name="Group 50">
            <a:extLst>
              <a:ext uri="{FF2B5EF4-FFF2-40B4-BE49-F238E27FC236}">
                <a16:creationId xmlns="" xmlns:a16="http://schemas.microsoft.com/office/drawing/2014/main" id="{7FE61B3D-05C7-4E04-ADA0-D92151F5064B}"/>
              </a:ext>
            </a:extLst>
          </p:cNvPr>
          <p:cNvGrpSpPr/>
          <p:nvPr/>
        </p:nvGrpSpPr>
        <p:grpSpPr>
          <a:xfrm>
            <a:off x="8290611" y="2682455"/>
            <a:ext cx="221040" cy="213480"/>
            <a:chOff x="8290611" y="2682455"/>
            <a:chExt cx="221040" cy="2134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8">
              <p14:nvContentPartPr>
                <p14:cNvPr id="28" name="Ink 27">
                  <a:extLst>
                    <a:ext uri="{FF2B5EF4-FFF2-40B4-BE49-F238E27FC236}">
                      <a16:creationId xmlns="" xmlns:a16="http://schemas.microsoft.com/office/drawing/2014/main" id="{23090496-485B-4721-BFC6-75B16ED650E2}"/>
                    </a:ext>
                  </a:extLst>
                </p14:cNvPr>
                <p14:cNvContentPartPr/>
                <p14:nvPr/>
              </p14:nvContentPartPr>
              <p14:xfrm>
                <a:off x="8332011" y="2682455"/>
                <a:ext cx="52200" cy="205560"/>
              </p14:xfrm>
            </p:contentPart>
          </mc:Choice>
          <mc:Fallback xmlns="">
            <p:pic>
              <p:nvPicPr>
                <p:cNvPr id="28" name="Ink 27">
                  <a:extLst>
                    <a:ext uri="{FF2B5EF4-FFF2-40B4-BE49-F238E27FC236}">
                      <a16:creationId xmlns:a16="http://schemas.microsoft.com/office/drawing/2014/main" id="{23090496-485B-4721-BFC6-75B16ED650E2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8314011" y="2664815"/>
                  <a:ext cx="87840" cy="241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">
              <p14:nvContentPartPr>
                <p14:cNvPr id="29" name="Ink 28">
                  <a:extLst>
                    <a:ext uri="{FF2B5EF4-FFF2-40B4-BE49-F238E27FC236}">
                      <a16:creationId xmlns="" xmlns:a16="http://schemas.microsoft.com/office/drawing/2014/main" id="{E652FD99-EC71-4288-A2FA-E6BEFC8241D8}"/>
                    </a:ext>
                  </a:extLst>
                </p14:cNvPr>
                <p14:cNvContentPartPr/>
                <p14:nvPr/>
              </p14:nvContentPartPr>
              <p14:xfrm>
                <a:off x="8290611" y="2796935"/>
                <a:ext cx="221040" cy="99000"/>
              </p14:xfrm>
            </p:contentPart>
          </mc:Choice>
          <mc:Fallback xmlns="">
            <p:pic>
              <p:nvPicPr>
                <p:cNvPr id="29" name="Ink 28">
                  <a:extLst>
                    <a:ext uri="{FF2B5EF4-FFF2-40B4-BE49-F238E27FC236}">
                      <a16:creationId xmlns:a16="http://schemas.microsoft.com/office/drawing/2014/main" id="{E652FD99-EC71-4288-A2FA-E6BEFC8241D8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8272971" y="2779295"/>
                  <a:ext cx="256680" cy="1346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0" name="Group 49">
            <a:extLst>
              <a:ext uri="{FF2B5EF4-FFF2-40B4-BE49-F238E27FC236}">
                <a16:creationId xmlns="" xmlns:a16="http://schemas.microsoft.com/office/drawing/2014/main" id="{8041CED1-BEF1-4A07-8109-522CC6C6FD1C}"/>
              </a:ext>
            </a:extLst>
          </p:cNvPr>
          <p:cNvGrpSpPr/>
          <p:nvPr/>
        </p:nvGrpSpPr>
        <p:grpSpPr>
          <a:xfrm>
            <a:off x="8711451" y="2672015"/>
            <a:ext cx="490320" cy="226080"/>
            <a:chOff x="8711451" y="2672015"/>
            <a:chExt cx="490320" cy="2260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2">
              <p14:nvContentPartPr>
                <p14:cNvPr id="30" name="Ink 29">
                  <a:extLst>
                    <a:ext uri="{FF2B5EF4-FFF2-40B4-BE49-F238E27FC236}">
                      <a16:creationId xmlns="" xmlns:a16="http://schemas.microsoft.com/office/drawing/2014/main" id="{C34E1A57-A0A5-43F9-A577-DB1B010A7F1E}"/>
                    </a:ext>
                  </a:extLst>
                </p14:cNvPr>
                <p14:cNvContentPartPr/>
                <p14:nvPr/>
              </p14:nvContentPartPr>
              <p14:xfrm>
                <a:off x="8784531" y="2719175"/>
                <a:ext cx="61920" cy="153000"/>
              </p14:xfrm>
            </p:contentPart>
          </mc:Choice>
          <mc:Fallback xmlns="">
            <p:pic>
              <p:nvPicPr>
                <p:cNvPr id="30" name="Ink 29">
                  <a:extLst>
                    <a:ext uri="{FF2B5EF4-FFF2-40B4-BE49-F238E27FC236}">
                      <a16:creationId xmlns:a16="http://schemas.microsoft.com/office/drawing/2014/main" id="{C34E1A57-A0A5-43F9-A577-DB1B010A7F1E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8766891" y="2701175"/>
                  <a:ext cx="97560" cy="188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">
              <p14:nvContentPartPr>
                <p14:cNvPr id="31" name="Ink 30">
                  <a:extLst>
                    <a:ext uri="{FF2B5EF4-FFF2-40B4-BE49-F238E27FC236}">
                      <a16:creationId xmlns="" xmlns:a16="http://schemas.microsoft.com/office/drawing/2014/main" id="{BE5CDDF4-F7F1-4E80-ADC4-76CBE3A70D46}"/>
                    </a:ext>
                  </a:extLst>
                </p14:cNvPr>
                <p14:cNvContentPartPr/>
                <p14:nvPr/>
              </p14:nvContentPartPr>
              <p14:xfrm>
                <a:off x="8711451" y="2672015"/>
                <a:ext cx="338040" cy="226080"/>
              </p14:xfrm>
            </p:contentPart>
          </mc:Choice>
          <mc:Fallback xmlns="">
            <p:pic>
              <p:nvPicPr>
                <p:cNvPr id="31" name="Ink 30">
                  <a:extLst>
                    <a:ext uri="{FF2B5EF4-FFF2-40B4-BE49-F238E27FC236}">
                      <a16:creationId xmlns:a16="http://schemas.microsoft.com/office/drawing/2014/main" id="{BE5CDDF4-F7F1-4E80-ADC4-76CBE3A70D46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8693811" y="2654015"/>
                  <a:ext cx="373680" cy="261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">
              <p14:nvContentPartPr>
                <p14:cNvPr id="32" name="Ink 31">
                  <a:extLst>
                    <a:ext uri="{FF2B5EF4-FFF2-40B4-BE49-F238E27FC236}">
                      <a16:creationId xmlns="" xmlns:a16="http://schemas.microsoft.com/office/drawing/2014/main" id="{024D3647-9949-4D23-B1A8-89CE1B0A53FE}"/>
                    </a:ext>
                  </a:extLst>
                </p14:cNvPr>
                <p14:cNvContentPartPr/>
                <p14:nvPr/>
              </p14:nvContentPartPr>
              <p14:xfrm>
                <a:off x="9031131" y="2771735"/>
                <a:ext cx="170640" cy="113400"/>
              </p14:xfrm>
            </p:contentPart>
          </mc:Choice>
          <mc:Fallback xmlns="">
            <p:pic>
              <p:nvPicPr>
                <p:cNvPr id="32" name="Ink 31">
                  <a:extLst>
                    <a:ext uri="{FF2B5EF4-FFF2-40B4-BE49-F238E27FC236}">
                      <a16:creationId xmlns:a16="http://schemas.microsoft.com/office/drawing/2014/main" id="{024D3647-9949-4D23-B1A8-89CE1B0A53FE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9013491" y="2754095"/>
                  <a:ext cx="206280" cy="1490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9" name="Group 48">
            <a:extLst>
              <a:ext uri="{FF2B5EF4-FFF2-40B4-BE49-F238E27FC236}">
                <a16:creationId xmlns="" xmlns:a16="http://schemas.microsoft.com/office/drawing/2014/main" id="{B2AF004D-D71A-4793-A82B-B9ACE0136C1B}"/>
              </a:ext>
            </a:extLst>
          </p:cNvPr>
          <p:cNvGrpSpPr/>
          <p:nvPr/>
        </p:nvGrpSpPr>
        <p:grpSpPr>
          <a:xfrm>
            <a:off x="7627491" y="3058295"/>
            <a:ext cx="869040" cy="402480"/>
            <a:chOff x="7627491" y="3058295"/>
            <a:chExt cx="869040" cy="4024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8">
              <p14:nvContentPartPr>
                <p14:cNvPr id="33" name="Ink 32">
                  <a:extLst>
                    <a:ext uri="{FF2B5EF4-FFF2-40B4-BE49-F238E27FC236}">
                      <a16:creationId xmlns="" xmlns:a16="http://schemas.microsoft.com/office/drawing/2014/main" id="{0A25C0D0-F380-4B13-A3B0-252432262279}"/>
                    </a:ext>
                  </a:extLst>
                </p14:cNvPr>
                <p14:cNvContentPartPr/>
                <p14:nvPr/>
              </p14:nvContentPartPr>
              <p14:xfrm>
                <a:off x="7627491" y="3080255"/>
                <a:ext cx="34560" cy="219960"/>
              </p14:xfrm>
            </p:contentPart>
          </mc:Choice>
          <mc:Fallback xmlns="">
            <p:pic>
              <p:nvPicPr>
                <p:cNvPr id="33" name="Ink 32">
                  <a:extLst>
                    <a:ext uri="{FF2B5EF4-FFF2-40B4-BE49-F238E27FC236}">
                      <a16:creationId xmlns:a16="http://schemas.microsoft.com/office/drawing/2014/main" id="{0A25C0D0-F380-4B13-A3B0-252432262279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7609491" y="3062615"/>
                  <a:ext cx="70200" cy="255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">
              <p14:nvContentPartPr>
                <p14:cNvPr id="34" name="Ink 33">
                  <a:extLst>
                    <a:ext uri="{FF2B5EF4-FFF2-40B4-BE49-F238E27FC236}">
                      <a16:creationId xmlns="" xmlns:a16="http://schemas.microsoft.com/office/drawing/2014/main" id="{A28C7EA9-3C95-4E60-8F5E-FE0319E810F4}"/>
                    </a:ext>
                  </a:extLst>
                </p14:cNvPr>
                <p14:cNvContentPartPr/>
                <p14:nvPr/>
              </p14:nvContentPartPr>
              <p14:xfrm>
                <a:off x="7718211" y="3185015"/>
                <a:ext cx="118800" cy="104400"/>
              </p14:xfrm>
            </p:contentPart>
          </mc:Choice>
          <mc:Fallback xmlns="">
            <p:pic>
              <p:nvPicPr>
                <p:cNvPr id="34" name="Ink 33">
                  <a:extLst>
                    <a:ext uri="{FF2B5EF4-FFF2-40B4-BE49-F238E27FC236}">
                      <a16:creationId xmlns:a16="http://schemas.microsoft.com/office/drawing/2014/main" id="{A28C7EA9-3C95-4E60-8F5E-FE0319E810F4}"/>
                    </a:ext>
                  </a:extLst>
                </p:cNvPr>
                <p:cNvPicPr/>
                <p:nvPr/>
              </p:nvPicPr>
              <p:blipFill>
                <a:blip r:embed="rId51"/>
                <a:stretch>
                  <a:fillRect/>
                </a:stretch>
              </p:blipFill>
              <p:spPr>
                <a:xfrm>
                  <a:off x="7700211" y="3167375"/>
                  <a:ext cx="154440" cy="140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">
              <p14:nvContentPartPr>
                <p14:cNvPr id="35" name="Ink 34">
                  <a:extLst>
                    <a:ext uri="{FF2B5EF4-FFF2-40B4-BE49-F238E27FC236}">
                      <a16:creationId xmlns="" xmlns:a16="http://schemas.microsoft.com/office/drawing/2014/main" id="{0938E770-B51E-4A81-AEB4-443B96A39053}"/>
                    </a:ext>
                  </a:extLst>
                </p14:cNvPr>
                <p14:cNvContentPartPr/>
                <p14:nvPr/>
              </p14:nvContentPartPr>
              <p14:xfrm>
                <a:off x="7839891" y="3089975"/>
                <a:ext cx="150840" cy="363600"/>
              </p14:xfrm>
            </p:contentPart>
          </mc:Choice>
          <mc:Fallback xmlns="">
            <p:pic>
              <p:nvPicPr>
                <p:cNvPr id="35" name="Ink 34">
                  <a:extLst>
                    <a:ext uri="{FF2B5EF4-FFF2-40B4-BE49-F238E27FC236}">
                      <a16:creationId xmlns:a16="http://schemas.microsoft.com/office/drawing/2014/main" id="{0938E770-B51E-4A81-AEB4-443B96A39053}"/>
                    </a:ext>
                  </a:extLst>
                </p:cNvPr>
                <p:cNvPicPr/>
                <p:nvPr/>
              </p:nvPicPr>
              <p:blipFill>
                <a:blip r:embed="rId53"/>
                <a:stretch>
                  <a:fillRect/>
                </a:stretch>
              </p:blipFill>
              <p:spPr>
                <a:xfrm>
                  <a:off x="7821891" y="3072335"/>
                  <a:ext cx="186480" cy="399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">
              <p14:nvContentPartPr>
                <p14:cNvPr id="36" name="Ink 35">
                  <a:extLst>
                    <a:ext uri="{FF2B5EF4-FFF2-40B4-BE49-F238E27FC236}">
                      <a16:creationId xmlns="" xmlns:a16="http://schemas.microsoft.com/office/drawing/2014/main" id="{6F968B4C-50E5-42B3-AE30-842939DE0E7D}"/>
                    </a:ext>
                  </a:extLst>
                </p14:cNvPr>
                <p14:cNvContentPartPr/>
                <p14:nvPr/>
              </p14:nvContentPartPr>
              <p14:xfrm>
                <a:off x="8036811" y="3058295"/>
                <a:ext cx="55800" cy="245160"/>
              </p14:xfrm>
            </p:contentPart>
          </mc:Choice>
          <mc:Fallback xmlns="">
            <p:pic>
              <p:nvPicPr>
                <p:cNvPr id="36" name="Ink 35">
                  <a:extLst>
                    <a:ext uri="{FF2B5EF4-FFF2-40B4-BE49-F238E27FC236}">
                      <a16:creationId xmlns:a16="http://schemas.microsoft.com/office/drawing/2014/main" id="{6F968B4C-50E5-42B3-AE30-842939DE0E7D}"/>
                    </a:ext>
                  </a:extLst>
                </p:cNvPr>
                <p:cNvPicPr/>
                <p:nvPr/>
              </p:nvPicPr>
              <p:blipFill>
                <a:blip r:embed="rId55"/>
                <a:stretch>
                  <a:fillRect/>
                </a:stretch>
              </p:blipFill>
              <p:spPr>
                <a:xfrm>
                  <a:off x="8018811" y="3040295"/>
                  <a:ext cx="91440" cy="280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">
              <p14:nvContentPartPr>
                <p14:cNvPr id="37" name="Ink 36">
                  <a:extLst>
                    <a:ext uri="{FF2B5EF4-FFF2-40B4-BE49-F238E27FC236}">
                      <a16:creationId xmlns="" xmlns:a16="http://schemas.microsoft.com/office/drawing/2014/main" id="{36450B1D-03EB-4A1F-9484-BDCA9A7CB4EC}"/>
                    </a:ext>
                  </a:extLst>
                </p14:cNvPr>
                <p14:cNvContentPartPr/>
                <p14:nvPr/>
              </p14:nvContentPartPr>
              <p14:xfrm>
                <a:off x="8006211" y="3167375"/>
                <a:ext cx="135720" cy="24480"/>
              </p14:xfrm>
            </p:contentPart>
          </mc:Choice>
          <mc:Fallback xmlns="">
            <p:pic>
              <p:nvPicPr>
                <p:cNvPr id="37" name="Ink 36">
                  <a:extLst>
                    <a:ext uri="{FF2B5EF4-FFF2-40B4-BE49-F238E27FC236}">
                      <a16:creationId xmlns:a16="http://schemas.microsoft.com/office/drawing/2014/main" id="{36450B1D-03EB-4A1F-9484-BDCA9A7CB4EC}"/>
                    </a:ext>
                  </a:extLst>
                </p:cNvPr>
                <p:cNvPicPr/>
                <p:nvPr/>
              </p:nvPicPr>
              <p:blipFill>
                <a:blip r:embed="rId57"/>
                <a:stretch>
                  <a:fillRect/>
                </a:stretch>
              </p:blipFill>
              <p:spPr>
                <a:xfrm>
                  <a:off x="7988571" y="3149375"/>
                  <a:ext cx="171360" cy="60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8">
              <p14:nvContentPartPr>
                <p14:cNvPr id="38" name="Ink 37">
                  <a:extLst>
                    <a:ext uri="{FF2B5EF4-FFF2-40B4-BE49-F238E27FC236}">
                      <a16:creationId xmlns="" xmlns:a16="http://schemas.microsoft.com/office/drawing/2014/main" id="{9787999F-5ADB-4EA7-AF49-3457674C5D04}"/>
                    </a:ext>
                  </a:extLst>
                </p14:cNvPr>
                <p14:cNvContentPartPr/>
                <p14:nvPr/>
              </p14:nvContentPartPr>
              <p14:xfrm>
                <a:off x="8279451" y="3163775"/>
                <a:ext cx="84600" cy="107640"/>
              </p14:xfrm>
            </p:contentPart>
          </mc:Choice>
          <mc:Fallback xmlns="">
            <p:pic>
              <p:nvPicPr>
                <p:cNvPr id="38" name="Ink 37">
                  <a:extLst>
                    <a:ext uri="{FF2B5EF4-FFF2-40B4-BE49-F238E27FC236}">
                      <a16:creationId xmlns:a16="http://schemas.microsoft.com/office/drawing/2014/main" id="{9787999F-5ADB-4EA7-AF49-3457674C5D04}"/>
                    </a:ext>
                  </a:extLst>
                </p:cNvPr>
                <p:cNvPicPr/>
                <p:nvPr/>
              </p:nvPicPr>
              <p:blipFill>
                <a:blip r:embed="rId59"/>
                <a:stretch>
                  <a:fillRect/>
                </a:stretch>
              </p:blipFill>
              <p:spPr>
                <a:xfrm>
                  <a:off x="8261811" y="3145775"/>
                  <a:ext cx="120240" cy="143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0">
              <p14:nvContentPartPr>
                <p14:cNvPr id="39" name="Ink 38">
                  <a:extLst>
                    <a:ext uri="{FF2B5EF4-FFF2-40B4-BE49-F238E27FC236}">
                      <a16:creationId xmlns="" xmlns:a16="http://schemas.microsoft.com/office/drawing/2014/main" id="{D56E6CED-8166-4A72-9CBD-7BDD0962A7E9}"/>
                    </a:ext>
                  </a:extLst>
                </p14:cNvPr>
                <p14:cNvContentPartPr/>
                <p14:nvPr/>
              </p14:nvContentPartPr>
              <p14:xfrm>
                <a:off x="8375931" y="3085655"/>
                <a:ext cx="120600" cy="375120"/>
              </p14:xfrm>
            </p:contentPart>
          </mc:Choice>
          <mc:Fallback xmlns="">
            <p:pic>
              <p:nvPicPr>
                <p:cNvPr id="39" name="Ink 38">
                  <a:extLst>
                    <a:ext uri="{FF2B5EF4-FFF2-40B4-BE49-F238E27FC236}">
                      <a16:creationId xmlns:a16="http://schemas.microsoft.com/office/drawing/2014/main" id="{D56E6CED-8166-4A72-9CBD-7BDD0962A7E9}"/>
                    </a:ext>
                  </a:extLst>
                </p:cNvPr>
                <p:cNvPicPr/>
                <p:nvPr/>
              </p:nvPicPr>
              <p:blipFill>
                <a:blip r:embed="rId61"/>
                <a:stretch>
                  <a:fillRect/>
                </a:stretch>
              </p:blipFill>
              <p:spPr>
                <a:xfrm>
                  <a:off x="8358291" y="3067655"/>
                  <a:ext cx="156240" cy="4107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8" name="Group 47">
            <a:extLst>
              <a:ext uri="{FF2B5EF4-FFF2-40B4-BE49-F238E27FC236}">
                <a16:creationId xmlns="" xmlns:a16="http://schemas.microsoft.com/office/drawing/2014/main" id="{637ABE1C-F2FD-42F8-BE43-046BF60D8717}"/>
              </a:ext>
            </a:extLst>
          </p:cNvPr>
          <p:cNvGrpSpPr/>
          <p:nvPr/>
        </p:nvGrpSpPr>
        <p:grpSpPr>
          <a:xfrm>
            <a:off x="8683011" y="3077015"/>
            <a:ext cx="900720" cy="219240"/>
            <a:chOff x="8683011" y="3077015"/>
            <a:chExt cx="900720" cy="2192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2">
              <p14:nvContentPartPr>
                <p14:cNvPr id="40" name="Ink 39">
                  <a:extLst>
                    <a:ext uri="{FF2B5EF4-FFF2-40B4-BE49-F238E27FC236}">
                      <a16:creationId xmlns="" xmlns:a16="http://schemas.microsoft.com/office/drawing/2014/main" id="{A62FC8F4-0B33-4B4E-9C24-5CF800BD6F39}"/>
                    </a:ext>
                  </a:extLst>
                </p14:cNvPr>
                <p14:cNvContentPartPr/>
                <p14:nvPr/>
              </p14:nvContentPartPr>
              <p14:xfrm>
                <a:off x="8683011" y="3137135"/>
                <a:ext cx="129240" cy="159120"/>
              </p14:xfrm>
            </p:contentPart>
          </mc:Choice>
          <mc:Fallback xmlns="">
            <p:pic>
              <p:nvPicPr>
                <p:cNvPr id="40" name="Ink 39">
                  <a:extLst>
                    <a:ext uri="{FF2B5EF4-FFF2-40B4-BE49-F238E27FC236}">
                      <a16:creationId xmlns:a16="http://schemas.microsoft.com/office/drawing/2014/main" id="{A62FC8F4-0B33-4B4E-9C24-5CF800BD6F39}"/>
                    </a:ext>
                  </a:extLst>
                </p:cNvPr>
                <p:cNvPicPr/>
                <p:nvPr/>
              </p:nvPicPr>
              <p:blipFill>
                <a:blip r:embed="rId63"/>
                <a:stretch>
                  <a:fillRect/>
                </a:stretch>
              </p:blipFill>
              <p:spPr>
                <a:xfrm>
                  <a:off x="8665011" y="3119135"/>
                  <a:ext cx="164880" cy="194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4">
              <p14:nvContentPartPr>
                <p14:cNvPr id="41" name="Ink 40">
                  <a:extLst>
                    <a:ext uri="{FF2B5EF4-FFF2-40B4-BE49-F238E27FC236}">
                      <a16:creationId xmlns="" xmlns:a16="http://schemas.microsoft.com/office/drawing/2014/main" id="{BE0CEDB9-58BC-49D4-A95C-085969624CDF}"/>
                    </a:ext>
                  </a:extLst>
                </p14:cNvPr>
                <p14:cNvContentPartPr/>
                <p14:nvPr/>
              </p14:nvContentPartPr>
              <p14:xfrm>
                <a:off x="8925651" y="3194735"/>
                <a:ext cx="71640" cy="1800"/>
              </p14:xfrm>
            </p:contentPart>
          </mc:Choice>
          <mc:Fallback xmlns="">
            <p:pic>
              <p:nvPicPr>
                <p:cNvPr id="41" name="Ink 40">
                  <a:extLst>
                    <a:ext uri="{FF2B5EF4-FFF2-40B4-BE49-F238E27FC236}">
                      <a16:creationId xmlns:a16="http://schemas.microsoft.com/office/drawing/2014/main" id="{BE0CEDB9-58BC-49D4-A95C-085969624CDF}"/>
                    </a:ext>
                  </a:extLst>
                </p:cNvPr>
                <p:cNvPicPr/>
                <p:nvPr/>
              </p:nvPicPr>
              <p:blipFill>
                <a:blip r:embed="rId65"/>
                <a:stretch>
                  <a:fillRect/>
                </a:stretch>
              </p:blipFill>
              <p:spPr>
                <a:xfrm>
                  <a:off x="8907651" y="3176735"/>
                  <a:ext cx="107280" cy="37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6">
              <p14:nvContentPartPr>
                <p14:cNvPr id="42" name="Ink 41">
                  <a:extLst>
                    <a:ext uri="{FF2B5EF4-FFF2-40B4-BE49-F238E27FC236}">
                      <a16:creationId xmlns="" xmlns:a16="http://schemas.microsoft.com/office/drawing/2014/main" id="{6DB740B6-0A85-421D-9DF2-7F9F3E1C337B}"/>
                    </a:ext>
                  </a:extLst>
                </p14:cNvPr>
                <p14:cNvContentPartPr/>
                <p14:nvPr/>
              </p14:nvContentPartPr>
              <p14:xfrm>
                <a:off x="8899371" y="3196175"/>
                <a:ext cx="128880" cy="50400"/>
              </p14:xfrm>
            </p:contentPart>
          </mc:Choice>
          <mc:Fallback xmlns="">
            <p:pic>
              <p:nvPicPr>
                <p:cNvPr id="42" name="Ink 41">
                  <a:extLst>
                    <a:ext uri="{FF2B5EF4-FFF2-40B4-BE49-F238E27FC236}">
                      <a16:creationId xmlns:a16="http://schemas.microsoft.com/office/drawing/2014/main" id="{6DB740B6-0A85-421D-9DF2-7F9F3E1C337B}"/>
                    </a:ext>
                  </a:extLst>
                </p:cNvPr>
                <p:cNvPicPr/>
                <p:nvPr/>
              </p:nvPicPr>
              <p:blipFill>
                <a:blip r:embed="rId67"/>
                <a:stretch>
                  <a:fillRect/>
                </a:stretch>
              </p:blipFill>
              <p:spPr>
                <a:xfrm>
                  <a:off x="8881731" y="3178175"/>
                  <a:ext cx="164520" cy="86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8">
              <p14:nvContentPartPr>
                <p14:cNvPr id="43" name="Ink 42">
                  <a:extLst>
                    <a:ext uri="{FF2B5EF4-FFF2-40B4-BE49-F238E27FC236}">
                      <a16:creationId xmlns="" xmlns:a16="http://schemas.microsoft.com/office/drawing/2014/main" id="{F2852343-F50A-4720-A6E0-9E189732A1C0}"/>
                    </a:ext>
                  </a:extLst>
                </p14:cNvPr>
                <p14:cNvContentPartPr/>
                <p14:nvPr/>
              </p14:nvContentPartPr>
              <p14:xfrm>
                <a:off x="9126171" y="3122015"/>
                <a:ext cx="16920" cy="157680"/>
              </p14:xfrm>
            </p:contentPart>
          </mc:Choice>
          <mc:Fallback xmlns="">
            <p:pic>
              <p:nvPicPr>
                <p:cNvPr id="43" name="Ink 42">
                  <a:extLst>
                    <a:ext uri="{FF2B5EF4-FFF2-40B4-BE49-F238E27FC236}">
                      <a16:creationId xmlns:a16="http://schemas.microsoft.com/office/drawing/2014/main" id="{F2852343-F50A-4720-A6E0-9E189732A1C0}"/>
                    </a:ext>
                  </a:extLst>
                </p:cNvPr>
                <p:cNvPicPr/>
                <p:nvPr/>
              </p:nvPicPr>
              <p:blipFill>
                <a:blip r:embed="rId69"/>
                <a:stretch>
                  <a:fillRect/>
                </a:stretch>
              </p:blipFill>
              <p:spPr>
                <a:xfrm>
                  <a:off x="9108531" y="3104375"/>
                  <a:ext cx="52560" cy="193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0">
              <p14:nvContentPartPr>
                <p14:cNvPr id="44" name="Ink 43">
                  <a:extLst>
                    <a:ext uri="{FF2B5EF4-FFF2-40B4-BE49-F238E27FC236}">
                      <a16:creationId xmlns="" xmlns:a16="http://schemas.microsoft.com/office/drawing/2014/main" id="{704F4F92-80EF-4BE3-8AB1-7B9650825FCC}"/>
                    </a:ext>
                  </a:extLst>
                </p14:cNvPr>
                <p14:cNvContentPartPr/>
                <p14:nvPr/>
              </p14:nvContentPartPr>
              <p14:xfrm>
                <a:off x="9230571" y="3197255"/>
                <a:ext cx="32760" cy="36360"/>
              </p14:xfrm>
            </p:contentPart>
          </mc:Choice>
          <mc:Fallback xmlns="">
            <p:pic>
              <p:nvPicPr>
                <p:cNvPr id="44" name="Ink 43">
                  <a:extLst>
                    <a:ext uri="{FF2B5EF4-FFF2-40B4-BE49-F238E27FC236}">
                      <a16:creationId xmlns:a16="http://schemas.microsoft.com/office/drawing/2014/main" id="{704F4F92-80EF-4BE3-8AB1-7B9650825FCC}"/>
                    </a:ext>
                  </a:extLst>
                </p:cNvPr>
                <p:cNvPicPr/>
                <p:nvPr/>
              </p:nvPicPr>
              <p:blipFill>
                <a:blip r:embed="rId71"/>
                <a:stretch>
                  <a:fillRect/>
                </a:stretch>
              </p:blipFill>
              <p:spPr>
                <a:xfrm>
                  <a:off x="9212571" y="3179615"/>
                  <a:ext cx="68400" cy="7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2">
              <p14:nvContentPartPr>
                <p14:cNvPr id="45" name="Ink 44">
                  <a:extLst>
                    <a:ext uri="{FF2B5EF4-FFF2-40B4-BE49-F238E27FC236}">
                      <a16:creationId xmlns="" xmlns:a16="http://schemas.microsoft.com/office/drawing/2014/main" id="{7B1B3A3F-35A8-4806-98D6-01BB7E7377EE}"/>
                    </a:ext>
                  </a:extLst>
                </p14:cNvPr>
                <p14:cNvContentPartPr/>
                <p14:nvPr/>
              </p14:nvContentPartPr>
              <p14:xfrm>
                <a:off x="9358371" y="3097895"/>
                <a:ext cx="77040" cy="168120"/>
              </p14:xfrm>
            </p:contentPart>
          </mc:Choice>
          <mc:Fallback xmlns="">
            <p:pic>
              <p:nvPicPr>
                <p:cNvPr id="45" name="Ink 44">
                  <a:extLst>
                    <a:ext uri="{FF2B5EF4-FFF2-40B4-BE49-F238E27FC236}">
                      <a16:creationId xmlns:a16="http://schemas.microsoft.com/office/drawing/2014/main" id="{7B1B3A3F-35A8-4806-98D6-01BB7E7377EE}"/>
                    </a:ext>
                  </a:extLst>
                </p:cNvPr>
                <p:cNvPicPr/>
                <p:nvPr/>
              </p:nvPicPr>
              <p:blipFill>
                <a:blip r:embed="rId73"/>
                <a:stretch>
                  <a:fillRect/>
                </a:stretch>
              </p:blipFill>
              <p:spPr>
                <a:xfrm>
                  <a:off x="9340371" y="3079895"/>
                  <a:ext cx="112680" cy="20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4">
              <p14:nvContentPartPr>
                <p14:cNvPr id="46" name="Ink 45">
                  <a:extLst>
                    <a:ext uri="{FF2B5EF4-FFF2-40B4-BE49-F238E27FC236}">
                      <a16:creationId xmlns="" xmlns:a16="http://schemas.microsoft.com/office/drawing/2014/main" id="{BFCDA92F-D728-411D-980C-3AD397CA1AAD}"/>
                    </a:ext>
                  </a:extLst>
                </p14:cNvPr>
                <p14:cNvContentPartPr/>
                <p14:nvPr/>
              </p14:nvContentPartPr>
              <p14:xfrm>
                <a:off x="9374211" y="3077015"/>
                <a:ext cx="121320" cy="14040"/>
              </p14:xfrm>
            </p:contentPart>
          </mc:Choice>
          <mc:Fallback xmlns="">
            <p:pic>
              <p:nvPicPr>
                <p:cNvPr id="46" name="Ink 45">
                  <a:extLst>
                    <a:ext uri="{FF2B5EF4-FFF2-40B4-BE49-F238E27FC236}">
                      <a16:creationId xmlns:a16="http://schemas.microsoft.com/office/drawing/2014/main" id="{BFCDA92F-D728-411D-980C-3AD397CA1AAD}"/>
                    </a:ext>
                  </a:extLst>
                </p:cNvPr>
                <p:cNvPicPr/>
                <p:nvPr/>
              </p:nvPicPr>
              <p:blipFill>
                <a:blip r:embed="rId75"/>
                <a:stretch>
                  <a:fillRect/>
                </a:stretch>
              </p:blipFill>
              <p:spPr>
                <a:xfrm>
                  <a:off x="9356571" y="3059015"/>
                  <a:ext cx="156960" cy="49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6">
              <p14:nvContentPartPr>
                <p14:cNvPr id="47" name="Ink 46">
                  <a:extLst>
                    <a:ext uri="{FF2B5EF4-FFF2-40B4-BE49-F238E27FC236}">
                      <a16:creationId xmlns="" xmlns:a16="http://schemas.microsoft.com/office/drawing/2014/main" id="{8CBBA856-9837-4731-88E0-4F7161D8D308}"/>
                    </a:ext>
                  </a:extLst>
                </p14:cNvPr>
                <p14:cNvContentPartPr/>
                <p14:nvPr/>
              </p14:nvContentPartPr>
              <p14:xfrm>
                <a:off x="9560331" y="3103295"/>
                <a:ext cx="23400" cy="191880"/>
              </p14:xfrm>
            </p:contentPart>
          </mc:Choice>
          <mc:Fallback xmlns="">
            <p:pic>
              <p:nvPicPr>
                <p:cNvPr id="47" name="Ink 46">
                  <a:extLst>
                    <a:ext uri="{FF2B5EF4-FFF2-40B4-BE49-F238E27FC236}">
                      <a16:creationId xmlns:a16="http://schemas.microsoft.com/office/drawing/2014/main" id="{8CBBA856-9837-4731-88E0-4F7161D8D308}"/>
                    </a:ext>
                  </a:extLst>
                </p:cNvPr>
                <p:cNvPicPr/>
                <p:nvPr/>
              </p:nvPicPr>
              <p:blipFill>
                <a:blip r:embed="rId77"/>
                <a:stretch>
                  <a:fillRect/>
                </a:stretch>
              </p:blipFill>
              <p:spPr>
                <a:xfrm>
                  <a:off x="9542691" y="3085295"/>
                  <a:ext cx="59040" cy="2275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78">
            <p14:nvContentPartPr>
              <p14:cNvPr id="53" name="Ink 52">
                <a:extLst>
                  <a:ext uri="{FF2B5EF4-FFF2-40B4-BE49-F238E27FC236}">
                    <a16:creationId xmlns="" xmlns:a16="http://schemas.microsoft.com/office/drawing/2014/main" id="{2AC0ECD2-7AA5-4275-A93B-97D87602DF8B}"/>
                  </a:ext>
                </a:extLst>
              </p14:cNvPr>
              <p14:cNvContentPartPr/>
              <p14:nvPr/>
            </p14:nvContentPartPr>
            <p14:xfrm>
              <a:off x="9787851" y="2966135"/>
              <a:ext cx="102600" cy="333360"/>
            </p14:xfrm>
          </p:contentPart>
        </mc:Choice>
        <mc:Fallback xmlns="">
          <p:pic>
            <p:nvPicPr>
              <p:cNvPr id="53" name="Ink 52">
                <a:extLst>
                  <a:ext uri="{FF2B5EF4-FFF2-40B4-BE49-F238E27FC236}">
                    <a16:creationId xmlns:a16="http://schemas.microsoft.com/office/drawing/2014/main" id="{2AC0ECD2-7AA5-4275-A93B-97D87602DF8B}"/>
                  </a:ext>
                </a:extLst>
              </p:cNvPr>
              <p:cNvPicPr/>
              <p:nvPr/>
            </p:nvPicPr>
            <p:blipFill>
              <a:blip r:embed="rId79"/>
              <a:stretch>
                <a:fillRect/>
              </a:stretch>
            </p:blipFill>
            <p:spPr>
              <a:xfrm>
                <a:off x="9770211" y="2948135"/>
                <a:ext cx="138240" cy="369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0">
            <p14:nvContentPartPr>
              <p14:cNvPr id="54" name="Ink 53">
                <a:extLst>
                  <a:ext uri="{FF2B5EF4-FFF2-40B4-BE49-F238E27FC236}">
                    <a16:creationId xmlns="" xmlns:a16="http://schemas.microsoft.com/office/drawing/2014/main" id="{DB1E17BA-AC42-48E5-8BE4-7F87E1F89851}"/>
                  </a:ext>
                </a:extLst>
              </p14:cNvPr>
              <p14:cNvContentPartPr/>
              <p14:nvPr/>
            </p14:nvContentPartPr>
            <p14:xfrm>
              <a:off x="9747891" y="3425855"/>
              <a:ext cx="75240" cy="45720"/>
            </p14:xfrm>
          </p:contentPart>
        </mc:Choice>
        <mc:Fallback xmlns="">
          <p:pic>
            <p:nvPicPr>
              <p:cNvPr id="54" name="Ink 53">
                <a:extLst>
                  <a:ext uri="{FF2B5EF4-FFF2-40B4-BE49-F238E27FC236}">
                    <a16:creationId xmlns:a16="http://schemas.microsoft.com/office/drawing/2014/main" id="{DB1E17BA-AC42-48E5-8BE4-7F87E1F89851}"/>
                  </a:ext>
                </a:extLst>
              </p:cNvPr>
              <p:cNvPicPr/>
              <p:nvPr/>
            </p:nvPicPr>
            <p:blipFill>
              <a:blip r:embed="rId81"/>
              <a:stretch>
                <a:fillRect/>
              </a:stretch>
            </p:blipFill>
            <p:spPr>
              <a:xfrm>
                <a:off x="9730251" y="3408215"/>
                <a:ext cx="110880" cy="81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2">
            <p14:nvContentPartPr>
              <p14:cNvPr id="55" name="Ink 54">
                <a:extLst>
                  <a:ext uri="{FF2B5EF4-FFF2-40B4-BE49-F238E27FC236}">
                    <a16:creationId xmlns="" xmlns:a16="http://schemas.microsoft.com/office/drawing/2014/main" id="{191A9716-A8EE-4BA1-B1DA-8A6FFDAAA18C}"/>
                  </a:ext>
                </a:extLst>
              </p14:cNvPr>
              <p14:cNvContentPartPr/>
              <p14:nvPr/>
            </p14:nvContentPartPr>
            <p14:xfrm>
              <a:off x="1566891" y="4306491"/>
              <a:ext cx="421920" cy="65520"/>
            </p14:xfrm>
          </p:contentPart>
        </mc:Choice>
        <mc:Fallback xmlns="">
          <p:pic>
            <p:nvPicPr>
              <p:cNvPr id="55" name="Ink 54">
                <a:extLst>
                  <a:ext uri="{FF2B5EF4-FFF2-40B4-BE49-F238E27FC236}">
                    <a16:creationId xmlns:a16="http://schemas.microsoft.com/office/drawing/2014/main" id="{191A9716-A8EE-4BA1-B1DA-8A6FFDAAA18C}"/>
                  </a:ext>
                </a:extLst>
              </p:cNvPr>
              <p:cNvPicPr/>
              <p:nvPr/>
            </p:nvPicPr>
            <p:blipFill>
              <a:blip r:embed="rId83"/>
              <a:stretch>
                <a:fillRect/>
              </a:stretch>
            </p:blipFill>
            <p:spPr>
              <a:xfrm>
                <a:off x="1513251" y="4198851"/>
                <a:ext cx="529560" cy="281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4">
            <p14:nvContentPartPr>
              <p14:cNvPr id="56" name="Ink 55">
                <a:extLst>
                  <a:ext uri="{FF2B5EF4-FFF2-40B4-BE49-F238E27FC236}">
                    <a16:creationId xmlns="" xmlns:a16="http://schemas.microsoft.com/office/drawing/2014/main" id="{9699DEB4-9BFF-4209-9747-955BF890926B}"/>
                  </a:ext>
                </a:extLst>
              </p14:cNvPr>
              <p14:cNvContentPartPr/>
              <p14:nvPr/>
            </p14:nvContentPartPr>
            <p14:xfrm>
              <a:off x="314091" y="4310811"/>
              <a:ext cx="169920" cy="36000"/>
            </p14:xfrm>
          </p:contentPart>
        </mc:Choice>
        <mc:Fallback xmlns="">
          <p:pic>
            <p:nvPicPr>
              <p:cNvPr id="56" name="Ink 55">
                <a:extLst>
                  <a:ext uri="{FF2B5EF4-FFF2-40B4-BE49-F238E27FC236}">
                    <a16:creationId xmlns:a16="http://schemas.microsoft.com/office/drawing/2014/main" id="{9699DEB4-9BFF-4209-9747-955BF890926B}"/>
                  </a:ext>
                </a:extLst>
              </p:cNvPr>
              <p:cNvPicPr/>
              <p:nvPr/>
            </p:nvPicPr>
            <p:blipFill>
              <a:blip r:embed="rId85"/>
              <a:stretch>
                <a:fillRect/>
              </a:stretch>
            </p:blipFill>
            <p:spPr>
              <a:xfrm>
                <a:off x="260451" y="4202811"/>
                <a:ext cx="277560" cy="251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6">
            <p14:nvContentPartPr>
              <p14:cNvPr id="57" name="Ink 56">
                <a:extLst>
                  <a:ext uri="{FF2B5EF4-FFF2-40B4-BE49-F238E27FC236}">
                    <a16:creationId xmlns="" xmlns:a16="http://schemas.microsoft.com/office/drawing/2014/main" id="{79EA62E5-C04C-416C-A083-A8120979A5FD}"/>
                  </a:ext>
                </a:extLst>
              </p14:cNvPr>
              <p14:cNvContentPartPr/>
              <p14:nvPr/>
            </p14:nvContentPartPr>
            <p14:xfrm>
              <a:off x="1688211" y="1867851"/>
              <a:ext cx="191880" cy="28800"/>
            </p14:xfrm>
          </p:contentPart>
        </mc:Choice>
        <mc:Fallback xmlns="">
          <p:pic>
            <p:nvPicPr>
              <p:cNvPr id="57" name="Ink 56">
                <a:extLst>
                  <a:ext uri="{FF2B5EF4-FFF2-40B4-BE49-F238E27FC236}">
                    <a16:creationId xmlns:a16="http://schemas.microsoft.com/office/drawing/2014/main" id="{79EA62E5-C04C-416C-A083-A8120979A5FD}"/>
                  </a:ext>
                </a:extLst>
              </p:cNvPr>
              <p:cNvPicPr/>
              <p:nvPr/>
            </p:nvPicPr>
            <p:blipFill>
              <a:blip r:embed="rId87"/>
              <a:stretch>
                <a:fillRect/>
              </a:stretch>
            </p:blipFill>
            <p:spPr>
              <a:xfrm>
                <a:off x="1634571" y="1760211"/>
                <a:ext cx="299520" cy="244440"/>
              </a:xfrm>
              <a:prstGeom prst="rect">
                <a:avLst/>
              </a:prstGeom>
            </p:spPr>
          </p:pic>
        </mc:Fallback>
      </mc:AlternateContent>
      <p:grpSp>
        <p:nvGrpSpPr>
          <p:cNvPr id="86020" name="Group 86019">
            <a:extLst>
              <a:ext uri="{FF2B5EF4-FFF2-40B4-BE49-F238E27FC236}">
                <a16:creationId xmlns="" xmlns:a16="http://schemas.microsoft.com/office/drawing/2014/main" id="{E4DBD41E-9A33-4747-BE8A-2FEDD50BE5C7}"/>
              </a:ext>
            </a:extLst>
          </p:cNvPr>
          <p:cNvGrpSpPr/>
          <p:nvPr/>
        </p:nvGrpSpPr>
        <p:grpSpPr>
          <a:xfrm>
            <a:off x="7548651" y="3710691"/>
            <a:ext cx="484920" cy="245160"/>
            <a:chOff x="7548651" y="3710691"/>
            <a:chExt cx="484920" cy="2451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88">
              <p14:nvContentPartPr>
                <p14:cNvPr id="59" name="Ink 58">
                  <a:extLst>
                    <a:ext uri="{FF2B5EF4-FFF2-40B4-BE49-F238E27FC236}">
                      <a16:creationId xmlns="" xmlns:a16="http://schemas.microsoft.com/office/drawing/2014/main" id="{C81BC8AE-DB9E-458C-A8F3-D4E28665B79E}"/>
                    </a:ext>
                  </a:extLst>
                </p14:cNvPr>
                <p14:cNvContentPartPr/>
                <p14:nvPr/>
              </p14:nvContentPartPr>
              <p14:xfrm>
                <a:off x="7548651" y="3710691"/>
                <a:ext cx="190080" cy="245160"/>
              </p14:xfrm>
            </p:contentPart>
          </mc:Choice>
          <mc:Fallback xmlns="">
            <p:pic>
              <p:nvPicPr>
                <p:cNvPr id="59" name="Ink 58">
                  <a:extLst>
                    <a:ext uri="{FF2B5EF4-FFF2-40B4-BE49-F238E27FC236}">
                      <a16:creationId xmlns:a16="http://schemas.microsoft.com/office/drawing/2014/main" id="{C81BC8AE-DB9E-458C-A8F3-D4E28665B79E}"/>
                    </a:ext>
                  </a:extLst>
                </p:cNvPr>
                <p:cNvPicPr/>
                <p:nvPr/>
              </p:nvPicPr>
              <p:blipFill>
                <a:blip r:embed="rId89"/>
                <a:stretch>
                  <a:fillRect/>
                </a:stretch>
              </p:blipFill>
              <p:spPr>
                <a:xfrm>
                  <a:off x="7531011" y="3692691"/>
                  <a:ext cx="225720" cy="280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0">
              <p14:nvContentPartPr>
                <p14:cNvPr id="60" name="Ink 59">
                  <a:extLst>
                    <a:ext uri="{FF2B5EF4-FFF2-40B4-BE49-F238E27FC236}">
                      <a16:creationId xmlns="" xmlns:a16="http://schemas.microsoft.com/office/drawing/2014/main" id="{B0A37A11-D55F-45C2-86DF-9E5B43883DB2}"/>
                    </a:ext>
                  </a:extLst>
                </p14:cNvPr>
                <p14:cNvContentPartPr/>
                <p14:nvPr/>
              </p14:nvContentPartPr>
              <p14:xfrm>
                <a:off x="7909011" y="3819051"/>
                <a:ext cx="101520" cy="11520"/>
              </p14:xfrm>
            </p:contentPart>
          </mc:Choice>
          <mc:Fallback xmlns="">
            <p:pic>
              <p:nvPicPr>
                <p:cNvPr id="60" name="Ink 59">
                  <a:extLst>
                    <a:ext uri="{FF2B5EF4-FFF2-40B4-BE49-F238E27FC236}">
                      <a16:creationId xmlns:a16="http://schemas.microsoft.com/office/drawing/2014/main" id="{B0A37A11-D55F-45C2-86DF-9E5B43883DB2}"/>
                    </a:ext>
                  </a:extLst>
                </p:cNvPr>
                <p:cNvPicPr/>
                <p:nvPr/>
              </p:nvPicPr>
              <p:blipFill>
                <a:blip r:embed="rId91"/>
                <a:stretch>
                  <a:fillRect/>
                </a:stretch>
              </p:blipFill>
              <p:spPr>
                <a:xfrm>
                  <a:off x="7891011" y="3801411"/>
                  <a:ext cx="137160" cy="47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2">
              <p14:nvContentPartPr>
                <p14:cNvPr id="61" name="Ink 60">
                  <a:extLst>
                    <a:ext uri="{FF2B5EF4-FFF2-40B4-BE49-F238E27FC236}">
                      <a16:creationId xmlns="" xmlns:a16="http://schemas.microsoft.com/office/drawing/2014/main" id="{B065CAA9-1A8B-4173-8C56-6F53C018D91E}"/>
                    </a:ext>
                  </a:extLst>
                </p14:cNvPr>
                <p14:cNvContentPartPr/>
                <p14:nvPr/>
              </p14:nvContentPartPr>
              <p14:xfrm>
                <a:off x="7885971" y="3885291"/>
                <a:ext cx="147600" cy="16920"/>
              </p14:xfrm>
            </p:contentPart>
          </mc:Choice>
          <mc:Fallback xmlns="">
            <p:pic>
              <p:nvPicPr>
                <p:cNvPr id="61" name="Ink 60">
                  <a:extLst>
                    <a:ext uri="{FF2B5EF4-FFF2-40B4-BE49-F238E27FC236}">
                      <a16:creationId xmlns:a16="http://schemas.microsoft.com/office/drawing/2014/main" id="{B065CAA9-1A8B-4173-8C56-6F53C018D91E}"/>
                    </a:ext>
                  </a:extLst>
                </p:cNvPr>
                <p:cNvPicPr/>
                <p:nvPr/>
              </p:nvPicPr>
              <p:blipFill>
                <a:blip r:embed="rId93"/>
                <a:stretch>
                  <a:fillRect/>
                </a:stretch>
              </p:blipFill>
              <p:spPr>
                <a:xfrm>
                  <a:off x="7868331" y="3867291"/>
                  <a:ext cx="183240" cy="525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86024" name="Group 86023">
            <a:extLst>
              <a:ext uri="{FF2B5EF4-FFF2-40B4-BE49-F238E27FC236}">
                <a16:creationId xmlns="" xmlns:a16="http://schemas.microsoft.com/office/drawing/2014/main" id="{2E4BAA09-5783-4A93-BC8C-FA0C36B4A853}"/>
              </a:ext>
            </a:extLst>
          </p:cNvPr>
          <p:cNvGrpSpPr/>
          <p:nvPr/>
        </p:nvGrpSpPr>
        <p:grpSpPr>
          <a:xfrm>
            <a:off x="8205651" y="3671811"/>
            <a:ext cx="624600" cy="388800"/>
            <a:chOff x="8205651" y="3671811"/>
            <a:chExt cx="624600" cy="3888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94">
              <p14:nvContentPartPr>
                <p14:cNvPr id="62" name="Ink 61">
                  <a:extLst>
                    <a:ext uri="{FF2B5EF4-FFF2-40B4-BE49-F238E27FC236}">
                      <a16:creationId xmlns="" xmlns:a16="http://schemas.microsoft.com/office/drawing/2014/main" id="{401D43FE-B89E-4002-BF0B-F42EBD3C5D4D}"/>
                    </a:ext>
                  </a:extLst>
                </p14:cNvPr>
                <p14:cNvContentPartPr/>
                <p14:nvPr/>
              </p14:nvContentPartPr>
              <p14:xfrm>
                <a:off x="8233371" y="3731211"/>
                <a:ext cx="33480" cy="221760"/>
              </p14:xfrm>
            </p:contentPart>
          </mc:Choice>
          <mc:Fallback xmlns="">
            <p:pic>
              <p:nvPicPr>
                <p:cNvPr id="62" name="Ink 61">
                  <a:extLst>
                    <a:ext uri="{FF2B5EF4-FFF2-40B4-BE49-F238E27FC236}">
                      <a16:creationId xmlns:a16="http://schemas.microsoft.com/office/drawing/2014/main" id="{401D43FE-B89E-4002-BF0B-F42EBD3C5D4D}"/>
                    </a:ext>
                  </a:extLst>
                </p:cNvPr>
                <p:cNvPicPr/>
                <p:nvPr/>
              </p:nvPicPr>
              <p:blipFill>
                <a:blip r:embed="rId95"/>
                <a:stretch>
                  <a:fillRect/>
                </a:stretch>
              </p:blipFill>
              <p:spPr>
                <a:xfrm>
                  <a:off x="8215731" y="3713211"/>
                  <a:ext cx="69120" cy="257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6">
              <p14:nvContentPartPr>
                <p14:cNvPr id="63" name="Ink 62">
                  <a:extLst>
                    <a:ext uri="{FF2B5EF4-FFF2-40B4-BE49-F238E27FC236}">
                      <a16:creationId xmlns="" xmlns:a16="http://schemas.microsoft.com/office/drawing/2014/main" id="{215F6D9A-A0A8-4A6A-929B-95B686E4F306}"/>
                    </a:ext>
                  </a:extLst>
                </p14:cNvPr>
                <p14:cNvContentPartPr/>
                <p14:nvPr/>
              </p14:nvContentPartPr>
              <p14:xfrm>
                <a:off x="8350371" y="3819051"/>
                <a:ext cx="36360" cy="41760"/>
              </p14:xfrm>
            </p:contentPart>
          </mc:Choice>
          <mc:Fallback xmlns="">
            <p:pic>
              <p:nvPicPr>
                <p:cNvPr id="63" name="Ink 62">
                  <a:extLst>
                    <a:ext uri="{FF2B5EF4-FFF2-40B4-BE49-F238E27FC236}">
                      <a16:creationId xmlns:a16="http://schemas.microsoft.com/office/drawing/2014/main" id="{215F6D9A-A0A8-4A6A-929B-95B686E4F306}"/>
                    </a:ext>
                  </a:extLst>
                </p:cNvPr>
                <p:cNvPicPr/>
                <p:nvPr/>
              </p:nvPicPr>
              <p:blipFill>
                <a:blip r:embed="rId97"/>
                <a:stretch>
                  <a:fillRect/>
                </a:stretch>
              </p:blipFill>
              <p:spPr>
                <a:xfrm>
                  <a:off x="8332371" y="3801411"/>
                  <a:ext cx="72000" cy="77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8">
              <p14:nvContentPartPr>
                <p14:cNvPr id="86016" name="Ink 86015">
                  <a:extLst>
                    <a:ext uri="{FF2B5EF4-FFF2-40B4-BE49-F238E27FC236}">
                      <a16:creationId xmlns="" xmlns:a16="http://schemas.microsoft.com/office/drawing/2014/main" id="{DFABE161-227C-460B-AD99-0D516AEBB27D}"/>
                    </a:ext>
                  </a:extLst>
                </p14:cNvPr>
                <p14:cNvContentPartPr/>
                <p14:nvPr/>
              </p14:nvContentPartPr>
              <p14:xfrm>
                <a:off x="8518851" y="3727611"/>
                <a:ext cx="120600" cy="234360"/>
              </p14:xfrm>
            </p:contentPart>
          </mc:Choice>
          <mc:Fallback xmlns="">
            <p:pic>
              <p:nvPicPr>
                <p:cNvPr id="86016" name="Ink 86015">
                  <a:extLst>
                    <a:ext uri="{FF2B5EF4-FFF2-40B4-BE49-F238E27FC236}">
                      <a16:creationId xmlns:a16="http://schemas.microsoft.com/office/drawing/2014/main" id="{DFABE161-227C-460B-AD99-0D516AEBB27D}"/>
                    </a:ext>
                  </a:extLst>
                </p:cNvPr>
                <p:cNvPicPr/>
                <p:nvPr/>
              </p:nvPicPr>
              <p:blipFill>
                <a:blip r:embed="rId99"/>
                <a:stretch>
                  <a:fillRect/>
                </a:stretch>
              </p:blipFill>
              <p:spPr>
                <a:xfrm>
                  <a:off x="8501211" y="3709971"/>
                  <a:ext cx="156240" cy="270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0">
              <p14:nvContentPartPr>
                <p14:cNvPr id="86017" name="Ink 86016">
                  <a:extLst>
                    <a:ext uri="{FF2B5EF4-FFF2-40B4-BE49-F238E27FC236}">
                      <a16:creationId xmlns="" xmlns:a16="http://schemas.microsoft.com/office/drawing/2014/main" id="{081C1254-A58B-497D-869E-051C523CD218}"/>
                    </a:ext>
                  </a:extLst>
                </p14:cNvPr>
                <p14:cNvContentPartPr/>
                <p14:nvPr/>
              </p14:nvContentPartPr>
              <p14:xfrm>
                <a:off x="8581491" y="3715371"/>
                <a:ext cx="135360" cy="26640"/>
              </p14:xfrm>
            </p:contentPart>
          </mc:Choice>
          <mc:Fallback xmlns="">
            <p:pic>
              <p:nvPicPr>
                <p:cNvPr id="86017" name="Ink 86016">
                  <a:extLst>
                    <a:ext uri="{FF2B5EF4-FFF2-40B4-BE49-F238E27FC236}">
                      <a16:creationId xmlns:a16="http://schemas.microsoft.com/office/drawing/2014/main" id="{081C1254-A58B-497D-869E-051C523CD218}"/>
                    </a:ext>
                  </a:extLst>
                </p:cNvPr>
                <p:cNvPicPr/>
                <p:nvPr/>
              </p:nvPicPr>
              <p:blipFill>
                <a:blip r:embed="rId101"/>
                <a:stretch>
                  <a:fillRect/>
                </a:stretch>
              </p:blipFill>
              <p:spPr>
                <a:xfrm>
                  <a:off x="8563491" y="3697731"/>
                  <a:ext cx="171000" cy="62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2">
              <p14:nvContentPartPr>
                <p14:cNvPr id="86021" name="Ink 86020">
                  <a:extLst>
                    <a:ext uri="{FF2B5EF4-FFF2-40B4-BE49-F238E27FC236}">
                      <a16:creationId xmlns="" xmlns:a16="http://schemas.microsoft.com/office/drawing/2014/main" id="{52CB8414-2B1C-4AC1-AA43-182B836E2108}"/>
                    </a:ext>
                  </a:extLst>
                </p14:cNvPr>
                <p14:cNvContentPartPr/>
                <p14:nvPr/>
              </p14:nvContentPartPr>
              <p14:xfrm>
                <a:off x="8803251" y="3671811"/>
                <a:ext cx="27000" cy="307800"/>
              </p14:xfrm>
            </p:contentPart>
          </mc:Choice>
          <mc:Fallback xmlns="">
            <p:pic>
              <p:nvPicPr>
                <p:cNvPr id="86021" name="Ink 86020">
                  <a:extLst>
                    <a:ext uri="{FF2B5EF4-FFF2-40B4-BE49-F238E27FC236}">
                      <a16:creationId xmlns:a16="http://schemas.microsoft.com/office/drawing/2014/main" id="{52CB8414-2B1C-4AC1-AA43-182B836E2108}"/>
                    </a:ext>
                  </a:extLst>
                </p:cNvPr>
                <p:cNvPicPr/>
                <p:nvPr/>
              </p:nvPicPr>
              <p:blipFill>
                <a:blip r:embed="rId103"/>
                <a:stretch>
                  <a:fillRect/>
                </a:stretch>
              </p:blipFill>
              <p:spPr>
                <a:xfrm>
                  <a:off x="8785251" y="3653811"/>
                  <a:ext cx="62640" cy="343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4">
              <p14:nvContentPartPr>
                <p14:cNvPr id="86023" name="Ink 86022">
                  <a:extLst>
                    <a:ext uri="{FF2B5EF4-FFF2-40B4-BE49-F238E27FC236}">
                      <a16:creationId xmlns="" xmlns:a16="http://schemas.microsoft.com/office/drawing/2014/main" id="{ACB56EFB-FBD8-463A-AF83-9B89CD9CB5BB}"/>
                    </a:ext>
                  </a:extLst>
                </p14:cNvPr>
                <p14:cNvContentPartPr/>
                <p14:nvPr/>
              </p14:nvContentPartPr>
              <p14:xfrm>
                <a:off x="8205651" y="4032531"/>
                <a:ext cx="418680" cy="28080"/>
              </p14:xfrm>
            </p:contentPart>
          </mc:Choice>
          <mc:Fallback xmlns="">
            <p:pic>
              <p:nvPicPr>
                <p:cNvPr id="86023" name="Ink 86022">
                  <a:extLst>
                    <a:ext uri="{FF2B5EF4-FFF2-40B4-BE49-F238E27FC236}">
                      <a16:creationId xmlns:a16="http://schemas.microsoft.com/office/drawing/2014/main" id="{ACB56EFB-FBD8-463A-AF83-9B89CD9CB5BB}"/>
                    </a:ext>
                  </a:extLst>
                </p:cNvPr>
                <p:cNvPicPr/>
                <p:nvPr/>
              </p:nvPicPr>
              <p:blipFill>
                <a:blip r:embed="rId105"/>
                <a:stretch>
                  <a:fillRect/>
                </a:stretch>
              </p:blipFill>
              <p:spPr>
                <a:xfrm>
                  <a:off x="8188011" y="4014891"/>
                  <a:ext cx="454320" cy="637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86040" name="Group 86039">
            <a:extLst>
              <a:ext uri="{FF2B5EF4-FFF2-40B4-BE49-F238E27FC236}">
                <a16:creationId xmlns="" xmlns:a16="http://schemas.microsoft.com/office/drawing/2014/main" id="{E6C39207-3C31-449A-AE9C-83861B5F33E9}"/>
              </a:ext>
            </a:extLst>
          </p:cNvPr>
          <p:cNvGrpSpPr/>
          <p:nvPr/>
        </p:nvGrpSpPr>
        <p:grpSpPr>
          <a:xfrm>
            <a:off x="7811451" y="4163931"/>
            <a:ext cx="138600" cy="211680"/>
            <a:chOff x="7811451" y="4163931"/>
            <a:chExt cx="138600" cy="2116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06">
              <p14:nvContentPartPr>
                <p14:cNvPr id="86025" name="Ink 86024">
                  <a:extLst>
                    <a:ext uri="{FF2B5EF4-FFF2-40B4-BE49-F238E27FC236}">
                      <a16:creationId xmlns="" xmlns:a16="http://schemas.microsoft.com/office/drawing/2014/main" id="{8334AB39-30C4-4EE7-8462-2B5422116284}"/>
                    </a:ext>
                  </a:extLst>
                </p14:cNvPr>
                <p14:cNvContentPartPr/>
                <p14:nvPr/>
              </p14:nvContentPartPr>
              <p14:xfrm>
                <a:off x="7869051" y="4163931"/>
                <a:ext cx="19800" cy="188640"/>
              </p14:xfrm>
            </p:contentPart>
          </mc:Choice>
          <mc:Fallback xmlns="">
            <p:pic>
              <p:nvPicPr>
                <p:cNvPr id="86025" name="Ink 86024">
                  <a:extLst>
                    <a:ext uri="{FF2B5EF4-FFF2-40B4-BE49-F238E27FC236}">
                      <a16:creationId xmlns:a16="http://schemas.microsoft.com/office/drawing/2014/main" id="{8334AB39-30C4-4EE7-8462-2B5422116284}"/>
                    </a:ext>
                  </a:extLst>
                </p:cNvPr>
                <p:cNvPicPr/>
                <p:nvPr/>
              </p:nvPicPr>
              <p:blipFill>
                <a:blip r:embed="rId107"/>
                <a:stretch>
                  <a:fillRect/>
                </a:stretch>
              </p:blipFill>
              <p:spPr>
                <a:xfrm>
                  <a:off x="7851411" y="4145931"/>
                  <a:ext cx="55440" cy="224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8">
              <p14:nvContentPartPr>
                <p14:cNvPr id="86026" name="Ink 86025">
                  <a:extLst>
                    <a:ext uri="{FF2B5EF4-FFF2-40B4-BE49-F238E27FC236}">
                      <a16:creationId xmlns="" xmlns:a16="http://schemas.microsoft.com/office/drawing/2014/main" id="{94C5126A-40D6-4B34-A377-C560FE4AB796}"/>
                    </a:ext>
                  </a:extLst>
                </p14:cNvPr>
                <p14:cNvContentPartPr/>
                <p14:nvPr/>
              </p14:nvContentPartPr>
              <p14:xfrm>
                <a:off x="7811451" y="4293891"/>
                <a:ext cx="86760" cy="81720"/>
              </p14:xfrm>
            </p:contentPart>
          </mc:Choice>
          <mc:Fallback xmlns="">
            <p:pic>
              <p:nvPicPr>
                <p:cNvPr id="86026" name="Ink 86025">
                  <a:extLst>
                    <a:ext uri="{FF2B5EF4-FFF2-40B4-BE49-F238E27FC236}">
                      <a16:creationId xmlns:a16="http://schemas.microsoft.com/office/drawing/2014/main" id="{94C5126A-40D6-4B34-A377-C560FE4AB796}"/>
                    </a:ext>
                  </a:extLst>
                </p:cNvPr>
                <p:cNvPicPr/>
                <p:nvPr/>
              </p:nvPicPr>
              <p:blipFill>
                <a:blip r:embed="rId109"/>
                <a:stretch>
                  <a:fillRect/>
                </a:stretch>
              </p:blipFill>
              <p:spPr>
                <a:xfrm>
                  <a:off x="7793451" y="4275891"/>
                  <a:ext cx="122400" cy="117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0">
              <p14:nvContentPartPr>
                <p14:cNvPr id="86027" name="Ink 86026">
                  <a:extLst>
                    <a:ext uri="{FF2B5EF4-FFF2-40B4-BE49-F238E27FC236}">
                      <a16:creationId xmlns="" xmlns:a16="http://schemas.microsoft.com/office/drawing/2014/main" id="{FC37B61B-7C4A-46F9-B348-3B78641299F1}"/>
                    </a:ext>
                  </a:extLst>
                </p14:cNvPr>
                <p14:cNvContentPartPr/>
                <p14:nvPr/>
              </p14:nvContentPartPr>
              <p14:xfrm>
                <a:off x="7897851" y="4281651"/>
                <a:ext cx="52200" cy="90000"/>
              </p14:xfrm>
            </p:contentPart>
          </mc:Choice>
          <mc:Fallback xmlns="">
            <p:pic>
              <p:nvPicPr>
                <p:cNvPr id="86027" name="Ink 86026">
                  <a:extLst>
                    <a:ext uri="{FF2B5EF4-FFF2-40B4-BE49-F238E27FC236}">
                      <a16:creationId xmlns:a16="http://schemas.microsoft.com/office/drawing/2014/main" id="{FC37B61B-7C4A-46F9-B348-3B78641299F1}"/>
                    </a:ext>
                  </a:extLst>
                </p:cNvPr>
                <p:cNvPicPr/>
                <p:nvPr/>
              </p:nvPicPr>
              <p:blipFill>
                <a:blip r:embed="rId111"/>
                <a:stretch>
                  <a:fillRect/>
                </a:stretch>
              </p:blipFill>
              <p:spPr>
                <a:xfrm>
                  <a:off x="7880211" y="4264011"/>
                  <a:ext cx="87840" cy="1256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12">
            <p14:nvContentPartPr>
              <p14:cNvPr id="86028" name="Ink 86027">
                <a:extLst>
                  <a:ext uri="{FF2B5EF4-FFF2-40B4-BE49-F238E27FC236}">
                    <a16:creationId xmlns="" xmlns:a16="http://schemas.microsoft.com/office/drawing/2014/main" id="{A5595AFD-23F8-40A0-970F-0829C38161EF}"/>
                  </a:ext>
                </a:extLst>
              </p14:cNvPr>
              <p14:cNvContentPartPr/>
              <p14:nvPr/>
            </p14:nvContentPartPr>
            <p14:xfrm>
              <a:off x="7544691" y="4497291"/>
              <a:ext cx="162720" cy="162360"/>
            </p14:xfrm>
          </p:contentPart>
        </mc:Choice>
        <mc:Fallback xmlns="">
          <p:pic>
            <p:nvPicPr>
              <p:cNvPr id="86028" name="Ink 86027">
                <a:extLst>
                  <a:ext uri="{FF2B5EF4-FFF2-40B4-BE49-F238E27FC236}">
                    <a16:creationId xmlns:a16="http://schemas.microsoft.com/office/drawing/2014/main" id="{A5595AFD-23F8-40A0-970F-0829C38161EF}"/>
                  </a:ext>
                </a:extLst>
              </p:cNvPr>
              <p:cNvPicPr/>
              <p:nvPr/>
            </p:nvPicPr>
            <p:blipFill>
              <a:blip r:embed="rId113"/>
              <a:stretch>
                <a:fillRect/>
              </a:stretch>
            </p:blipFill>
            <p:spPr>
              <a:xfrm>
                <a:off x="7527051" y="4479651"/>
                <a:ext cx="198360" cy="198000"/>
              </a:xfrm>
              <a:prstGeom prst="rect">
                <a:avLst/>
              </a:prstGeom>
            </p:spPr>
          </p:pic>
        </mc:Fallback>
      </mc:AlternateContent>
      <p:grpSp>
        <p:nvGrpSpPr>
          <p:cNvPr id="86039" name="Group 86038">
            <a:extLst>
              <a:ext uri="{FF2B5EF4-FFF2-40B4-BE49-F238E27FC236}">
                <a16:creationId xmlns="" xmlns:a16="http://schemas.microsoft.com/office/drawing/2014/main" id="{D93211AC-0EE7-421F-BD6C-ECF90A0A64E1}"/>
              </a:ext>
            </a:extLst>
          </p:cNvPr>
          <p:cNvGrpSpPr/>
          <p:nvPr/>
        </p:nvGrpSpPr>
        <p:grpSpPr>
          <a:xfrm>
            <a:off x="7891731" y="4563891"/>
            <a:ext cx="155160" cy="66600"/>
            <a:chOff x="7891731" y="4563891"/>
            <a:chExt cx="155160" cy="666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14">
              <p14:nvContentPartPr>
                <p14:cNvPr id="86029" name="Ink 86028">
                  <a:extLst>
                    <a:ext uri="{FF2B5EF4-FFF2-40B4-BE49-F238E27FC236}">
                      <a16:creationId xmlns="" xmlns:a16="http://schemas.microsoft.com/office/drawing/2014/main" id="{1739B2B5-05A7-4FB2-B32B-7425F013F4C1}"/>
                    </a:ext>
                  </a:extLst>
                </p14:cNvPr>
                <p14:cNvContentPartPr/>
                <p14:nvPr/>
              </p14:nvContentPartPr>
              <p14:xfrm>
                <a:off x="7905411" y="4563891"/>
                <a:ext cx="105480" cy="8280"/>
              </p14:xfrm>
            </p:contentPart>
          </mc:Choice>
          <mc:Fallback xmlns="">
            <p:pic>
              <p:nvPicPr>
                <p:cNvPr id="86029" name="Ink 86028">
                  <a:extLst>
                    <a:ext uri="{FF2B5EF4-FFF2-40B4-BE49-F238E27FC236}">
                      <a16:creationId xmlns:a16="http://schemas.microsoft.com/office/drawing/2014/main" id="{1739B2B5-05A7-4FB2-B32B-7425F013F4C1}"/>
                    </a:ext>
                  </a:extLst>
                </p:cNvPr>
                <p:cNvPicPr/>
                <p:nvPr/>
              </p:nvPicPr>
              <p:blipFill>
                <a:blip r:embed="rId115"/>
                <a:stretch>
                  <a:fillRect/>
                </a:stretch>
              </p:blipFill>
              <p:spPr>
                <a:xfrm>
                  <a:off x="7887411" y="4545891"/>
                  <a:ext cx="141120" cy="43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6">
              <p14:nvContentPartPr>
                <p14:cNvPr id="86030" name="Ink 86029">
                  <a:extLst>
                    <a:ext uri="{FF2B5EF4-FFF2-40B4-BE49-F238E27FC236}">
                      <a16:creationId xmlns="" xmlns:a16="http://schemas.microsoft.com/office/drawing/2014/main" id="{513924AC-CDB9-4BAE-BF5B-ABE25E73DEE2}"/>
                    </a:ext>
                  </a:extLst>
                </p14:cNvPr>
                <p14:cNvContentPartPr/>
                <p14:nvPr/>
              </p14:nvContentPartPr>
              <p14:xfrm>
                <a:off x="7891731" y="4614651"/>
                <a:ext cx="155160" cy="15840"/>
              </p14:xfrm>
            </p:contentPart>
          </mc:Choice>
          <mc:Fallback xmlns="">
            <p:pic>
              <p:nvPicPr>
                <p:cNvPr id="86030" name="Ink 86029">
                  <a:extLst>
                    <a:ext uri="{FF2B5EF4-FFF2-40B4-BE49-F238E27FC236}">
                      <a16:creationId xmlns:a16="http://schemas.microsoft.com/office/drawing/2014/main" id="{513924AC-CDB9-4BAE-BF5B-ABE25E73DEE2}"/>
                    </a:ext>
                  </a:extLst>
                </p:cNvPr>
                <p:cNvPicPr/>
                <p:nvPr/>
              </p:nvPicPr>
              <p:blipFill>
                <a:blip r:embed="rId117"/>
                <a:stretch>
                  <a:fillRect/>
                </a:stretch>
              </p:blipFill>
              <p:spPr>
                <a:xfrm>
                  <a:off x="7873731" y="4597011"/>
                  <a:ext cx="190800" cy="514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18">
            <p14:nvContentPartPr>
              <p14:cNvPr id="86036" name="Ink 86035">
                <a:extLst>
                  <a:ext uri="{FF2B5EF4-FFF2-40B4-BE49-F238E27FC236}">
                    <a16:creationId xmlns="" xmlns:a16="http://schemas.microsoft.com/office/drawing/2014/main" id="{7BA79A19-B751-445E-B36F-56C2B9C45583}"/>
                  </a:ext>
                </a:extLst>
              </p14:cNvPr>
              <p14:cNvContentPartPr/>
              <p14:nvPr/>
            </p14:nvContentPartPr>
            <p14:xfrm>
              <a:off x="8630451" y="4781331"/>
              <a:ext cx="160560" cy="13680"/>
            </p14:xfrm>
          </p:contentPart>
        </mc:Choice>
        <mc:Fallback xmlns="">
          <p:pic>
            <p:nvPicPr>
              <p:cNvPr id="86036" name="Ink 86035">
                <a:extLst>
                  <a:ext uri="{FF2B5EF4-FFF2-40B4-BE49-F238E27FC236}">
                    <a16:creationId xmlns:a16="http://schemas.microsoft.com/office/drawing/2014/main" id="{7BA79A19-B751-445E-B36F-56C2B9C45583}"/>
                  </a:ext>
                </a:extLst>
              </p:cNvPr>
              <p:cNvPicPr/>
              <p:nvPr/>
            </p:nvPicPr>
            <p:blipFill>
              <a:blip r:embed="rId119"/>
              <a:stretch>
                <a:fillRect/>
              </a:stretch>
            </p:blipFill>
            <p:spPr>
              <a:xfrm>
                <a:off x="8612451" y="4763331"/>
                <a:ext cx="196200" cy="49320"/>
              </a:xfrm>
              <a:prstGeom prst="rect">
                <a:avLst/>
              </a:prstGeom>
            </p:spPr>
          </p:pic>
        </mc:Fallback>
      </mc:AlternateContent>
      <p:grpSp>
        <p:nvGrpSpPr>
          <p:cNvPr id="86038" name="Group 86037">
            <a:extLst>
              <a:ext uri="{FF2B5EF4-FFF2-40B4-BE49-F238E27FC236}">
                <a16:creationId xmlns="" xmlns:a16="http://schemas.microsoft.com/office/drawing/2014/main" id="{E3A566D6-8E95-4C1A-A480-B554E1706356}"/>
              </a:ext>
            </a:extLst>
          </p:cNvPr>
          <p:cNvGrpSpPr/>
          <p:nvPr/>
        </p:nvGrpSpPr>
        <p:grpSpPr>
          <a:xfrm>
            <a:off x="8230131" y="4478211"/>
            <a:ext cx="534960" cy="210600"/>
            <a:chOff x="8230131" y="4478211"/>
            <a:chExt cx="534960" cy="2106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20">
              <p14:nvContentPartPr>
                <p14:cNvPr id="86031" name="Ink 86030">
                  <a:extLst>
                    <a:ext uri="{FF2B5EF4-FFF2-40B4-BE49-F238E27FC236}">
                      <a16:creationId xmlns="" xmlns:a16="http://schemas.microsoft.com/office/drawing/2014/main" id="{495ABE9A-EA94-4147-A0CC-CD6332D99A03}"/>
                    </a:ext>
                  </a:extLst>
                </p14:cNvPr>
                <p14:cNvContentPartPr/>
                <p14:nvPr/>
              </p14:nvContentPartPr>
              <p14:xfrm>
                <a:off x="8230131" y="4499091"/>
                <a:ext cx="37080" cy="184680"/>
              </p14:xfrm>
            </p:contentPart>
          </mc:Choice>
          <mc:Fallback xmlns="">
            <p:pic>
              <p:nvPicPr>
                <p:cNvPr id="86031" name="Ink 86030">
                  <a:extLst>
                    <a:ext uri="{FF2B5EF4-FFF2-40B4-BE49-F238E27FC236}">
                      <a16:creationId xmlns:a16="http://schemas.microsoft.com/office/drawing/2014/main" id="{495ABE9A-EA94-4147-A0CC-CD6332D99A03}"/>
                    </a:ext>
                  </a:extLst>
                </p:cNvPr>
                <p:cNvPicPr/>
                <p:nvPr/>
              </p:nvPicPr>
              <p:blipFill>
                <a:blip r:embed="rId121"/>
                <a:stretch>
                  <a:fillRect/>
                </a:stretch>
              </p:blipFill>
              <p:spPr>
                <a:xfrm>
                  <a:off x="8212491" y="4481451"/>
                  <a:ext cx="72720" cy="22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2">
              <p14:nvContentPartPr>
                <p14:cNvPr id="86032" name="Ink 86031">
                  <a:extLst>
                    <a:ext uri="{FF2B5EF4-FFF2-40B4-BE49-F238E27FC236}">
                      <a16:creationId xmlns="" xmlns:a16="http://schemas.microsoft.com/office/drawing/2014/main" id="{79D0DD3D-F714-41AB-9C55-322B814C1571}"/>
                    </a:ext>
                  </a:extLst>
                </p14:cNvPr>
                <p14:cNvContentPartPr/>
                <p14:nvPr/>
              </p14:nvContentPartPr>
              <p14:xfrm>
                <a:off x="8341731" y="4597731"/>
                <a:ext cx="17640" cy="28800"/>
              </p14:xfrm>
            </p:contentPart>
          </mc:Choice>
          <mc:Fallback xmlns="">
            <p:pic>
              <p:nvPicPr>
                <p:cNvPr id="86032" name="Ink 86031">
                  <a:extLst>
                    <a:ext uri="{FF2B5EF4-FFF2-40B4-BE49-F238E27FC236}">
                      <a16:creationId xmlns:a16="http://schemas.microsoft.com/office/drawing/2014/main" id="{79D0DD3D-F714-41AB-9C55-322B814C1571}"/>
                    </a:ext>
                  </a:extLst>
                </p:cNvPr>
                <p:cNvPicPr/>
                <p:nvPr/>
              </p:nvPicPr>
              <p:blipFill>
                <a:blip r:embed="rId123"/>
                <a:stretch>
                  <a:fillRect/>
                </a:stretch>
              </p:blipFill>
              <p:spPr>
                <a:xfrm>
                  <a:off x="8324091" y="4580091"/>
                  <a:ext cx="53280" cy="64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4">
              <p14:nvContentPartPr>
                <p14:cNvPr id="86033" name="Ink 86032">
                  <a:extLst>
                    <a:ext uri="{FF2B5EF4-FFF2-40B4-BE49-F238E27FC236}">
                      <a16:creationId xmlns="" xmlns:a16="http://schemas.microsoft.com/office/drawing/2014/main" id="{2FB996E2-D8BD-47BC-BB6D-41FBD76BD6C0}"/>
                    </a:ext>
                  </a:extLst>
                </p14:cNvPr>
                <p14:cNvContentPartPr/>
                <p14:nvPr/>
              </p14:nvContentPartPr>
              <p14:xfrm>
                <a:off x="8462331" y="4498731"/>
                <a:ext cx="97200" cy="176400"/>
              </p14:xfrm>
            </p:contentPart>
          </mc:Choice>
          <mc:Fallback xmlns="">
            <p:pic>
              <p:nvPicPr>
                <p:cNvPr id="86033" name="Ink 86032">
                  <a:extLst>
                    <a:ext uri="{FF2B5EF4-FFF2-40B4-BE49-F238E27FC236}">
                      <a16:creationId xmlns:a16="http://schemas.microsoft.com/office/drawing/2014/main" id="{2FB996E2-D8BD-47BC-BB6D-41FBD76BD6C0}"/>
                    </a:ext>
                  </a:extLst>
                </p:cNvPr>
                <p:cNvPicPr/>
                <p:nvPr/>
              </p:nvPicPr>
              <p:blipFill>
                <a:blip r:embed="rId125"/>
                <a:stretch>
                  <a:fillRect/>
                </a:stretch>
              </p:blipFill>
              <p:spPr>
                <a:xfrm>
                  <a:off x="8444691" y="4480731"/>
                  <a:ext cx="132840" cy="212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6">
              <p14:nvContentPartPr>
                <p14:cNvPr id="86034" name="Ink 86033">
                  <a:extLst>
                    <a:ext uri="{FF2B5EF4-FFF2-40B4-BE49-F238E27FC236}">
                      <a16:creationId xmlns="" xmlns:a16="http://schemas.microsoft.com/office/drawing/2014/main" id="{BF1AA6F1-92F5-4F90-A3DE-068B828B37A2}"/>
                    </a:ext>
                  </a:extLst>
                </p14:cNvPr>
                <p14:cNvContentPartPr/>
                <p14:nvPr/>
              </p14:nvContentPartPr>
              <p14:xfrm>
                <a:off x="8508411" y="4478211"/>
                <a:ext cx="109440" cy="26640"/>
              </p14:xfrm>
            </p:contentPart>
          </mc:Choice>
          <mc:Fallback xmlns="">
            <p:pic>
              <p:nvPicPr>
                <p:cNvPr id="86034" name="Ink 86033">
                  <a:extLst>
                    <a:ext uri="{FF2B5EF4-FFF2-40B4-BE49-F238E27FC236}">
                      <a16:creationId xmlns:a16="http://schemas.microsoft.com/office/drawing/2014/main" id="{BF1AA6F1-92F5-4F90-A3DE-068B828B37A2}"/>
                    </a:ext>
                  </a:extLst>
                </p:cNvPr>
                <p:cNvPicPr/>
                <p:nvPr/>
              </p:nvPicPr>
              <p:blipFill>
                <a:blip r:embed="rId127"/>
                <a:stretch>
                  <a:fillRect/>
                </a:stretch>
              </p:blipFill>
              <p:spPr>
                <a:xfrm>
                  <a:off x="8490771" y="4460571"/>
                  <a:ext cx="145080" cy="62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8">
              <p14:nvContentPartPr>
                <p14:cNvPr id="86035" name="Ink 86034">
                  <a:extLst>
                    <a:ext uri="{FF2B5EF4-FFF2-40B4-BE49-F238E27FC236}">
                      <a16:creationId xmlns="" xmlns:a16="http://schemas.microsoft.com/office/drawing/2014/main" id="{D6CCB97E-E976-44DD-86DE-4C6B6C80C1BD}"/>
                    </a:ext>
                  </a:extLst>
                </p14:cNvPr>
                <p14:cNvContentPartPr/>
                <p14:nvPr/>
              </p14:nvContentPartPr>
              <p14:xfrm>
                <a:off x="8721171" y="4508811"/>
                <a:ext cx="7200" cy="180000"/>
              </p14:xfrm>
            </p:contentPart>
          </mc:Choice>
          <mc:Fallback xmlns="">
            <p:pic>
              <p:nvPicPr>
                <p:cNvPr id="86035" name="Ink 86034">
                  <a:extLst>
                    <a:ext uri="{FF2B5EF4-FFF2-40B4-BE49-F238E27FC236}">
                      <a16:creationId xmlns:a16="http://schemas.microsoft.com/office/drawing/2014/main" id="{D6CCB97E-E976-44DD-86DE-4C6B6C80C1BD}"/>
                    </a:ext>
                  </a:extLst>
                </p:cNvPr>
                <p:cNvPicPr/>
                <p:nvPr/>
              </p:nvPicPr>
              <p:blipFill>
                <a:blip r:embed="rId129"/>
                <a:stretch>
                  <a:fillRect/>
                </a:stretch>
              </p:blipFill>
              <p:spPr>
                <a:xfrm>
                  <a:off x="8703531" y="4491171"/>
                  <a:ext cx="42840" cy="215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0">
              <p14:nvContentPartPr>
                <p14:cNvPr id="86037" name="Ink 86036">
                  <a:extLst>
                    <a:ext uri="{FF2B5EF4-FFF2-40B4-BE49-F238E27FC236}">
                      <a16:creationId xmlns="" xmlns:a16="http://schemas.microsoft.com/office/drawing/2014/main" id="{E8FBA48E-CFEA-4258-9592-1CB29DB9F67C}"/>
                    </a:ext>
                  </a:extLst>
                </p14:cNvPr>
                <p14:cNvContentPartPr/>
                <p14:nvPr/>
              </p14:nvContentPartPr>
              <p14:xfrm>
                <a:off x="8722251" y="4495131"/>
                <a:ext cx="42840" cy="187560"/>
              </p14:xfrm>
            </p:contentPart>
          </mc:Choice>
          <mc:Fallback xmlns="">
            <p:pic>
              <p:nvPicPr>
                <p:cNvPr id="86037" name="Ink 86036">
                  <a:extLst>
                    <a:ext uri="{FF2B5EF4-FFF2-40B4-BE49-F238E27FC236}">
                      <a16:creationId xmlns:a16="http://schemas.microsoft.com/office/drawing/2014/main" id="{E8FBA48E-CFEA-4258-9592-1CB29DB9F67C}"/>
                    </a:ext>
                  </a:extLst>
                </p:cNvPr>
                <p:cNvPicPr/>
                <p:nvPr/>
              </p:nvPicPr>
              <p:blipFill>
                <a:blip r:embed="rId131"/>
                <a:stretch>
                  <a:fillRect/>
                </a:stretch>
              </p:blipFill>
              <p:spPr>
                <a:xfrm>
                  <a:off x="8704251" y="4477491"/>
                  <a:ext cx="78480" cy="2232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86046" name="Group 86045">
            <a:extLst>
              <a:ext uri="{FF2B5EF4-FFF2-40B4-BE49-F238E27FC236}">
                <a16:creationId xmlns="" xmlns:a16="http://schemas.microsoft.com/office/drawing/2014/main" id="{81090749-BB5F-4911-8620-D6000AD090F0}"/>
              </a:ext>
            </a:extLst>
          </p:cNvPr>
          <p:cNvGrpSpPr/>
          <p:nvPr/>
        </p:nvGrpSpPr>
        <p:grpSpPr>
          <a:xfrm>
            <a:off x="9062451" y="3741291"/>
            <a:ext cx="1415520" cy="439920"/>
            <a:chOff x="9062451" y="3741291"/>
            <a:chExt cx="1415520" cy="4399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32">
              <p14:nvContentPartPr>
                <p14:cNvPr id="86041" name="Ink 86040">
                  <a:extLst>
                    <a:ext uri="{FF2B5EF4-FFF2-40B4-BE49-F238E27FC236}">
                      <a16:creationId xmlns="" xmlns:a16="http://schemas.microsoft.com/office/drawing/2014/main" id="{2F0B07A2-C736-4764-BE8F-7B9C70EDE490}"/>
                    </a:ext>
                  </a:extLst>
                </p14:cNvPr>
                <p14:cNvContentPartPr/>
                <p14:nvPr/>
              </p14:nvContentPartPr>
              <p14:xfrm>
                <a:off x="9062451" y="3862611"/>
                <a:ext cx="111960" cy="124560"/>
              </p14:xfrm>
            </p:contentPart>
          </mc:Choice>
          <mc:Fallback xmlns="">
            <p:pic>
              <p:nvPicPr>
                <p:cNvPr id="86041" name="Ink 86040">
                  <a:extLst>
                    <a:ext uri="{FF2B5EF4-FFF2-40B4-BE49-F238E27FC236}">
                      <a16:creationId xmlns:a16="http://schemas.microsoft.com/office/drawing/2014/main" id="{2F0B07A2-C736-4764-BE8F-7B9C70EDE490}"/>
                    </a:ext>
                  </a:extLst>
                </p:cNvPr>
                <p:cNvPicPr/>
                <p:nvPr/>
              </p:nvPicPr>
              <p:blipFill>
                <a:blip r:embed="rId133"/>
                <a:stretch>
                  <a:fillRect/>
                </a:stretch>
              </p:blipFill>
              <p:spPr>
                <a:xfrm>
                  <a:off x="9044451" y="3844971"/>
                  <a:ext cx="147600" cy="160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4">
              <p14:nvContentPartPr>
                <p14:cNvPr id="86042" name="Ink 86041">
                  <a:extLst>
                    <a:ext uri="{FF2B5EF4-FFF2-40B4-BE49-F238E27FC236}">
                      <a16:creationId xmlns="" xmlns:a16="http://schemas.microsoft.com/office/drawing/2014/main" id="{85753A04-749E-4607-A781-43709F665C22}"/>
                    </a:ext>
                  </a:extLst>
                </p14:cNvPr>
                <p14:cNvContentPartPr/>
                <p14:nvPr/>
              </p14:nvContentPartPr>
              <p14:xfrm>
                <a:off x="9227331" y="3741291"/>
                <a:ext cx="479880" cy="291240"/>
              </p14:xfrm>
            </p:contentPart>
          </mc:Choice>
          <mc:Fallback xmlns="">
            <p:pic>
              <p:nvPicPr>
                <p:cNvPr id="86042" name="Ink 86041">
                  <a:extLst>
                    <a:ext uri="{FF2B5EF4-FFF2-40B4-BE49-F238E27FC236}">
                      <a16:creationId xmlns:a16="http://schemas.microsoft.com/office/drawing/2014/main" id="{85753A04-749E-4607-A781-43709F665C22}"/>
                    </a:ext>
                  </a:extLst>
                </p:cNvPr>
                <p:cNvPicPr/>
                <p:nvPr/>
              </p:nvPicPr>
              <p:blipFill>
                <a:blip r:embed="rId135"/>
                <a:stretch>
                  <a:fillRect/>
                </a:stretch>
              </p:blipFill>
              <p:spPr>
                <a:xfrm>
                  <a:off x="9209331" y="3723651"/>
                  <a:ext cx="515520" cy="326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6">
              <p14:nvContentPartPr>
                <p14:cNvPr id="86043" name="Ink 86042">
                  <a:extLst>
                    <a:ext uri="{FF2B5EF4-FFF2-40B4-BE49-F238E27FC236}">
                      <a16:creationId xmlns="" xmlns:a16="http://schemas.microsoft.com/office/drawing/2014/main" id="{2968F325-07F4-4765-A393-42C2DA551FB8}"/>
                    </a:ext>
                  </a:extLst>
                </p14:cNvPr>
                <p14:cNvContentPartPr/>
                <p14:nvPr/>
              </p14:nvContentPartPr>
              <p14:xfrm>
                <a:off x="9705051" y="3823011"/>
                <a:ext cx="9720" cy="10080"/>
              </p14:xfrm>
            </p:contentPart>
          </mc:Choice>
          <mc:Fallback xmlns="">
            <p:pic>
              <p:nvPicPr>
                <p:cNvPr id="86043" name="Ink 86042">
                  <a:extLst>
                    <a:ext uri="{FF2B5EF4-FFF2-40B4-BE49-F238E27FC236}">
                      <a16:creationId xmlns:a16="http://schemas.microsoft.com/office/drawing/2014/main" id="{2968F325-07F4-4765-A393-42C2DA551FB8}"/>
                    </a:ext>
                  </a:extLst>
                </p:cNvPr>
                <p:cNvPicPr/>
                <p:nvPr/>
              </p:nvPicPr>
              <p:blipFill>
                <a:blip r:embed="rId137"/>
                <a:stretch>
                  <a:fillRect/>
                </a:stretch>
              </p:blipFill>
              <p:spPr>
                <a:xfrm>
                  <a:off x="9687411" y="3805371"/>
                  <a:ext cx="45360" cy="45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8">
              <p14:nvContentPartPr>
                <p14:cNvPr id="86044" name="Ink 86043">
                  <a:extLst>
                    <a:ext uri="{FF2B5EF4-FFF2-40B4-BE49-F238E27FC236}">
                      <a16:creationId xmlns="" xmlns:a16="http://schemas.microsoft.com/office/drawing/2014/main" id="{A8CDB042-EA7E-4C21-ABF8-F95608F05EEA}"/>
                    </a:ext>
                  </a:extLst>
                </p14:cNvPr>
                <p14:cNvContentPartPr/>
                <p14:nvPr/>
              </p14:nvContentPartPr>
              <p14:xfrm>
                <a:off x="9496971" y="3844971"/>
                <a:ext cx="78120" cy="17280"/>
              </p14:xfrm>
            </p:contentPart>
          </mc:Choice>
          <mc:Fallback xmlns="">
            <p:pic>
              <p:nvPicPr>
                <p:cNvPr id="86044" name="Ink 86043">
                  <a:extLst>
                    <a:ext uri="{FF2B5EF4-FFF2-40B4-BE49-F238E27FC236}">
                      <a16:creationId xmlns:a16="http://schemas.microsoft.com/office/drawing/2014/main" id="{A8CDB042-EA7E-4C21-ABF8-F95608F05EEA}"/>
                    </a:ext>
                  </a:extLst>
                </p:cNvPr>
                <p:cNvPicPr/>
                <p:nvPr/>
              </p:nvPicPr>
              <p:blipFill>
                <a:blip r:embed="rId139"/>
                <a:stretch>
                  <a:fillRect/>
                </a:stretch>
              </p:blipFill>
              <p:spPr>
                <a:xfrm>
                  <a:off x="9479331" y="3826971"/>
                  <a:ext cx="113760" cy="52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0">
              <p14:nvContentPartPr>
                <p14:cNvPr id="86045" name="Ink 86044">
                  <a:extLst>
                    <a:ext uri="{FF2B5EF4-FFF2-40B4-BE49-F238E27FC236}">
                      <a16:creationId xmlns="" xmlns:a16="http://schemas.microsoft.com/office/drawing/2014/main" id="{11074D64-CE9C-470C-A60C-B76E27A749B2}"/>
                    </a:ext>
                  </a:extLst>
                </p14:cNvPr>
                <p14:cNvContentPartPr/>
                <p14:nvPr/>
              </p14:nvContentPartPr>
              <p14:xfrm>
                <a:off x="9736731" y="3772251"/>
                <a:ext cx="741240" cy="408960"/>
              </p14:xfrm>
            </p:contentPart>
          </mc:Choice>
          <mc:Fallback xmlns="">
            <p:pic>
              <p:nvPicPr>
                <p:cNvPr id="86045" name="Ink 86044">
                  <a:extLst>
                    <a:ext uri="{FF2B5EF4-FFF2-40B4-BE49-F238E27FC236}">
                      <a16:creationId xmlns:a16="http://schemas.microsoft.com/office/drawing/2014/main" id="{11074D64-CE9C-470C-A60C-B76E27A749B2}"/>
                    </a:ext>
                  </a:extLst>
                </p:cNvPr>
                <p:cNvPicPr/>
                <p:nvPr/>
              </p:nvPicPr>
              <p:blipFill>
                <a:blip r:embed="rId141"/>
                <a:stretch>
                  <a:fillRect/>
                </a:stretch>
              </p:blipFill>
              <p:spPr>
                <a:xfrm>
                  <a:off x="9718731" y="3754251"/>
                  <a:ext cx="776880" cy="4446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86058" name="Group 86057">
            <a:extLst>
              <a:ext uri="{FF2B5EF4-FFF2-40B4-BE49-F238E27FC236}">
                <a16:creationId xmlns="" xmlns:a16="http://schemas.microsoft.com/office/drawing/2014/main" id="{521A54BD-DF40-436A-A410-6781B9521262}"/>
              </a:ext>
            </a:extLst>
          </p:cNvPr>
          <p:cNvGrpSpPr/>
          <p:nvPr/>
        </p:nvGrpSpPr>
        <p:grpSpPr>
          <a:xfrm>
            <a:off x="9112851" y="4393611"/>
            <a:ext cx="1789560" cy="531360"/>
            <a:chOff x="9112851" y="4393611"/>
            <a:chExt cx="1789560" cy="5313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42">
              <p14:nvContentPartPr>
                <p14:cNvPr id="86047" name="Ink 86046">
                  <a:extLst>
                    <a:ext uri="{FF2B5EF4-FFF2-40B4-BE49-F238E27FC236}">
                      <a16:creationId xmlns="" xmlns:a16="http://schemas.microsoft.com/office/drawing/2014/main" id="{58541055-1FEF-41AB-A415-A92769C19C60}"/>
                    </a:ext>
                  </a:extLst>
                </p14:cNvPr>
                <p14:cNvContentPartPr/>
                <p14:nvPr/>
              </p14:nvContentPartPr>
              <p14:xfrm>
                <a:off x="9112851" y="4400091"/>
                <a:ext cx="238320" cy="232560"/>
              </p14:xfrm>
            </p:contentPart>
          </mc:Choice>
          <mc:Fallback xmlns="">
            <p:pic>
              <p:nvPicPr>
                <p:cNvPr id="86047" name="Ink 86046">
                  <a:extLst>
                    <a:ext uri="{FF2B5EF4-FFF2-40B4-BE49-F238E27FC236}">
                      <a16:creationId xmlns:a16="http://schemas.microsoft.com/office/drawing/2014/main" id="{58541055-1FEF-41AB-A415-A92769C19C60}"/>
                    </a:ext>
                  </a:extLst>
                </p:cNvPr>
                <p:cNvPicPr/>
                <p:nvPr/>
              </p:nvPicPr>
              <p:blipFill>
                <a:blip r:embed="rId143"/>
                <a:stretch>
                  <a:fillRect/>
                </a:stretch>
              </p:blipFill>
              <p:spPr>
                <a:xfrm>
                  <a:off x="9094851" y="4382091"/>
                  <a:ext cx="273960" cy="268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4">
              <p14:nvContentPartPr>
                <p14:cNvPr id="86048" name="Ink 86047">
                  <a:extLst>
                    <a:ext uri="{FF2B5EF4-FFF2-40B4-BE49-F238E27FC236}">
                      <a16:creationId xmlns="" xmlns:a16="http://schemas.microsoft.com/office/drawing/2014/main" id="{E96D0333-857E-44CA-9A5F-295F1FD1609A}"/>
                    </a:ext>
                  </a:extLst>
                </p14:cNvPr>
                <p14:cNvContentPartPr/>
                <p14:nvPr/>
              </p14:nvContentPartPr>
              <p14:xfrm>
                <a:off x="9406611" y="4513851"/>
                <a:ext cx="289440" cy="129600"/>
              </p14:xfrm>
            </p:contentPart>
          </mc:Choice>
          <mc:Fallback xmlns="">
            <p:pic>
              <p:nvPicPr>
                <p:cNvPr id="86048" name="Ink 86047">
                  <a:extLst>
                    <a:ext uri="{FF2B5EF4-FFF2-40B4-BE49-F238E27FC236}">
                      <a16:creationId xmlns:a16="http://schemas.microsoft.com/office/drawing/2014/main" id="{E96D0333-857E-44CA-9A5F-295F1FD1609A}"/>
                    </a:ext>
                  </a:extLst>
                </p:cNvPr>
                <p:cNvPicPr/>
                <p:nvPr/>
              </p:nvPicPr>
              <p:blipFill>
                <a:blip r:embed="rId145"/>
                <a:stretch>
                  <a:fillRect/>
                </a:stretch>
              </p:blipFill>
              <p:spPr>
                <a:xfrm>
                  <a:off x="9388971" y="4496211"/>
                  <a:ext cx="325080" cy="165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6">
              <p14:nvContentPartPr>
                <p14:cNvPr id="86049" name="Ink 86048">
                  <a:extLst>
                    <a:ext uri="{FF2B5EF4-FFF2-40B4-BE49-F238E27FC236}">
                      <a16:creationId xmlns="" xmlns:a16="http://schemas.microsoft.com/office/drawing/2014/main" id="{F9374AAE-862E-4C08-AAA4-1C13FEC0F8C8}"/>
                    </a:ext>
                  </a:extLst>
                </p14:cNvPr>
                <p14:cNvContentPartPr/>
                <p14:nvPr/>
              </p14:nvContentPartPr>
              <p14:xfrm>
                <a:off x="9682371" y="4439331"/>
                <a:ext cx="360" cy="360"/>
              </p14:xfrm>
            </p:contentPart>
          </mc:Choice>
          <mc:Fallback xmlns="">
            <p:pic>
              <p:nvPicPr>
                <p:cNvPr id="86049" name="Ink 86048">
                  <a:extLst>
                    <a:ext uri="{FF2B5EF4-FFF2-40B4-BE49-F238E27FC236}">
                      <a16:creationId xmlns:a16="http://schemas.microsoft.com/office/drawing/2014/main" id="{F9374AAE-862E-4C08-AAA4-1C13FEC0F8C8}"/>
                    </a:ext>
                  </a:extLst>
                </p:cNvPr>
                <p:cNvPicPr/>
                <p:nvPr/>
              </p:nvPicPr>
              <p:blipFill>
                <a:blip r:embed="rId147"/>
                <a:stretch>
                  <a:fillRect/>
                </a:stretch>
              </p:blipFill>
              <p:spPr>
                <a:xfrm>
                  <a:off x="9664731" y="4421691"/>
                  <a:ext cx="36000" cy="3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8">
              <p14:nvContentPartPr>
                <p14:cNvPr id="86050" name="Ink 86049">
                  <a:extLst>
                    <a:ext uri="{FF2B5EF4-FFF2-40B4-BE49-F238E27FC236}">
                      <a16:creationId xmlns="" xmlns:a16="http://schemas.microsoft.com/office/drawing/2014/main" id="{4D8CE27E-F56B-458F-9531-7BACEBDC64F9}"/>
                    </a:ext>
                  </a:extLst>
                </p14:cNvPr>
                <p14:cNvContentPartPr/>
                <p14:nvPr/>
              </p14:nvContentPartPr>
              <p14:xfrm>
                <a:off x="9738171" y="4543371"/>
                <a:ext cx="109440" cy="101160"/>
              </p14:xfrm>
            </p:contentPart>
          </mc:Choice>
          <mc:Fallback xmlns="">
            <p:pic>
              <p:nvPicPr>
                <p:cNvPr id="86050" name="Ink 86049">
                  <a:extLst>
                    <a:ext uri="{FF2B5EF4-FFF2-40B4-BE49-F238E27FC236}">
                      <a16:creationId xmlns:a16="http://schemas.microsoft.com/office/drawing/2014/main" id="{4D8CE27E-F56B-458F-9531-7BACEBDC64F9}"/>
                    </a:ext>
                  </a:extLst>
                </p:cNvPr>
                <p:cNvPicPr/>
                <p:nvPr/>
              </p:nvPicPr>
              <p:blipFill>
                <a:blip r:embed="rId149"/>
                <a:stretch>
                  <a:fillRect/>
                </a:stretch>
              </p:blipFill>
              <p:spPr>
                <a:xfrm>
                  <a:off x="9720531" y="4525371"/>
                  <a:ext cx="145080" cy="136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0">
              <p14:nvContentPartPr>
                <p14:cNvPr id="86051" name="Ink 86050">
                  <a:extLst>
                    <a:ext uri="{FF2B5EF4-FFF2-40B4-BE49-F238E27FC236}">
                      <a16:creationId xmlns="" xmlns:a16="http://schemas.microsoft.com/office/drawing/2014/main" id="{2B2E8D0B-9F5B-4FBB-A403-994EE65A10DC}"/>
                    </a:ext>
                  </a:extLst>
                </p14:cNvPr>
                <p14:cNvContentPartPr/>
                <p14:nvPr/>
              </p14:nvContentPartPr>
              <p14:xfrm>
                <a:off x="9898371" y="4537611"/>
                <a:ext cx="77760" cy="83520"/>
              </p14:xfrm>
            </p:contentPart>
          </mc:Choice>
          <mc:Fallback xmlns="">
            <p:pic>
              <p:nvPicPr>
                <p:cNvPr id="86051" name="Ink 86050">
                  <a:extLst>
                    <a:ext uri="{FF2B5EF4-FFF2-40B4-BE49-F238E27FC236}">
                      <a16:creationId xmlns:a16="http://schemas.microsoft.com/office/drawing/2014/main" id="{2B2E8D0B-9F5B-4FBB-A403-994EE65A10DC}"/>
                    </a:ext>
                  </a:extLst>
                </p:cNvPr>
                <p:cNvPicPr/>
                <p:nvPr/>
              </p:nvPicPr>
              <p:blipFill>
                <a:blip r:embed="rId151"/>
                <a:stretch>
                  <a:fillRect/>
                </a:stretch>
              </p:blipFill>
              <p:spPr>
                <a:xfrm>
                  <a:off x="9880371" y="4519611"/>
                  <a:ext cx="113400" cy="11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2">
              <p14:nvContentPartPr>
                <p14:cNvPr id="86052" name="Ink 86051">
                  <a:extLst>
                    <a:ext uri="{FF2B5EF4-FFF2-40B4-BE49-F238E27FC236}">
                      <a16:creationId xmlns="" xmlns:a16="http://schemas.microsoft.com/office/drawing/2014/main" id="{D81F2818-8F77-4987-B771-F251FDA5A694}"/>
                    </a:ext>
                  </a:extLst>
                </p14:cNvPr>
                <p14:cNvContentPartPr/>
                <p14:nvPr/>
              </p14:nvContentPartPr>
              <p14:xfrm>
                <a:off x="10039131" y="4534731"/>
                <a:ext cx="177120" cy="92520"/>
              </p14:xfrm>
            </p:contentPart>
          </mc:Choice>
          <mc:Fallback xmlns="">
            <p:pic>
              <p:nvPicPr>
                <p:cNvPr id="86052" name="Ink 86051">
                  <a:extLst>
                    <a:ext uri="{FF2B5EF4-FFF2-40B4-BE49-F238E27FC236}">
                      <a16:creationId xmlns:a16="http://schemas.microsoft.com/office/drawing/2014/main" id="{D81F2818-8F77-4987-B771-F251FDA5A694}"/>
                    </a:ext>
                  </a:extLst>
                </p:cNvPr>
                <p:cNvPicPr/>
                <p:nvPr/>
              </p:nvPicPr>
              <p:blipFill>
                <a:blip r:embed="rId153"/>
                <a:stretch>
                  <a:fillRect/>
                </a:stretch>
              </p:blipFill>
              <p:spPr>
                <a:xfrm>
                  <a:off x="10021491" y="4517091"/>
                  <a:ext cx="212760" cy="128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4">
              <p14:nvContentPartPr>
                <p14:cNvPr id="86053" name="Ink 86052">
                  <a:extLst>
                    <a:ext uri="{FF2B5EF4-FFF2-40B4-BE49-F238E27FC236}">
                      <a16:creationId xmlns="" xmlns:a16="http://schemas.microsoft.com/office/drawing/2014/main" id="{1187014E-96E2-40AA-B597-075FF8BF8766}"/>
                    </a:ext>
                  </a:extLst>
                </p14:cNvPr>
                <p14:cNvContentPartPr/>
                <p14:nvPr/>
              </p14:nvContentPartPr>
              <p14:xfrm>
                <a:off x="10247931" y="4405491"/>
                <a:ext cx="100440" cy="235440"/>
              </p14:xfrm>
            </p:contentPart>
          </mc:Choice>
          <mc:Fallback xmlns="">
            <p:pic>
              <p:nvPicPr>
                <p:cNvPr id="86053" name="Ink 86052">
                  <a:extLst>
                    <a:ext uri="{FF2B5EF4-FFF2-40B4-BE49-F238E27FC236}">
                      <a16:creationId xmlns:a16="http://schemas.microsoft.com/office/drawing/2014/main" id="{1187014E-96E2-40AA-B597-075FF8BF8766}"/>
                    </a:ext>
                  </a:extLst>
                </p:cNvPr>
                <p:cNvPicPr/>
                <p:nvPr/>
              </p:nvPicPr>
              <p:blipFill>
                <a:blip r:embed="rId155"/>
                <a:stretch>
                  <a:fillRect/>
                </a:stretch>
              </p:blipFill>
              <p:spPr>
                <a:xfrm>
                  <a:off x="10230291" y="4387491"/>
                  <a:ext cx="136080" cy="271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6">
              <p14:nvContentPartPr>
                <p14:cNvPr id="86054" name="Ink 86053">
                  <a:extLst>
                    <a:ext uri="{FF2B5EF4-FFF2-40B4-BE49-F238E27FC236}">
                      <a16:creationId xmlns="" xmlns:a16="http://schemas.microsoft.com/office/drawing/2014/main" id="{25F86F64-161D-4431-8E26-10B8A7797EB6}"/>
                    </a:ext>
                  </a:extLst>
                </p14:cNvPr>
                <p14:cNvContentPartPr/>
                <p14:nvPr/>
              </p14:nvContentPartPr>
              <p14:xfrm>
                <a:off x="10246491" y="4493691"/>
                <a:ext cx="119160" cy="25200"/>
              </p14:xfrm>
            </p:contentPart>
          </mc:Choice>
          <mc:Fallback xmlns="">
            <p:pic>
              <p:nvPicPr>
                <p:cNvPr id="86054" name="Ink 86053">
                  <a:extLst>
                    <a:ext uri="{FF2B5EF4-FFF2-40B4-BE49-F238E27FC236}">
                      <a16:creationId xmlns:a16="http://schemas.microsoft.com/office/drawing/2014/main" id="{25F86F64-161D-4431-8E26-10B8A7797EB6}"/>
                    </a:ext>
                  </a:extLst>
                </p:cNvPr>
                <p:cNvPicPr/>
                <p:nvPr/>
              </p:nvPicPr>
              <p:blipFill>
                <a:blip r:embed="rId157"/>
                <a:stretch>
                  <a:fillRect/>
                </a:stretch>
              </p:blipFill>
              <p:spPr>
                <a:xfrm>
                  <a:off x="10228851" y="4476051"/>
                  <a:ext cx="154800" cy="60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8">
              <p14:nvContentPartPr>
                <p14:cNvPr id="86055" name="Ink 86054">
                  <a:extLst>
                    <a:ext uri="{FF2B5EF4-FFF2-40B4-BE49-F238E27FC236}">
                      <a16:creationId xmlns="" xmlns:a16="http://schemas.microsoft.com/office/drawing/2014/main" id="{7F7EC368-2FB9-4B5B-AD50-2A047C7B9D79}"/>
                    </a:ext>
                  </a:extLst>
                </p14:cNvPr>
                <p14:cNvContentPartPr/>
                <p14:nvPr/>
              </p14:nvContentPartPr>
              <p14:xfrm>
                <a:off x="10358091" y="4529331"/>
                <a:ext cx="163080" cy="94680"/>
              </p14:xfrm>
            </p:contentPart>
          </mc:Choice>
          <mc:Fallback xmlns="">
            <p:pic>
              <p:nvPicPr>
                <p:cNvPr id="86055" name="Ink 86054">
                  <a:extLst>
                    <a:ext uri="{FF2B5EF4-FFF2-40B4-BE49-F238E27FC236}">
                      <a16:creationId xmlns:a16="http://schemas.microsoft.com/office/drawing/2014/main" id="{7F7EC368-2FB9-4B5B-AD50-2A047C7B9D79}"/>
                    </a:ext>
                  </a:extLst>
                </p:cNvPr>
                <p:cNvPicPr/>
                <p:nvPr/>
              </p:nvPicPr>
              <p:blipFill>
                <a:blip r:embed="rId159"/>
                <a:stretch>
                  <a:fillRect/>
                </a:stretch>
              </p:blipFill>
              <p:spPr>
                <a:xfrm>
                  <a:off x="10340451" y="4511691"/>
                  <a:ext cx="198720" cy="13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0">
              <p14:nvContentPartPr>
                <p14:cNvPr id="86056" name="Ink 86055">
                  <a:extLst>
                    <a:ext uri="{FF2B5EF4-FFF2-40B4-BE49-F238E27FC236}">
                      <a16:creationId xmlns="" xmlns:a16="http://schemas.microsoft.com/office/drawing/2014/main" id="{9A147A06-7CA1-43D9-8B77-7684408BE208}"/>
                    </a:ext>
                  </a:extLst>
                </p14:cNvPr>
                <p14:cNvContentPartPr/>
                <p14:nvPr/>
              </p14:nvContentPartPr>
              <p14:xfrm>
                <a:off x="10525851" y="4431051"/>
                <a:ext cx="55080" cy="218880"/>
              </p14:xfrm>
            </p:contentPart>
          </mc:Choice>
          <mc:Fallback xmlns="">
            <p:pic>
              <p:nvPicPr>
                <p:cNvPr id="86056" name="Ink 86055">
                  <a:extLst>
                    <a:ext uri="{FF2B5EF4-FFF2-40B4-BE49-F238E27FC236}">
                      <a16:creationId xmlns:a16="http://schemas.microsoft.com/office/drawing/2014/main" id="{9A147A06-7CA1-43D9-8B77-7684408BE208}"/>
                    </a:ext>
                  </a:extLst>
                </p:cNvPr>
                <p:cNvPicPr/>
                <p:nvPr/>
              </p:nvPicPr>
              <p:blipFill>
                <a:blip r:embed="rId161"/>
                <a:stretch>
                  <a:fillRect/>
                </a:stretch>
              </p:blipFill>
              <p:spPr>
                <a:xfrm>
                  <a:off x="10508211" y="4413051"/>
                  <a:ext cx="90720" cy="254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2">
              <p14:nvContentPartPr>
                <p14:cNvPr id="86057" name="Ink 86056">
                  <a:extLst>
                    <a:ext uri="{FF2B5EF4-FFF2-40B4-BE49-F238E27FC236}">
                      <a16:creationId xmlns="" xmlns:a16="http://schemas.microsoft.com/office/drawing/2014/main" id="{912260E8-1A57-41C7-B44D-F46355462F35}"/>
                    </a:ext>
                  </a:extLst>
                </p14:cNvPr>
                <p14:cNvContentPartPr/>
                <p14:nvPr/>
              </p14:nvContentPartPr>
              <p14:xfrm>
                <a:off x="10627371" y="4393611"/>
                <a:ext cx="275040" cy="531360"/>
              </p14:xfrm>
            </p:contentPart>
          </mc:Choice>
          <mc:Fallback xmlns="">
            <p:pic>
              <p:nvPicPr>
                <p:cNvPr id="86057" name="Ink 86056">
                  <a:extLst>
                    <a:ext uri="{FF2B5EF4-FFF2-40B4-BE49-F238E27FC236}">
                      <a16:creationId xmlns:a16="http://schemas.microsoft.com/office/drawing/2014/main" id="{912260E8-1A57-41C7-B44D-F46355462F35}"/>
                    </a:ext>
                  </a:extLst>
                </p:cNvPr>
                <p:cNvPicPr/>
                <p:nvPr/>
              </p:nvPicPr>
              <p:blipFill>
                <a:blip r:embed="rId163"/>
                <a:stretch>
                  <a:fillRect/>
                </a:stretch>
              </p:blipFill>
              <p:spPr>
                <a:xfrm>
                  <a:off x="10609371" y="4375611"/>
                  <a:ext cx="310680" cy="5670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86074" name="Group 86073">
            <a:extLst>
              <a:ext uri="{FF2B5EF4-FFF2-40B4-BE49-F238E27FC236}">
                <a16:creationId xmlns="" xmlns:a16="http://schemas.microsoft.com/office/drawing/2014/main" id="{ABAF5A06-D253-4009-8C9C-BE36EE8AD97D}"/>
              </a:ext>
            </a:extLst>
          </p:cNvPr>
          <p:cNvGrpSpPr/>
          <p:nvPr/>
        </p:nvGrpSpPr>
        <p:grpSpPr>
          <a:xfrm>
            <a:off x="7460451" y="5108571"/>
            <a:ext cx="654840" cy="282960"/>
            <a:chOff x="7460451" y="5108571"/>
            <a:chExt cx="654840" cy="2829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64">
              <p14:nvContentPartPr>
                <p14:cNvPr id="86059" name="Ink 86058">
                  <a:extLst>
                    <a:ext uri="{FF2B5EF4-FFF2-40B4-BE49-F238E27FC236}">
                      <a16:creationId xmlns="" xmlns:a16="http://schemas.microsoft.com/office/drawing/2014/main" id="{0EA68798-CF3D-41A3-A916-5A7C332B37DC}"/>
                    </a:ext>
                  </a:extLst>
                </p14:cNvPr>
                <p14:cNvContentPartPr/>
                <p14:nvPr/>
              </p14:nvContentPartPr>
              <p14:xfrm>
                <a:off x="7460451" y="5108571"/>
                <a:ext cx="113400" cy="252000"/>
              </p14:xfrm>
            </p:contentPart>
          </mc:Choice>
          <mc:Fallback xmlns="">
            <p:pic>
              <p:nvPicPr>
                <p:cNvPr id="86059" name="Ink 86058">
                  <a:extLst>
                    <a:ext uri="{FF2B5EF4-FFF2-40B4-BE49-F238E27FC236}">
                      <a16:creationId xmlns:a16="http://schemas.microsoft.com/office/drawing/2014/main" id="{0EA68798-CF3D-41A3-A916-5A7C332B37DC}"/>
                    </a:ext>
                  </a:extLst>
                </p:cNvPr>
                <p:cNvPicPr/>
                <p:nvPr/>
              </p:nvPicPr>
              <p:blipFill>
                <a:blip r:embed="rId165"/>
                <a:stretch>
                  <a:fillRect/>
                </a:stretch>
              </p:blipFill>
              <p:spPr>
                <a:xfrm>
                  <a:off x="7442451" y="5090931"/>
                  <a:ext cx="149040" cy="287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6">
              <p14:nvContentPartPr>
                <p14:cNvPr id="86060" name="Ink 86059">
                  <a:extLst>
                    <a:ext uri="{FF2B5EF4-FFF2-40B4-BE49-F238E27FC236}">
                      <a16:creationId xmlns="" xmlns:a16="http://schemas.microsoft.com/office/drawing/2014/main" id="{6E2AFB6F-7AD6-4368-A6AE-16315E2FD7C2}"/>
                    </a:ext>
                  </a:extLst>
                </p14:cNvPr>
                <p14:cNvContentPartPr/>
                <p14:nvPr/>
              </p14:nvContentPartPr>
              <p14:xfrm>
                <a:off x="7466571" y="5278491"/>
                <a:ext cx="113400" cy="24480"/>
              </p14:xfrm>
            </p:contentPart>
          </mc:Choice>
          <mc:Fallback xmlns="">
            <p:pic>
              <p:nvPicPr>
                <p:cNvPr id="86060" name="Ink 86059">
                  <a:extLst>
                    <a:ext uri="{FF2B5EF4-FFF2-40B4-BE49-F238E27FC236}">
                      <a16:creationId xmlns:a16="http://schemas.microsoft.com/office/drawing/2014/main" id="{6E2AFB6F-7AD6-4368-A6AE-16315E2FD7C2}"/>
                    </a:ext>
                  </a:extLst>
                </p:cNvPr>
                <p:cNvPicPr/>
                <p:nvPr/>
              </p:nvPicPr>
              <p:blipFill>
                <a:blip r:embed="rId167"/>
                <a:stretch>
                  <a:fillRect/>
                </a:stretch>
              </p:blipFill>
              <p:spPr>
                <a:xfrm>
                  <a:off x="7448571" y="5260491"/>
                  <a:ext cx="149040" cy="60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8">
              <p14:nvContentPartPr>
                <p14:cNvPr id="86061" name="Ink 86060">
                  <a:extLst>
                    <a:ext uri="{FF2B5EF4-FFF2-40B4-BE49-F238E27FC236}">
                      <a16:creationId xmlns="" xmlns:a16="http://schemas.microsoft.com/office/drawing/2014/main" id="{31367D72-8372-47BE-8EE3-AB98A10CC125}"/>
                    </a:ext>
                  </a:extLst>
                </p14:cNvPr>
                <p14:cNvContentPartPr/>
                <p14:nvPr/>
              </p14:nvContentPartPr>
              <p14:xfrm>
                <a:off x="7623531" y="5235291"/>
                <a:ext cx="112680" cy="124920"/>
              </p14:xfrm>
            </p:contentPart>
          </mc:Choice>
          <mc:Fallback xmlns="">
            <p:pic>
              <p:nvPicPr>
                <p:cNvPr id="86061" name="Ink 86060">
                  <a:extLst>
                    <a:ext uri="{FF2B5EF4-FFF2-40B4-BE49-F238E27FC236}">
                      <a16:creationId xmlns:a16="http://schemas.microsoft.com/office/drawing/2014/main" id="{31367D72-8372-47BE-8EE3-AB98A10CC125}"/>
                    </a:ext>
                  </a:extLst>
                </p:cNvPr>
                <p:cNvPicPr/>
                <p:nvPr/>
              </p:nvPicPr>
              <p:blipFill>
                <a:blip r:embed="rId169"/>
                <a:stretch>
                  <a:fillRect/>
                </a:stretch>
              </p:blipFill>
              <p:spPr>
                <a:xfrm>
                  <a:off x="7605891" y="5217291"/>
                  <a:ext cx="148320" cy="160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0">
              <p14:nvContentPartPr>
                <p14:cNvPr id="86062" name="Ink 86061">
                  <a:extLst>
                    <a:ext uri="{FF2B5EF4-FFF2-40B4-BE49-F238E27FC236}">
                      <a16:creationId xmlns="" xmlns:a16="http://schemas.microsoft.com/office/drawing/2014/main" id="{096EB38C-4D81-4E68-B298-2F85F0AE03D1}"/>
                    </a:ext>
                  </a:extLst>
                </p14:cNvPr>
                <p14:cNvContentPartPr/>
                <p14:nvPr/>
              </p14:nvContentPartPr>
              <p14:xfrm>
                <a:off x="7738371" y="5282451"/>
                <a:ext cx="120600" cy="107640"/>
              </p14:xfrm>
            </p:contentPart>
          </mc:Choice>
          <mc:Fallback xmlns="">
            <p:pic>
              <p:nvPicPr>
                <p:cNvPr id="86062" name="Ink 86061">
                  <a:extLst>
                    <a:ext uri="{FF2B5EF4-FFF2-40B4-BE49-F238E27FC236}">
                      <a16:creationId xmlns:a16="http://schemas.microsoft.com/office/drawing/2014/main" id="{096EB38C-4D81-4E68-B298-2F85F0AE03D1}"/>
                    </a:ext>
                  </a:extLst>
                </p:cNvPr>
                <p:cNvPicPr/>
                <p:nvPr/>
              </p:nvPicPr>
              <p:blipFill>
                <a:blip r:embed="rId171"/>
                <a:stretch>
                  <a:fillRect/>
                </a:stretch>
              </p:blipFill>
              <p:spPr>
                <a:xfrm>
                  <a:off x="7720371" y="5264451"/>
                  <a:ext cx="156240" cy="143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2">
              <p14:nvContentPartPr>
                <p14:cNvPr id="86063" name="Ink 86062">
                  <a:extLst>
                    <a:ext uri="{FF2B5EF4-FFF2-40B4-BE49-F238E27FC236}">
                      <a16:creationId xmlns="" xmlns:a16="http://schemas.microsoft.com/office/drawing/2014/main" id="{D7A16863-B1BB-400B-987A-6231BBFCA425}"/>
                    </a:ext>
                  </a:extLst>
                </p14:cNvPr>
                <p14:cNvContentPartPr/>
                <p14:nvPr/>
              </p14:nvContentPartPr>
              <p14:xfrm>
                <a:off x="7893171" y="5266611"/>
                <a:ext cx="222120" cy="124920"/>
              </p14:xfrm>
            </p:contentPart>
          </mc:Choice>
          <mc:Fallback xmlns="">
            <p:pic>
              <p:nvPicPr>
                <p:cNvPr id="86063" name="Ink 86062">
                  <a:extLst>
                    <a:ext uri="{FF2B5EF4-FFF2-40B4-BE49-F238E27FC236}">
                      <a16:creationId xmlns:a16="http://schemas.microsoft.com/office/drawing/2014/main" id="{D7A16863-B1BB-400B-987A-6231BBFCA425}"/>
                    </a:ext>
                  </a:extLst>
                </p:cNvPr>
                <p:cNvPicPr/>
                <p:nvPr/>
              </p:nvPicPr>
              <p:blipFill>
                <a:blip r:embed="rId173"/>
                <a:stretch>
                  <a:fillRect/>
                </a:stretch>
              </p:blipFill>
              <p:spPr>
                <a:xfrm>
                  <a:off x="7875531" y="5248971"/>
                  <a:ext cx="257760" cy="1605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86088" name="Group 86087">
            <a:extLst>
              <a:ext uri="{FF2B5EF4-FFF2-40B4-BE49-F238E27FC236}">
                <a16:creationId xmlns="" xmlns:a16="http://schemas.microsoft.com/office/drawing/2014/main" id="{4DA4801A-6DE0-4B58-84A6-A43A18F4FCC7}"/>
              </a:ext>
            </a:extLst>
          </p:cNvPr>
          <p:cNvGrpSpPr/>
          <p:nvPr/>
        </p:nvGrpSpPr>
        <p:grpSpPr>
          <a:xfrm>
            <a:off x="8348571" y="5066811"/>
            <a:ext cx="1313640" cy="453600"/>
            <a:chOff x="8348571" y="5066811"/>
            <a:chExt cx="1313640" cy="4536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74">
              <p14:nvContentPartPr>
                <p14:cNvPr id="86064" name="Ink 86063">
                  <a:extLst>
                    <a:ext uri="{FF2B5EF4-FFF2-40B4-BE49-F238E27FC236}">
                      <a16:creationId xmlns="" xmlns:a16="http://schemas.microsoft.com/office/drawing/2014/main" id="{D0D6961C-083F-4BA2-BD72-048D893C5190}"/>
                    </a:ext>
                  </a:extLst>
                </p14:cNvPr>
                <p14:cNvContentPartPr/>
                <p14:nvPr/>
              </p14:nvContentPartPr>
              <p14:xfrm>
                <a:off x="8348571" y="5212971"/>
                <a:ext cx="169560" cy="151560"/>
              </p14:xfrm>
            </p:contentPart>
          </mc:Choice>
          <mc:Fallback xmlns="">
            <p:pic>
              <p:nvPicPr>
                <p:cNvPr id="86064" name="Ink 86063">
                  <a:extLst>
                    <a:ext uri="{FF2B5EF4-FFF2-40B4-BE49-F238E27FC236}">
                      <a16:creationId xmlns:a16="http://schemas.microsoft.com/office/drawing/2014/main" id="{D0D6961C-083F-4BA2-BD72-048D893C5190}"/>
                    </a:ext>
                  </a:extLst>
                </p:cNvPr>
                <p:cNvPicPr/>
                <p:nvPr/>
              </p:nvPicPr>
              <p:blipFill>
                <a:blip r:embed="rId175"/>
                <a:stretch>
                  <a:fillRect/>
                </a:stretch>
              </p:blipFill>
              <p:spPr>
                <a:xfrm>
                  <a:off x="8330571" y="5194971"/>
                  <a:ext cx="205200" cy="187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6">
              <p14:nvContentPartPr>
                <p14:cNvPr id="86065" name="Ink 86064">
                  <a:extLst>
                    <a:ext uri="{FF2B5EF4-FFF2-40B4-BE49-F238E27FC236}">
                      <a16:creationId xmlns="" xmlns:a16="http://schemas.microsoft.com/office/drawing/2014/main" id="{59DE3073-C7AC-492B-B4A1-6FEBB29A2437}"/>
                    </a:ext>
                  </a:extLst>
                </p14:cNvPr>
                <p14:cNvContentPartPr/>
                <p14:nvPr/>
              </p14:nvContentPartPr>
              <p14:xfrm>
                <a:off x="8388891" y="5066811"/>
                <a:ext cx="126000" cy="441720"/>
              </p14:xfrm>
            </p:contentPart>
          </mc:Choice>
          <mc:Fallback xmlns="">
            <p:pic>
              <p:nvPicPr>
                <p:cNvPr id="86065" name="Ink 86064">
                  <a:extLst>
                    <a:ext uri="{FF2B5EF4-FFF2-40B4-BE49-F238E27FC236}">
                      <a16:creationId xmlns:a16="http://schemas.microsoft.com/office/drawing/2014/main" id="{59DE3073-C7AC-492B-B4A1-6FEBB29A2437}"/>
                    </a:ext>
                  </a:extLst>
                </p:cNvPr>
                <p:cNvPicPr/>
                <p:nvPr/>
              </p:nvPicPr>
              <p:blipFill>
                <a:blip r:embed="rId177"/>
                <a:stretch>
                  <a:fillRect/>
                </a:stretch>
              </p:blipFill>
              <p:spPr>
                <a:xfrm>
                  <a:off x="8371251" y="5049171"/>
                  <a:ext cx="161640" cy="477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8">
              <p14:nvContentPartPr>
                <p14:cNvPr id="86066" name="Ink 86065">
                  <a:extLst>
                    <a:ext uri="{FF2B5EF4-FFF2-40B4-BE49-F238E27FC236}">
                      <a16:creationId xmlns="" xmlns:a16="http://schemas.microsoft.com/office/drawing/2014/main" id="{1CD12AFF-7BE1-4F9B-BEFD-57763554C374}"/>
                    </a:ext>
                  </a:extLst>
                </p14:cNvPr>
                <p14:cNvContentPartPr/>
                <p14:nvPr/>
              </p14:nvContentPartPr>
              <p14:xfrm>
                <a:off x="8661771" y="5161851"/>
                <a:ext cx="137160" cy="326160"/>
              </p14:xfrm>
            </p:contentPart>
          </mc:Choice>
          <mc:Fallback xmlns="">
            <p:pic>
              <p:nvPicPr>
                <p:cNvPr id="86066" name="Ink 86065">
                  <a:extLst>
                    <a:ext uri="{FF2B5EF4-FFF2-40B4-BE49-F238E27FC236}">
                      <a16:creationId xmlns:a16="http://schemas.microsoft.com/office/drawing/2014/main" id="{1CD12AFF-7BE1-4F9B-BEFD-57763554C374}"/>
                    </a:ext>
                  </a:extLst>
                </p:cNvPr>
                <p:cNvPicPr/>
                <p:nvPr/>
              </p:nvPicPr>
              <p:blipFill>
                <a:blip r:embed="rId179"/>
                <a:stretch>
                  <a:fillRect/>
                </a:stretch>
              </p:blipFill>
              <p:spPr>
                <a:xfrm>
                  <a:off x="8643771" y="5144211"/>
                  <a:ext cx="172800" cy="361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0">
              <p14:nvContentPartPr>
                <p14:cNvPr id="86067" name="Ink 86066">
                  <a:extLst>
                    <a:ext uri="{FF2B5EF4-FFF2-40B4-BE49-F238E27FC236}">
                      <a16:creationId xmlns="" xmlns:a16="http://schemas.microsoft.com/office/drawing/2014/main" id="{FA6DAAB7-A344-4189-B228-37FB8AD39734}"/>
                    </a:ext>
                  </a:extLst>
                </p14:cNvPr>
                <p14:cNvContentPartPr/>
                <p14:nvPr/>
              </p14:nvContentPartPr>
              <p14:xfrm>
                <a:off x="8898291" y="5215491"/>
                <a:ext cx="16920" cy="146160"/>
              </p14:xfrm>
            </p:contentPart>
          </mc:Choice>
          <mc:Fallback xmlns="">
            <p:pic>
              <p:nvPicPr>
                <p:cNvPr id="86067" name="Ink 86066">
                  <a:extLst>
                    <a:ext uri="{FF2B5EF4-FFF2-40B4-BE49-F238E27FC236}">
                      <a16:creationId xmlns:a16="http://schemas.microsoft.com/office/drawing/2014/main" id="{FA6DAAB7-A344-4189-B228-37FB8AD39734}"/>
                    </a:ext>
                  </a:extLst>
                </p:cNvPr>
                <p:cNvPicPr/>
                <p:nvPr/>
              </p:nvPicPr>
              <p:blipFill>
                <a:blip r:embed="rId181"/>
                <a:stretch>
                  <a:fillRect/>
                </a:stretch>
              </p:blipFill>
              <p:spPr>
                <a:xfrm>
                  <a:off x="8880291" y="5197491"/>
                  <a:ext cx="52560" cy="181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2">
              <p14:nvContentPartPr>
                <p14:cNvPr id="86068" name="Ink 86067">
                  <a:extLst>
                    <a:ext uri="{FF2B5EF4-FFF2-40B4-BE49-F238E27FC236}">
                      <a16:creationId xmlns="" xmlns:a16="http://schemas.microsoft.com/office/drawing/2014/main" id="{BBDE5926-D1A6-4D47-B800-F12052CEC01A}"/>
                    </a:ext>
                  </a:extLst>
                </p14:cNvPr>
                <p14:cNvContentPartPr/>
                <p14:nvPr/>
              </p14:nvContentPartPr>
              <p14:xfrm>
                <a:off x="8964891" y="5278491"/>
                <a:ext cx="39960" cy="37440"/>
              </p14:xfrm>
            </p:contentPart>
          </mc:Choice>
          <mc:Fallback xmlns="">
            <p:pic>
              <p:nvPicPr>
                <p:cNvPr id="86068" name="Ink 86067">
                  <a:extLst>
                    <a:ext uri="{FF2B5EF4-FFF2-40B4-BE49-F238E27FC236}">
                      <a16:creationId xmlns:a16="http://schemas.microsoft.com/office/drawing/2014/main" id="{BBDE5926-D1A6-4D47-B800-F12052CEC01A}"/>
                    </a:ext>
                  </a:extLst>
                </p:cNvPr>
                <p:cNvPicPr/>
                <p:nvPr/>
              </p:nvPicPr>
              <p:blipFill>
                <a:blip r:embed="rId183"/>
                <a:stretch>
                  <a:fillRect/>
                </a:stretch>
              </p:blipFill>
              <p:spPr>
                <a:xfrm>
                  <a:off x="8946891" y="5260491"/>
                  <a:ext cx="75600" cy="73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4">
              <p14:nvContentPartPr>
                <p14:cNvPr id="86069" name="Ink 86068">
                  <a:extLst>
                    <a:ext uri="{FF2B5EF4-FFF2-40B4-BE49-F238E27FC236}">
                      <a16:creationId xmlns="" xmlns:a16="http://schemas.microsoft.com/office/drawing/2014/main" id="{8887A4B6-8DA4-4EE2-B260-86E333B64371}"/>
                    </a:ext>
                  </a:extLst>
                </p14:cNvPr>
                <p14:cNvContentPartPr/>
                <p14:nvPr/>
              </p14:nvContentPartPr>
              <p14:xfrm>
                <a:off x="9115011" y="5221971"/>
                <a:ext cx="69120" cy="151560"/>
              </p14:xfrm>
            </p:contentPart>
          </mc:Choice>
          <mc:Fallback xmlns="">
            <p:pic>
              <p:nvPicPr>
                <p:cNvPr id="86069" name="Ink 86068">
                  <a:extLst>
                    <a:ext uri="{FF2B5EF4-FFF2-40B4-BE49-F238E27FC236}">
                      <a16:creationId xmlns:a16="http://schemas.microsoft.com/office/drawing/2014/main" id="{8887A4B6-8DA4-4EE2-B260-86E333B64371}"/>
                    </a:ext>
                  </a:extLst>
                </p:cNvPr>
                <p:cNvPicPr/>
                <p:nvPr/>
              </p:nvPicPr>
              <p:blipFill>
                <a:blip r:embed="rId185"/>
                <a:stretch>
                  <a:fillRect/>
                </a:stretch>
              </p:blipFill>
              <p:spPr>
                <a:xfrm>
                  <a:off x="9097371" y="5203971"/>
                  <a:ext cx="104760" cy="187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6">
              <p14:nvContentPartPr>
                <p14:cNvPr id="86070" name="Ink 86069">
                  <a:extLst>
                    <a:ext uri="{FF2B5EF4-FFF2-40B4-BE49-F238E27FC236}">
                      <a16:creationId xmlns="" xmlns:a16="http://schemas.microsoft.com/office/drawing/2014/main" id="{1F4B07DA-18E2-4A25-B05E-2BFADFA97829}"/>
                    </a:ext>
                  </a:extLst>
                </p14:cNvPr>
                <p14:cNvContentPartPr/>
                <p14:nvPr/>
              </p14:nvContentPartPr>
              <p14:xfrm>
                <a:off x="9116811" y="5192091"/>
                <a:ext cx="109800" cy="30960"/>
              </p14:xfrm>
            </p:contentPart>
          </mc:Choice>
          <mc:Fallback xmlns="">
            <p:pic>
              <p:nvPicPr>
                <p:cNvPr id="86070" name="Ink 86069">
                  <a:extLst>
                    <a:ext uri="{FF2B5EF4-FFF2-40B4-BE49-F238E27FC236}">
                      <a16:creationId xmlns:a16="http://schemas.microsoft.com/office/drawing/2014/main" id="{1F4B07DA-18E2-4A25-B05E-2BFADFA97829}"/>
                    </a:ext>
                  </a:extLst>
                </p:cNvPr>
                <p:cNvPicPr/>
                <p:nvPr/>
              </p:nvPicPr>
              <p:blipFill>
                <a:blip r:embed="rId187"/>
                <a:stretch>
                  <a:fillRect/>
                </a:stretch>
              </p:blipFill>
              <p:spPr>
                <a:xfrm>
                  <a:off x="9098811" y="5174451"/>
                  <a:ext cx="145440" cy="66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8">
              <p14:nvContentPartPr>
                <p14:cNvPr id="86071" name="Ink 86070">
                  <a:extLst>
                    <a:ext uri="{FF2B5EF4-FFF2-40B4-BE49-F238E27FC236}">
                      <a16:creationId xmlns="" xmlns:a16="http://schemas.microsoft.com/office/drawing/2014/main" id="{A00C34EE-7CAE-4A43-818D-B6945A456638}"/>
                    </a:ext>
                  </a:extLst>
                </p14:cNvPr>
                <p14:cNvContentPartPr/>
                <p14:nvPr/>
              </p14:nvContentPartPr>
              <p14:xfrm>
                <a:off x="9290691" y="5198571"/>
                <a:ext cx="14040" cy="156600"/>
              </p14:xfrm>
            </p:contentPart>
          </mc:Choice>
          <mc:Fallback xmlns="">
            <p:pic>
              <p:nvPicPr>
                <p:cNvPr id="86071" name="Ink 86070">
                  <a:extLst>
                    <a:ext uri="{FF2B5EF4-FFF2-40B4-BE49-F238E27FC236}">
                      <a16:creationId xmlns:a16="http://schemas.microsoft.com/office/drawing/2014/main" id="{A00C34EE-7CAE-4A43-818D-B6945A456638}"/>
                    </a:ext>
                  </a:extLst>
                </p:cNvPr>
                <p:cNvPicPr/>
                <p:nvPr/>
              </p:nvPicPr>
              <p:blipFill>
                <a:blip r:embed="rId189"/>
                <a:stretch>
                  <a:fillRect/>
                </a:stretch>
              </p:blipFill>
              <p:spPr>
                <a:xfrm>
                  <a:off x="9272691" y="5180931"/>
                  <a:ext cx="49680" cy="192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0">
              <p14:nvContentPartPr>
                <p14:cNvPr id="86072" name="Ink 86071">
                  <a:extLst>
                    <a:ext uri="{FF2B5EF4-FFF2-40B4-BE49-F238E27FC236}">
                      <a16:creationId xmlns="" xmlns:a16="http://schemas.microsoft.com/office/drawing/2014/main" id="{3EC6A28F-49A7-4378-8F1F-6E0D1C1FFF98}"/>
                    </a:ext>
                  </a:extLst>
                </p14:cNvPr>
                <p14:cNvContentPartPr/>
                <p14:nvPr/>
              </p14:nvContentPartPr>
              <p14:xfrm>
                <a:off x="9332811" y="5089851"/>
                <a:ext cx="84960" cy="430560"/>
              </p14:xfrm>
            </p:contentPart>
          </mc:Choice>
          <mc:Fallback xmlns="">
            <p:pic>
              <p:nvPicPr>
                <p:cNvPr id="86072" name="Ink 86071">
                  <a:extLst>
                    <a:ext uri="{FF2B5EF4-FFF2-40B4-BE49-F238E27FC236}">
                      <a16:creationId xmlns:a16="http://schemas.microsoft.com/office/drawing/2014/main" id="{3EC6A28F-49A7-4378-8F1F-6E0D1C1FFF98}"/>
                    </a:ext>
                  </a:extLst>
                </p:cNvPr>
                <p:cNvPicPr/>
                <p:nvPr/>
              </p:nvPicPr>
              <p:blipFill>
                <a:blip r:embed="rId191"/>
                <a:stretch>
                  <a:fillRect/>
                </a:stretch>
              </p:blipFill>
              <p:spPr>
                <a:xfrm>
                  <a:off x="9314811" y="5071851"/>
                  <a:ext cx="120600" cy="466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2">
              <p14:nvContentPartPr>
                <p14:cNvPr id="86075" name="Ink 86074">
                  <a:extLst>
                    <a:ext uri="{FF2B5EF4-FFF2-40B4-BE49-F238E27FC236}">
                      <a16:creationId xmlns="" xmlns:a16="http://schemas.microsoft.com/office/drawing/2014/main" id="{CA167DF2-6A29-4642-A2FE-84EFAC679D55}"/>
                    </a:ext>
                  </a:extLst>
                </p14:cNvPr>
                <p14:cNvContentPartPr/>
                <p14:nvPr/>
              </p14:nvContentPartPr>
              <p14:xfrm>
                <a:off x="9536211" y="5309811"/>
                <a:ext cx="123480" cy="5040"/>
              </p14:xfrm>
            </p:contentPart>
          </mc:Choice>
          <mc:Fallback xmlns="">
            <p:pic>
              <p:nvPicPr>
                <p:cNvPr id="86075" name="Ink 86074">
                  <a:extLst>
                    <a:ext uri="{FF2B5EF4-FFF2-40B4-BE49-F238E27FC236}">
                      <a16:creationId xmlns:a16="http://schemas.microsoft.com/office/drawing/2014/main" id="{CA167DF2-6A29-4642-A2FE-84EFAC679D55}"/>
                    </a:ext>
                  </a:extLst>
                </p:cNvPr>
                <p:cNvPicPr/>
                <p:nvPr/>
              </p:nvPicPr>
              <p:blipFill>
                <a:blip r:embed="rId193"/>
                <a:stretch>
                  <a:fillRect/>
                </a:stretch>
              </p:blipFill>
              <p:spPr>
                <a:xfrm>
                  <a:off x="9518571" y="5292171"/>
                  <a:ext cx="159120" cy="40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4">
              <p14:nvContentPartPr>
                <p14:cNvPr id="86076" name="Ink 86075">
                  <a:extLst>
                    <a:ext uri="{FF2B5EF4-FFF2-40B4-BE49-F238E27FC236}">
                      <a16:creationId xmlns="" xmlns:a16="http://schemas.microsoft.com/office/drawing/2014/main" id="{0692E13B-1073-49AA-AEA0-3E0B4C7BDB9C}"/>
                    </a:ext>
                  </a:extLst>
                </p14:cNvPr>
                <p14:cNvContentPartPr/>
                <p14:nvPr/>
              </p14:nvContentPartPr>
              <p14:xfrm>
                <a:off x="9532611" y="5359131"/>
                <a:ext cx="129600" cy="7200"/>
              </p14:xfrm>
            </p:contentPart>
          </mc:Choice>
          <mc:Fallback xmlns="">
            <p:pic>
              <p:nvPicPr>
                <p:cNvPr id="86076" name="Ink 86075">
                  <a:extLst>
                    <a:ext uri="{FF2B5EF4-FFF2-40B4-BE49-F238E27FC236}">
                      <a16:creationId xmlns:a16="http://schemas.microsoft.com/office/drawing/2014/main" id="{0692E13B-1073-49AA-AEA0-3E0B4C7BDB9C}"/>
                    </a:ext>
                  </a:extLst>
                </p:cNvPr>
                <p:cNvPicPr/>
                <p:nvPr/>
              </p:nvPicPr>
              <p:blipFill>
                <a:blip r:embed="rId195"/>
                <a:stretch>
                  <a:fillRect/>
                </a:stretch>
              </p:blipFill>
              <p:spPr>
                <a:xfrm>
                  <a:off x="9514971" y="5341131"/>
                  <a:ext cx="165240" cy="428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86087" name="Group 86086">
            <a:extLst>
              <a:ext uri="{FF2B5EF4-FFF2-40B4-BE49-F238E27FC236}">
                <a16:creationId xmlns="" xmlns:a16="http://schemas.microsoft.com/office/drawing/2014/main" id="{26269CBC-95B0-4B6D-8433-B09922FB91FB}"/>
              </a:ext>
            </a:extLst>
          </p:cNvPr>
          <p:cNvGrpSpPr/>
          <p:nvPr/>
        </p:nvGrpSpPr>
        <p:grpSpPr>
          <a:xfrm>
            <a:off x="9903771" y="5190651"/>
            <a:ext cx="245880" cy="210960"/>
            <a:chOff x="9903771" y="5190651"/>
            <a:chExt cx="245880" cy="2109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96">
              <p14:nvContentPartPr>
                <p14:cNvPr id="86077" name="Ink 86076">
                  <a:extLst>
                    <a:ext uri="{FF2B5EF4-FFF2-40B4-BE49-F238E27FC236}">
                      <a16:creationId xmlns="" xmlns:a16="http://schemas.microsoft.com/office/drawing/2014/main" id="{78086BC2-41F9-49D9-B26F-F7CE8A253B9C}"/>
                    </a:ext>
                  </a:extLst>
                </p14:cNvPr>
                <p14:cNvContentPartPr/>
                <p14:nvPr/>
              </p14:nvContentPartPr>
              <p14:xfrm>
                <a:off x="9903771" y="5190651"/>
                <a:ext cx="119520" cy="210960"/>
              </p14:xfrm>
            </p:contentPart>
          </mc:Choice>
          <mc:Fallback xmlns="">
            <p:pic>
              <p:nvPicPr>
                <p:cNvPr id="86077" name="Ink 86076">
                  <a:extLst>
                    <a:ext uri="{FF2B5EF4-FFF2-40B4-BE49-F238E27FC236}">
                      <a16:creationId xmlns:a16="http://schemas.microsoft.com/office/drawing/2014/main" id="{78086BC2-41F9-49D9-B26F-F7CE8A253B9C}"/>
                    </a:ext>
                  </a:extLst>
                </p:cNvPr>
                <p:cNvPicPr/>
                <p:nvPr/>
              </p:nvPicPr>
              <p:blipFill>
                <a:blip r:embed="rId197"/>
                <a:stretch>
                  <a:fillRect/>
                </a:stretch>
              </p:blipFill>
              <p:spPr>
                <a:xfrm>
                  <a:off x="9885771" y="5173011"/>
                  <a:ext cx="155160" cy="246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8">
              <p14:nvContentPartPr>
                <p14:cNvPr id="86078" name="Ink 86077">
                  <a:extLst>
                    <a:ext uri="{FF2B5EF4-FFF2-40B4-BE49-F238E27FC236}">
                      <a16:creationId xmlns="" xmlns:a16="http://schemas.microsoft.com/office/drawing/2014/main" id="{32A780EB-6EA7-4D5D-BB96-FFF4CCDB1655}"/>
                    </a:ext>
                  </a:extLst>
                </p14:cNvPr>
                <p14:cNvContentPartPr/>
                <p14:nvPr/>
              </p14:nvContentPartPr>
              <p14:xfrm>
                <a:off x="10132011" y="5296131"/>
                <a:ext cx="17640" cy="40680"/>
              </p14:xfrm>
            </p:contentPart>
          </mc:Choice>
          <mc:Fallback xmlns="">
            <p:pic>
              <p:nvPicPr>
                <p:cNvPr id="86078" name="Ink 86077">
                  <a:extLst>
                    <a:ext uri="{FF2B5EF4-FFF2-40B4-BE49-F238E27FC236}">
                      <a16:creationId xmlns:a16="http://schemas.microsoft.com/office/drawing/2014/main" id="{32A780EB-6EA7-4D5D-BB96-FFF4CCDB1655}"/>
                    </a:ext>
                  </a:extLst>
                </p:cNvPr>
                <p:cNvPicPr/>
                <p:nvPr/>
              </p:nvPicPr>
              <p:blipFill>
                <a:blip r:embed="rId199"/>
                <a:stretch>
                  <a:fillRect/>
                </a:stretch>
              </p:blipFill>
              <p:spPr>
                <a:xfrm>
                  <a:off x="10114011" y="5278491"/>
                  <a:ext cx="53280" cy="763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86086" name="Group 86085">
            <a:extLst>
              <a:ext uri="{FF2B5EF4-FFF2-40B4-BE49-F238E27FC236}">
                <a16:creationId xmlns="" xmlns:a16="http://schemas.microsoft.com/office/drawing/2014/main" id="{C84616E8-406C-4FE5-9572-7B498A71305B}"/>
              </a:ext>
            </a:extLst>
          </p:cNvPr>
          <p:cNvGrpSpPr/>
          <p:nvPr/>
        </p:nvGrpSpPr>
        <p:grpSpPr>
          <a:xfrm>
            <a:off x="10338651" y="5169771"/>
            <a:ext cx="786240" cy="239040"/>
            <a:chOff x="10338651" y="5169771"/>
            <a:chExt cx="786240" cy="2390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00">
              <p14:nvContentPartPr>
                <p14:cNvPr id="86079" name="Ink 86078">
                  <a:extLst>
                    <a:ext uri="{FF2B5EF4-FFF2-40B4-BE49-F238E27FC236}">
                      <a16:creationId xmlns="" xmlns:a16="http://schemas.microsoft.com/office/drawing/2014/main" id="{27BAE9EC-1220-4545-9EB2-8E18B631C342}"/>
                    </a:ext>
                  </a:extLst>
                </p14:cNvPr>
                <p14:cNvContentPartPr/>
                <p14:nvPr/>
              </p14:nvContentPartPr>
              <p14:xfrm>
                <a:off x="10338651" y="5203251"/>
                <a:ext cx="151560" cy="162360"/>
              </p14:xfrm>
            </p:contentPart>
          </mc:Choice>
          <mc:Fallback xmlns="">
            <p:pic>
              <p:nvPicPr>
                <p:cNvPr id="86079" name="Ink 86078">
                  <a:extLst>
                    <a:ext uri="{FF2B5EF4-FFF2-40B4-BE49-F238E27FC236}">
                      <a16:creationId xmlns:a16="http://schemas.microsoft.com/office/drawing/2014/main" id="{27BAE9EC-1220-4545-9EB2-8E18B631C342}"/>
                    </a:ext>
                  </a:extLst>
                </p:cNvPr>
                <p:cNvPicPr/>
                <p:nvPr/>
              </p:nvPicPr>
              <p:blipFill>
                <a:blip r:embed="rId201"/>
                <a:stretch>
                  <a:fillRect/>
                </a:stretch>
              </p:blipFill>
              <p:spPr>
                <a:xfrm>
                  <a:off x="10321011" y="5185251"/>
                  <a:ext cx="187200" cy="19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2">
              <p14:nvContentPartPr>
                <p14:cNvPr id="86080" name="Ink 86079">
                  <a:extLst>
                    <a:ext uri="{FF2B5EF4-FFF2-40B4-BE49-F238E27FC236}">
                      <a16:creationId xmlns="" xmlns:a16="http://schemas.microsoft.com/office/drawing/2014/main" id="{C4C3A2DC-D35E-4454-9531-06D4CAD72B93}"/>
                    </a:ext>
                  </a:extLst>
                </p14:cNvPr>
                <p14:cNvContentPartPr/>
                <p14:nvPr/>
              </p14:nvContentPartPr>
              <p14:xfrm>
                <a:off x="10448451" y="5257611"/>
                <a:ext cx="13680" cy="151200"/>
              </p14:xfrm>
            </p:contentPart>
          </mc:Choice>
          <mc:Fallback xmlns="">
            <p:pic>
              <p:nvPicPr>
                <p:cNvPr id="86080" name="Ink 86079">
                  <a:extLst>
                    <a:ext uri="{FF2B5EF4-FFF2-40B4-BE49-F238E27FC236}">
                      <a16:creationId xmlns:a16="http://schemas.microsoft.com/office/drawing/2014/main" id="{C4C3A2DC-D35E-4454-9531-06D4CAD72B93}"/>
                    </a:ext>
                  </a:extLst>
                </p:cNvPr>
                <p:cNvPicPr/>
                <p:nvPr/>
              </p:nvPicPr>
              <p:blipFill>
                <a:blip r:embed="rId203"/>
                <a:stretch>
                  <a:fillRect/>
                </a:stretch>
              </p:blipFill>
              <p:spPr>
                <a:xfrm>
                  <a:off x="10430811" y="5239611"/>
                  <a:ext cx="49320" cy="186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4">
              <p14:nvContentPartPr>
                <p14:cNvPr id="86081" name="Ink 86080">
                  <a:extLst>
                    <a:ext uri="{FF2B5EF4-FFF2-40B4-BE49-F238E27FC236}">
                      <a16:creationId xmlns="" xmlns:a16="http://schemas.microsoft.com/office/drawing/2014/main" id="{1EF3992B-834F-46E4-B5D3-4060F2F9F445}"/>
                    </a:ext>
                  </a:extLst>
                </p14:cNvPr>
                <p14:cNvContentPartPr/>
                <p14:nvPr/>
              </p14:nvContentPartPr>
              <p14:xfrm>
                <a:off x="10564371" y="5221251"/>
                <a:ext cx="87840" cy="154440"/>
              </p14:xfrm>
            </p:contentPart>
          </mc:Choice>
          <mc:Fallback xmlns="">
            <p:pic>
              <p:nvPicPr>
                <p:cNvPr id="86081" name="Ink 86080">
                  <a:extLst>
                    <a:ext uri="{FF2B5EF4-FFF2-40B4-BE49-F238E27FC236}">
                      <a16:creationId xmlns:a16="http://schemas.microsoft.com/office/drawing/2014/main" id="{1EF3992B-834F-46E4-B5D3-4060F2F9F445}"/>
                    </a:ext>
                  </a:extLst>
                </p:cNvPr>
                <p:cNvPicPr/>
                <p:nvPr/>
              </p:nvPicPr>
              <p:blipFill>
                <a:blip r:embed="rId205"/>
                <a:stretch>
                  <a:fillRect/>
                </a:stretch>
              </p:blipFill>
              <p:spPr>
                <a:xfrm>
                  <a:off x="10546371" y="5203251"/>
                  <a:ext cx="123480" cy="190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6">
              <p14:nvContentPartPr>
                <p14:cNvPr id="86082" name="Ink 86081">
                  <a:extLst>
                    <a:ext uri="{FF2B5EF4-FFF2-40B4-BE49-F238E27FC236}">
                      <a16:creationId xmlns="" xmlns:a16="http://schemas.microsoft.com/office/drawing/2014/main" id="{B3397D2D-BFA1-40E7-B257-DBE287B695BE}"/>
                    </a:ext>
                  </a:extLst>
                </p14:cNvPr>
                <p14:cNvContentPartPr/>
                <p14:nvPr/>
              </p14:nvContentPartPr>
              <p14:xfrm>
                <a:off x="10753731" y="5188131"/>
                <a:ext cx="146520" cy="131400"/>
              </p14:xfrm>
            </p:contentPart>
          </mc:Choice>
          <mc:Fallback xmlns="">
            <p:pic>
              <p:nvPicPr>
                <p:cNvPr id="86082" name="Ink 86081">
                  <a:extLst>
                    <a:ext uri="{FF2B5EF4-FFF2-40B4-BE49-F238E27FC236}">
                      <a16:creationId xmlns:a16="http://schemas.microsoft.com/office/drawing/2014/main" id="{B3397D2D-BFA1-40E7-B257-DBE287B695BE}"/>
                    </a:ext>
                  </a:extLst>
                </p:cNvPr>
                <p:cNvPicPr/>
                <p:nvPr/>
              </p:nvPicPr>
              <p:blipFill>
                <a:blip r:embed="rId207"/>
                <a:stretch>
                  <a:fillRect/>
                </a:stretch>
              </p:blipFill>
              <p:spPr>
                <a:xfrm>
                  <a:off x="10735731" y="5170131"/>
                  <a:ext cx="182160" cy="167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8">
              <p14:nvContentPartPr>
                <p14:cNvPr id="86083" name="Ink 86082">
                  <a:extLst>
                    <a:ext uri="{FF2B5EF4-FFF2-40B4-BE49-F238E27FC236}">
                      <a16:creationId xmlns="" xmlns:a16="http://schemas.microsoft.com/office/drawing/2014/main" id="{5E67FEBA-779B-4EFB-AAE5-F6410C6AE725}"/>
                    </a:ext>
                  </a:extLst>
                </p14:cNvPr>
                <p14:cNvContentPartPr/>
                <p14:nvPr/>
              </p14:nvContentPartPr>
              <p14:xfrm>
                <a:off x="10851651" y="5239611"/>
                <a:ext cx="11520" cy="146880"/>
              </p14:xfrm>
            </p:contentPart>
          </mc:Choice>
          <mc:Fallback xmlns="">
            <p:pic>
              <p:nvPicPr>
                <p:cNvPr id="86083" name="Ink 86082">
                  <a:extLst>
                    <a:ext uri="{FF2B5EF4-FFF2-40B4-BE49-F238E27FC236}">
                      <a16:creationId xmlns:a16="http://schemas.microsoft.com/office/drawing/2014/main" id="{5E67FEBA-779B-4EFB-AAE5-F6410C6AE725}"/>
                    </a:ext>
                  </a:extLst>
                </p:cNvPr>
                <p:cNvPicPr/>
                <p:nvPr/>
              </p:nvPicPr>
              <p:blipFill>
                <a:blip r:embed="rId209"/>
                <a:stretch>
                  <a:fillRect/>
                </a:stretch>
              </p:blipFill>
              <p:spPr>
                <a:xfrm>
                  <a:off x="10833651" y="5221611"/>
                  <a:ext cx="47160" cy="182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0">
              <p14:nvContentPartPr>
                <p14:cNvPr id="86084" name="Ink 86083">
                  <a:extLst>
                    <a:ext uri="{FF2B5EF4-FFF2-40B4-BE49-F238E27FC236}">
                      <a16:creationId xmlns="" xmlns:a16="http://schemas.microsoft.com/office/drawing/2014/main" id="{85B97E33-A193-4256-9945-687D46BE1A72}"/>
                    </a:ext>
                  </a:extLst>
                </p14:cNvPr>
                <p14:cNvContentPartPr/>
                <p14:nvPr/>
              </p14:nvContentPartPr>
              <p14:xfrm>
                <a:off x="10989531" y="5200011"/>
                <a:ext cx="88920" cy="156600"/>
              </p14:xfrm>
            </p:contentPart>
          </mc:Choice>
          <mc:Fallback xmlns="">
            <p:pic>
              <p:nvPicPr>
                <p:cNvPr id="86084" name="Ink 86083">
                  <a:extLst>
                    <a:ext uri="{FF2B5EF4-FFF2-40B4-BE49-F238E27FC236}">
                      <a16:creationId xmlns:a16="http://schemas.microsoft.com/office/drawing/2014/main" id="{85B97E33-A193-4256-9945-687D46BE1A72}"/>
                    </a:ext>
                  </a:extLst>
                </p:cNvPr>
                <p:cNvPicPr/>
                <p:nvPr/>
              </p:nvPicPr>
              <p:blipFill>
                <a:blip r:embed="rId211"/>
                <a:stretch>
                  <a:fillRect/>
                </a:stretch>
              </p:blipFill>
              <p:spPr>
                <a:xfrm>
                  <a:off x="10971891" y="5182011"/>
                  <a:ext cx="124560" cy="192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2">
              <p14:nvContentPartPr>
                <p14:cNvPr id="86085" name="Ink 86084">
                  <a:extLst>
                    <a:ext uri="{FF2B5EF4-FFF2-40B4-BE49-F238E27FC236}">
                      <a16:creationId xmlns="" xmlns:a16="http://schemas.microsoft.com/office/drawing/2014/main" id="{8AD8584B-A54A-4C91-AB41-D32DE5C7D5A8}"/>
                    </a:ext>
                  </a:extLst>
                </p14:cNvPr>
                <p14:cNvContentPartPr/>
                <p14:nvPr/>
              </p14:nvContentPartPr>
              <p14:xfrm>
                <a:off x="11004291" y="5169771"/>
                <a:ext cx="120600" cy="39960"/>
              </p14:xfrm>
            </p:contentPart>
          </mc:Choice>
          <mc:Fallback xmlns="">
            <p:pic>
              <p:nvPicPr>
                <p:cNvPr id="86085" name="Ink 86084">
                  <a:extLst>
                    <a:ext uri="{FF2B5EF4-FFF2-40B4-BE49-F238E27FC236}">
                      <a16:creationId xmlns:a16="http://schemas.microsoft.com/office/drawing/2014/main" id="{8AD8584B-A54A-4C91-AB41-D32DE5C7D5A8}"/>
                    </a:ext>
                  </a:extLst>
                </p:cNvPr>
                <p:cNvPicPr/>
                <p:nvPr/>
              </p:nvPicPr>
              <p:blipFill>
                <a:blip r:embed="rId213"/>
                <a:stretch>
                  <a:fillRect/>
                </a:stretch>
              </p:blipFill>
              <p:spPr>
                <a:xfrm>
                  <a:off x="10986291" y="5151771"/>
                  <a:ext cx="156240" cy="756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86099" name="Group 86098">
            <a:extLst>
              <a:ext uri="{FF2B5EF4-FFF2-40B4-BE49-F238E27FC236}">
                <a16:creationId xmlns="" xmlns:a16="http://schemas.microsoft.com/office/drawing/2014/main" id="{9E685CC2-5B70-4E83-94DB-B1960EF0F8F1}"/>
              </a:ext>
            </a:extLst>
          </p:cNvPr>
          <p:cNvGrpSpPr/>
          <p:nvPr/>
        </p:nvGrpSpPr>
        <p:grpSpPr>
          <a:xfrm>
            <a:off x="691371" y="1547451"/>
            <a:ext cx="437040" cy="163440"/>
            <a:chOff x="691371" y="1547451"/>
            <a:chExt cx="437040" cy="1634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14">
              <p14:nvContentPartPr>
                <p14:cNvPr id="86089" name="Ink 86088">
                  <a:extLst>
                    <a:ext uri="{FF2B5EF4-FFF2-40B4-BE49-F238E27FC236}">
                      <a16:creationId xmlns="" xmlns:a16="http://schemas.microsoft.com/office/drawing/2014/main" id="{862FB5E8-8FE6-439E-88F3-B911A7DCA0C4}"/>
                    </a:ext>
                  </a:extLst>
                </p14:cNvPr>
                <p14:cNvContentPartPr/>
                <p14:nvPr/>
              </p14:nvContentPartPr>
              <p14:xfrm>
                <a:off x="691371" y="1550691"/>
                <a:ext cx="28800" cy="145080"/>
              </p14:xfrm>
            </p:contentPart>
          </mc:Choice>
          <mc:Fallback xmlns="">
            <p:pic>
              <p:nvPicPr>
                <p:cNvPr id="86089" name="Ink 86088">
                  <a:extLst>
                    <a:ext uri="{FF2B5EF4-FFF2-40B4-BE49-F238E27FC236}">
                      <a16:creationId xmlns:a16="http://schemas.microsoft.com/office/drawing/2014/main" id="{862FB5E8-8FE6-439E-88F3-B911A7DCA0C4}"/>
                    </a:ext>
                  </a:extLst>
                </p:cNvPr>
                <p:cNvPicPr/>
                <p:nvPr/>
              </p:nvPicPr>
              <p:blipFill>
                <a:blip r:embed="rId215"/>
                <a:stretch>
                  <a:fillRect/>
                </a:stretch>
              </p:blipFill>
              <p:spPr>
                <a:xfrm>
                  <a:off x="673371" y="1533051"/>
                  <a:ext cx="64440" cy="180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6">
              <p14:nvContentPartPr>
                <p14:cNvPr id="86090" name="Ink 86089">
                  <a:extLst>
                    <a:ext uri="{FF2B5EF4-FFF2-40B4-BE49-F238E27FC236}">
                      <a16:creationId xmlns="" xmlns:a16="http://schemas.microsoft.com/office/drawing/2014/main" id="{DF3EF35B-32DA-44DE-8E7D-E8710ECEE794}"/>
                    </a:ext>
                  </a:extLst>
                </p14:cNvPr>
                <p14:cNvContentPartPr/>
                <p14:nvPr/>
              </p14:nvContentPartPr>
              <p14:xfrm>
                <a:off x="693891" y="1549251"/>
                <a:ext cx="98640" cy="161640"/>
              </p14:xfrm>
            </p:contentPart>
          </mc:Choice>
          <mc:Fallback xmlns="">
            <p:pic>
              <p:nvPicPr>
                <p:cNvPr id="86090" name="Ink 86089">
                  <a:extLst>
                    <a:ext uri="{FF2B5EF4-FFF2-40B4-BE49-F238E27FC236}">
                      <a16:creationId xmlns:a16="http://schemas.microsoft.com/office/drawing/2014/main" id="{DF3EF35B-32DA-44DE-8E7D-E8710ECEE794}"/>
                    </a:ext>
                  </a:extLst>
                </p:cNvPr>
                <p:cNvPicPr/>
                <p:nvPr/>
              </p:nvPicPr>
              <p:blipFill>
                <a:blip r:embed="rId217"/>
                <a:stretch>
                  <a:fillRect/>
                </a:stretch>
              </p:blipFill>
              <p:spPr>
                <a:xfrm>
                  <a:off x="676251" y="1531251"/>
                  <a:ext cx="134280" cy="197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8">
              <p14:nvContentPartPr>
                <p14:cNvPr id="86091" name="Ink 86090">
                  <a:extLst>
                    <a:ext uri="{FF2B5EF4-FFF2-40B4-BE49-F238E27FC236}">
                      <a16:creationId xmlns="" xmlns:a16="http://schemas.microsoft.com/office/drawing/2014/main" id="{29A1F5F2-9FF5-4988-BD8D-7F5CFFB0ABBE}"/>
                    </a:ext>
                  </a:extLst>
                </p14:cNvPr>
                <p14:cNvContentPartPr/>
                <p14:nvPr/>
              </p14:nvContentPartPr>
              <p14:xfrm>
                <a:off x="884691" y="1601451"/>
                <a:ext cx="10080" cy="20160"/>
              </p14:xfrm>
            </p:contentPart>
          </mc:Choice>
          <mc:Fallback xmlns="">
            <p:pic>
              <p:nvPicPr>
                <p:cNvPr id="86091" name="Ink 86090">
                  <a:extLst>
                    <a:ext uri="{FF2B5EF4-FFF2-40B4-BE49-F238E27FC236}">
                      <a16:creationId xmlns:a16="http://schemas.microsoft.com/office/drawing/2014/main" id="{29A1F5F2-9FF5-4988-BD8D-7F5CFFB0ABBE}"/>
                    </a:ext>
                  </a:extLst>
                </p:cNvPr>
                <p:cNvPicPr/>
                <p:nvPr/>
              </p:nvPicPr>
              <p:blipFill>
                <a:blip r:embed="rId219"/>
                <a:stretch>
                  <a:fillRect/>
                </a:stretch>
              </p:blipFill>
              <p:spPr>
                <a:xfrm>
                  <a:off x="866691" y="1583451"/>
                  <a:ext cx="45720" cy="55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0">
              <p14:nvContentPartPr>
                <p14:cNvPr id="86093" name="Ink 86092">
                  <a:extLst>
                    <a:ext uri="{FF2B5EF4-FFF2-40B4-BE49-F238E27FC236}">
                      <a16:creationId xmlns="" xmlns:a16="http://schemas.microsoft.com/office/drawing/2014/main" id="{1B982768-62B5-4870-82D8-7EFFC5CFB5CE}"/>
                    </a:ext>
                  </a:extLst>
                </p14:cNvPr>
                <p14:cNvContentPartPr/>
                <p14:nvPr/>
              </p14:nvContentPartPr>
              <p14:xfrm>
                <a:off x="952011" y="1547451"/>
                <a:ext cx="80640" cy="162720"/>
              </p14:xfrm>
            </p:contentPart>
          </mc:Choice>
          <mc:Fallback xmlns="">
            <p:pic>
              <p:nvPicPr>
                <p:cNvPr id="86093" name="Ink 86092">
                  <a:extLst>
                    <a:ext uri="{FF2B5EF4-FFF2-40B4-BE49-F238E27FC236}">
                      <a16:creationId xmlns:a16="http://schemas.microsoft.com/office/drawing/2014/main" id="{1B982768-62B5-4870-82D8-7EFFC5CFB5CE}"/>
                    </a:ext>
                  </a:extLst>
                </p:cNvPr>
                <p:cNvPicPr/>
                <p:nvPr/>
              </p:nvPicPr>
              <p:blipFill>
                <a:blip r:embed="rId221"/>
                <a:stretch>
                  <a:fillRect/>
                </a:stretch>
              </p:blipFill>
              <p:spPr>
                <a:xfrm>
                  <a:off x="934011" y="1529811"/>
                  <a:ext cx="116280" cy="198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2">
              <p14:nvContentPartPr>
                <p14:cNvPr id="86094" name="Ink 86093">
                  <a:extLst>
                    <a:ext uri="{FF2B5EF4-FFF2-40B4-BE49-F238E27FC236}">
                      <a16:creationId xmlns="" xmlns:a16="http://schemas.microsoft.com/office/drawing/2014/main" id="{1A924D8C-4EC9-45C1-9AB3-992D24DC9583}"/>
                    </a:ext>
                  </a:extLst>
                </p14:cNvPr>
                <p14:cNvContentPartPr/>
                <p14:nvPr/>
              </p14:nvContentPartPr>
              <p14:xfrm>
                <a:off x="1110771" y="1614411"/>
                <a:ext cx="17640" cy="23760"/>
              </p14:xfrm>
            </p:contentPart>
          </mc:Choice>
          <mc:Fallback xmlns="">
            <p:pic>
              <p:nvPicPr>
                <p:cNvPr id="86094" name="Ink 86093">
                  <a:extLst>
                    <a:ext uri="{FF2B5EF4-FFF2-40B4-BE49-F238E27FC236}">
                      <a16:creationId xmlns:a16="http://schemas.microsoft.com/office/drawing/2014/main" id="{1A924D8C-4EC9-45C1-9AB3-992D24DC9583}"/>
                    </a:ext>
                  </a:extLst>
                </p:cNvPr>
                <p:cNvPicPr/>
                <p:nvPr/>
              </p:nvPicPr>
              <p:blipFill>
                <a:blip r:embed="rId223"/>
                <a:stretch>
                  <a:fillRect/>
                </a:stretch>
              </p:blipFill>
              <p:spPr>
                <a:xfrm>
                  <a:off x="1093131" y="1596411"/>
                  <a:ext cx="53280" cy="594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86126" name="Group 86125">
            <a:extLst>
              <a:ext uri="{FF2B5EF4-FFF2-40B4-BE49-F238E27FC236}">
                <a16:creationId xmlns="" xmlns:a16="http://schemas.microsoft.com/office/drawing/2014/main" id="{A3593C41-B6A8-426D-8C7F-CA59FF289C51}"/>
              </a:ext>
            </a:extLst>
          </p:cNvPr>
          <p:cNvGrpSpPr/>
          <p:nvPr/>
        </p:nvGrpSpPr>
        <p:grpSpPr>
          <a:xfrm>
            <a:off x="1290771" y="1507491"/>
            <a:ext cx="710280" cy="228600"/>
            <a:chOff x="1290771" y="1507491"/>
            <a:chExt cx="710280" cy="2286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24">
              <p14:nvContentPartPr>
                <p14:cNvPr id="86095" name="Ink 86094">
                  <a:extLst>
                    <a:ext uri="{FF2B5EF4-FFF2-40B4-BE49-F238E27FC236}">
                      <a16:creationId xmlns="" xmlns:a16="http://schemas.microsoft.com/office/drawing/2014/main" id="{C2FAF9F2-35F0-40D9-BD2C-61ECDBD42D1B}"/>
                    </a:ext>
                  </a:extLst>
                </p14:cNvPr>
                <p14:cNvContentPartPr/>
                <p14:nvPr/>
              </p14:nvContentPartPr>
              <p14:xfrm>
                <a:off x="1290771" y="1525851"/>
                <a:ext cx="120600" cy="210240"/>
              </p14:xfrm>
            </p:contentPart>
          </mc:Choice>
          <mc:Fallback xmlns="">
            <p:pic>
              <p:nvPicPr>
                <p:cNvPr id="86095" name="Ink 86094">
                  <a:extLst>
                    <a:ext uri="{FF2B5EF4-FFF2-40B4-BE49-F238E27FC236}">
                      <a16:creationId xmlns:a16="http://schemas.microsoft.com/office/drawing/2014/main" id="{C2FAF9F2-35F0-40D9-BD2C-61ECDBD42D1B}"/>
                    </a:ext>
                  </a:extLst>
                </p:cNvPr>
                <p:cNvPicPr/>
                <p:nvPr/>
              </p:nvPicPr>
              <p:blipFill>
                <a:blip r:embed="rId225"/>
                <a:stretch>
                  <a:fillRect/>
                </a:stretch>
              </p:blipFill>
              <p:spPr>
                <a:xfrm>
                  <a:off x="1273131" y="1507851"/>
                  <a:ext cx="156240" cy="245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6">
              <p14:nvContentPartPr>
                <p14:cNvPr id="86096" name="Ink 86095">
                  <a:extLst>
                    <a:ext uri="{FF2B5EF4-FFF2-40B4-BE49-F238E27FC236}">
                      <a16:creationId xmlns="" xmlns:a16="http://schemas.microsoft.com/office/drawing/2014/main" id="{DFFAB9C8-AE1C-461C-B51B-74C0C16407A5}"/>
                    </a:ext>
                  </a:extLst>
                </p14:cNvPr>
                <p14:cNvContentPartPr/>
                <p14:nvPr/>
              </p14:nvContentPartPr>
              <p14:xfrm>
                <a:off x="1481571" y="1607211"/>
                <a:ext cx="65160" cy="87120"/>
              </p14:xfrm>
            </p:contentPart>
          </mc:Choice>
          <mc:Fallback xmlns="">
            <p:pic>
              <p:nvPicPr>
                <p:cNvPr id="86096" name="Ink 86095">
                  <a:extLst>
                    <a:ext uri="{FF2B5EF4-FFF2-40B4-BE49-F238E27FC236}">
                      <a16:creationId xmlns:a16="http://schemas.microsoft.com/office/drawing/2014/main" id="{DFFAB9C8-AE1C-461C-B51B-74C0C16407A5}"/>
                    </a:ext>
                  </a:extLst>
                </p:cNvPr>
                <p:cNvPicPr/>
                <p:nvPr/>
              </p:nvPicPr>
              <p:blipFill>
                <a:blip r:embed="rId227"/>
                <a:stretch>
                  <a:fillRect/>
                </a:stretch>
              </p:blipFill>
              <p:spPr>
                <a:xfrm>
                  <a:off x="1463571" y="1589571"/>
                  <a:ext cx="100800" cy="122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8">
              <p14:nvContentPartPr>
                <p14:cNvPr id="86097" name="Ink 86096">
                  <a:extLst>
                    <a:ext uri="{FF2B5EF4-FFF2-40B4-BE49-F238E27FC236}">
                      <a16:creationId xmlns="" xmlns:a16="http://schemas.microsoft.com/office/drawing/2014/main" id="{5C9586EF-CC1F-4CBA-B929-0F91259299E9}"/>
                    </a:ext>
                  </a:extLst>
                </p14:cNvPr>
                <p14:cNvContentPartPr/>
                <p14:nvPr/>
              </p14:nvContentPartPr>
              <p14:xfrm>
                <a:off x="1576971" y="1621611"/>
                <a:ext cx="76680" cy="70200"/>
              </p14:xfrm>
            </p:contentPart>
          </mc:Choice>
          <mc:Fallback xmlns="">
            <p:pic>
              <p:nvPicPr>
                <p:cNvPr id="86097" name="Ink 86096">
                  <a:extLst>
                    <a:ext uri="{FF2B5EF4-FFF2-40B4-BE49-F238E27FC236}">
                      <a16:creationId xmlns:a16="http://schemas.microsoft.com/office/drawing/2014/main" id="{5C9586EF-CC1F-4CBA-B929-0F91259299E9}"/>
                    </a:ext>
                  </a:extLst>
                </p:cNvPr>
                <p:cNvPicPr/>
                <p:nvPr/>
              </p:nvPicPr>
              <p:blipFill>
                <a:blip r:embed="rId229"/>
                <a:stretch>
                  <a:fillRect/>
                </a:stretch>
              </p:blipFill>
              <p:spPr>
                <a:xfrm>
                  <a:off x="1558971" y="1603971"/>
                  <a:ext cx="112320" cy="105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0">
              <p14:nvContentPartPr>
                <p14:cNvPr id="86100" name="Ink 86099">
                  <a:extLst>
                    <a:ext uri="{FF2B5EF4-FFF2-40B4-BE49-F238E27FC236}">
                      <a16:creationId xmlns="" xmlns:a16="http://schemas.microsoft.com/office/drawing/2014/main" id="{F294C253-2504-4A2B-B678-287FABC44DC5}"/>
                    </a:ext>
                  </a:extLst>
                </p14:cNvPr>
                <p14:cNvContentPartPr/>
                <p14:nvPr/>
              </p14:nvContentPartPr>
              <p14:xfrm>
                <a:off x="1704051" y="1588131"/>
                <a:ext cx="95400" cy="126720"/>
              </p14:xfrm>
            </p:contentPart>
          </mc:Choice>
          <mc:Fallback xmlns="">
            <p:pic>
              <p:nvPicPr>
                <p:cNvPr id="86100" name="Ink 86099">
                  <a:extLst>
                    <a:ext uri="{FF2B5EF4-FFF2-40B4-BE49-F238E27FC236}">
                      <a16:creationId xmlns:a16="http://schemas.microsoft.com/office/drawing/2014/main" id="{F294C253-2504-4A2B-B678-287FABC44DC5}"/>
                    </a:ext>
                  </a:extLst>
                </p:cNvPr>
                <p:cNvPicPr/>
                <p:nvPr/>
              </p:nvPicPr>
              <p:blipFill>
                <a:blip r:embed="rId231"/>
                <a:stretch>
                  <a:fillRect/>
                </a:stretch>
              </p:blipFill>
              <p:spPr>
                <a:xfrm>
                  <a:off x="1686411" y="1570131"/>
                  <a:ext cx="131040" cy="162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2">
              <p14:nvContentPartPr>
                <p14:cNvPr id="86101" name="Ink 86100">
                  <a:extLst>
                    <a:ext uri="{FF2B5EF4-FFF2-40B4-BE49-F238E27FC236}">
                      <a16:creationId xmlns="" xmlns:a16="http://schemas.microsoft.com/office/drawing/2014/main" id="{C7873CE0-413D-4040-80C2-998D56835611}"/>
                    </a:ext>
                  </a:extLst>
                </p14:cNvPr>
                <p14:cNvContentPartPr/>
                <p14:nvPr/>
              </p14:nvContentPartPr>
              <p14:xfrm>
                <a:off x="1826091" y="1612251"/>
                <a:ext cx="123120" cy="82080"/>
              </p14:xfrm>
            </p:contentPart>
          </mc:Choice>
          <mc:Fallback xmlns="">
            <p:pic>
              <p:nvPicPr>
                <p:cNvPr id="86101" name="Ink 86100">
                  <a:extLst>
                    <a:ext uri="{FF2B5EF4-FFF2-40B4-BE49-F238E27FC236}">
                      <a16:creationId xmlns:a16="http://schemas.microsoft.com/office/drawing/2014/main" id="{C7873CE0-413D-4040-80C2-998D56835611}"/>
                    </a:ext>
                  </a:extLst>
                </p:cNvPr>
                <p:cNvPicPr/>
                <p:nvPr/>
              </p:nvPicPr>
              <p:blipFill>
                <a:blip r:embed="rId233"/>
                <a:stretch>
                  <a:fillRect/>
                </a:stretch>
              </p:blipFill>
              <p:spPr>
                <a:xfrm>
                  <a:off x="1808091" y="1594611"/>
                  <a:ext cx="158760" cy="117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4">
              <p14:nvContentPartPr>
                <p14:cNvPr id="86102" name="Ink 86101">
                  <a:extLst>
                    <a:ext uri="{FF2B5EF4-FFF2-40B4-BE49-F238E27FC236}">
                      <a16:creationId xmlns="" xmlns:a16="http://schemas.microsoft.com/office/drawing/2014/main" id="{4381574A-8F46-46BE-B317-9401967E6FE6}"/>
                    </a:ext>
                  </a:extLst>
                </p14:cNvPr>
                <p14:cNvContentPartPr/>
                <p14:nvPr/>
              </p14:nvContentPartPr>
              <p14:xfrm>
                <a:off x="1984131" y="1507491"/>
                <a:ext cx="16920" cy="201600"/>
              </p14:xfrm>
            </p:contentPart>
          </mc:Choice>
          <mc:Fallback xmlns="">
            <p:pic>
              <p:nvPicPr>
                <p:cNvPr id="86102" name="Ink 86101">
                  <a:extLst>
                    <a:ext uri="{FF2B5EF4-FFF2-40B4-BE49-F238E27FC236}">
                      <a16:creationId xmlns:a16="http://schemas.microsoft.com/office/drawing/2014/main" id="{4381574A-8F46-46BE-B317-9401967E6FE6}"/>
                    </a:ext>
                  </a:extLst>
                </p:cNvPr>
                <p:cNvPicPr/>
                <p:nvPr/>
              </p:nvPicPr>
              <p:blipFill>
                <a:blip r:embed="rId235"/>
                <a:stretch>
                  <a:fillRect/>
                </a:stretch>
              </p:blipFill>
              <p:spPr>
                <a:xfrm>
                  <a:off x="1966131" y="1489491"/>
                  <a:ext cx="52560" cy="2372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86125" name="Group 86124">
            <a:extLst>
              <a:ext uri="{FF2B5EF4-FFF2-40B4-BE49-F238E27FC236}">
                <a16:creationId xmlns="" xmlns:a16="http://schemas.microsoft.com/office/drawing/2014/main" id="{CB6CD880-5782-4798-9C67-879E24186D33}"/>
              </a:ext>
            </a:extLst>
          </p:cNvPr>
          <p:cNvGrpSpPr/>
          <p:nvPr/>
        </p:nvGrpSpPr>
        <p:grpSpPr>
          <a:xfrm>
            <a:off x="2148291" y="1503891"/>
            <a:ext cx="1263240" cy="247680"/>
            <a:chOff x="2148291" y="1503891"/>
            <a:chExt cx="1263240" cy="2476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36">
              <p14:nvContentPartPr>
                <p14:cNvPr id="86103" name="Ink 86102">
                  <a:extLst>
                    <a:ext uri="{FF2B5EF4-FFF2-40B4-BE49-F238E27FC236}">
                      <a16:creationId xmlns="" xmlns:a16="http://schemas.microsoft.com/office/drawing/2014/main" id="{E27F702B-AD91-41D1-994C-52EA21308307}"/>
                    </a:ext>
                  </a:extLst>
                </p14:cNvPr>
                <p14:cNvContentPartPr/>
                <p14:nvPr/>
              </p14:nvContentPartPr>
              <p14:xfrm>
                <a:off x="2148291" y="1693971"/>
                <a:ext cx="12240" cy="46440"/>
              </p14:xfrm>
            </p:contentPart>
          </mc:Choice>
          <mc:Fallback xmlns="">
            <p:pic>
              <p:nvPicPr>
                <p:cNvPr id="86103" name="Ink 86102">
                  <a:extLst>
                    <a:ext uri="{FF2B5EF4-FFF2-40B4-BE49-F238E27FC236}">
                      <a16:creationId xmlns:a16="http://schemas.microsoft.com/office/drawing/2014/main" id="{E27F702B-AD91-41D1-994C-52EA21308307}"/>
                    </a:ext>
                  </a:extLst>
                </p:cNvPr>
                <p:cNvPicPr/>
                <p:nvPr/>
              </p:nvPicPr>
              <p:blipFill>
                <a:blip r:embed="rId237"/>
                <a:stretch>
                  <a:fillRect/>
                </a:stretch>
              </p:blipFill>
              <p:spPr>
                <a:xfrm>
                  <a:off x="2130291" y="1676331"/>
                  <a:ext cx="47880" cy="82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8">
              <p14:nvContentPartPr>
                <p14:cNvPr id="86104" name="Ink 86103">
                  <a:extLst>
                    <a:ext uri="{FF2B5EF4-FFF2-40B4-BE49-F238E27FC236}">
                      <a16:creationId xmlns="" xmlns:a16="http://schemas.microsoft.com/office/drawing/2014/main" id="{F2EDF17A-E357-45A1-99F8-CDA6F261009F}"/>
                    </a:ext>
                  </a:extLst>
                </p14:cNvPr>
                <p14:cNvContentPartPr/>
                <p14:nvPr/>
              </p14:nvContentPartPr>
              <p14:xfrm>
                <a:off x="2262771" y="1592091"/>
                <a:ext cx="84240" cy="87120"/>
              </p14:xfrm>
            </p:contentPart>
          </mc:Choice>
          <mc:Fallback xmlns="">
            <p:pic>
              <p:nvPicPr>
                <p:cNvPr id="86104" name="Ink 86103">
                  <a:extLst>
                    <a:ext uri="{FF2B5EF4-FFF2-40B4-BE49-F238E27FC236}">
                      <a16:creationId xmlns:a16="http://schemas.microsoft.com/office/drawing/2014/main" id="{F2EDF17A-E357-45A1-99F8-CDA6F261009F}"/>
                    </a:ext>
                  </a:extLst>
                </p:cNvPr>
                <p:cNvPicPr/>
                <p:nvPr/>
              </p:nvPicPr>
              <p:blipFill>
                <a:blip r:embed="rId239"/>
                <a:stretch>
                  <a:fillRect/>
                </a:stretch>
              </p:blipFill>
              <p:spPr>
                <a:xfrm>
                  <a:off x="2245131" y="1574451"/>
                  <a:ext cx="119880" cy="122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0">
              <p14:nvContentPartPr>
                <p14:cNvPr id="86105" name="Ink 86104">
                  <a:extLst>
                    <a:ext uri="{FF2B5EF4-FFF2-40B4-BE49-F238E27FC236}">
                      <a16:creationId xmlns="" xmlns:a16="http://schemas.microsoft.com/office/drawing/2014/main" id="{A9A3A012-3CEE-4D67-AF2B-DBAC2F70A1E1}"/>
                    </a:ext>
                  </a:extLst>
                </p14:cNvPr>
                <p14:cNvContentPartPr/>
                <p14:nvPr/>
              </p14:nvContentPartPr>
              <p14:xfrm>
                <a:off x="2318571" y="1626291"/>
                <a:ext cx="10440" cy="91080"/>
              </p14:xfrm>
            </p:contentPart>
          </mc:Choice>
          <mc:Fallback xmlns="">
            <p:pic>
              <p:nvPicPr>
                <p:cNvPr id="86105" name="Ink 86104">
                  <a:extLst>
                    <a:ext uri="{FF2B5EF4-FFF2-40B4-BE49-F238E27FC236}">
                      <a16:creationId xmlns:a16="http://schemas.microsoft.com/office/drawing/2014/main" id="{A9A3A012-3CEE-4D67-AF2B-DBAC2F70A1E1}"/>
                    </a:ext>
                  </a:extLst>
                </p:cNvPr>
                <p:cNvPicPr/>
                <p:nvPr/>
              </p:nvPicPr>
              <p:blipFill>
                <a:blip r:embed="rId241"/>
                <a:stretch>
                  <a:fillRect/>
                </a:stretch>
              </p:blipFill>
              <p:spPr>
                <a:xfrm>
                  <a:off x="2300931" y="1608651"/>
                  <a:ext cx="46080" cy="12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2">
              <p14:nvContentPartPr>
                <p14:cNvPr id="86106" name="Ink 86105">
                  <a:extLst>
                    <a:ext uri="{FF2B5EF4-FFF2-40B4-BE49-F238E27FC236}">
                      <a16:creationId xmlns="" xmlns:a16="http://schemas.microsoft.com/office/drawing/2014/main" id="{5703A7E7-71BA-4E31-948E-A1845ED0C50B}"/>
                    </a:ext>
                  </a:extLst>
                </p14:cNvPr>
                <p14:cNvContentPartPr/>
                <p14:nvPr/>
              </p14:nvContentPartPr>
              <p14:xfrm>
                <a:off x="2394891" y="1595691"/>
                <a:ext cx="68760" cy="97920"/>
              </p14:xfrm>
            </p:contentPart>
          </mc:Choice>
          <mc:Fallback xmlns="">
            <p:pic>
              <p:nvPicPr>
                <p:cNvPr id="86106" name="Ink 86105">
                  <a:extLst>
                    <a:ext uri="{FF2B5EF4-FFF2-40B4-BE49-F238E27FC236}">
                      <a16:creationId xmlns:a16="http://schemas.microsoft.com/office/drawing/2014/main" id="{5703A7E7-71BA-4E31-948E-A1845ED0C50B}"/>
                    </a:ext>
                  </a:extLst>
                </p:cNvPr>
                <p:cNvPicPr/>
                <p:nvPr/>
              </p:nvPicPr>
              <p:blipFill>
                <a:blip r:embed="rId243"/>
                <a:stretch>
                  <a:fillRect/>
                </a:stretch>
              </p:blipFill>
              <p:spPr>
                <a:xfrm>
                  <a:off x="2377251" y="1578051"/>
                  <a:ext cx="104400" cy="133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4">
              <p14:nvContentPartPr>
                <p14:cNvPr id="86107" name="Ink 86106">
                  <a:extLst>
                    <a:ext uri="{FF2B5EF4-FFF2-40B4-BE49-F238E27FC236}">
                      <a16:creationId xmlns="" xmlns:a16="http://schemas.microsoft.com/office/drawing/2014/main" id="{74F280F8-1458-47F2-BFDD-E2242EAEC747}"/>
                    </a:ext>
                  </a:extLst>
                </p14:cNvPr>
                <p14:cNvContentPartPr/>
                <p14:nvPr/>
              </p14:nvContentPartPr>
              <p14:xfrm>
                <a:off x="2425491" y="1655091"/>
                <a:ext cx="4320" cy="96480"/>
              </p14:xfrm>
            </p:contentPart>
          </mc:Choice>
          <mc:Fallback xmlns="">
            <p:pic>
              <p:nvPicPr>
                <p:cNvPr id="86107" name="Ink 86106">
                  <a:extLst>
                    <a:ext uri="{FF2B5EF4-FFF2-40B4-BE49-F238E27FC236}">
                      <a16:creationId xmlns:a16="http://schemas.microsoft.com/office/drawing/2014/main" id="{74F280F8-1458-47F2-BFDD-E2242EAEC747}"/>
                    </a:ext>
                  </a:extLst>
                </p:cNvPr>
                <p:cNvPicPr/>
                <p:nvPr/>
              </p:nvPicPr>
              <p:blipFill>
                <a:blip r:embed="rId245"/>
                <a:stretch>
                  <a:fillRect/>
                </a:stretch>
              </p:blipFill>
              <p:spPr>
                <a:xfrm>
                  <a:off x="2407851" y="1637091"/>
                  <a:ext cx="39960" cy="132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6">
              <p14:nvContentPartPr>
                <p14:cNvPr id="86108" name="Ink 86107">
                  <a:extLst>
                    <a:ext uri="{FF2B5EF4-FFF2-40B4-BE49-F238E27FC236}">
                      <a16:creationId xmlns="" xmlns:a16="http://schemas.microsoft.com/office/drawing/2014/main" id="{E5C3C875-4BC6-43E2-8CF3-C0C86BA1D35C}"/>
                    </a:ext>
                  </a:extLst>
                </p14:cNvPr>
                <p14:cNvContentPartPr/>
                <p14:nvPr/>
              </p14:nvContentPartPr>
              <p14:xfrm>
                <a:off x="2501451" y="1528011"/>
                <a:ext cx="16200" cy="105480"/>
              </p14:xfrm>
            </p:contentPart>
          </mc:Choice>
          <mc:Fallback xmlns="">
            <p:pic>
              <p:nvPicPr>
                <p:cNvPr id="86108" name="Ink 86107">
                  <a:extLst>
                    <a:ext uri="{FF2B5EF4-FFF2-40B4-BE49-F238E27FC236}">
                      <a16:creationId xmlns:a16="http://schemas.microsoft.com/office/drawing/2014/main" id="{E5C3C875-4BC6-43E2-8CF3-C0C86BA1D35C}"/>
                    </a:ext>
                  </a:extLst>
                </p:cNvPr>
                <p:cNvPicPr/>
                <p:nvPr/>
              </p:nvPicPr>
              <p:blipFill>
                <a:blip r:embed="rId247"/>
                <a:stretch>
                  <a:fillRect/>
                </a:stretch>
              </p:blipFill>
              <p:spPr>
                <a:xfrm>
                  <a:off x="2483811" y="1510011"/>
                  <a:ext cx="51840" cy="141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8">
              <p14:nvContentPartPr>
                <p14:cNvPr id="86109" name="Ink 86108">
                  <a:extLst>
                    <a:ext uri="{FF2B5EF4-FFF2-40B4-BE49-F238E27FC236}">
                      <a16:creationId xmlns="" xmlns:a16="http://schemas.microsoft.com/office/drawing/2014/main" id="{044E6A9A-BB5B-41EB-9DBE-848474757666}"/>
                    </a:ext>
                  </a:extLst>
                </p14:cNvPr>
                <p14:cNvContentPartPr/>
                <p14:nvPr/>
              </p14:nvContentPartPr>
              <p14:xfrm>
                <a:off x="2493171" y="1558971"/>
                <a:ext cx="57600" cy="14400"/>
              </p14:xfrm>
            </p:contentPart>
          </mc:Choice>
          <mc:Fallback xmlns="">
            <p:pic>
              <p:nvPicPr>
                <p:cNvPr id="86109" name="Ink 86108">
                  <a:extLst>
                    <a:ext uri="{FF2B5EF4-FFF2-40B4-BE49-F238E27FC236}">
                      <a16:creationId xmlns:a16="http://schemas.microsoft.com/office/drawing/2014/main" id="{044E6A9A-BB5B-41EB-9DBE-848474757666}"/>
                    </a:ext>
                  </a:extLst>
                </p:cNvPr>
                <p:cNvPicPr/>
                <p:nvPr/>
              </p:nvPicPr>
              <p:blipFill>
                <a:blip r:embed="rId249"/>
                <a:stretch>
                  <a:fillRect/>
                </a:stretch>
              </p:blipFill>
              <p:spPr>
                <a:xfrm>
                  <a:off x="2475171" y="1541331"/>
                  <a:ext cx="93240" cy="50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0">
              <p14:nvContentPartPr>
                <p14:cNvPr id="86110" name="Ink 86109">
                  <a:extLst>
                    <a:ext uri="{FF2B5EF4-FFF2-40B4-BE49-F238E27FC236}">
                      <a16:creationId xmlns="" xmlns:a16="http://schemas.microsoft.com/office/drawing/2014/main" id="{CCF63581-23B4-422F-A1DD-50DE24865551}"/>
                    </a:ext>
                  </a:extLst>
                </p14:cNvPr>
                <p14:cNvContentPartPr/>
                <p14:nvPr/>
              </p14:nvContentPartPr>
              <p14:xfrm>
                <a:off x="2548251" y="1503891"/>
                <a:ext cx="45720" cy="113040"/>
              </p14:xfrm>
            </p:contentPart>
          </mc:Choice>
          <mc:Fallback xmlns="">
            <p:pic>
              <p:nvPicPr>
                <p:cNvPr id="86110" name="Ink 86109">
                  <a:extLst>
                    <a:ext uri="{FF2B5EF4-FFF2-40B4-BE49-F238E27FC236}">
                      <a16:creationId xmlns:a16="http://schemas.microsoft.com/office/drawing/2014/main" id="{CCF63581-23B4-422F-A1DD-50DE24865551}"/>
                    </a:ext>
                  </a:extLst>
                </p:cNvPr>
                <p:cNvPicPr/>
                <p:nvPr/>
              </p:nvPicPr>
              <p:blipFill>
                <a:blip r:embed="rId251"/>
                <a:stretch>
                  <a:fillRect/>
                </a:stretch>
              </p:blipFill>
              <p:spPr>
                <a:xfrm>
                  <a:off x="2530251" y="1485891"/>
                  <a:ext cx="81360" cy="148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2">
              <p14:nvContentPartPr>
                <p14:cNvPr id="86111" name="Ink 86110">
                  <a:extLst>
                    <a:ext uri="{FF2B5EF4-FFF2-40B4-BE49-F238E27FC236}">
                      <a16:creationId xmlns="" xmlns:a16="http://schemas.microsoft.com/office/drawing/2014/main" id="{53FCC707-E37C-4303-B25C-6166EAB720DF}"/>
                    </a:ext>
                  </a:extLst>
                </p14:cNvPr>
                <p14:cNvContentPartPr/>
                <p14:nvPr/>
              </p14:nvContentPartPr>
              <p14:xfrm>
                <a:off x="2673891" y="1592811"/>
                <a:ext cx="86760" cy="133560"/>
              </p14:xfrm>
            </p:contentPart>
          </mc:Choice>
          <mc:Fallback xmlns="">
            <p:pic>
              <p:nvPicPr>
                <p:cNvPr id="86111" name="Ink 86110">
                  <a:extLst>
                    <a:ext uri="{FF2B5EF4-FFF2-40B4-BE49-F238E27FC236}">
                      <a16:creationId xmlns:a16="http://schemas.microsoft.com/office/drawing/2014/main" id="{53FCC707-E37C-4303-B25C-6166EAB720DF}"/>
                    </a:ext>
                  </a:extLst>
                </p:cNvPr>
                <p:cNvPicPr/>
                <p:nvPr/>
              </p:nvPicPr>
              <p:blipFill>
                <a:blip r:embed="rId253"/>
                <a:stretch>
                  <a:fillRect/>
                </a:stretch>
              </p:blipFill>
              <p:spPr>
                <a:xfrm>
                  <a:off x="2655891" y="1575171"/>
                  <a:ext cx="122400" cy="169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4">
              <p14:nvContentPartPr>
                <p14:cNvPr id="86112" name="Ink 86111">
                  <a:extLst>
                    <a:ext uri="{FF2B5EF4-FFF2-40B4-BE49-F238E27FC236}">
                      <a16:creationId xmlns="" xmlns:a16="http://schemas.microsoft.com/office/drawing/2014/main" id="{A00996DB-6EF9-4AE8-9671-0967F0290DEE}"/>
                    </a:ext>
                  </a:extLst>
                </p14:cNvPr>
                <p14:cNvContentPartPr/>
                <p14:nvPr/>
              </p14:nvContentPartPr>
              <p14:xfrm>
                <a:off x="2790891" y="1575891"/>
                <a:ext cx="83520" cy="138240"/>
              </p14:xfrm>
            </p:contentPart>
          </mc:Choice>
          <mc:Fallback xmlns="">
            <p:pic>
              <p:nvPicPr>
                <p:cNvPr id="86112" name="Ink 86111">
                  <a:extLst>
                    <a:ext uri="{FF2B5EF4-FFF2-40B4-BE49-F238E27FC236}">
                      <a16:creationId xmlns:a16="http://schemas.microsoft.com/office/drawing/2014/main" id="{A00996DB-6EF9-4AE8-9671-0967F0290DEE}"/>
                    </a:ext>
                  </a:extLst>
                </p:cNvPr>
                <p:cNvPicPr/>
                <p:nvPr/>
              </p:nvPicPr>
              <p:blipFill>
                <a:blip r:embed="rId255"/>
                <a:stretch>
                  <a:fillRect/>
                </a:stretch>
              </p:blipFill>
              <p:spPr>
                <a:xfrm>
                  <a:off x="2773251" y="1558251"/>
                  <a:ext cx="119160" cy="173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6">
              <p14:nvContentPartPr>
                <p14:cNvPr id="86113" name="Ink 86112">
                  <a:extLst>
                    <a:ext uri="{FF2B5EF4-FFF2-40B4-BE49-F238E27FC236}">
                      <a16:creationId xmlns="" xmlns:a16="http://schemas.microsoft.com/office/drawing/2014/main" id="{83B10336-9134-4F2A-BDA8-3EFB105168F9}"/>
                    </a:ext>
                  </a:extLst>
                </p14:cNvPr>
                <p14:cNvContentPartPr/>
                <p14:nvPr/>
              </p14:nvContentPartPr>
              <p14:xfrm>
                <a:off x="2928411" y="1653651"/>
                <a:ext cx="6120" cy="53280"/>
              </p14:xfrm>
            </p:contentPart>
          </mc:Choice>
          <mc:Fallback xmlns="">
            <p:pic>
              <p:nvPicPr>
                <p:cNvPr id="86113" name="Ink 86112">
                  <a:extLst>
                    <a:ext uri="{FF2B5EF4-FFF2-40B4-BE49-F238E27FC236}">
                      <a16:creationId xmlns:a16="http://schemas.microsoft.com/office/drawing/2014/main" id="{83B10336-9134-4F2A-BDA8-3EFB105168F9}"/>
                    </a:ext>
                  </a:extLst>
                </p:cNvPr>
                <p:cNvPicPr/>
                <p:nvPr/>
              </p:nvPicPr>
              <p:blipFill>
                <a:blip r:embed="rId257"/>
                <a:stretch>
                  <a:fillRect/>
                </a:stretch>
              </p:blipFill>
              <p:spPr>
                <a:xfrm>
                  <a:off x="2910771" y="1635651"/>
                  <a:ext cx="41760" cy="88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8">
              <p14:nvContentPartPr>
                <p14:cNvPr id="86114" name="Ink 86113">
                  <a:extLst>
                    <a:ext uri="{FF2B5EF4-FFF2-40B4-BE49-F238E27FC236}">
                      <a16:creationId xmlns="" xmlns:a16="http://schemas.microsoft.com/office/drawing/2014/main" id="{9DF20AF4-CC17-43FC-A9D0-AD847D9CEFB8}"/>
                    </a:ext>
                  </a:extLst>
                </p14:cNvPr>
                <p14:cNvContentPartPr/>
                <p14:nvPr/>
              </p14:nvContentPartPr>
              <p14:xfrm>
                <a:off x="2943531" y="1578771"/>
                <a:ext cx="1080" cy="3960"/>
              </p14:xfrm>
            </p:contentPart>
          </mc:Choice>
          <mc:Fallback xmlns="">
            <p:pic>
              <p:nvPicPr>
                <p:cNvPr id="86114" name="Ink 86113">
                  <a:extLst>
                    <a:ext uri="{FF2B5EF4-FFF2-40B4-BE49-F238E27FC236}">
                      <a16:creationId xmlns:a16="http://schemas.microsoft.com/office/drawing/2014/main" id="{9DF20AF4-CC17-43FC-A9D0-AD847D9CEFB8}"/>
                    </a:ext>
                  </a:extLst>
                </p:cNvPr>
                <p:cNvPicPr/>
                <p:nvPr/>
              </p:nvPicPr>
              <p:blipFill>
                <a:blip r:embed="rId259"/>
                <a:stretch>
                  <a:fillRect/>
                </a:stretch>
              </p:blipFill>
              <p:spPr>
                <a:xfrm>
                  <a:off x="2925531" y="1561131"/>
                  <a:ext cx="36720" cy="39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0">
              <p14:nvContentPartPr>
                <p14:cNvPr id="86115" name="Ink 86114">
                  <a:extLst>
                    <a:ext uri="{FF2B5EF4-FFF2-40B4-BE49-F238E27FC236}">
                      <a16:creationId xmlns="" xmlns:a16="http://schemas.microsoft.com/office/drawing/2014/main" id="{E1719D82-ACF0-47C4-B0C4-F97015DE0907}"/>
                    </a:ext>
                  </a:extLst>
                </p14:cNvPr>
                <p14:cNvContentPartPr/>
                <p14:nvPr/>
              </p14:nvContentPartPr>
              <p14:xfrm>
                <a:off x="2971611" y="1551771"/>
                <a:ext cx="78120" cy="140040"/>
              </p14:xfrm>
            </p:contentPart>
          </mc:Choice>
          <mc:Fallback xmlns="">
            <p:pic>
              <p:nvPicPr>
                <p:cNvPr id="86115" name="Ink 86114">
                  <a:extLst>
                    <a:ext uri="{FF2B5EF4-FFF2-40B4-BE49-F238E27FC236}">
                      <a16:creationId xmlns:a16="http://schemas.microsoft.com/office/drawing/2014/main" id="{E1719D82-ACF0-47C4-B0C4-F97015DE0907}"/>
                    </a:ext>
                  </a:extLst>
                </p:cNvPr>
                <p:cNvPicPr/>
                <p:nvPr/>
              </p:nvPicPr>
              <p:blipFill>
                <a:blip r:embed="rId261"/>
                <a:stretch>
                  <a:fillRect/>
                </a:stretch>
              </p:blipFill>
              <p:spPr>
                <a:xfrm>
                  <a:off x="2953971" y="1534131"/>
                  <a:ext cx="113760" cy="175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2">
              <p14:nvContentPartPr>
                <p14:cNvPr id="86116" name="Ink 86115">
                  <a:extLst>
                    <a:ext uri="{FF2B5EF4-FFF2-40B4-BE49-F238E27FC236}">
                      <a16:creationId xmlns="" xmlns:a16="http://schemas.microsoft.com/office/drawing/2014/main" id="{7F847F9B-4AEB-4789-BF73-9D63CA022BE6}"/>
                    </a:ext>
                  </a:extLst>
                </p14:cNvPr>
                <p14:cNvContentPartPr/>
                <p14:nvPr/>
              </p14:nvContentPartPr>
              <p14:xfrm>
                <a:off x="3067371" y="1630971"/>
                <a:ext cx="7560" cy="74160"/>
              </p14:xfrm>
            </p:contentPart>
          </mc:Choice>
          <mc:Fallback xmlns="">
            <p:pic>
              <p:nvPicPr>
                <p:cNvPr id="86116" name="Ink 86115">
                  <a:extLst>
                    <a:ext uri="{FF2B5EF4-FFF2-40B4-BE49-F238E27FC236}">
                      <a16:creationId xmlns:a16="http://schemas.microsoft.com/office/drawing/2014/main" id="{7F847F9B-4AEB-4789-BF73-9D63CA022BE6}"/>
                    </a:ext>
                  </a:extLst>
                </p:cNvPr>
                <p:cNvPicPr/>
                <p:nvPr/>
              </p:nvPicPr>
              <p:blipFill>
                <a:blip r:embed="rId263"/>
                <a:stretch>
                  <a:fillRect/>
                </a:stretch>
              </p:blipFill>
              <p:spPr>
                <a:xfrm>
                  <a:off x="3049731" y="1613331"/>
                  <a:ext cx="43200" cy="109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4">
              <p14:nvContentPartPr>
                <p14:cNvPr id="86117" name="Ink 86116">
                  <a:extLst>
                    <a:ext uri="{FF2B5EF4-FFF2-40B4-BE49-F238E27FC236}">
                      <a16:creationId xmlns="" xmlns:a16="http://schemas.microsoft.com/office/drawing/2014/main" id="{7E047921-6CDB-4BF5-8A14-AD5FB96C9706}"/>
                    </a:ext>
                  </a:extLst>
                </p14:cNvPr>
                <p14:cNvContentPartPr/>
                <p14:nvPr/>
              </p14:nvContentPartPr>
              <p14:xfrm>
                <a:off x="3097611" y="1556811"/>
                <a:ext cx="360" cy="6840"/>
              </p14:xfrm>
            </p:contentPart>
          </mc:Choice>
          <mc:Fallback xmlns="">
            <p:pic>
              <p:nvPicPr>
                <p:cNvPr id="86117" name="Ink 86116">
                  <a:extLst>
                    <a:ext uri="{FF2B5EF4-FFF2-40B4-BE49-F238E27FC236}">
                      <a16:creationId xmlns:a16="http://schemas.microsoft.com/office/drawing/2014/main" id="{7E047921-6CDB-4BF5-8A14-AD5FB96C9706}"/>
                    </a:ext>
                  </a:extLst>
                </p:cNvPr>
                <p:cNvPicPr/>
                <p:nvPr/>
              </p:nvPicPr>
              <p:blipFill>
                <a:blip r:embed="rId259"/>
                <a:stretch>
                  <a:fillRect/>
                </a:stretch>
              </p:blipFill>
              <p:spPr>
                <a:xfrm>
                  <a:off x="3079611" y="1539171"/>
                  <a:ext cx="36000" cy="4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5">
              <p14:nvContentPartPr>
                <p14:cNvPr id="86118" name="Ink 86117">
                  <a:extLst>
                    <a:ext uri="{FF2B5EF4-FFF2-40B4-BE49-F238E27FC236}">
                      <a16:creationId xmlns="" xmlns:a16="http://schemas.microsoft.com/office/drawing/2014/main" id="{CEEDA05A-CEBC-43B8-AE81-62E8C69292F6}"/>
                    </a:ext>
                  </a:extLst>
                </p14:cNvPr>
                <p14:cNvContentPartPr/>
                <p14:nvPr/>
              </p14:nvContentPartPr>
              <p14:xfrm>
                <a:off x="3116331" y="1630251"/>
                <a:ext cx="51480" cy="81000"/>
              </p14:xfrm>
            </p:contentPart>
          </mc:Choice>
          <mc:Fallback xmlns="">
            <p:pic>
              <p:nvPicPr>
                <p:cNvPr id="86118" name="Ink 86117">
                  <a:extLst>
                    <a:ext uri="{FF2B5EF4-FFF2-40B4-BE49-F238E27FC236}">
                      <a16:creationId xmlns:a16="http://schemas.microsoft.com/office/drawing/2014/main" id="{CEEDA05A-CEBC-43B8-AE81-62E8C69292F6}"/>
                    </a:ext>
                  </a:extLst>
                </p:cNvPr>
                <p:cNvPicPr/>
                <p:nvPr/>
              </p:nvPicPr>
              <p:blipFill>
                <a:blip r:embed="rId266"/>
                <a:stretch>
                  <a:fillRect/>
                </a:stretch>
              </p:blipFill>
              <p:spPr>
                <a:xfrm>
                  <a:off x="3098331" y="1612611"/>
                  <a:ext cx="87120" cy="116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7">
              <p14:nvContentPartPr>
                <p14:cNvPr id="86119" name="Ink 86118">
                  <a:extLst>
                    <a:ext uri="{FF2B5EF4-FFF2-40B4-BE49-F238E27FC236}">
                      <a16:creationId xmlns="" xmlns:a16="http://schemas.microsoft.com/office/drawing/2014/main" id="{F6996C27-D29E-4132-9BA6-277AB243A576}"/>
                    </a:ext>
                  </a:extLst>
                </p14:cNvPr>
                <p14:cNvContentPartPr/>
                <p14:nvPr/>
              </p14:nvContentPartPr>
              <p14:xfrm>
                <a:off x="3254571" y="1613691"/>
                <a:ext cx="56160" cy="85680"/>
              </p14:xfrm>
            </p:contentPart>
          </mc:Choice>
          <mc:Fallback xmlns="">
            <p:pic>
              <p:nvPicPr>
                <p:cNvPr id="86119" name="Ink 86118">
                  <a:extLst>
                    <a:ext uri="{FF2B5EF4-FFF2-40B4-BE49-F238E27FC236}">
                      <a16:creationId xmlns:a16="http://schemas.microsoft.com/office/drawing/2014/main" id="{F6996C27-D29E-4132-9BA6-277AB243A576}"/>
                    </a:ext>
                  </a:extLst>
                </p:cNvPr>
                <p:cNvPicPr/>
                <p:nvPr/>
              </p:nvPicPr>
              <p:blipFill>
                <a:blip r:embed="rId268"/>
                <a:stretch>
                  <a:fillRect/>
                </a:stretch>
              </p:blipFill>
              <p:spPr>
                <a:xfrm>
                  <a:off x="3236931" y="1595691"/>
                  <a:ext cx="91800" cy="121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9">
              <p14:nvContentPartPr>
                <p14:cNvPr id="86120" name="Ink 86119">
                  <a:extLst>
                    <a:ext uri="{FF2B5EF4-FFF2-40B4-BE49-F238E27FC236}">
                      <a16:creationId xmlns="" xmlns:a16="http://schemas.microsoft.com/office/drawing/2014/main" id="{C4A6ACF2-82F9-480C-9E69-96B2D5D7F025}"/>
                    </a:ext>
                  </a:extLst>
                </p14:cNvPr>
                <p14:cNvContentPartPr/>
                <p14:nvPr/>
              </p14:nvContentPartPr>
              <p14:xfrm>
                <a:off x="3400011" y="1668411"/>
                <a:ext cx="11520" cy="60480"/>
              </p14:xfrm>
            </p:contentPart>
          </mc:Choice>
          <mc:Fallback xmlns="">
            <p:pic>
              <p:nvPicPr>
                <p:cNvPr id="86120" name="Ink 86119">
                  <a:extLst>
                    <a:ext uri="{FF2B5EF4-FFF2-40B4-BE49-F238E27FC236}">
                      <a16:creationId xmlns:a16="http://schemas.microsoft.com/office/drawing/2014/main" id="{C4A6ACF2-82F9-480C-9E69-96B2D5D7F025}"/>
                    </a:ext>
                  </a:extLst>
                </p:cNvPr>
                <p:cNvPicPr/>
                <p:nvPr/>
              </p:nvPicPr>
              <p:blipFill>
                <a:blip r:embed="rId270"/>
                <a:stretch>
                  <a:fillRect/>
                </a:stretch>
              </p:blipFill>
              <p:spPr>
                <a:xfrm>
                  <a:off x="3382011" y="1650771"/>
                  <a:ext cx="47160" cy="961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86124" name="Group 86123">
            <a:extLst>
              <a:ext uri="{FF2B5EF4-FFF2-40B4-BE49-F238E27FC236}">
                <a16:creationId xmlns="" xmlns:a16="http://schemas.microsoft.com/office/drawing/2014/main" id="{90CA10C1-6623-42ED-841F-B593BE887FDE}"/>
              </a:ext>
            </a:extLst>
          </p:cNvPr>
          <p:cNvGrpSpPr/>
          <p:nvPr/>
        </p:nvGrpSpPr>
        <p:grpSpPr>
          <a:xfrm>
            <a:off x="3626091" y="1504251"/>
            <a:ext cx="190800" cy="284400"/>
            <a:chOff x="3626091" y="1504251"/>
            <a:chExt cx="190800" cy="2844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71">
              <p14:nvContentPartPr>
                <p14:cNvPr id="86121" name="Ink 86120">
                  <a:extLst>
                    <a:ext uri="{FF2B5EF4-FFF2-40B4-BE49-F238E27FC236}">
                      <a16:creationId xmlns="" xmlns:a16="http://schemas.microsoft.com/office/drawing/2014/main" id="{CA23331D-A822-485D-B252-8FB71F5AABEA}"/>
                    </a:ext>
                  </a:extLst>
                </p14:cNvPr>
                <p14:cNvContentPartPr/>
                <p14:nvPr/>
              </p14:nvContentPartPr>
              <p14:xfrm>
                <a:off x="3626091" y="1530891"/>
                <a:ext cx="19440" cy="155520"/>
              </p14:xfrm>
            </p:contentPart>
          </mc:Choice>
          <mc:Fallback xmlns="">
            <p:pic>
              <p:nvPicPr>
                <p:cNvPr id="86121" name="Ink 86120">
                  <a:extLst>
                    <a:ext uri="{FF2B5EF4-FFF2-40B4-BE49-F238E27FC236}">
                      <a16:creationId xmlns:a16="http://schemas.microsoft.com/office/drawing/2014/main" id="{CA23331D-A822-485D-B252-8FB71F5AABEA}"/>
                    </a:ext>
                  </a:extLst>
                </p:cNvPr>
                <p:cNvPicPr/>
                <p:nvPr/>
              </p:nvPicPr>
              <p:blipFill>
                <a:blip r:embed="rId272"/>
                <a:stretch>
                  <a:fillRect/>
                </a:stretch>
              </p:blipFill>
              <p:spPr>
                <a:xfrm>
                  <a:off x="3608451" y="1512891"/>
                  <a:ext cx="55080" cy="191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3">
              <p14:nvContentPartPr>
                <p14:cNvPr id="86122" name="Ink 86121">
                  <a:extLst>
                    <a:ext uri="{FF2B5EF4-FFF2-40B4-BE49-F238E27FC236}">
                      <a16:creationId xmlns="" xmlns:a16="http://schemas.microsoft.com/office/drawing/2014/main" id="{5DD57CB9-4E64-4CC2-ADD4-C2B58BF02C8E}"/>
                    </a:ext>
                  </a:extLst>
                </p14:cNvPr>
                <p14:cNvContentPartPr/>
                <p14:nvPr/>
              </p14:nvContentPartPr>
              <p14:xfrm>
                <a:off x="3636531" y="1504251"/>
                <a:ext cx="39600" cy="79920"/>
              </p14:xfrm>
            </p:contentPart>
          </mc:Choice>
          <mc:Fallback xmlns="">
            <p:pic>
              <p:nvPicPr>
                <p:cNvPr id="86122" name="Ink 86121">
                  <a:extLst>
                    <a:ext uri="{FF2B5EF4-FFF2-40B4-BE49-F238E27FC236}">
                      <a16:creationId xmlns:a16="http://schemas.microsoft.com/office/drawing/2014/main" id="{5DD57CB9-4E64-4CC2-ADD4-C2B58BF02C8E}"/>
                    </a:ext>
                  </a:extLst>
                </p:cNvPr>
                <p:cNvPicPr/>
                <p:nvPr/>
              </p:nvPicPr>
              <p:blipFill>
                <a:blip r:embed="rId274"/>
                <a:stretch>
                  <a:fillRect/>
                </a:stretch>
              </p:blipFill>
              <p:spPr>
                <a:xfrm>
                  <a:off x="3618531" y="1486611"/>
                  <a:ext cx="75240" cy="115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5">
              <p14:nvContentPartPr>
                <p14:cNvPr id="86123" name="Ink 86122">
                  <a:extLst>
                    <a:ext uri="{FF2B5EF4-FFF2-40B4-BE49-F238E27FC236}">
                      <a16:creationId xmlns="" xmlns:a16="http://schemas.microsoft.com/office/drawing/2014/main" id="{B4CBD983-B6BD-4C81-8225-F56C200BB2A4}"/>
                    </a:ext>
                  </a:extLst>
                </p14:cNvPr>
                <p14:cNvContentPartPr/>
                <p14:nvPr/>
              </p14:nvContentPartPr>
              <p14:xfrm>
                <a:off x="3704931" y="1627371"/>
                <a:ext cx="111960" cy="161280"/>
              </p14:xfrm>
            </p:contentPart>
          </mc:Choice>
          <mc:Fallback xmlns="">
            <p:pic>
              <p:nvPicPr>
                <p:cNvPr id="86123" name="Ink 86122">
                  <a:extLst>
                    <a:ext uri="{FF2B5EF4-FFF2-40B4-BE49-F238E27FC236}">
                      <a16:creationId xmlns:a16="http://schemas.microsoft.com/office/drawing/2014/main" id="{B4CBD983-B6BD-4C81-8225-F56C200BB2A4}"/>
                    </a:ext>
                  </a:extLst>
                </p:cNvPr>
                <p:cNvPicPr/>
                <p:nvPr/>
              </p:nvPicPr>
              <p:blipFill>
                <a:blip r:embed="rId276"/>
                <a:stretch>
                  <a:fillRect/>
                </a:stretch>
              </p:blipFill>
              <p:spPr>
                <a:xfrm>
                  <a:off x="3686931" y="1609731"/>
                  <a:ext cx="147600" cy="1969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86131" name="Group 86130">
            <a:extLst>
              <a:ext uri="{FF2B5EF4-FFF2-40B4-BE49-F238E27FC236}">
                <a16:creationId xmlns="" xmlns:a16="http://schemas.microsoft.com/office/drawing/2014/main" id="{1D64A5F5-264B-4F15-9C0E-AB8D035BE351}"/>
              </a:ext>
            </a:extLst>
          </p:cNvPr>
          <p:cNvGrpSpPr/>
          <p:nvPr/>
        </p:nvGrpSpPr>
        <p:grpSpPr>
          <a:xfrm>
            <a:off x="3934971" y="1526931"/>
            <a:ext cx="438480" cy="163440"/>
            <a:chOff x="3934971" y="1526931"/>
            <a:chExt cx="438480" cy="1634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77">
              <p14:nvContentPartPr>
                <p14:cNvPr id="86127" name="Ink 86126">
                  <a:extLst>
                    <a:ext uri="{FF2B5EF4-FFF2-40B4-BE49-F238E27FC236}">
                      <a16:creationId xmlns="" xmlns:a16="http://schemas.microsoft.com/office/drawing/2014/main" id="{ADB63CEB-7310-4485-9556-86EA2D0A70D5}"/>
                    </a:ext>
                  </a:extLst>
                </p14:cNvPr>
                <p14:cNvContentPartPr/>
                <p14:nvPr/>
              </p14:nvContentPartPr>
              <p14:xfrm>
                <a:off x="3934971" y="1558611"/>
                <a:ext cx="14040" cy="122040"/>
              </p14:xfrm>
            </p:contentPart>
          </mc:Choice>
          <mc:Fallback xmlns="">
            <p:pic>
              <p:nvPicPr>
                <p:cNvPr id="86127" name="Ink 86126">
                  <a:extLst>
                    <a:ext uri="{FF2B5EF4-FFF2-40B4-BE49-F238E27FC236}">
                      <a16:creationId xmlns:a16="http://schemas.microsoft.com/office/drawing/2014/main" id="{ADB63CEB-7310-4485-9556-86EA2D0A70D5}"/>
                    </a:ext>
                  </a:extLst>
                </p:cNvPr>
                <p:cNvPicPr/>
                <p:nvPr/>
              </p:nvPicPr>
              <p:blipFill>
                <a:blip r:embed="rId278"/>
                <a:stretch>
                  <a:fillRect/>
                </a:stretch>
              </p:blipFill>
              <p:spPr>
                <a:xfrm>
                  <a:off x="3916971" y="1540611"/>
                  <a:ext cx="49680" cy="157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9">
              <p14:nvContentPartPr>
                <p14:cNvPr id="86128" name="Ink 86127">
                  <a:extLst>
                    <a:ext uri="{FF2B5EF4-FFF2-40B4-BE49-F238E27FC236}">
                      <a16:creationId xmlns="" xmlns:a16="http://schemas.microsoft.com/office/drawing/2014/main" id="{52C71878-2E72-4952-B545-C1CA3487F5B1}"/>
                    </a:ext>
                  </a:extLst>
                </p14:cNvPr>
                <p14:cNvContentPartPr/>
                <p14:nvPr/>
              </p14:nvContentPartPr>
              <p14:xfrm>
                <a:off x="4039011" y="1552131"/>
                <a:ext cx="14400" cy="122400"/>
              </p14:xfrm>
            </p:contentPart>
          </mc:Choice>
          <mc:Fallback xmlns="">
            <p:pic>
              <p:nvPicPr>
                <p:cNvPr id="86128" name="Ink 86127">
                  <a:extLst>
                    <a:ext uri="{FF2B5EF4-FFF2-40B4-BE49-F238E27FC236}">
                      <a16:creationId xmlns:a16="http://schemas.microsoft.com/office/drawing/2014/main" id="{52C71878-2E72-4952-B545-C1CA3487F5B1}"/>
                    </a:ext>
                  </a:extLst>
                </p:cNvPr>
                <p:cNvPicPr/>
                <p:nvPr/>
              </p:nvPicPr>
              <p:blipFill>
                <a:blip r:embed="rId280"/>
                <a:stretch>
                  <a:fillRect/>
                </a:stretch>
              </p:blipFill>
              <p:spPr>
                <a:xfrm>
                  <a:off x="4021371" y="1534131"/>
                  <a:ext cx="50040" cy="158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1">
              <p14:nvContentPartPr>
                <p14:cNvPr id="86129" name="Ink 86128">
                  <a:extLst>
                    <a:ext uri="{FF2B5EF4-FFF2-40B4-BE49-F238E27FC236}">
                      <a16:creationId xmlns="" xmlns:a16="http://schemas.microsoft.com/office/drawing/2014/main" id="{8D6AD960-6A5E-4F37-AE50-64D5DE764C07}"/>
                    </a:ext>
                  </a:extLst>
                </p14:cNvPr>
                <p14:cNvContentPartPr/>
                <p14:nvPr/>
              </p14:nvContentPartPr>
              <p14:xfrm>
                <a:off x="4142691" y="1539891"/>
                <a:ext cx="76680" cy="150480"/>
              </p14:xfrm>
            </p:contentPart>
          </mc:Choice>
          <mc:Fallback xmlns="">
            <p:pic>
              <p:nvPicPr>
                <p:cNvPr id="86129" name="Ink 86128">
                  <a:extLst>
                    <a:ext uri="{FF2B5EF4-FFF2-40B4-BE49-F238E27FC236}">
                      <a16:creationId xmlns:a16="http://schemas.microsoft.com/office/drawing/2014/main" id="{8D6AD960-6A5E-4F37-AE50-64D5DE764C07}"/>
                    </a:ext>
                  </a:extLst>
                </p:cNvPr>
                <p:cNvPicPr/>
                <p:nvPr/>
              </p:nvPicPr>
              <p:blipFill>
                <a:blip r:embed="rId282"/>
                <a:stretch>
                  <a:fillRect/>
                </a:stretch>
              </p:blipFill>
              <p:spPr>
                <a:xfrm>
                  <a:off x="4124691" y="1522251"/>
                  <a:ext cx="112320" cy="186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3">
              <p14:nvContentPartPr>
                <p14:cNvPr id="86130" name="Ink 86129">
                  <a:extLst>
                    <a:ext uri="{FF2B5EF4-FFF2-40B4-BE49-F238E27FC236}">
                      <a16:creationId xmlns="" xmlns:a16="http://schemas.microsoft.com/office/drawing/2014/main" id="{A81778B7-E33D-4917-AE3D-80E829F73298}"/>
                    </a:ext>
                  </a:extLst>
                </p14:cNvPr>
                <p14:cNvContentPartPr/>
                <p14:nvPr/>
              </p14:nvContentPartPr>
              <p14:xfrm>
                <a:off x="4302531" y="1526931"/>
                <a:ext cx="70920" cy="136440"/>
              </p14:xfrm>
            </p:contentPart>
          </mc:Choice>
          <mc:Fallback xmlns="">
            <p:pic>
              <p:nvPicPr>
                <p:cNvPr id="86130" name="Ink 86129">
                  <a:extLst>
                    <a:ext uri="{FF2B5EF4-FFF2-40B4-BE49-F238E27FC236}">
                      <a16:creationId xmlns:a16="http://schemas.microsoft.com/office/drawing/2014/main" id="{A81778B7-E33D-4917-AE3D-80E829F73298}"/>
                    </a:ext>
                  </a:extLst>
                </p:cNvPr>
                <p:cNvPicPr/>
                <p:nvPr/>
              </p:nvPicPr>
              <p:blipFill>
                <a:blip r:embed="rId284"/>
                <a:stretch>
                  <a:fillRect/>
                </a:stretch>
              </p:blipFill>
              <p:spPr>
                <a:xfrm>
                  <a:off x="4284891" y="1509291"/>
                  <a:ext cx="106560" cy="1720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86144" name="Group 86143">
            <a:extLst>
              <a:ext uri="{FF2B5EF4-FFF2-40B4-BE49-F238E27FC236}">
                <a16:creationId xmlns="" xmlns:a16="http://schemas.microsoft.com/office/drawing/2014/main" id="{645B5239-74EE-43EE-B900-695A1FFCAFAF}"/>
              </a:ext>
            </a:extLst>
          </p:cNvPr>
          <p:cNvGrpSpPr/>
          <p:nvPr/>
        </p:nvGrpSpPr>
        <p:grpSpPr>
          <a:xfrm>
            <a:off x="245691" y="1170171"/>
            <a:ext cx="810000" cy="132480"/>
            <a:chOff x="245691" y="1170171"/>
            <a:chExt cx="810000" cy="1324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85">
              <p14:nvContentPartPr>
                <p14:cNvPr id="86132" name="Ink 86131">
                  <a:extLst>
                    <a:ext uri="{FF2B5EF4-FFF2-40B4-BE49-F238E27FC236}">
                      <a16:creationId xmlns="" xmlns:a16="http://schemas.microsoft.com/office/drawing/2014/main" id="{60FF36ED-0FA4-4875-AD27-41A8B09FC203}"/>
                    </a:ext>
                  </a:extLst>
                </p14:cNvPr>
                <p14:cNvContentPartPr/>
                <p14:nvPr/>
              </p14:nvContentPartPr>
              <p14:xfrm>
                <a:off x="245691" y="1177371"/>
                <a:ext cx="12960" cy="125280"/>
              </p14:xfrm>
            </p:contentPart>
          </mc:Choice>
          <mc:Fallback xmlns="">
            <p:pic>
              <p:nvPicPr>
                <p:cNvPr id="86132" name="Ink 86131">
                  <a:extLst>
                    <a:ext uri="{FF2B5EF4-FFF2-40B4-BE49-F238E27FC236}">
                      <a16:creationId xmlns:a16="http://schemas.microsoft.com/office/drawing/2014/main" id="{60FF36ED-0FA4-4875-AD27-41A8B09FC203}"/>
                    </a:ext>
                  </a:extLst>
                </p:cNvPr>
                <p:cNvPicPr/>
                <p:nvPr/>
              </p:nvPicPr>
              <p:blipFill>
                <a:blip r:embed="rId286"/>
                <a:stretch>
                  <a:fillRect/>
                </a:stretch>
              </p:blipFill>
              <p:spPr>
                <a:xfrm>
                  <a:off x="228051" y="1159731"/>
                  <a:ext cx="48600" cy="160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7">
              <p14:nvContentPartPr>
                <p14:cNvPr id="86133" name="Ink 86132">
                  <a:extLst>
                    <a:ext uri="{FF2B5EF4-FFF2-40B4-BE49-F238E27FC236}">
                      <a16:creationId xmlns="" xmlns:a16="http://schemas.microsoft.com/office/drawing/2014/main" id="{47152435-7C4D-4121-859F-8EBEA34527BA}"/>
                    </a:ext>
                  </a:extLst>
                </p14:cNvPr>
                <p14:cNvContentPartPr/>
                <p14:nvPr/>
              </p14:nvContentPartPr>
              <p14:xfrm>
                <a:off x="250371" y="1170171"/>
                <a:ext cx="64440" cy="110520"/>
              </p14:xfrm>
            </p:contentPart>
          </mc:Choice>
          <mc:Fallback xmlns="">
            <p:pic>
              <p:nvPicPr>
                <p:cNvPr id="86133" name="Ink 86132">
                  <a:extLst>
                    <a:ext uri="{FF2B5EF4-FFF2-40B4-BE49-F238E27FC236}">
                      <a16:creationId xmlns:a16="http://schemas.microsoft.com/office/drawing/2014/main" id="{47152435-7C4D-4121-859F-8EBEA34527BA}"/>
                    </a:ext>
                  </a:extLst>
                </p:cNvPr>
                <p:cNvPicPr/>
                <p:nvPr/>
              </p:nvPicPr>
              <p:blipFill>
                <a:blip r:embed="rId288"/>
                <a:stretch>
                  <a:fillRect/>
                </a:stretch>
              </p:blipFill>
              <p:spPr>
                <a:xfrm>
                  <a:off x="232731" y="1152531"/>
                  <a:ext cx="100080" cy="146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9">
              <p14:nvContentPartPr>
                <p14:cNvPr id="86134" name="Ink 86133">
                  <a:extLst>
                    <a:ext uri="{FF2B5EF4-FFF2-40B4-BE49-F238E27FC236}">
                      <a16:creationId xmlns="" xmlns:a16="http://schemas.microsoft.com/office/drawing/2014/main" id="{45BB7414-7437-4348-91FC-67E14C810BB7}"/>
                    </a:ext>
                  </a:extLst>
                </p14:cNvPr>
                <p14:cNvContentPartPr/>
                <p14:nvPr/>
              </p14:nvContentPartPr>
              <p14:xfrm>
                <a:off x="332811" y="1233891"/>
                <a:ext cx="68760" cy="56160"/>
              </p14:xfrm>
            </p:contentPart>
          </mc:Choice>
          <mc:Fallback xmlns="">
            <p:pic>
              <p:nvPicPr>
                <p:cNvPr id="86134" name="Ink 86133">
                  <a:extLst>
                    <a:ext uri="{FF2B5EF4-FFF2-40B4-BE49-F238E27FC236}">
                      <a16:creationId xmlns:a16="http://schemas.microsoft.com/office/drawing/2014/main" id="{45BB7414-7437-4348-91FC-67E14C810BB7}"/>
                    </a:ext>
                  </a:extLst>
                </p:cNvPr>
                <p:cNvPicPr/>
                <p:nvPr/>
              </p:nvPicPr>
              <p:blipFill>
                <a:blip r:embed="rId290"/>
                <a:stretch>
                  <a:fillRect/>
                </a:stretch>
              </p:blipFill>
              <p:spPr>
                <a:xfrm>
                  <a:off x="315171" y="1216251"/>
                  <a:ext cx="104400" cy="91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1">
              <p14:nvContentPartPr>
                <p14:cNvPr id="86135" name="Ink 86134">
                  <a:extLst>
                    <a:ext uri="{FF2B5EF4-FFF2-40B4-BE49-F238E27FC236}">
                      <a16:creationId xmlns="" xmlns:a16="http://schemas.microsoft.com/office/drawing/2014/main" id="{333A7316-F99E-426A-AB7D-A0304821AE14}"/>
                    </a:ext>
                  </a:extLst>
                </p14:cNvPr>
                <p14:cNvContentPartPr/>
                <p14:nvPr/>
              </p14:nvContentPartPr>
              <p14:xfrm>
                <a:off x="452331" y="1174131"/>
                <a:ext cx="50760" cy="118080"/>
              </p14:xfrm>
            </p:contentPart>
          </mc:Choice>
          <mc:Fallback xmlns="">
            <p:pic>
              <p:nvPicPr>
                <p:cNvPr id="86135" name="Ink 86134">
                  <a:extLst>
                    <a:ext uri="{FF2B5EF4-FFF2-40B4-BE49-F238E27FC236}">
                      <a16:creationId xmlns:a16="http://schemas.microsoft.com/office/drawing/2014/main" id="{333A7316-F99E-426A-AB7D-A0304821AE14}"/>
                    </a:ext>
                  </a:extLst>
                </p:cNvPr>
                <p:cNvPicPr/>
                <p:nvPr/>
              </p:nvPicPr>
              <p:blipFill>
                <a:blip r:embed="rId292"/>
                <a:stretch>
                  <a:fillRect/>
                </a:stretch>
              </p:blipFill>
              <p:spPr>
                <a:xfrm>
                  <a:off x="434331" y="1156491"/>
                  <a:ext cx="86400" cy="153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3">
              <p14:nvContentPartPr>
                <p14:cNvPr id="86136" name="Ink 86135">
                  <a:extLst>
                    <a:ext uri="{FF2B5EF4-FFF2-40B4-BE49-F238E27FC236}">
                      <a16:creationId xmlns="" xmlns:a16="http://schemas.microsoft.com/office/drawing/2014/main" id="{5486C29A-98E9-4DB5-AD4C-19F2D11F7A79}"/>
                    </a:ext>
                  </a:extLst>
                </p14:cNvPr>
                <p14:cNvContentPartPr/>
                <p14:nvPr/>
              </p14:nvContentPartPr>
              <p14:xfrm>
                <a:off x="422451" y="1246491"/>
                <a:ext cx="45000" cy="1800"/>
              </p14:xfrm>
            </p:contentPart>
          </mc:Choice>
          <mc:Fallback xmlns="">
            <p:pic>
              <p:nvPicPr>
                <p:cNvPr id="86136" name="Ink 86135">
                  <a:extLst>
                    <a:ext uri="{FF2B5EF4-FFF2-40B4-BE49-F238E27FC236}">
                      <a16:creationId xmlns:a16="http://schemas.microsoft.com/office/drawing/2014/main" id="{5486C29A-98E9-4DB5-AD4C-19F2D11F7A79}"/>
                    </a:ext>
                  </a:extLst>
                </p:cNvPr>
                <p:cNvPicPr/>
                <p:nvPr/>
              </p:nvPicPr>
              <p:blipFill>
                <a:blip r:embed="rId294"/>
                <a:stretch>
                  <a:fillRect/>
                </a:stretch>
              </p:blipFill>
              <p:spPr>
                <a:xfrm>
                  <a:off x="404811" y="1228851"/>
                  <a:ext cx="80640" cy="37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5">
              <p14:nvContentPartPr>
                <p14:cNvPr id="86137" name="Ink 86136">
                  <a:extLst>
                    <a:ext uri="{FF2B5EF4-FFF2-40B4-BE49-F238E27FC236}">
                      <a16:creationId xmlns="" xmlns:a16="http://schemas.microsoft.com/office/drawing/2014/main" id="{3B1ADB97-7266-498B-B295-57B5D9667FE7}"/>
                    </a:ext>
                  </a:extLst>
                </p14:cNvPr>
                <p14:cNvContentPartPr/>
                <p14:nvPr/>
              </p14:nvContentPartPr>
              <p14:xfrm>
                <a:off x="492651" y="1236051"/>
                <a:ext cx="61560" cy="57960"/>
              </p14:xfrm>
            </p:contentPart>
          </mc:Choice>
          <mc:Fallback xmlns="">
            <p:pic>
              <p:nvPicPr>
                <p:cNvPr id="86137" name="Ink 86136">
                  <a:extLst>
                    <a:ext uri="{FF2B5EF4-FFF2-40B4-BE49-F238E27FC236}">
                      <a16:creationId xmlns:a16="http://schemas.microsoft.com/office/drawing/2014/main" id="{3B1ADB97-7266-498B-B295-57B5D9667FE7}"/>
                    </a:ext>
                  </a:extLst>
                </p:cNvPr>
                <p:cNvPicPr/>
                <p:nvPr/>
              </p:nvPicPr>
              <p:blipFill>
                <a:blip r:embed="rId296"/>
                <a:stretch>
                  <a:fillRect/>
                </a:stretch>
              </p:blipFill>
              <p:spPr>
                <a:xfrm>
                  <a:off x="474651" y="1218051"/>
                  <a:ext cx="97200" cy="93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7">
              <p14:nvContentPartPr>
                <p14:cNvPr id="86138" name="Ink 86137">
                  <a:extLst>
                    <a:ext uri="{FF2B5EF4-FFF2-40B4-BE49-F238E27FC236}">
                      <a16:creationId xmlns="" xmlns:a16="http://schemas.microsoft.com/office/drawing/2014/main" id="{6EB016EC-A05B-4CBF-AF5D-31A991B8C899}"/>
                    </a:ext>
                  </a:extLst>
                </p14:cNvPr>
                <p14:cNvContentPartPr/>
                <p14:nvPr/>
              </p14:nvContentPartPr>
              <p14:xfrm>
                <a:off x="591651" y="1229571"/>
                <a:ext cx="56160" cy="58680"/>
              </p14:xfrm>
            </p:contentPart>
          </mc:Choice>
          <mc:Fallback xmlns="">
            <p:pic>
              <p:nvPicPr>
                <p:cNvPr id="86138" name="Ink 86137">
                  <a:extLst>
                    <a:ext uri="{FF2B5EF4-FFF2-40B4-BE49-F238E27FC236}">
                      <a16:creationId xmlns:a16="http://schemas.microsoft.com/office/drawing/2014/main" id="{6EB016EC-A05B-4CBF-AF5D-31A991B8C899}"/>
                    </a:ext>
                  </a:extLst>
                </p:cNvPr>
                <p:cNvPicPr/>
                <p:nvPr/>
              </p:nvPicPr>
              <p:blipFill>
                <a:blip r:embed="rId298"/>
                <a:stretch>
                  <a:fillRect/>
                </a:stretch>
              </p:blipFill>
              <p:spPr>
                <a:xfrm>
                  <a:off x="573651" y="1211571"/>
                  <a:ext cx="91800" cy="94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9">
              <p14:nvContentPartPr>
                <p14:cNvPr id="86139" name="Ink 86138">
                  <a:extLst>
                    <a:ext uri="{FF2B5EF4-FFF2-40B4-BE49-F238E27FC236}">
                      <a16:creationId xmlns="" xmlns:a16="http://schemas.microsoft.com/office/drawing/2014/main" id="{F7C43384-BA86-45F2-BF05-465A39432DA7}"/>
                    </a:ext>
                  </a:extLst>
                </p14:cNvPr>
                <p14:cNvContentPartPr/>
                <p14:nvPr/>
              </p14:nvContentPartPr>
              <p14:xfrm>
                <a:off x="670131" y="1234971"/>
                <a:ext cx="92160" cy="45360"/>
              </p14:xfrm>
            </p:contentPart>
          </mc:Choice>
          <mc:Fallback xmlns="">
            <p:pic>
              <p:nvPicPr>
                <p:cNvPr id="86139" name="Ink 86138">
                  <a:extLst>
                    <a:ext uri="{FF2B5EF4-FFF2-40B4-BE49-F238E27FC236}">
                      <a16:creationId xmlns:a16="http://schemas.microsoft.com/office/drawing/2014/main" id="{F7C43384-BA86-45F2-BF05-465A39432DA7}"/>
                    </a:ext>
                  </a:extLst>
                </p:cNvPr>
                <p:cNvPicPr/>
                <p:nvPr/>
              </p:nvPicPr>
              <p:blipFill>
                <a:blip r:embed="rId300"/>
                <a:stretch>
                  <a:fillRect/>
                </a:stretch>
              </p:blipFill>
              <p:spPr>
                <a:xfrm>
                  <a:off x="652131" y="1216971"/>
                  <a:ext cx="127800" cy="81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1">
              <p14:nvContentPartPr>
                <p14:cNvPr id="86140" name="Ink 86139">
                  <a:extLst>
                    <a:ext uri="{FF2B5EF4-FFF2-40B4-BE49-F238E27FC236}">
                      <a16:creationId xmlns="" xmlns:a16="http://schemas.microsoft.com/office/drawing/2014/main" id="{C4A98F46-ABFF-4C29-A6BE-CA9522840171}"/>
                    </a:ext>
                  </a:extLst>
                </p14:cNvPr>
                <p14:cNvContentPartPr/>
                <p14:nvPr/>
              </p14:nvContentPartPr>
              <p14:xfrm>
                <a:off x="777051" y="1231011"/>
                <a:ext cx="60840" cy="60120"/>
              </p14:xfrm>
            </p:contentPart>
          </mc:Choice>
          <mc:Fallback xmlns="">
            <p:pic>
              <p:nvPicPr>
                <p:cNvPr id="86140" name="Ink 86139">
                  <a:extLst>
                    <a:ext uri="{FF2B5EF4-FFF2-40B4-BE49-F238E27FC236}">
                      <a16:creationId xmlns:a16="http://schemas.microsoft.com/office/drawing/2014/main" id="{C4A98F46-ABFF-4C29-A6BE-CA9522840171}"/>
                    </a:ext>
                  </a:extLst>
                </p:cNvPr>
                <p:cNvPicPr/>
                <p:nvPr/>
              </p:nvPicPr>
              <p:blipFill>
                <a:blip r:embed="rId302"/>
                <a:stretch>
                  <a:fillRect/>
                </a:stretch>
              </p:blipFill>
              <p:spPr>
                <a:xfrm>
                  <a:off x="759051" y="1213371"/>
                  <a:ext cx="96480" cy="95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3">
              <p14:nvContentPartPr>
                <p14:cNvPr id="86141" name="Ink 86140">
                  <a:extLst>
                    <a:ext uri="{FF2B5EF4-FFF2-40B4-BE49-F238E27FC236}">
                      <a16:creationId xmlns="" xmlns:a16="http://schemas.microsoft.com/office/drawing/2014/main" id="{4F903633-7809-47A2-97FA-4EC0D4A3ACF0}"/>
                    </a:ext>
                  </a:extLst>
                </p14:cNvPr>
                <p14:cNvContentPartPr/>
                <p14:nvPr/>
              </p14:nvContentPartPr>
              <p14:xfrm>
                <a:off x="890451" y="1214091"/>
                <a:ext cx="67680" cy="66240"/>
              </p14:xfrm>
            </p:contentPart>
          </mc:Choice>
          <mc:Fallback xmlns="">
            <p:pic>
              <p:nvPicPr>
                <p:cNvPr id="86141" name="Ink 86140">
                  <a:extLst>
                    <a:ext uri="{FF2B5EF4-FFF2-40B4-BE49-F238E27FC236}">
                      <a16:creationId xmlns:a16="http://schemas.microsoft.com/office/drawing/2014/main" id="{4F903633-7809-47A2-97FA-4EC0D4A3ACF0}"/>
                    </a:ext>
                  </a:extLst>
                </p:cNvPr>
                <p:cNvPicPr/>
                <p:nvPr/>
              </p:nvPicPr>
              <p:blipFill>
                <a:blip r:embed="rId304"/>
                <a:stretch>
                  <a:fillRect/>
                </a:stretch>
              </p:blipFill>
              <p:spPr>
                <a:xfrm>
                  <a:off x="872811" y="1196091"/>
                  <a:ext cx="103320" cy="101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5">
              <p14:nvContentPartPr>
                <p14:cNvPr id="86142" name="Ink 86141">
                  <a:extLst>
                    <a:ext uri="{FF2B5EF4-FFF2-40B4-BE49-F238E27FC236}">
                      <a16:creationId xmlns="" xmlns:a16="http://schemas.microsoft.com/office/drawing/2014/main" id="{BD56999A-0718-4551-84D9-B8518F525DC9}"/>
                    </a:ext>
                  </a:extLst>
                </p14:cNvPr>
                <p14:cNvContentPartPr/>
                <p14:nvPr/>
              </p14:nvContentPartPr>
              <p14:xfrm>
                <a:off x="935811" y="1229571"/>
                <a:ext cx="360" cy="360"/>
              </p14:xfrm>
            </p:contentPart>
          </mc:Choice>
          <mc:Fallback xmlns="">
            <p:pic>
              <p:nvPicPr>
                <p:cNvPr id="86142" name="Ink 86141">
                  <a:extLst>
                    <a:ext uri="{FF2B5EF4-FFF2-40B4-BE49-F238E27FC236}">
                      <a16:creationId xmlns:a16="http://schemas.microsoft.com/office/drawing/2014/main" id="{BD56999A-0718-4551-84D9-B8518F525DC9}"/>
                    </a:ext>
                  </a:extLst>
                </p:cNvPr>
                <p:cNvPicPr/>
                <p:nvPr/>
              </p:nvPicPr>
              <p:blipFill>
                <a:blip r:embed="rId306"/>
                <a:stretch>
                  <a:fillRect/>
                </a:stretch>
              </p:blipFill>
              <p:spPr>
                <a:xfrm>
                  <a:off x="917811" y="1211931"/>
                  <a:ext cx="36000" cy="3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7">
              <p14:nvContentPartPr>
                <p14:cNvPr id="86143" name="Ink 86142">
                  <a:extLst>
                    <a:ext uri="{FF2B5EF4-FFF2-40B4-BE49-F238E27FC236}">
                      <a16:creationId xmlns="" xmlns:a16="http://schemas.microsoft.com/office/drawing/2014/main" id="{C515125F-63D2-4F3E-9EAF-E3CAD7531CD9}"/>
                    </a:ext>
                  </a:extLst>
                </p14:cNvPr>
                <p14:cNvContentPartPr/>
                <p14:nvPr/>
              </p14:nvContentPartPr>
              <p14:xfrm>
                <a:off x="935811" y="1205811"/>
                <a:ext cx="119880" cy="66600"/>
              </p14:xfrm>
            </p:contentPart>
          </mc:Choice>
          <mc:Fallback xmlns="">
            <p:pic>
              <p:nvPicPr>
                <p:cNvPr id="86143" name="Ink 86142">
                  <a:extLst>
                    <a:ext uri="{FF2B5EF4-FFF2-40B4-BE49-F238E27FC236}">
                      <a16:creationId xmlns:a16="http://schemas.microsoft.com/office/drawing/2014/main" id="{C515125F-63D2-4F3E-9EAF-E3CAD7531CD9}"/>
                    </a:ext>
                  </a:extLst>
                </p:cNvPr>
                <p:cNvPicPr/>
                <p:nvPr/>
              </p:nvPicPr>
              <p:blipFill>
                <a:blip r:embed="rId308"/>
                <a:stretch>
                  <a:fillRect/>
                </a:stretch>
              </p:blipFill>
              <p:spPr>
                <a:xfrm>
                  <a:off x="917811" y="1188171"/>
                  <a:ext cx="155520" cy="1022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86147" name="Group 86146">
            <a:extLst>
              <a:ext uri="{FF2B5EF4-FFF2-40B4-BE49-F238E27FC236}">
                <a16:creationId xmlns="" xmlns:a16="http://schemas.microsoft.com/office/drawing/2014/main" id="{77D657E1-47C5-426D-86BE-E38A5105A99A}"/>
              </a:ext>
            </a:extLst>
          </p:cNvPr>
          <p:cNvGrpSpPr/>
          <p:nvPr/>
        </p:nvGrpSpPr>
        <p:grpSpPr>
          <a:xfrm>
            <a:off x="1119051" y="1216251"/>
            <a:ext cx="30240" cy="83880"/>
            <a:chOff x="1119051" y="1216251"/>
            <a:chExt cx="30240" cy="838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09">
              <p14:nvContentPartPr>
                <p14:cNvPr id="86145" name="Ink 86144">
                  <a:extLst>
                    <a:ext uri="{FF2B5EF4-FFF2-40B4-BE49-F238E27FC236}">
                      <a16:creationId xmlns="" xmlns:a16="http://schemas.microsoft.com/office/drawing/2014/main" id="{2901ED74-441B-4F06-AEDA-F2023E4D9FD6}"/>
                    </a:ext>
                  </a:extLst>
                </p14:cNvPr>
                <p14:cNvContentPartPr/>
                <p14:nvPr/>
              </p14:nvContentPartPr>
              <p14:xfrm>
                <a:off x="1127691" y="1216251"/>
                <a:ext cx="11160" cy="10800"/>
              </p14:xfrm>
            </p:contentPart>
          </mc:Choice>
          <mc:Fallback xmlns="">
            <p:pic>
              <p:nvPicPr>
                <p:cNvPr id="86145" name="Ink 86144">
                  <a:extLst>
                    <a:ext uri="{FF2B5EF4-FFF2-40B4-BE49-F238E27FC236}">
                      <a16:creationId xmlns:a16="http://schemas.microsoft.com/office/drawing/2014/main" id="{2901ED74-441B-4F06-AEDA-F2023E4D9FD6}"/>
                    </a:ext>
                  </a:extLst>
                </p:cNvPr>
                <p:cNvPicPr/>
                <p:nvPr/>
              </p:nvPicPr>
              <p:blipFill>
                <a:blip r:embed="rId310"/>
                <a:stretch>
                  <a:fillRect/>
                </a:stretch>
              </p:blipFill>
              <p:spPr>
                <a:xfrm>
                  <a:off x="1110051" y="1198251"/>
                  <a:ext cx="46800" cy="46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1">
              <p14:nvContentPartPr>
                <p14:cNvPr id="86146" name="Ink 86145">
                  <a:extLst>
                    <a:ext uri="{FF2B5EF4-FFF2-40B4-BE49-F238E27FC236}">
                      <a16:creationId xmlns="" xmlns:a16="http://schemas.microsoft.com/office/drawing/2014/main" id="{945F19B5-BBBA-4F52-99D8-1E53B1D98824}"/>
                    </a:ext>
                  </a:extLst>
                </p14:cNvPr>
                <p14:cNvContentPartPr/>
                <p14:nvPr/>
              </p14:nvContentPartPr>
              <p14:xfrm>
                <a:off x="1119051" y="1283211"/>
                <a:ext cx="30240" cy="16920"/>
              </p14:xfrm>
            </p:contentPart>
          </mc:Choice>
          <mc:Fallback xmlns="">
            <p:pic>
              <p:nvPicPr>
                <p:cNvPr id="86146" name="Ink 86145">
                  <a:extLst>
                    <a:ext uri="{FF2B5EF4-FFF2-40B4-BE49-F238E27FC236}">
                      <a16:creationId xmlns:a16="http://schemas.microsoft.com/office/drawing/2014/main" id="{945F19B5-BBBA-4F52-99D8-1E53B1D98824}"/>
                    </a:ext>
                  </a:extLst>
                </p:cNvPr>
                <p:cNvPicPr/>
                <p:nvPr/>
              </p:nvPicPr>
              <p:blipFill>
                <a:blip r:embed="rId312"/>
                <a:stretch>
                  <a:fillRect/>
                </a:stretch>
              </p:blipFill>
              <p:spPr>
                <a:xfrm>
                  <a:off x="1101051" y="1265571"/>
                  <a:ext cx="65880" cy="525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86152" name="Group 86151">
            <a:extLst>
              <a:ext uri="{FF2B5EF4-FFF2-40B4-BE49-F238E27FC236}">
                <a16:creationId xmlns="" xmlns:a16="http://schemas.microsoft.com/office/drawing/2014/main" id="{C1AFE29F-5FED-4BA8-B1D3-323C3193524A}"/>
              </a:ext>
            </a:extLst>
          </p:cNvPr>
          <p:cNvGrpSpPr/>
          <p:nvPr/>
        </p:nvGrpSpPr>
        <p:grpSpPr>
          <a:xfrm>
            <a:off x="8231931" y="3720411"/>
            <a:ext cx="470880" cy="230400"/>
            <a:chOff x="8231931" y="3720411"/>
            <a:chExt cx="470880" cy="2304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13">
              <p14:nvContentPartPr>
                <p14:cNvPr id="86148" name="Ink 86147">
                  <a:extLst>
                    <a:ext uri="{FF2B5EF4-FFF2-40B4-BE49-F238E27FC236}">
                      <a16:creationId xmlns="" xmlns:a16="http://schemas.microsoft.com/office/drawing/2014/main" id="{CF0BC8CC-A803-4098-A546-DDF66614C35E}"/>
                    </a:ext>
                  </a:extLst>
                </p14:cNvPr>
                <p14:cNvContentPartPr/>
                <p14:nvPr/>
              </p14:nvContentPartPr>
              <p14:xfrm>
                <a:off x="8231931" y="3729051"/>
                <a:ext cx="34200" cy="221760"/>
              </p14:xfrm>
            </p:contentPart>
          </mc:Choice>
          <mc:Fallback xmlns="">
            <p:pic>
              <p:nvPicPr>
                <p:cNvPr id="86148" name="Ink 86147">
                  <a:extLst>
                    <a:ext uri="{FF2B5EF4-FFF2-40B4-BE49-F238E27FC236}">
                      <a16:creationId xmlns:a16="http://schemas.microsoft.com/office/drawing/2014/main" id="{CF0BC8CC-A803-4098-A546-DDF66614C35E}"/>
                    </a:ext>
                  </a:extLst>
                </p:cNvPr>
                <p:cNvPicPr/>
                <p:nvPr/>
              </p:nvPicPr>
              <p:blipFill>
                <a:blip r:embed="rId314"/>
                <a:stretch>
                  <a:fillRect/>
                </a:stretch>
              </p:blipFill>
              <p:spPr>
                <a:xfrm>
                  <a:off x="8213931" y="3711051"/>
                  <a:ext cx="69840" cy="257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5">
              <p14:nvContentPartPr>
                <p14:cNvPr id="86149" name="Ink 86148">
                  <a:extLst>
                    <a:ext uri="{FF2B5EF4-FFF2-40B4-BE49-F238E27FC236}">
                      <a16:creationId xmlns="" xmlns:a16="http://schemas.microsoft.com/office/drawing/2014/main" id="{8E39BF20-F9D5-4AF2-9DCD-A6FFDFB90737}"/>
                    </a:ext>
                  </a:extLst>
                </p14:cNvPr>
                <p14:cNvContentPartPr/>
                <p14:nvPr/>
              </p14:nvContentPartPr>
              <p14:xfrm>
                <a:off x="8341731" y="3833811"/>
                <a:ext cx="52920" cy="45000"/>
              </p14:xfrm>
            </p:contentPart>
          </mc:Choice>
          <mc:Fallback xmlns="">
            <p:pic>
              <p:nvPicPr>
                <p:cNvPr id="86149" name="Ink 86148">
                  <a:extLst>
                    <a:ext uri="{FF2B5EF4-FFF2-40B4-BE49-F238E27FC236}">
                      <a16:creationId xmlns:a16="http://schemas.microsoft.com/office/drawing/2014/main" id="{8E39BF20-F9D5-4AF2-9DCD-A6FFDFB90737}"/>
                    </a:ext>
                  </a:extLst>
                </p:cNvPr>
                <p:cNvPicPr/>
                <p:nvPr/>
              </p:nvPicPr>
              <p:blipFill>
                <a:blip r:embed="rId316"/>
                <a:stretch>
                  <a:fillRect/>
                </a:stretch>
              </p:blipFill>
              <p:spPr>
                <a:xfrm>
                  <a:off x="8324091" y="3815811"/>
                  <a:ext cx="88560" cy="80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7">
              <p14:nvContentPartPr>
                <p14:cNvPr id="86150" name="Ink 86149">
                  <a:extLst>
                    <a:ext uri="{FF2B5EF4-FFF2-40B4-BE49-F238E27FC236}">
                      <a16:creationId xmlns="" xmlns:a16="http://schemas.microsoft.com/office/drawing/2014/main" id="{DD8BFD5F-B425-4B04-8159-436E53F04A74}"/>
                    </a:ext>
                  </a:extLst>
                </p14:cNvPr>
                <p14:cNvContentPartPr/>
                <p14:nvPr/>
              </p14:nvContentPartPr>
              <p14:xfrm>
                <a:off x="8576091" y="3720411"/>
                <a:ext cx="126720" cy="10080"/>
              </p14:xfrm>
            </p:contentPart>
          </mc:Choice>
          <mc:Fallback xmlns="">
            <p:pic>
              <p:nvPicPr>
                <p:cNvPr id="86150" name="Ink 86149">
                  <a:extLst>
                    <a:ext uri="{FF2B5EF4-FFF2-40B4-BE49-F238E27FC236}">
                      <a16:creationId xmlns:a16="http://schemas.microsoft.com/office/drawing/2014/main" id="{DD8BFD5F-B425-4B04-8159-436E53F04A74}"/>
                    </a:ext>
                  </a:extLst>
                </p:cNvPr>
                <p:cNvPicPr/>
                <p:nvPr/>
              </p:nvPicPr>
              <p:blipFill>
                <a:blip r:embed="rId318"/>
                <a:stretch>
                  <a:fillRect/>
                </a:stretch>
              </p:blipFill>
              <p:spPr>
                <a:xfrm>
                  <a:off x="8558091" y="3702771"/>
                  <a:ext cx="162360" cy="45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9">
              <p14:nvContentPartPr>
                <p14:cNvPr id="86151" name="Ink 86150">
                  <a:extLst>
                    <a:ext uri="{FF2B5EF4-FFF2-40B4-BE49-F238E27FC236}">
                      <a16:creationId xmlns="" xmlns:a16="http://schemas.microsoft.com/office/drawing/2014/main" id="{8C471EBC-4A28-4A02-BEEA-EDDCECB7F830}"/>
                    </a:ext>
                  </a:extLst>
                </p14:cNvPr>
                <p14:cNvContentPartPr/>
                <p14:nvPr/>
              </p14:nvContentPartPr>
              <p14:xfrm>
                <a:off x="8505171" y="3737331"/>
                <a:ext cx="126000" cy="197640"/>
              </p14:xfrm>
            </p:contentPart>
          </mc:Choice>
          <mc:Fallback xmlns="">
            <p:pic>
              <p:nvPicPr>
                <p:cNvPr id="86151" name="Ink 86150">
                  <a:extLst>
                    <a:ext uri="{FF2B5EF4-FFF2-40B4-BE49-F238E27FC236}">
                      <a16:creationId xmlns:a16="http://schemas.microsoft.com/office/drawing/2014/main" id="{8C471EBC-4A28-4A02-BEEA-EDDCECB7F830}"/>
                    </a:ext>
                  </a:extLst>
                </p:cNvPr>
                <p:cNvPicPr/>
                <p:nvPr/>
              </p:nvPicPr>
              <p:blipFill>
                <a:blip r:embed="rId320"/>
                <a:stretch>
                  <a:fillRect/>
                </a:stretch>
              </p:blipFill>
              <p:spPr>
                <a:xfrm>
                  <a:off x="8487531" y="3719691"/>
                  <a:ext cx="161640" cy="2332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321">
            <p14:nvContentPartPr>
              <p14:cNvPr id="86153" name="Ink 86152">
                <a:extLst>
                  <a:ext uri="{FF2B5EF4-FFF2-40B4-BE49-F238E27FC236}">
                    <a16:creationId xmlns="" xmlns:a16="http://schemas.microsoft.com/office/drawing/2014/main" id="{3E3E14C0-0F04-431E-8CEF-24FF2E972FE1}"/>
                  </a:ext>
                </a:extLst>
              </p14:cNvPr>
              <p14:cNvContentPartPr/>
              <p14:nvPr/>
            </p14:nvContentPartPr>
            <p14:xfrm>
              <a:off x="8720811" y="4495131"/>
              <a:ext cx="25200" cy="184680"/>
            </p14:xfrm>
          </p:contentPart>
        </mc:Choice>
        <mc:Fallback xmlns="">
          <p:pic>
            <p:nvPicPr>
              <p:cNvPr id="86153" name="Ink 86152">
                <a:extLst>
                  <a:ext uri="{FF2B5EF4-FFF2-40B4-BE49-F238E27FC236}">
                    <a16:creationId xmlns:a16="http://schemas.microsoft.com/office/drawing/2014/main" id="{3E3E14C0-0F04-431E-8CEF-24FF2E972FE1}"/>
                  </a:ext>
                </a:extLst>
              </p:cNvPr>
              <p:cNvPicPr/>
              <p:nvPr/>
            </p:nvPicPr>
            <p:blipFill>
              <a:blip r:embed="rId322"/>
              <a:stretch>
                <a:fillRect/>
              </a:stretch>
            </p:blipFill>
            <p:spPr>
              <a:xfrm>
                <a:off x="8702811" y="4477491"/>
                <a:ext cx="60840" cy="220320"/>
              </a:xfrm>
              <a:prstGeom prst="rect">
                <a:avLst/>
              </a:prstGeom>
            </p:spPr>
          </p:pic>
        </mc:Fallback>
      </mc:AlternateContent>
      <p:grpSp>
        <p:nvGrpSpPr>
          <p:cNvPr id="86161" name="Group 86160">
            <a:extLst>
              <a:ext uri="{FF2B5EF4-FFF2-40B4-BE49-F238E27FC236}">
                <a16:creationId xmlns="" xmlns:a16="http://schemas.microsoft.com/office/drawing/2014/main" id="{CD34F85F-E225-4D8D-863D-494AA9AD8440}"/>
              </a:ext>
            </a:extLst>
          </p:cNvPr>
          <p:cNvGrpSpPr/>
          <p:nvPr/>
        </p:nvGrpSpPr>
        <p:grpSpPr>
          <a:xfrm>
            <a:off x="9895131" y="5191371"/>
            <a:ext cx="234000" cy="186480"/>
            <a:chOff x="9895131" y="5191371"/>
            <a:chExt cx="234000" cy="1864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23">
              <p14:nvContentPartPr>
                <p14:cNvPr id="86154" name="Ink 86153">
                  <a:extLst>
                    <a:ext uri="{FF2B5EF4-FFF2-40B4-BE49-F238E27FC236}">
                      <a16:creationId xmlns="" xmlns:a16="http://schemas.microsoft.com/office/drawing/2014/main" id="{13F304BC-01B6-47B7-8692-7C39F48A550D}"/>
                    </a:ext>
                  </a:extLst>
                </p14:cNvPr>
                <p14:cNvContentPartPr/>
                <p14:nvPr/>
              </p14:nvContentPartPr>
              <p14:xfrm>
                <a:off x="9895131" y="5191371"/>
                <a:ext cx="136440" cy="186480"/>
              </p14:xfrm>
            </p:contentPart>
          </mc:Choice>
          <mc:Fallback xmlns="">
            <p:pic>
              <p:nvPicPr>
                <p:cNvPr id="86154" name="Ink 86153">
                  <a:extLst>
                    <a:ext uri="{FF2B5EF4-FFF2-40B4-BE49-F238E27FC236}">
                      <a16:creationId xmlns:a16="http://schemas.microsoft.com/office/drawing/2014/main" id="{13F304BC-01B6-47B7-8692-7C39F48A550D}"/>
                    </a:ext>
                  </a:extLst>
                </p:cNvPr>
                <p:cNvPicPr/>
                <p:nvPr/>
              </p:nvPicPr>
              <p:blipFill>
                <a:blip r:embed="rId324"/>
                <a:stretch>
                  <a:fillRect/>
                </a:stretch>
              </p:blipFill>
              <p:spPr>
                <a:xfrm>
                  <a:off x="9877491" y="5173371"/>
                  <a:ext cx="172080" cy="222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5">
              <p14:nvContentPartPr>
                <p14:cNvPr id="86155" name="Ink 86154">
                  <a:extLst>
                    <a:ext uri="{FF2B5EF4-FFF2-40B4-BE49-F238E27FC236}">
                      <a16:creationId xmlns="" xmlns:a16="http://schemas.microsoft.com/office/drawing/2014/main" id="{EE5534D8-8975-482F-B97A-36EA01BE97CB}"/>
                    </a:ext>
                  </a:extLst>
                </p14:cNvPr>
                <p14:cNvContentPartPr/>
                <p14:nvPr/>
              </p14:nvContentPartPr>
              <p14:xfrm>
                <a:off x="10112931" y="5303691"/>
                <a:ext cx="16200" cy="33840"/>
              </p14:xfrm>
            </p:contentPart>
          </mc:Choice>
          <mc:Fallback xmlns="">
            <p:pic>
              <p:nvPicPr>
                <p:cNvPr id="86155" name="Ink 86154">
                  <a:extLst>
                    <a:ext uri="{FF2B5EF4-FFF2-40B4-BE49-F238E27FC236}">
                      <a16:creationId xmlns:a16="http://schemas.microsoft.com/office/drawing/2014/main" id="{EE5534D8-8975-482F-B97A-36EA01BE97CB}"/>
                    </a:ext>
                  </a:extLst>
                </p:cNvPr>
                <p:cNvPicPr/>
                <p:nvPr/>
              </p:nvPicPr>
              <p:blipFill>
                <a:blip r:embed="rId326"/>
                <a:stretch>
                  <a:fillRect/>
                </a:stretch>
              </p:blipFill>
              <p:spPr>
                <a:xfrm>
                  <a:off x="10094931" y="5286051"/>
                  <a:ext cx="51840" cy="694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86163" name="Group 86162">
            <a:extLst>
              <a:ext uri="{FF2B5EF4-FFF2-40B4-BE49-F238E27FC236}">
                <a16:creationId xmlns="" xmlns:a16="http://schemas.microsoft.com/office/drawing/2014/main" id="{D131AE0E-39D4-4C4B-92F7-3D421B275AFF}"/>
              </a:ext>
            </a:extLst>
          </p:cNvPr>
          <p:cNvGrpSpPr/>
          <p:nvPr/>
        </p:nvGrpSpPr>
        <p:grpSpPr>
          <a:xfrm>
            <a:off x="10328931" y="5153211"/>
            <a:ext cx="823680" cy="286920"/>
            <a:chOff x="10328931" y="5153211"/>
            <a:chExt cx="823680" cy="2869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27">
              <p14:nvContentPartPr>
                <p14:cNvPr id="86156" name="Ink 86155">
                  <a:extLst>
                    <a:ext uri="{FF2B5EF4-FFF2-40B4-BE49-F238E27FC236}">
                      <a16:creationId xmlns="" xmlns:a16="http://schemas.microsoft.com/office/drawing/2014/main" id="{CC488620-2615-44FE-8216-498FC6157ED1}"/>
                    </a:ext>
                  </a:extLst>
                </p14:cNvPr>
                <p14:cNvContentPartPr/>
                <p14:nvPr/>
              </p14:nvContentPartPr>
              <p14:xfrm>
                <a:off x="10328931" y="5190651"/>
                <a:ext cx="135360" cy="249480"/>
              </p14:xfrm>
            </p:contentPart>
          </mc:Choice>
          <mc:Fallback xmlns="">
            <p:pic>
              <p:nvPicPr>
                <p:cNvPr id="86156" name="Ink 86155">
                  <a:extLst>
                    <a:ext uri="{FF2B5EF4-FFF2-40B4-BE49-F238E27FC236}">
                      <a16:creationId xmlns:a16="http://schemas.microsoft.com/office/drawing/2014/main" id="{CC488620-2615-44FE-8216-498FC6157ED1}"/>
                    </a:ext>
                  </a:extLst>
                </p:cNvPr>
                <p:cNvPicPr/>
                <p:nvPr/>
              </p:nvPicPr>
              <p:blipFill>
                <a:blip r:embed="rId328"/>
                <a:stretch>
                  <a:fillRect/>
                </a:stretch>
              </p:blipFill>
              <p:spPr>
                <a:xfrm>
                  <a:off x="10311291" y="5172651"/>
                  <a:ext cx="171000" cy="285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9">
              <p14:nvContentPartPr>
                <p14:cNvPr id="86157" name="Ink 86156">
                  <a:extLst>
                    <a:ext uri="{FF2B5EF4-FFF2-40B4-BE49-F238E27FC236}">
                      <a16:creationId xmlns="" xmlns:a16="http://schemas.microsoft.com/office/drawing/2014/main" id="{D024695D-96AA-470B-839E-35B152C59542}"/>
                    </a:ext>
                  </a:extLst>
                </p14:cNvPr>
                <p14:cNvContentPartPr/>
                <p14:nvPr/>
              </p14:nvContentPartPr>
              <p14:xfrm>
                <a:off x="10528731" y="5196411"/>
                <a:ext cx="141840" cy="166320"/>
              </p14:xfrm>
            </p:contentPart>
          </mc:Choice>
          <mc:Fallback xmlns="">
            <p:pic>
              <p:nvPicPr>
                <p:cNvPr id="86157" name="Ink 86156">
                  <a:extLst>
                    <a:ext uri="{FF2B5EF4-FFF2-40B4-BE49-F238E27FC236}">
                      <a16:creationId xmlns:a16="http://schemas.microsoft.com/office/drawing/2014/main" id="{D024695D-96AA-470B-839E-35B152C59542}"/>
                    </a:ext>
                  </a:extLst>
                </p:cNvPr>
                <p:cNvPicPr/>
                <p:nvPr/>
              </p:nvPicPr>
              <p:blipFill>
                <a:blip r:embed="rId330"/>
                <a:stretch>
                  <a:fillRect/>
                </a:stretch>
              </p:blipFill>
              <p:spPr>
                <a:xfrm>
                  <a:off x="10510731" y="5178771"/>
                  <a:ext cx="177480" cy="201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1">
              <p14:nvContentPartPr>
                <p14:cNvPr id="86158" name="Ink 86157">
                  <a:extLst>
                    <a:ext uri="{FF2B5EF4-FFF2-40B4-BE49-F238E27FC236}">
                      <a16:creationId xmlns="" xmlns:a16="http://schemas.microsoft.com/office/drawing/2014/main" id="{F25379B7-E559-4DE0-A3DB-79A274695441}"/>
                    </a:ext>
                  </a:extLst>
                </p14:cNvPr>
                <p14:cNvContentPartPr/>
                <p14:nvPr/>
              </p14:nvContentPartPr>
              <p14:xfrm>
                <a:off x="10738971" y="5153211"/>
                <a:ext cx="153360" cy="256320"/>
              </p14:xfrm>
            </p:contentPart>
          </mc:Choice>
          <mc:Fallback xmlns="">
            <p:pic>
              <p:nvPicPr>
                <p:cNvPr id="86158" name="Ink 86157">
                  <a:extLst>
                    <a:ext uri="{FF2B5EF4-FFF2-40B4-BE49-F238E27FC236}">
                      <a16:creationId xmlns:a16="http://schemas.microsoft.com/office/drawing/2014/main" id="{F25379B7-E559-4DE0-A3DB-79A274695441}"/>
                    </a:ext>
                  </a:extLst>
                </p:cNvPr>
                <p:cNvPicPr/>
                <p:nvPr/>
              </p:nvPicPr>
              <p:blipFill>
                <a:blip r:embed="rId332"/>
                <a:stretch>
                  <a:fillRect/>
                </a:stretch>
              </p:blipFill>
              <p:spPr>
                <a:xfrm>
                  <a:off x="10721331" y="5135571"/>
                  <a:ext cx="189000" cy="291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3">
              <p14:nvContentPartPr>
                <p14:cNvPr id="86159" name="Ink 86158">
                  <a:extLst>
                    <a:ext uri="{FF2B5EF4-FFF2-40B4-BE49-F238E27FC236}">
                      <a16:creationId xmlns="" xmlns:a16="http://schemas.microsoft.com/office/drawing/2014/main" id="{6A3BEDDC-D0C0-4E16-8B1B-EE80003D9D13}"/>
                    </a:ext>
                  </a:extLst>
                </p14:cNvPr>
                <p14:cNvContentPartPr/>
                <p14:nvPr/>
              </p14:nvContentPartPr>
              <p14:xfrm>
                <a:off x="10977291" y="5186331"/>
                <a:ext cx="120960" cy="191160"/>
              </p14:xfrm>
            </p:contentPart>
          </mc:Choice>
          <mc:Fallback xmlns="">
            <p:pic>
              <p:nvPicPr>
                <p:cNvPr id="86159" name="Ink 86158">
                  <a:extLst>
                    <a:ext uri="{FF2B5EF4-FFF2-40B4-BE49-F238E27FC236}">
                      <a16:creationId xmlns:a16="http://schemas.microsoft.com/office/drawing/2014/main" id="{6A3BEDDC-D0C0-4E16-8B1B-EE80003D9D13}"/>
                    </a:ext>
                  </a:extLst>
                </p:cNvPr>
                <p:cNvPicPr/>
                <p:nvPr/>
              </p:nvPicPr>
              <p:blipFill>
                <a:blip r:embed="rId334"/>
                <a:stretch>
                  <a:fillRect/>
                </a:stretch>
              </p:blipFill>
              <p:spPr>
                <a:xfrm>
                  <a:off x="10959651" y="5168691"/>
                  <a:ext cx="156600" cy="226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5">
              <p14:nvContentPartPr>
                <p14:cNvPr id="86162" name="Ink 86161">
                  <a:extLst>
                    <a:ext uri="{FF2B5EF4-FFF2-40B4-BE49-F238E27FC236}">
                      <a16:creationId xmlns="" xmlns:a16="http://schemas.microsoft.com/office/drawing/2014/main" id="{D0AEF2D1-A935-4EB5-8E64-F84C4469C2E4}"/>
                    </a:ext>
                  </a:extLst>
                </p14:cNvPr>
                <p14:cNvContentPartPr/>
                <p14:nvPr/>
              </p14:nvContentPartPr>
              <p14:xfrm>
                <a:off x="11052531" y="5179491"/>
                <a:ext cx="100080" cy="28080"/>
              </p14:xfrm>
            </p:contentPart>
          </mc:Choice>
          <mc:Fallback xmlns="">
            <p:pic>
              <p:nvPicPr>
                <p:cNvPr id="86162" name="Ink 86161">
                  <a:extLst>
                    <a:ext uri="{FF2B5EF4-FFF2-40B4-BE49-F238E27FC236}">
                      <a16:creationId xmlns:a16="http://schemas.microsoft.com/office/drawing/2014/main" id="{D0AEF2D1-A935-4EB5-8E64-F84C4469C2E4}"/>
                    </a:ext>
                  </a:extLst>
                </p:cNvPr>
                <p:cNvPicPr/>
                <p:nvPr/>
              </p:nvPicPr>
              <p:blipFill>
                <a:blip r:embed="rId336"/>
                <a:stretch>
                  <a:fillRect/>
                </a:stretch>
              </p:blipFill>
              <p:spPr>
                <a:xfrm>
                  <a:off x="11034531" y="5161851"/>
                  <a:ext cx="135720" cy="637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337">
            <p14:nvContentPartPr>
              <p14:cNvPr id="2" name="Ink 1">
                <a:extLst>
                  <a:ext uri="{FF2B5EF4-FFF2-40B4-BE49-F238E27FC236}">
                    <a16:creationId xmlns="" xmlns:a16="http://schemas.microsoft.com/office/drawing/2014/main" id="{4057197E-D950-4C6B-A2D1-DEA98AFD8F18}"/>
                  </a:ext>
                </a:extLst>
              </p14:cNvPr>
              <p14:cNvContentPartPr/>
              <p14:nvPr/>
            </p14:nvContentPartPr>
            <p14:xfrm>
              <a:off x="190080" y="1659960"/>
              <a:ext cx="10269360" cy="438336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4057197E-D950-4C6B-A2D1-DEA98AFD8F18}"/>
                  </a:ext>
                </a:extLst>
              </p:cNvPr>
              <p:cNvPicPr/>
              <p:nvPr/>
            </p:nvPicPr>
            <p:blipFill>
              <a:blip r:embed="rId338"/>
              <a:stretch>
                <a:fillRect/>
              </a:stretch>
            </p:blipFill>
            <p:spPr>
              <a:xfrm>
                <a:off x="180720" y="1650600"/>
                <a:ext cx="10288080" cy="4402080"/>
              </a:xfrm>
              <a:prstGeom prst="rect">
                <a:avLst/>
              </a:prstGeom>
            </p:spPr>
          </p:pic>
        </mc:Fallback>
      </mc:AlternateContent>
      <p:pic>
        <p:nvPicPr>
          <p:cNvPr id="204" name="Picture 203" descr="Logo, company name&#10;&#10;Description automatically generated">
            <a:extLst>
              <a:ext uri="{FF2B5EF4-FFF2-40B4-BE49-F238E27FC236}">
                <a16:creationId xmlns:a16="http://schemas.microsoft.com/office/drawing/2014/main" xmlns="" id="{241CF096-02AB-5559-7482-5C0C361A1E86}"/>
              </a:ext>
            </a:extLst>
          </p:cNvPr>
          <p:cNvPicPr>
            <a:picLocks noChangeAspect="1"/>
          </p:cNvPicPr>
          <p:nvPr/>
        </p:nvPicPr>
        <p:blipFill>
          <a:blip r:embed="rId33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08737" y="421081"/>
            <a:ext cx="1441901" cy="1098782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393111" y="-20806"/>
            <a:ext cx="7452176" cy="144962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sz="2400" b="1" dirty="0">
              <a:solidFill>
                <a:schemeClr val="accent2"/>
              </a:solidFill>
            </a:endParaRPr>
          </a:p>
          <a:p>
            <a:endParaRPr lang="en-US" sz="2400" b="1" dirty="0">
              <a:solidFill>
                <a:schemeClr val="accent2"/>
              </a:solidFill>
            </a:endParaRPr>
          </a:p>
          <a:p>
            <a:endParaRPr lang="en-US" sz="2400" b="1" dirty="0">
              <a:solidFill>
                <a:schemeClr val="accent2"/>
              </a:solidFill>
            </a:endParaRPr>
          </a:p>
          <a:p>
            <a:r>
              <a:rPr lang="en-US" sz="2400" b="1" i="1" dirty="0">
                <a:solidFill>
                  <a:srgbClr val="00B050"/>
                </a:solidFill>
              </a:rPr>
              <a:t> #  Find  the  area  under the standard normal  curve between z=</a:t>
            </a:r>
            <a:r>
              <a:rPr lang="en-US" sz="2400" b="1" i="1" dirty="0"/>
              <a:t>0</a:t>
            </a:r>
            <a:r>
              <a:rPr lang="en-US" sz="2400" b="1" i="1" dirty="0">
                <a:solidFill>
                  <a:srgbClr val="00B050"/>
                </a:solidFill>
              </a:rPr>
              <a:t>  and  z = </a:t>
            </a:r>
            <a:r>
              <a:rPr lang="en-US" sz="2400" b="1" i="1" dirty="0"/>
              <a:t>1.55</a:t>
            </a:r>
            <a:r>
              <a:rPr lang="en-US" sz="2400" b="1" i="1" dirty="0">
                <a:solidFill>
                  <a:srgbClr val="00B050"/>
                </a:solidFill>
              </a:rPr>
              <a:t> </a:t>
            </a:r>
          </a:p>
          <a:p>
            <a:r>
              <a:rPr lang="en-US" sz="2400" b="1" i="1" dirty="0">
                <a:solidFill>
                  <a:schemeClr val="accent1"/>
                </a:solidFill>
              </a:rPr>
              <a:t> </a:t>
            </a:r>
          </a:p>
          <a:p>
            <a:endParaRPr lang="en-US" sz="2400" b="1" i="1" dirty="0">
              <a:solidFill>
                <a:schemeClr val="accent1"/>
              </a:solidFill>
            </a:endParaRPr>
          </a:p>
          <a:p>
            <a:r>
              <a:rPr lang="en-US" sz="2400" b="1" i="1" dirty="0">
                <a:solidFill>
                  <a:srgbClr val="FF0000"/>
                </a:solidFill>
              </a:rPr>
              <a:t> </a:t>
            </a:r>
            <a:endParaRPr lang="en-US" sz="2400" b="1" dirty="0">
              <a:solidFill>
                <a:schemeClr val="accent1"/>
              </a:solidFill>
            </a:endParaRPr>
          </a:p>
          <a:p>
            <a:endParaRPr lang="en-US" sz="2400" b="1" dirty="0">
              <a:solidFill>
                <a:schemeClr val="accent2"/>
              </a:solidFill>
            </a:endParaRPr>
          </a:p>
          <a:p>
            <a:endParaRPr lang="en-US" sz="2400" b="1" dirty="0">
              <a:solidFill>
                <a:schemeClr val="accent2"/>
              </a:solidFill>
            </a:endParaRPr>
          </a:p>
          <a:p>
            <a:endParaRPr lang="en-US" sz="2400" b="1" dirty="0">
              <a:solidFill>
                <a:schemeClr val="accent2"/>
              </a:solidFill>
            </a:endParaRPr>
          </a:p>
          <a:p>
            <a:endParaRPr lang="en-US" sz="2400" b="1" dirty="0">
              <a:solidFill>
                <a:schemeClr val="accent2"/>
              </a:solidFill>
            </a:endParaRPr>
          </a:p>
          <a:p>
            <a:r>
              <a:rPr lang="en-US" sz="2400" b="1" i="1" dirty="0">
                <a:solidFill>
                  <a:schemeClr val="accent1">
                    <a:lumMod val="75000"/>
                  </a:schemeClr>
                </a:solidFill>
              </a:rPr>
              <a:t>                                                         </a:t>
            </a:r>
          </a:p>
          <a:p>
            <a:r>
              <a:rPr lang="en-US" sz="2400" b="1" i="1" dirty="0">
                <a:solidFill>
                  <a:schemeClr val="accent1">
                    <a:lumMod val="75000"/>
                  </a:schemeClr>
                </a:solidFill>
              </a:rPr>
              <a:t>                                     </a:t>
            </a:r>
          </a:p>
          <a:p>
            <a:r>
              <a:rPr lang="en-US" sz="2400" b="1" i="1" dirty="0">
                <a:solidFill>
                  <a:schemeClr val="accent1">
                    <a:lumMod val="75000"/>
                  </a:schemeClr>
                </a:solidFill>
              </a:rPr>
              <a:t>                                                         </a:t>
            </a:r>
          </a:p>
          <a:p>
            <a:r>
              <a:rPr lang="en-US" sz="2400" b="1" i="1" dirty="0">
                <a:solidFill>
                  <a:schemeClr val="accent1">
                    <a:lumMod val="75000"/>
                  </a:schemeClr>
                </a:solidFill>
              </a:rPr>
              <a:t>                                                         </a:t>
            </a:r>
          </a:p>
          <a:p>
            <a:r>
              <a:rPr lang="en-US" sz="2400" b="1" i="1" dirty="0">
                <a:solidFill>
                  <a:schemeClr val="accent1">
                    <a:lumMod val="75000"/>
                  </a:schemeClr>
                </a:solidFill>
              </a:rPr>
              <a:t>                            </a:t>
            </a:r>
          </a:p>
          <a:p>
            <a:endParaRPr lang="en-US" sz="2400" b="1" i="1" dirty="0">
              <a:solidFill>
                <a:schemeClr val="accent1">
                  <a:lumMod val="75000"/>
                </a:schemeClr>
              </a:solidFill>
            </a:endParaRPr>
          </a:p>
          <a:p>
            <a:r>
              <a:rPr lang="en-US" sz="2400" b="1" i="1" dirty="0">
                <a:solidFill>
                  <a:schemeClr val="accent1">
                    <a:lumMod val="75000"/>
                  </a:schemeClr>
                </a:solidFill>
              </a:rPr>
              <a:t>        </a:t>
            </a:r>
          </a:p>
          <a:p>
            <a:endParaRPr lang="en-US" sz="2400" b="1" i="1" dirty="0">
              <a:solidFill>
                <a:schemeClr val="accent1">
                  <a:lumMod val="75000"/>
                </a:schemeClr>
              </a:solidFill>
            </a:endParaRPr>
          </a:p>
          <a:p>
            <a:endParaRPr lang="en-US" sz="2400" b="1" dirty="0">
              <a:solidFill>
                <a:schemeClr val="accent2"/>
              </a:solidFill>
            </a:endParaRPr>
          </a:p>
          <a:p>
            <a:endParaRPr lang="en-US" sz="2400" b="1" dirty="0">
              <a:solidFill>
                <a:schemeClr val="accent2"/>
              </a:solidFill>
            </a:endParaRPr>
          </a:p>
          <a:p>
            <a:endParaRPr lang="en-US" sz="2400" b="1" dirty="0">
              <a:solidFill>
                <a:schemeClr val="accent2"/>
              </a:solidFill>
            </a:endParaRPr>
          </a:p>
          <a:p>
            <a:endParaRPr lang="en-US" sz="2400" b="1" dirty="0">
              <a:solidFill>
                <a:schemeClr val="accent2"/>
              </a:solidFill>
            </a:endParaRPr>
          </a:p>
          <a:p>
            <a:endParaRPr lang="en-US" sz="2400" b="1" dirty="0">
              <a:solidFill>
                <a:schemeClr val="accent2"/>
              </a:solidFill>
            </a:endParaRPr>
          </a:p>
          <a:p>
            <a:endParaRPr lang="en-US" sz="2400" b="1" dirty="0">
              <a:solidFill>
                <a:schemeClr val="accent2"/>
              </a:solidFill>
            </a:endParaRPr>
          </a:p>
          <a:p>
            <a:endParaRPr lang="en-US" sz="2400" b="1" dirty="0">
              <a:solidFill>
                <a:schemeClr val="accent2"/>
              </a:solidFill>
            </a:endParaRPr>
          </a:p>
          <a:p>
            <a:endParaRPr lang="en-US" sz="2400" b="1" dirty="0">
              <a:solidFill>
                <a:schemeClr val="accent2"/>
              </a:solidFill>
            </a:endParaRPr>
          </a:p>
          <a:p>
            <a:endParaRPr lang="en-US" sz="2400" b="1" dirty="0">
              <a:solidFill>
                <a:schemeClr val="accent2"/>
              </a:solidFill>
            </a:endParaRPr>
          </a:p>
          <a:p>
            <a:endParaRPr lang="en-US" sz="2400" b="1" dirty="0">
              <a:solidFill>
                <a:schemeClr val="accent2"/>
              </a:solidFill>
            </a:endParaRPr>
          </a:p>
          <a:p>
            <a:endParaRPr lang="en-US" sz="2400" b="1" dirty="0">
              <a:solidFill>
                <a:schemeClr val="accent2"/>
              </a:solidFill>
            </a:endParaRPr>
          </a:p>
          <a:p>
            <a:endParaRPr lang="en-US" sz="2400" b="1" dirty="0">
              <a:solidFill>
                <a:schemeClr val="accent2"/>
              </a:solidFill>
            </a:endParaRPr>
          </a:p>
          <a:p>
            <a:endParaRPr lang="en-US" sz="2400" b="1" dirty="0">
              <a:solidFill>
                <a:schemeClr val="accent2"/>
              </a:solidFill>
            </a:endParaRPr>
          </a:p>
          <a:p>
            <a:endParaRPr lang="en-US" sz="2400" b="1" dirty="0">
              <a:solidFill>
                <a:schemeClr val="accent2"/>
              </a:solidFill>
            </a:endParaRPr>
          </a:p>
          <a:p>
            <a:endParaRPr lang="en-US" sz="2400" b="1" dirty="0">
              <a:solidFill>
                <a:schemeClr val="accent2"/>
              </a:solidFill>
            </a:endParaRPr>
          </a:p>
          <a:p>
            <a:endParaRPr lang="en-US" sz="2400" b="1" dirty="0">
              <a:solidFill>
                <a:schemeClr val="accent2"/>
              </a:solidFill>
            </a:endParaRPr>
          </a:p>
          <a:p>
            <a:r>
              <a:rPr lang="en-US" sz="2400" b="1" dirty="0">
                <a:solidFill>
                  <a:schemeClr val="accent1">
                    <a:lumMod val="75000"/>
                  </a:schemeClr>
                </a:solidFill>
              </a:rPr>
              <a:t> </a:t>
            </a:r>
          </a:p>
          <a:p>
            <a:r>
              <a:rPr lang="en-US" sz="2400" b="1" dirty="0">
                <a:solidFill>
                  <a:schemeClr val="accent1">
                    <a:lumMod val="75000"/>
                  </a:schemeClr>
                </a:solidFill>
              </a:rPr>
              <a:t> </a:t>
            </a:r>
          </a:p>
        </p:txBody>
      </p:sp>
      <p:cxnSp>
        <p:nvCxnSpPr>
          <p:cNvPr id="14" name="Straight Connector 13"/>
          <p:cNvCxnSpPr/>
          <p:nvPr/>
        </p:nvCxnSpPr>
        <p:spPr>
          <a:xfrm>
            <a:off x="0" y="1072193"/>
            <a:ext cx="8300052" cy="0"/>
          </a:xfrm>
          <a:prstGeom prst="line">
            <a:avLst/>
          </a:prstGeom>
          <a:ln w="3810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="" xmlns:a16="http://schemas.microsoft.com/office/drawing/2014/main" id="{24B084F1-4B48-4D2F-BE3C-A30AD6049F27}"/>
              </a:ext>
            </a:extLst>
          </p:cNvPr>
          <p:cNvCxnSpPr>
            <a:cxnSpLocks/>
          </p:cNvCxnSpPr>
          <p:nvPr/>
        </p:nvCxnSpPr>
        <p:spPr>
          <a:xfrm>
            <a:off x="3344779" y="2586789"/>
            <a:ext cx="0" cy="218974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="" xmlns:a16="http://schemas.microsoft.com/office/drawing/2014/main" id="{FB5B68E0-C777-4DC8-87A3-0D3D80599EE9}"/>
              </a:ext>
            </a:extLst>
          </p:cNvPr>
          <p:cNvCxnSpPr>
            <a:cxnSpLocks/>
          </p:cNvCxnSpPr>
          <p:nvPr/>
        </p:nvCxnSpPr>
        <p:spPr>
          <a:xfrm>
            <a:off x="1612232" y="3970421"/>
            <a:ext cx="362150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4" name="Rectangle: Rounded Corners 313">
            <a:extLst>
              <a:ext uri="{FF2B5EF4-FFF2-40B4-BE49-F238E27FC236}">
                <a16:creationId xmlns="" xmlns:a16="http://schemas.microsoft.com/office/drawing/2014/main" id="{D62CA396-FD22-494A-A316-00868BE751AA}"/>
              </a:ext>
            </a:extLst>
          </p:cNvPr>
          <p:cNvSpPr/>
          <p:nvPr/>
        </p:nvSpPr>
        <p:spPr>
          <a:xfrm>
            <a:off x="5838651" y="2855615"/>
            <a:ext cx="4417560" cy="994338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Ink 1">
                <a:extLst>
                  <a:ext uri="{FF2B5EF4-FFF2-40B4-BE49-F238E27FC236}">
                    <a16:creationId xmlns="" xmlns:a16="http://schemas.microsoft.com/office/drawing/2014/main" id="{02ED686F-1A15-49C6-B786-4FAC0B3111B8}"/>
                  </a:ext>
                </a:extLst>
              </p14:cNvPr>
              <p14:cNvContentPartPr/>
              <p14:nvPr/>
            </p14:nvContentPartPr>
            <p14:xfrm>
              <a:off x="7243011" y="3837429"/>
              <a:ext cx="360" cy="36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02ED686F-1A15-49C6-B786-4FAC0B3111B8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7234011" y="3828789"/>
                <a:ext cx="18000" cy="1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3" name="Ink 2">
                <a:extLst>
                  <a:ext uri="{FF2B5EF4-FFF2-40B4-BE49-F238E27FC236}">
                    <a16:creationId xmlns="" xmlns:a16="http://schemas.microsoft.com/office/drawing/2014/main" id="{C5DD72B7-710C-4943-94B6-D5173CA1E537}"/>
                  </a:ext>
                </a:extLst>
              </p14:cNvPr>
              <p14:cNvContentPartPr/>
              <p14:nvPr/>
            </p14:nvContentPartPr>
            <p14:xfrm>
              <a:off x="7243011" y="3536829"/>
              <a:ext cx="360" cy="36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C5DD72B7-710C-4943-94B6-D5173CA1E537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7234011" y="3528189"/>
                <a:ext cx="18000" cy="1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4" name="Ink 3">
                <a:extLst>
                  <a:ext uri="{FF2B5EF4-FFF2-40B4-BE49-F238E27FC236}">
                    <a16:creationId xmlns="" xmlns:a16="http://schemas.microsoft.com/office/drawing/2014/main" id="{8E7C36A1-7F01-42C0-BF22-1791FF797D6A}"/>
                  </a:ext>
                </a:extLst>
              </p14:cNvPr>
              <p14:cNvContentPartPr/>
              <p14:nvPr/>
            </p14:nvContentPartPr>
            <p14:xfrm>
              <a:off x="1258560" y="2367000"/>
              <a:ext cx="8901000" cy="346608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8E7C36A1-7F01-42C0-BF22-1791FF797D6A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1249200" y="2357640"/>
                <a:ext cx="8919720" cy="3484800"/>
              </a:xfrm>
              <a:prstGeom prst="rect">
                <a:avLst/>
              </a:prstGeom>
            </p:spPr>
          </p:pic>
        </mc:Fallback>
      </mc:AlternateContent>
      <p:pic>
        <p:nvPicPr>
          <p:cNvPr id="11" name="Picture 10" descr="Logo, company name&#10;&#10;Description automatically generated">
            <a:extLst>
              <a:ext uri="{FF2B5EF4-FFF2-40B4-BE49-F238E27FC236}">
                <a16:creationId xmlns:a16="http://schemas.microsoft.com/office/drawing/2014/main" xmlns="" id="{241CF096-02AB-5559-7482-5C0C361A1E86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08737" y="421081"/>
            <a:ext cx="1441901" cy="1098782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393111" y="-20806"/>
            <a:ext cx="7452176" cy="144962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sz="2400" b="1" dirty="0">
              <a:solidFill>
                <a:schemeClr val="accent2"/>
              </a:solidFill>
            </a:endParaRPr>
          </a:p>
          <a:p>
            <a:endParaRPr lang="en-US" sz="2400" b="1" dirty="0">
              <a:solidFill>
                <a:schemeClr val="accent2"/>
              </a:solidFill>
            </a:endParaRPr>
          </a:p>
          <a:p>
            <a:endParaRPr lang="en-US" sz="2400" b="1" dirty="0">
              <a:solidFill>
                <a:schemeClr val="accent2"/>
              </a:solidFill>
            </a:endParaRPr>
          </a:p>
          <a:p>
            <a:r>
              <a:rPr lang="en-US" sz="2400" b="1" i="1" dirty="0">
                <a:solidFill>
                  <a:srgbClr val="00B050"/>
                </a:solidFill>
              </a:rPr>
              <a:t> #  Find  the  area  under the standard normal  curve between z=</a:t>
            </a:r>
            <a:r>
              <a:rPr lang="en-US" sz="2400" b="1" i="1" dirty="0"/>
              <a:t>-0.86</a:t>
            </a:r>
            <a:r>
              <a:rPr lang="en-US" sz="2400" b="1" i="1" dirty="0">
                <a:solidFill>
                  <a:srgbClr val="00B050"/>
                </a:solidFill>
              </a:rPr>
              <a:t>  and  z = </a:t>
            </a:r>
            <a:r>
              <a:rPr lang="en-US" sz="2400" b="1" i="1" dirty="0"/>
              <a:t>0</a:t>
            </a:r>
            <a:r>
              <a:rPr lang="en-US" sz="2400" b="1" i="1" dirty="0">
                <a:solidFill>
                  <a:srgbClr val="00B050"/>
                </a:solidFill>
              </a:rPr>
              <a:t> </a:t>
            </a:r>
          </a:p>
          <a:p>
            <a:r>
              <a:rPr lang="en-US" sz="2400" b="1" i="1" dirty="0">
                <a:solidFill>
                  <a:schemeClr val="accent1"/>
                </a:solidFill>
              </a:rPr>
              <a:t> </a:t>
            </a:r>
          </a:p>
          <a:p>
            <a:endParaRPr lang="en-US" sz="2400" b="1" i="1" dirty="0">
              <a:solidFill>
                <a:schemeClr val="accent1"/>
              </a:solidFill>
            </a:endParaRPr>
          </a:p>
          <a:p>
            <a:r>
              <a:rPr lang="en-US" sz="2400" b="1" i="1" dirty="0">
                <a:solidFill>
                  <a:srgbClr val="FF0000"/>
                </a:solidFill>
              </a:rPr>
              <a:t> </a:t>
            </a:r>
            <a:endParaRPr lang="en-US" sz="2400" b="1" dirty="0">
              <a:solidFill>
                <a:schemeClr val="accent1"/>
              </a:solidFill>
            </a:endParaRPr>
          </a:p>
          <a:p>
            <a:endParaRPr lang="en-US" sz="2400" b="1" dirty="0">
              <a:solidFill>
                <a:schemeClr val="accent2"/>
              </a:solidFill>
            </a:endParaRPr>
          </a:p>
          <a:p>
            <a:endParaRPr lang="en-US" sz="2400" b="1" dirty="0">
              <a:solidFill>
                <a:schemeClr val="accent2"/>
              </a:solidFill>
            </a:endParaRPr>
          </a:p>
          <a:p>
            <a:endParaRPr lang="en-US" sz="2400" b="1" dirty="0">
              <a:solidFill>
                <a:schemeClr val="accent2"/>
              </a:solidFill>
            </a:endParaRPr>
          </a:p>
          <a:p>
            <a:endParaRPr lang="en-US" sz="2400" b="1" dirty="0">
              <a:solidFill>
                <a:schemeClr val="accent2"/>
              </a:solidFill>
            </a:endParaRPr>
          </a:p>
          <a:p>
            <a:r>
              <a:rPr lang="en-US" sz="2400" b="1" i="1" dirty="0">
                <a:solidFill>
                  <a:schemeClr val="accent1">
                    <a:lumMod val="75000"/>
                  </a:schemeClr>
                </a:solidFill>
              </a:rPr>
              <a:t>                                                         </a:t>
            </a:r>
          </a:p>
          <a:p>
            <a:r>
              <a:rPr lang="en-US" sz="2400" b="1" i="1" dirty="0">
                <a:solidFill>
                  <a:schemeClr val="accent1">
                    <a:lumMod val="75000"/>
                  </a:schemeClr>
                </a:solidFill>
              </a:rPr>
              <a:t>                                     </a:t>
            </a:r>
          </a:p>
          <a:p>
            <a:r>
              <a:rPr lang="en-US" sz="2400" b="1" i="1" dirty="0">
                <a:solidFill>
                  <a:schemeClr val="accent1">
                    <a:lumMod val="75000"/>
                  </a:schemeClr>
                </a:solidFill>
              </a:rPr>
              <a:t>                                                         </a:t>
            </a:r>
          </a:p>
          <a:p>
            <a:r>
              <a:rPr lang="en-US" sz="2400" b="1" i="1" dirty="0">
                <a:solidFill>
                  <a:schemeClr val="accent1">
                    <a:lumMod val="75000"/>
                  </a:schemeClr>
                </a:solidFill>
              </a:rPr>
              <a:t>                                                         </a:t>
            </a:r>
          </a:p>
          <a:p>
            <a:r>
              <a:rPr lang="en-US" sz="2400" b="1" i="1" dirty="0">
                <a:solidFill>
                  <a:schemeClr val="accent1">
                    <a:lumMod val="75000"/>
                  </a:schemeClr>
                </a:solidFill>
              </a:rPr>
              <a:t>                            </a:t>
            </a:r>
          </a:p>
          <a:p>
            <a:endParaRPr lang="en-US" sz="2400" b="1" i="1" dirty="0">
              <a:solidFill>
                <a:schemeClr val="accent1">
                  <a:lumMod val="75000"/>
                </a:schemeClr>
              </a:solidFill>
            </a:endParaRPr>
          </a:p>
          <a:p>
            <a:r>
              <a:rPr lang="en-US" sz="2400" b="1" i="1" dirty="0">
                <a:solidFill>
                  <a:schemeClr val="accent1">
                    <a:lumMod val="75000"/>
                  </a:schemeClr>
                </a:solidFill>
              </a:rPr>
              <a:t>        </a:t>
            </a:r>
          </a:p>
          <a:p>
            <a:endParaRPr lang="en-US" sz="2400" b="1" i="1" dirty="0">
              <a:solidFill>
                <a:schemeClr val="accent1">
                  <a:lumMod val="75000"/>
                </a:schemeClr>
              </a:solidFill>
            </a:endParaRPr>
          </a:p>
          <a:p>
            <a:endParaRPr lang="en-US" sz="2400" b="1" dirty="0">
              <a:solidFill>
                <a:schemeClr val="accent2"/>
              </a:solidFill>
            </a:endParaRPr>
          </a:p>
          <a:p>
            <a:endParaRPr lang="en-US" sz="2400" b="1" dirty="0">
              <a:solidFill>
                <a:schemeClr val="accent2"/>
              </a:solidFill>
            </a:endParaRPr>
          </a:p>
          <a:p>
            <a:endParaRPr lang="en-US" sz="2400" b="1" dirty="0">
              <a:solidFill>
                <a:schemeClr val="accent2"/>
              </a:solidFill>
            </a:endParaRPr>
          </a:p>
          <a:p>
            <a:endParaRPr lang="en-US" sz="2400" b="1" dirty="0">
              <a:solidFill>
                <a:schemeClr val="accent2"/>
              </a:solidFill>
            </a:endParaRPr>
          </a:p>
          <a:p>
            <a:endParaRPr lang="en-US" sz="2400" b="1" dirty="0">
              <a:solidFill>
                <a:schemeClr val="accent2"/>
              </a:solidFill>
            </a:endParaRPr>
          </a:p>
          <a:p>
            <a:endParaRPr lang="en-US" sz="2400" b="1" dirty="0">
              <a:solidFill>
                <a:schemeClr val="accent2"/>
              </a:solidFill>
            </a:endParaRPr>
          </a:p>
          <a:p>
            <a:endParaRPr lang="en-US" sz="2400" b="1" dirty="0">
              <a:solidFill>
                <a:schemeClr val="accent2"/>
              </a:solidFill>
            </a:endParaRPr>
          </a:p>
          <a:p>
            <a:endParaRPr lang="en-US" sz="2400" b="1" dirty="0">
              <a:solidFill>
                <a:schemeClr val="accent2"/>
              </a:solidFill>
            </a:endParaRPr>
          </a:p>
          <a:p>
            <a:endParaRPr lang="en-US" sz="2400" b="1" dirty="0">
              <a:solidFill>
                <a:schemeClr val="accent2"/>
              </a:solidFill>
            </a:endParaRPr>
          </a:p>
          <a:p>
            <a:endParaRPr lang="en-US" sz="2400" b="1" dirty="0">
              <a:solidFill>
                <a:schemeClr val="accent2"/>
              </a:solidFill>
            </a:endParaRPr>
          </a:p>
          <a:p>
            <a:endParaRPr lang="en-US" sz="2400" b="1" dirty="0">
              <a:solidFill>
                <a:schemeClr val="accent2"/>
              </a:solidFill>
            </a:endParaRPr>
          </a:p>
          <a:p>
            <a:endParaRPr lang="en-US" sz="2400" b="1" dirty="0">
              <a:solidFill>
                <a:schemeClr val="accent2"/>
              </a:solidFill>
            </a:endParaRPr>
          </a:p>
          <a:p>
            <a:endParaRPr lang="en-US" sz="2400" b="1" dirty="0">
              <a:solidFill>
                <a:schemeClr val="accent2"/>
              </a:solidFill>
            </a:endParaRPr>
          </a:p>
          <a:p>
            <a:endParaRPr lang="en-US" sz="2400" b="1" dirty="0">
              <a:solidFill>
                <a:schemeClr val="accent2"/>
              </a:solidFill>
            </a:endParaRPr>
          </a:p>
          <a:p>
            <a:endParaRPr lang="en-US" sz="2400" b="1" dirty="0">
              <a:solidFill>
                <a:schemeClr val="accent2"/>
              </a:solidFill>
            </a:endParaRPr>
          </a:p>
          <a:p>
            <a:endParaRPr lang="en-US" sz="2400" b="1" dirty="0">
              <a:solidFill>
                <a:schemeClr val="accent2"/>
              </a:solidFill>
            </a:endParaRPr>
          </a:p>
          <a:p>
            <a:r>
              <a:rPr lang="en-US" sz="2400" b="1" dirty="0">
                <a:solidFill>
                  <a:schemeClr val="accent1">
                    <a:lumMod val="75000"/>
                  </a:schemeClr>
                </a:solidFill>
              </a:rPr>
              <a:t> </a:t>
            </a:r>
          </a:p>
          <a:p>
            <a:r>
              <a:rPr lang="en-US" sz="2400" b="1" dirty="0">
                <a:solidFill>
                  <a:schemeClr val="accent1">
                    <a:lumMod val="75000"/>
                  </a:schemeClr>
                </a:solidFill>
              </a:rPr>
              <a:t> </a:t>
            </a:r>
          </a:p>
        </p:txBody>
      </p:sp>
      <p:cxnSp>
        <p:nvCxnSpPr>
          <p:cNvPr id="14" name="Straight Connector 13"/>
          <p:cNvCxnSpPr/>
          <p:nvPr/>
        </p:nvCxnSpPr>
        <p:spPr>
          <a:xfrm>
            <a:off x="0" y="1072193"/>
            <a:ext cx="8300052" cy="0"/>
          </a:xfrm>
          <a:prstGeom prst="line">
            <a:avLst/>
          </a:prstGeom>
          <a:ln w="3810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="" xmlns:a16="http://schemas.microsoft.com/office/drawing/2014/main" id="{24B084F1-4B48-4D2F-BE3C-A30AD6049F27}"/>
              </a:ext>
            </a:extLst>
          </p:cNvPr>
          <p:cNvCxnSpPr>
            <a:cxnSpLocks/>
          </p:cNvCxnSpPr>
          <p:nvPr/>
        </p:nvCxnSpPr>
        <p:spPr>
          <a:xfrm>
            <a:off x="3344779" y="2586789"/>
            <a:ext cx="0" cy="218974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="" xmlns:a16="http://schemas.microsoft.com/office/drawing/2014/main" id="{FB5B68E0-C777-4DC8-87A3-0D3D80599EE9}"/>
              </a:ext>
            </a:extLst>
          </p:cNvPr>
          <p:cNvCxnSpPr>
            <a:cxnSpLocks/>
          </p:cNvCxnSpPr>
          <p:nvPr/>
        </p:nvCxnSpPr>
        <p:spPr>
          <a:xfrm>
            <a:off x="1612232" y="3970421"/>
            <a:ext cx="362150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4" name="Rectangle: Rounded Corners 313">
            <a:extLst>
              <a:ext uri="{FF2B5EF4-FFF2-40B4-BE49-F238E27FC236}">
                <a16:creationId xmlns="" xmlns:a16="http://schemas.microsoft.com/office/drawing/2014/main" id="{D62CA396-FD22-494A-A316-00868BE751AA}"/>
              </a:ext>
            </a:extLst>
          </p:cNvPr>
          <p:cNvSpPr/>
          <p:nvPr/>
        </p:nvSpPr>
        <p:spPr>
          <a:xfrm>
            <a:off x="5838651" y="2855615"/>
            <a:ext cx="4417560" cy="994338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Ink 1">
                <a:extLst>
                  <a:ext uri="{FF2B5EF4-FFF2-40B4-BE49-F238E27FC236}">
                    <a16:creationId xmlns="" xmlns:a16="http://schemas.microsoft.com/office/drawing/2014/main" id="{02ED686F-1A15-49C6-B786-4FAC0B3111B8}"/>
                  </a:ext>
                </a:extLst>
              </p14:cNvPr>
              <p14:cNvContentPartPr/>
              <p14:nvPr/>
            </p14:nvContentPartPr>
            <p14:xfrm>
              <a:off x="7243011" y="3837429"/>
              <a:ext cx="360" cy="36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02ED686F-1A15-49C6-B786-4FAC0B3111B8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7234011" y="3828429"/>
                <a:ext cx="18000" cy="1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3" name="Ink 2">
                <a:extLst>
                  <a:ext uri="{FF2B5EF4-FFF2-40B4-BE49-F238E27FC236}">
                    <a16:creationId xmlns="" xmlns:a16="http://schemas.microsoft.com/office/drawing/2014/main" id="{C5DD72B7-710C-4943-94B6-D5173CA1E537}"/>
                  </a:ext>
                </a:extLst>
              </p14:cNvPr>
              <p14:cNvContentPartPr/>
              <p14:nvPr/>
            </p14:nvContentPartPr>
            <p14:xfrm>
              <a:off x="7243011" y="3536829"/>
              <a:ext cx="360" cy="36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C5DD72B7-710C-4943-94B6-D5173CA1E537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7234011" y="3527829"/>
                <a:ext cx="18000" cy="1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4" name="Ink 3">
                <a:extLst>
                  <a:ext uri="{FF2B5EF4-FFF2-40B4-BE49-F238E27FC236}">
                    <a16:creationId xmlns="" xmlns:a16="http://schemas.microsoft.com/office/drawing/2014/main" id="{EA910017-DDA6-49FB-BA76-AA59F75CEB6B}"/>
                  </a:ext>
                </a:extLst>
              </p14:cNvPr>
              <p14:cNvContentPartPr/>
              <p14:nvPr/>
            </p14:nvContentPartPr>
            <p14:xfrm>
              <a:off x="1424520" y="2459520"/>
              <a:ext cx="8614440" cy="357732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EA910017-DDA6-49FB-BA76-AA59F75CEB6B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1415160" y="2450160"/>
                <a:ext cx="8633160" cy="3596040"/>
              </a:xfrm>
              <a:prstGeom prst="rect">
                <a:avLst/>
              </a:prstGeom>
            </p:spPr>
          </p:pic>
        </mc:Fallback>
      </mc:AlternateContent>
      <p:pic>
        <p:nvPicPr>
          <p:cNvPr id="11" name="Picture 10" descr="Logo, company name&#10;&#10;Description automatically generated">
            <a:extLst>
              <a:ext uri="{FF2B5EF4-FFF2-40B4-BE49-F238E27FC236}">
                <a16:creationId xmlns:a16="http://schemas.microsoft.com/office/drawing/2014/main" xmlns="" id="{241CF096-02AB-5559-7482-5C0C361A1E86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08737" y="421081"/>
            <a:ext cx="1441901" cy="10987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1434310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393111" y="-20806"/>
            <a:ext cx="7452176" cy="144962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sz="2400" b="1" dirty="0">
              <a:solidFill>
                <a:schemeClr val="accent1">
                  <a:lumMod val="75000"/>
                </a:schemeClr>
              </a:solidFill>
            </a:endParaRPr>
          </a:p>
          <a:p>
            <a:endParaRPr lang="en-US" sz="2400" b="1" dirty="0">
              <a:solidFill>
                <a:schemeClr val="accent2"/>
              </a:solidFill>
            </a:endParaRPr>
          </a:p>
          <a:p>
            <a:endParaRPr lang="en-US" sz="2400" b="1" dirty="0">
              <a:solidFill>
                <a:schemeClr val="accent2"/>
              </a:solidFill>
            </a:endParaRPr>
          </a:p>
          <a:p>
            <a:endParaRPr lang="en-US" sz="2400" b="1" dirty="0">
              <a:solidFill>
                <a:schemeClr val="accent2"/>
              </a:solidFill>
            </a:endParaRPr>
          </a:p>
          <a:p>
            <a:r>
              <a:rPr lang="en-US" sz="2400" b="1" i="1" dirty="0">
                <a:solidFill>
                  <a:srgbClr val="00B050"/>
                </a:solidFill>
              </a:rPr>
              <a:t> #  Find  the  area  under the standard normal  curve between z=</a:t>
            </a:r>
            <a:r>
              <a:rPr lang="en-US" sz="2400" b="1" i="1" dirty="0"/>
              <a:t>-0.44</a:t>
            </a:r>
            <a:r>
              <a:rPr lang="en-US" sz="2400" b="1" i="1" dirty="0">
                <a:solidFill>
                  <a:srgbClr val="00B050"/>
                </a:solidFill>
              </a:rPr>
              <a:t> and  z = </a:t>
            </a:r>
            <a:r>
              <a:rPr lang="en-US" sz="2400" b="1" i="1" dirty="0"/>
              <a:t>1.76</a:t>
            </a:r>
            <a:r>
              <a:rPr lang="en-US" sz="2400" b="1" i="1" dirty="0">
                <a:solidFill>
                  <a:srgbClr val="00B050"/>
                </a:solidFill>
              </a:rPr>
              <a:t> </a:t>
            </a:r>
          </a:p>
          <a:p>
            <a:r>
              <a:rPr lang="en-US" sz="2400" b="1" i="1" dirty="0">
                <a:solidFill>
                  <a:schemeClr val="accent1"/>
                </a:solidFill>
              </a:rPr>
              <a:t> </a:t>
            </a:r>
          </a:p>
          <a:p>
            <a:endParaRPr lang="en-US" sz="2400" b="1" i="1" dirty="0">
              <a:solidFill>
                <a:schemeClr val="accent1"/>
              </a:solidFill>
            </a:endParaRPr>
          </a:p>
          <a:p>
            <a:r>
              <a:rPr lang="en-US" sz="2400" b="1" i="1" dirty="0">
                <a:solidFill>
                  <a:srgbClr val="FF0000"/>
                </a:solidFill>
              </a:rPr>
              <a:t> </a:t>
            </a:r>
            <a:endParaRPr lang="en-US" sz="2400" b="1" dirty="0">
              <a:solidFill>
                <a:schemeClr val="accent1"/>
              </a:solidFill>
            </a:endParaRPr>
          </a:p>
          <a:p>
            <a:endParaRPr lang="en-US" sz="2400" b="1" dirty="0">
              <a:solidFill>
                <a:schemeClr val="accent2"/>
              </a:solidFill>
            </a:endParaRPr>
          </a:p>
          <a:p>
            <a:endParaRPr lang="en-US" sz="2400" b="1" dirty="0">
              <a:solidFill>
                <a:schemeClr val="accent2"/>
              </a:solidFill>
            </a:endParaRPr>
          </a:p>
          <a:p>
            <a:endParaRPr lang="en-US" sz="2400" b="1" dirty="0">
              <a:solidFill>
                <a:schemeClr val="accent2"/>
              </a:solidFill>
            </a:endParaRPr>
          </a:p>
          <a:p>
            <a:endParaRPr lang="en-US" sz="2400" b="1" dirty="0">
              <a:solidFill>
                <a:schemeClr val="accent2"/>
              </a:solidFill>
            </a:endParaRPr>
          </a:p>
          <a:p>
            <a:r>
              <a:rPr lang="en-US" sz="2400" b="1" i="1" dirty="0">
                <a:solidFill>
                  <a:schemeClr val="accent1">
                    <a:lumMod val="75000"/>
                  </a:schemeClr>
                </a:solidFill>
              </a:rPr>
              <a:t>                                                         </a:t>
            </a:r>
          </a:p>
          <a:p>
            <a:r>
              <a:rPr lang="en-US" sz="2400" b="1" i="1" dirty="0">
                <a:solidFill>
                  <a:schemeClr val="accent1">
                    <a:lumMod val="75000"/>
                  </a:schemeClr>
                </a:solidFill>
              </a:rPr>
              <a:t>                                     </a:t>
            </a:r>
          </a:p>
          <a:p>
            <a:r>
              <a:rPr lang="en-US" sz="2400" b="1" i="1" dirty="0">
                <a:solidFill>
                  <a:schemeClr val="accent1">
                    <a:lumMod val="75000"/>
                  </a:schemeClr>
                </a:solidFill>
              </a:rPr>
              <a:t>                                                         </a:t>
            </a:r>
          </a:p>
          <a:p>
            <a:r>
              <a:rPr lang="en-US" sz="2400" b="1" i="1" dirty="0">
                <a:solidFill>
                  <a:schemeClr val="accent1">
                    <a:lumMod val="75000"/>
                  </a:schemeClr>
                </a:solidFill>
              </a:rPr>
              <a:t>                                                         </a:t>
            </a:r>
          </a:p>
          <a:p>
            <a:r>
              <a:rPr lang="en-US" sz="2400" b="1" i="1" dirty="0">
                <a:solidFill>
                  <a:schemeClr val="accent1">
                    <a:lumMod val="75000"/>
                  </a:schemeClr>
                </a:solidFill>
              </a:rPr>
              <a:t>                            </a:t>
            </a:r>
          </a:p>
          <a:p>
            <a:endParaRPr lang="en-US" sz="2400" b="1" i="1" dirty="0">
              <a:solidFill>
                <a:schemeClr val="accent1">
                  <a:lumMod val="75000"/>
                </a:schemeClr>
              </a:solidFill>
            </a:endParaRPr>
          </a:p>
          <a:p>
            <a:r>
              <a:rPr lang="en-US" sz="2400" b="1" i="1" dirty="0">
                <a:solidFill>
                  <a:schemeClr val="accent1">
                    <a:lumMod val="75000"/>
                  </a:schemeClr>
                </a:solidFill>
              </a:rPr>
              <a:t>        </a:t>
            </a:r>
          </a:p>
          <a:p>
            <a:endParaRPr lang="en-US" sz="2400" b="1" i="1" dirty="0">
              <a:solidFill>
                <a:schemeClr val="accent1">
                  <a:lumMod val="75000"/>
                </a:schemeClr>
              </a:solidFill>
            </a:endParaRPr>
          </a:p>
          <a:p>
            <a:endParaRPr lang="en-US" sz="2400" b="1" dirty="0">
              <a:solidFill>
                <a:schemeClr val="accent2"/>
              </a:solidFill>
            </a:endParaRPr>
          </a:p>
          <a:p>
            <a:endParaRPr lang="en-US" sz="2400" b="1" dirty="0">
              <a:solidFill>
                <a:schemeClr val="accent2"/>
              </a:solidFill>
            </a:endParaRPr>
          </a:p>
          <a:p>
            <a:endParaRPr lang="en-US" sz="2400" b="1" dirty="0">
              <a:solidFill>
                <a:schemeClr val="accent2"/>
              </a:solidFill>
            </a:endParaRPr>
          </a:p>
          <a:p>
            <a:endParaRPr lang="en-US" sz="2400" b="1" dirty="0">
              <a:solidFill>
                <a:schemeClr val="accent2"/>
              </a:solidFill>
            </a:endParaRPr>
          </a:p>
          <a:p>
            <a:endParaRPr lang="en-US" sz="2400" b="1" dirty="0">
              <a:solidFill>
                <a:schemeClr val="accent2"/>
              </a:solidFill>
            </a:endParaRPr>
          </a:p>
          <a:p>
            <a:endParaRPr lang="en-US" sz="2400" b="1" dirty="0">
              <a:solidFill>
                <a:schemeClr val="accent2"/>
              </a:solidFill>
            </a:endParaRPr>
          </a:p>
          <a:p>
            <a:endParaRPr lang="en-US" sz="2400" b="1" dirty="0">
              <a:solidFill>
                <a:schemeClr val="accent2"/>
              </a:solidFill>
            </a:endParaRPr>
          </a:p>
          <a:p>
            <a:endParaRPr lang="en-US" sz="2400" b="1" dirty="0">
              <a:solidFill>
                <a:schemeClr val="accent2"/>
              </a:solidFill>
            </a:endParaRPr>
          </a:p>
          <a:p>
            <a:endParaRPr lang="en-US" sz="2400" b="1" dirty="0">
              <a:solidFill>
                <a:schemeClr val="accent2"/>
              </a:solidFill>
            </a:endParaRPr>
          </a:p>
          <a:p>
            <a:endParaRPr lang="en-US" sz="2400" b="1" dirty="0">
              <a:solidFill>
                <a:schemeClr val="accent2"/>
              </a:solidFill>
            </a:endParaRPr>
          </a:p>
          <a:p>
            <a:endParaRPr lang="en-US" sz="2400" b="1" dirty="0">
              <a:solidFill>
                <a:schemeClr val="accent2"/>
              </a:solidFill>
            </a:endParaRPr>
          </a:p>
          <a:p>
            <a:endParaRPr lang="en-US" sz="2400" b="1" dirty="0">
              <a:solidFill>
                <a:schemeClr val="accent2"/>
              </a:solidFill>
            </a:endParaRPr>
          </a:p>
          <a:p>
            <a:endParaRPr lang="en-US" sz="2400" b="1" dirty="0">
              <a:solidFill>
                <a:schemeClr val="accent2"/>
              </a:solidFill>
            </a:endParaRPr>
          </a:p>
          <a:p>
            <a:endParaRPr lang="en-US" sz="2400" b="1" dirty="0">
              <a:solidFill>
                <a:schemeClr val="accent2"/>
              </a:solidFill>
            </a:endParaRPr>
          </a:p>
          <a:p>
            <a:endParaRPr lang="en-US" sz="2400" b="1" dirty="0">
              <a:solidFill>
                <a:schemeClr val="accent2"/>
              </a:solidFill>
            </a:endParaRPr>
          </a:p>
          <a:p>
            <a:endParaRPr lang="en-US" sz="2400" b="1" dirty="0">
              <a:solidFill>
                <a:schemeClr val="accent2"/>
              </a:solidFill>
            </a:endParaRPr>
          </a:p>
          <a:p>
            <a:r>
              <a:rPr lang="en-US" sz="2400" b="1" dirty="0">
                <a:solidFill>
                  <a:schemeClr val="accent1">
                    <a:lumMod val="75000"/>
                  </a:schemeClr>
                </a:solidFill>
              </a:rPr>
              <a:t> </a:t>
            </a:r>
          </a:p>
          <a:p>
            <a:r>
              <a:rPr lang="en-US" sz="2400" b="1" dirty="0">
                <a:solidFill>
                  <a:schemeClr val="accent1">
                    <a:lumMod val="75000"/>
                  </a:schemeClr>
                </a:solidFill>
              </a:rPr>
              <a:t> </a:t>
            </a:r>
          </a:p>
        </p:txBody>
      </p:sp>
      <p:cxnSp>
        <p:nvCxnSpPr>
          <p:cNvPr id="14" name="Straight Connector 13"/>
          <p:cNvCxnSpPr/>
          <p:nvPr/>
        </p:nvCxnSpPr>
        <p:spPr>
          <a:xfrm>
            <a:off x="0" y="1072193"/>
            <a:ext cx="8300052" cy="0"/>
          </a:xfrm>
          <a:prstGeom prst="line">
            <a:avLst/>
          </a:prstGeom>
          <a:ln w="3810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="" xmlns:a16="http://schemas.microsoft.com/office/drawing/2014/main" id="{24B084F1-4B48-4D2F-BE3C-A30AD6049F27}"/>
              </a:ext>
            </a:extLst>
          </p:cNvPr>
          <p:cNvCxnSpPr>
            <a:cxnSpLocks/>
          </p:cNvCxnSpPr>
          <p:nvPr/>
        </p:nvCxnSpPr>
        <p:spPr>
          <a:xfrm>
            <a:off x="3344779" y="2586789"/>
            <a:ext cx="0" cy="218974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="" xmlns:a16="http://schemas.microsoft.com/office/drawing/2014/main" id="{FB5B68E0-C777-4DC8-87A3-0D3D80599EE9}"/>
              </a:ext>
            </a:extLst>
          </p:cNvPr>
          <p:cNvCxnSpPr>
            <a:cxnSpLocks/>
          </p:cNvCxnSpPr>
          <p:nvPr/>
        </p:nvCxnSpPr>
        <p:spPr>
          <a:xfrm>
            <a:off x="1612232" y="3970421"/>
            <a:ext cx="362150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4" name="Rectangle: Rounded Corners 313">
            <a:extLst>
              <a:ext uri="{FF2B5EF4-FFF2-40B4-BE49-F238E27FC236}">
                <a16:creationId xmlns="" xmlns:a16="http://schemas.microsoft.com/office/drawing/2014/main" id="{D62CA396-FD22-494A-A316-00868BE751AA}"/>
              </a:ext>
            </a:extLst>
          </p:cNvPr>
          <p:cNvSpPr/>
          <p:nvPr/>
        </p:nvSpPr>
        <p:spPr>
          <a:xfrm>
            <a:off x="5838651" y="2855615"/>
            <a:ext cx="4417560" cy="994338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Ink 1">
                <a:extLst>
                  <a:ext uri="{FF2B5EF4-FFF2-40B4-BE49-F238E27FC236}">
                    <a16:creationId xmlns="" xmlns:a16="http://schemas.microsoft.com/office/drawing/2014/main" id="{02ED686F-1A15-49C6-B786-4FAC0B3111B8}"/>
                  </a:ext>
                </a:extLst>
              </p14:cNvPr>
              <p14:cNvContentPartPr/>
              <p14:nvPr/>
            </p14:nvContentPartPr>
            <p14:xfrm>
              <a:off x="7243011" y="3837429"/>
              <a:ext cx="360" cy="36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02ED686F-1A15-49C6-B786-4FAC0B3111B8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7234011" y="3828429"/>
                <a:ext cx="18000" cy="1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3" name="Ink 2">
                <a:extLst>
                  <a:ext uri="{FF2B5EF4-FFF2-40B4-BE49-F238E27FC236}">
                    <a16:creationId xmlns="" xmlns:a16="http://schemas.microsoft.com/office/drawing/2014/main" id="{C5DD72B7-710C-4943-94B6-D5173CA1E537}"/>
                  </a:ext>
                </a:extLst>
              </p14:cNvPr>
              <p14:cNvContentPartPr/>
              <p14:nvPr/>
            </p14:nvContentPartPr>
            <p14:xfrm>
              <a:off x="7243011" y="3536829"/>
              <a:ext cx="360" cy="36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C5DD72B7-710C-4943-94B6-D5173CA1E537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7234011" y="3527829"/>
                <a:ext cx="18000" cy="1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4" name="Ink 3">
                <a:extLst>
                  <a:ext uri="{FF2B5EF4-FFF2-40B4-BE49-F238E27FC236}">
                    <a16:creationId xmlns="" xmlns:a16="http://schemas.microsoft.com/office/drawing/2014/main" id="{877FD4DB-3A6C-41F2-AF2D-5D80DD065B7B}"/>
                  </a:ext>
                </a:extLst>
              </p14:cNvPr>
              <p14:cNvContentPartPr/>
              <p14:nvPr/>
            </p14:nvContentPartPr>
            <p14:xfrm>
              <a:off x="1387440" y="2494080"/>
              <a:ext cx="8256240" cy="388548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877FD4DB-3A6C-41F2-AF2D-5D80DD065B7B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1378080" y="2484720"/>
                <a:ext cx="8274960" cy="3904200"/>
              </a:xfrm>
              <a:prstGeom prst="rect">
                <a:avLst/>
              </a:prstGeom>
            </p:spPr>
          </p:pic>
        </mc:Fallback>
      </mc:AlternateContent>
      <p:pic>
        <p:nvPicPr>
          <p:cNvPr id="11" name="Picture 10" descr="Logo, company name&#10;&#10;Description automatically generated">
            <a:extLst>
              <a:ext uri="{FF2B5EF4-FFF2-40B4-BE49-F238E27FC236}">
                <a16:creationId xmlns:a16="http://schemas.microsoft.com/office/drawing/2014/main" xmlns="" id="{241CF096-02AB-5559-7482-5C0C361A1E86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08737" y="421081"/>
            <a:ext cx="1441901" cy="10987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1083895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393111" y="-20806"/>
            <a:ext cx="7452176" cy="144962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sz="2400" b="1" dirty="0">
              <a:solidFill>
                <a:schemeClr val="accent2"/>
              </a:solidFill>
            </a:endParaRPr>
          </a:p>
          <a:p>
            <a:endParaRPr lang="en-US" sz="2400" b="1" dirty="0">
              <a:solidFill>
                <a:schemeClr val="accent2"/>
              </a:solidFill>
            </a:endParaRPr>
          </a:p>
          <a:p>
            <a:endParaRPr lang="en-US" sz="2400" b="1" dirty="0">
              <a:solidFill>
                <a:schemeClr val="accent2"/>
              </a:solidFill>
            </a:endParaRPr>
          </a:p>
          <a:p>
            <a:r>
              <a:rPr lang="en-US" sz="2400" b="1" i="1" dirty="0">
                <a:solidFill>
                  <a:srgbClr val="00B050"/>
                </a:solidFill>
              </a:rPr>
              <a:t> #  Find  the  area  under the standard normal  curve between z=</a:t>
            </a:r>
            <a:r>
              <a:rPr lang="en-US" sz="2400" b="1" i="1" dirty="0"/>
              <a:t>0.57</a:t>
            </a:r>
            <a:r>
              <a:rPr lang="en-US" sz="2400" b="1" i="1" dirty="0">
                <a:solidFill>
                  <a:srgbClr val="00B050"/>
                </a:solidFill>
              </a:rPr>
              <a:t>  and  z = </a:t>
            </a:r>
            <a:r>
              <a:rPr lang="en-US" sz="2400" b="1" i="1" dirty="0"/>
              <a:t>2.49</a:t>
            </a:r>
            <a:endParaRPr lang="en-US" sz="2400" b="1" i="1" dirty="0">
              <a:solidFill>
                <a:srgbClr val="00B050"/>
              </a:solidFill>
            </a:endParaRPr>
          </a:p>
          <a:p>
            <a:r>
              <a:rPr lang="en-US" sz="2400" b="1" i="1" dirty="0">
                <a:solidFill>
                  <a:schemeClr val="accent1"/>
                </a:solidFill>
              </a:rPr>
              <a:t> </a:t>
            </a:r>
          </a:p>
          <a:p>
            <a:endParaRPr lang="en-US" sz="2400" b="1" i="1" dirty="0">
              <a:solidFill>
                <a:schemeClr val="accent1"/>
              </a:solidFill>
            </a:endParaRPr>
          </a:p>
          <a:p>
            <a:r>
              <a:rPr lang="en-US" sz="2400" b="1" i="1" dirty="0">
                <a:solidFill>
                  <a:srgbClr val="FF0000"/>
                </a:solidFill>
              </a:rPr>
              <a:t> </a:t>
            </a:r>
            <a:endParaRPr lang="en-US" sz="2400" b="1" dirty="0">
              <a:solidFill>
                <a:schemeClr val="accent1"/>
              </a:solidFill>
            </a:endParaRPr>
          </a:p>
          <a:p>
            <a:endParaRPr lang="en-US" sz="2400" b="1" dirty="0">
              <a:solidFill>
                <a:schemeClr val="accent2"/>
              </a:solidFill>
            </a:endParaRPr>
          </a:p>
          <a:p>
            <a:endParaRPr lang="en-US" sz="2400" b="1" dirty="0">
              <a:solidFill>
                <a:schemeClr val="accent2"/>
              </a:solidFill>
            </a:endParaRPr>
          </a:p>
          <a:p>
            <a:endParaRPr lang="en-US" sz="2400" b="1" dirty="0">
              <a:solidFill>
                <a:schemeClr val="accent2"/>
              </a:solidFill>
            </a:endParaRPr>
          </a:p>
          <a:p>
            <a:endParaRPr lang="en-US" sz="2400" b="1" dirty="0">
              <a:solidFill>
                <a:schemeClr val="accent2"/>
              </a:solidFill>
            </a:endParaRPr>
          </a:p>
          <a:p>
            <a:r>
              <a:rPr lang="en-US" sz="2400" b="1" i="1" dirty="0">
                <a:solidFill>
                  <a:schemeClr val="accent1">
                    <a:lumMod val="75000"/>
                  </a:schemeClr>
                </a:solidFill>
              </a:rPr>
              <a:t>                                                         </a:t>
            </a:r>
          </a:p>
          <a:p>
            <a:r>
              <a:rPr lang="en-US" sz="2400" b="1" i="1" dirty="0">
                <a:solidFill>
                  <a:schemeClr val="accent1">
                    <a:lumMod val="75000"/>
                  </a:schemeClr>
                </a:solidFill>
              </a:rPr>
              <a:t>                                     </a:t>
            </a:r>
          </a:p>
          <a:p>
            <a:r>
              <a:rPr lang="en-US" sz="2400" b="1" i="1" dirty="0">
                <a:solidFill>
                  <a:schemeClr val="accent1">
                    <a:lumMod val="75000"/>
                  </a:schemeClr>
                </a:solidFill>
              </a:rPr>
              <a:t>                                                         </a:t>
            </a:r>
          </a:p>
          <a:p>
            <a:r>
              <a:rPr lang="en-US" sz="2400" b="1" i="1" dirty="0">
                <a:solidFill>
                  <a:schemeClr val="accent1">
                    <a:lumMod val="75000"/>
                  </a:schemeClr>
                </a:solidFill>
              </a:rPr>
              <a:t>                                                         </a:t>
            </a:r>
          </a:p>
          <a:p>
            <a:r>
              <a:rPr lang="en-US" sz="2400" b="1" i="1" dirty="0">
                <a:solidFill>
                  <a:schemeClr val="accent1">
                    <a:lumMod val="75000"/>
                  </a:schemeClr>
                </a:solidFill>
              </a:rPr>
              <a:t>                            </a:t>
            </a:r>
          </a:p>
          <a:p>
            <a:endParaRPr lang="en-US" sz="2400" b="1" i="1" dirty="0">
              <a:solidFill>
                <a:schemeClr val="accent1">
                  <a:lumMod val="75000"/>
                </a:schemeClr>
              </a:solidFill>
            </a:endParaRPr>
          </a:p>
          <a:p>
            <a:r>
              <a:rPr lang="en-US" sz="2400" b="1" i="1" dirty="0">
                <a:solidFill>
                  <a:schemeClr val="accent1">
                    <a:lumMod val="75000"/>
                  </a:schemeClr>
                </a:solidFill>
              </a:rPr>
              <a:t>        </a:t>
            </a:r>
          </a:p>
          <a:p>
            <a:endParaRPr lang="en-US" sz="2400" b="1" i="1" dirty="0">
              <a:solidFill>
                <a:schemeClr val="accent1">
                  <a:lumMod val="75000"/>
                </a:schemeClr>
              </a:solidFill>
            </a:endParaRPr>
          </a:p>
          <a:p>
            <a:endParaRPr lang="en-US" sz="2400" b="1" dirty="0">
              <a:solidFill>
                <a:schemeClr val="accent2"/>
              </a:solidFill>
            </a:endParaRPr>
          </a:p>
          <a:p>
            <a:endParaRPr lang="en-US" sz="2400" b="1" dirty="0">
              <a:solidFill>
                <a:schemeClr val="accent2"/>
              </a:solidFill>
            </a:endParaRPr>
          </a:p>
          <a:p>
            <a:endParaRPr lang="en-US" sz="2400" b="1" dirty="0">
              <a:solidFill>
                <a:schemeClr val="accent2"/>
              </a:solidFill>
            </a:endParaRPr>
          </a:p>
          <a:p>
            <a:endParaRPr lang="en-US" sz="2400" b="1" dirty="0">
              <a:solidFill>
                <a:schemeClr val="accent2"/>
              </a:solidFill>
            </a:endParaRPr>
          </a:p>
          <a:p>
            <a:endParaRPr lang="en-US" sz="2400" b="1" dirty="0">
              <a:solidFill>
                <a:schemeClr val="accent2"/>
              </a:solidFill>
            </a:endParaRPr>
          </a:p>
          <a:p>
            <a:endParaRPr lang="en-US" sz="2400" b="1" dirty="0">
              <a:solidFill>
                <a:schemeClr val="accent2"/>
              </a:solidFill>
            </a:endParaRPr>
          </a:p>
          <a:p>
            <a:endParaRPr lang="en-US" sz="2400" b="1" dirty="0">
              <a:solidFill>
                <a:schemeClr val="accent2"/>
              </a:solidFill>
            </a:endParaRPr>
          </a:p>
          <a:p>
            <a:endParaRPr lang="en-US" sz="2400" b="1" dirty="0">
              <a:solidFill>
                <a:schemeClr val="accent2"/>
              </a:solidFill>
            </a:endParaRPr>
          </a:p>
          <a:p>
            <a:endParaRPr lang="en-US" sz="2400" b="1" dirty="0">
              <a:solidFill>
                <a:schemeClr val="accent2"/>
              </a:solidFill>
            </a:endParaRPr>
          </a:p>
          <a:p>
            <a:endParaRPr lang="en-US" sz="2400" b="1" dirty="0">
              <a:solidFill>
                <a:schemeClr val="accent2"/>
              </a:solidFill>
            </a:endParaRPr>
          </a:p>
          <a:p>
            <a:endParaRPr lang="en-US" sz="2400" b="1" dirty="0">
              <a:solidFill>
                <a:schemeClr val="accent2"/>
              </a:solidFill>
            </a:endParaRPr>
          </a:p>
          <a:p>
            <a:endParaRPr lang="en-US" sz="2400" b="1" dirty="0">
              <a:solidFill>
                <a:schemeClr val="accent2"/>
              </a:solidFill>
            </a:endParaRPr>
          </a:p>
          <a:p>
            <a:endParaRPr lang="en-US" sz="2400" b="1" dirty="0">
              <a:solidFill>
                <a:schemeClr val="accent2"/>
              </a:solidFill>
            </a:endParaRPr>
          </a:p>
          <a:p>
            <a:endParaRPr lang="en-US" sz="2400" b="1" dirty="0">
              <a:solidFill>
                <a:schemeClr val="accent2"/>
              </a:solidFill>
            </a:endParaRPr>
          </a:p>
          <a:p>
            <a:endParaRPr lang="en-US" sz="2400" b="1" dirty="0">
              <a:solidFill>
                <a:schemeClr val="accent2"/>
              </a:solidFill>
            </a:endParaRPr>
          </a:p>
          <a:p>
            <a:endParaRPr lang="en-US" sz="2400" b="1" dirty="0">
              <a:solidFill>
                <a:schemeClr val="accent2"/>
              </a:solidFill>
            </a:endParaRPr>
          </a:p>
          <a:p>
            <a:r>
              <a:rPr lang="en-US" sz="2400" b="1" dirty="0">
                <a:solidFill>
                  <a:schemeClr val="accent1">
                    <a:lumMod val="75000"/>
                  </a:schemeClr>
                </a:solidFill>
              </a:rPr>
              <a:t> </a:t>
            </a:r>
          </a:p>
          <a:p>
            <a:r>
              <a:rPr lang="en-US" sz="2400" b="1" dirty="0">
                <a:solidFill>
                  <a:schemeClr val="accent1">
                    <a:lumMod val="75000"/>
                  </a:schemeClr>
                </a:solidFill>
              </a:rPr>
              <a:t> </a:t>
            </a:r>
          </a:p>
        </p:txBody>
      </p:sp>
      <p:cxnSp>
        <p:nvCxnSpPr>
          <p:cNvPr id="14" name="Straight Connector 13"/>
          <p:cNvCxnSpPr/>
          <p:nvPr/>
        </p:nvCxnSpPr>
        <p:spPr>
          <a:xfrm>
            <a:off x="0" y="1072193"/>
            <a:ext cx="8300052" cy="0"/>
          </a:xfrm>
          <a:prstGeom prst="line">
            <a:avLst/>
          </a:prstGeom>
          <a:ln w="3810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="" xmlns:a16="http://schemas.microsoft.com/office/drawing/2014/main" id="{24B084F1-4B48-4D2F-BE3C-A30AD6049F27}"/>
              </a:ext>
            </a:extLst>
          </p:cNvPr>
          <p:cNvCxnSpPr>
            <a:cxnSpLocks/>
          </p:cNvCxnSpPr>
          <p:nvPr/>
        </p:nvCxnSpPr>
        <p:spPr>
          <a:xfrm>
            <a:off x="3344779" y="2586789"/>
            <a:ext cx="0" cy="218974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="" xmlns:a16="http://schemas.microsoft.com/office/drawing/2014/main" id="{FB5B68E0-C777-4DC8-87A3-0D3D80599EE9}"/>
              </a:ext>
            </a:extLst>
          </p:cNvPr>
          <p:cNvCxnSpPr>
            <a:cxnSpLocks/>
          </p:cNvCxnSpPr>
          <p:nvPr/>
        </p:nvCxnSpPr>
        <p:spPr>
          <a:xfrm>
            <a:off x="1612232" y="3970421"/>
            <a:ext cx="362150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4" name="Rectangle: Rounded Corners 313">
            <a:extLst>
              <a:ext uri="{FF2B5EF4-FFF2-40B4-BE49-F238E27FC236}">
                <a16:creationId xmlns="" xmlns:a16="http://schemas.microsoft.com/office/drawing/2014/main" id="{D62CA396-FD22-494A-A316-00868BE751AA}"/>
              </a:ext>
            </a:extLst>
          </p:cNvPr>
          <p:cNvSpPr/>
          <p:nvPr/>
        </p:nvSpPr>
        <p:spPr>
          <a:xfrm>
            <a:off x="5838651" y="2855615"/>
            <a:ext cx="4417560" cy="994338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Ink 1">
                <a:extLst>
                  <a:ext uri="{FF2B5EF4-FFF2-40B4-BE49-F238E27FC236}">
                    <a16:creationId xmlns="" xmlns:a16="http://schemas.microsoft.com/office/drawing/2014/main" id="{02ED686F-1A15-49C6-B786-4FAC0B3111B8}"/>
                  </a:ext>
                </a:extLst>
              </p14:cNvPr>
              <p14:cNvContentPartPr/>
              <p14:nvPr/>
            </p14:nvContentPartPr>
            <p14:xfrm>
              <a:off x="7243011" y="3837429"/>
              <a:ext cx="360" cy="36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02ED686F-1A15-49C6-B786-4FAC0B3111B8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7234011" y="3828429"/>
                <a:ext cx="18000" cy="1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3" name="Ink 2">
                <a:extLst>
                  <a:ext uri="{FF2B5EF4-FFF2-40B4-BE49-F238E27FC236}">
                    <a16:creationId xmlns="" xmlns:a16="http://schemas.microsoft.com/office/drawing/2014/main" id="{C5DD72B7-710C-4943-94B6-D5173CA1E537}"/>
                  </a:ext>
                </a:extLst>
              </p14:cNvPr>
              <p14:cNvContentPartPr/>
              <p14:nvPr/>
            </p14:nvContentPartPr>
            <p14:xfrm>
              <a:off x="7243011" y="3536829"/>
              <a:ext cx="360" cy="36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C5DD72B7-710C-4943-94B6-D5173CA1E537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7234011" y="3527829"/>
                <a:ext cx="18000" cy="1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4" name="Ink 3">
                <a:extLst>
                  <a:ext uri="{FF2B5EF4-FFF2-40B4-BE49-F238E27FC236}">
                    <a16:creationId xmlns="" xmlns:a16="http://schemas.microsoft.com/office/drawing/2014/main" id="{478DA01A-AE5D-46FE-AF48-CA58CD602B1B}"/>
                  </a:ext>
                </a:extLst>
              </p14:cNvPr>
              <p14:cNvContentPartPr/>
              <p14:nvPr/>
            </p14:nvContentPartPr>
            <p14:xfrm>
              <a:off x="1200600" y="2423880"/>
              <a:ext cx="8508240" cy="382536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478DA01A-AE5D-46FE-AF48-CA58CD602B1B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1191240" y="2414520"/>
                <a:ext cx="8526960" cy="3844080"/>
              </a:xfrm>
              <a:prstGeom prst="rect">
                <a:avLst/>
              </a:prstGeom>
            </p:spPr>
          </p:pic>
        </mc:Fallback>
      </mc:AlternateContent>
      <p:pic>
        <p:nvPicPr>
          <p:cNvPr id="11" name="Picture 10" descr="Logo, company name&#10;&#10;Description automatically generated">
            <a:extLst>
              <a:ext uri="{FF2B5EF4-FFF2-40B4-BE49-F238E27FC236}">
                <a16:creationId xmlns:a16="http://schemas.microsoft.com/office/drawing/2014/main" xmlns="" id="{241CF096-02AB-5559-7482-5C0C361A1E86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08737" y="421081"/>
            <a:ext cx="1441901" cy="10987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8315084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393111" y="-20806"/>
            <a:ext cx="7452176" cy="144962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sz="2400" b="1" dirty="0">
              <a:solidFill>
                <a:schemeClr val="accent2"/>
              </a:solidFill>
            </a:endParaRPr>
          </a:p>
          <a:p>
            <a:endParaRPr lang="en-US" sz="2400" b="1" dirty="0">
              <a:solidFill>
                <a:schemeClr val="accent2"/>
              </a:solidFill>
            </a:endParaRPr>
          </a:p>
          <a:p>
            <a:endParaRPr lang="en-US" sz="2400" b="1" dirty="0">
              <a:solidFill>
                <a:schemeClr val="accent2"/>
              </a:solidFill>
            </a:endParaRPr>
          </a:p>
          <a:p>
            <a:r>
              <a:rPr lang="en-US" sz="2400" b="1" i="1" dirty="0">
                <a:solidFill>
                  <a:srgbClr val="00B050"/>
                </a:solidFill>
              </a:rPr>
              <a:t> #  Find  the  area  under the standard normal  curve </a:t>
            </a:r>
          </a:p>
          <a:p>
            <a:r>
              <a:rPr lang="en-US" sz="2400" b="1" i="1" dirty="0">
                <a:solidFill>
                  <a:srgbClr val="00B050"/>
                </a:solidFill>
              </a:rPr>
              <a:t>Towards the right of  </a:t>
            </a:r>
            <a:r>
              <a:rPr lang="en-US" sz="2400" b="1" i="1" dirty="0"/>
              <a:t>z = -1.96</a:t>
            </a:r>
          </a:p>
          <a:p>
            <a:r>
              <a:rPr lang="en-US" sz="2400" b="1" i="1" dirty="0">
                <a:solidFill>
                  <a:schemeClr val="accent1"/>
                </a:solidFill>
              </a:rPr>
              <a:t> </a:t>
            </a:r>
          </a:p>
          <a:p>
            <a:endParaRPr lang="en-US" sz="2400" b="1" i="1" dirty="0">
              <a:solidFill>
                <a:schemeClr val="accent1"/>
              </a:solidFill>
            </a:endParaRPr>
          </a:p>
          <a:p>
            <a:r>
              <a:rPr lang="en-US" sz="2400" b="1" i="1" dirty="0">
                <a:solidFill>
                  <a:srgbClr val="FF0000"/>
                </a:solidFill>
              </a:rPr>
              <a:t> </a:t>
            </a:r>
            <a:endParaRPr lang="en-US" sz="2400" b="1" dirty="0">
              <a:solidFill>
                <a:schemeClr val="accent1"/>
              </a:solidFill>
            </a:endParaRPr>
          </a:p>
          <a:p>
            <a:endParaRPr lang="en-US" sz="2400" b="1" dirty="0">
              <a:solidFill>
                <a:schemeClr val="accent2"/>
              </a:solidFill>
            </a:endParaRPr>
          </a:p>
          <a:p>
            <a:endParaRPr lang="en-US" sz="2400" b="1" dirty="0">
              <a:solidFill>
                <a:schemeClr val="accent2"/>
              </a:solidFill>
            </a:endParaRPr>
          </a:p>
          <a:p>
            <a:endParaRPr lang="en-US" sz="2400" b="1" dirty="0">
              <a:solidFill>
                <a:schemeClr val="accent2"/>
              </a:solidFill>
            </a:endParaRPr>
          </a:p>
          <a:p>
            <a:endParaRPr lang="en-US" sz="2400" b="1" dirty="0">
              <a:solidFill>
                <a:schemeClr val="accent2"/>
              </a:solidFill>
            </a:endParaRPr>
          </a:p>
          <a:p>
            <a:r>
              <a:rPr lang="en-US" sz="2400" b="1" i="1" dirty="0">
                <a:solidFill>
                  <a:schemeClr val="accent1">
                    <a:lumMod val="75000"/>
                  </a:schemeClr>
                </a:solidFill>
              </a:rPr>
              <a:t>                                                         </a:t>
            </a:r>
          </a:p>
          <a:p>
            <a:r>
              <a:rPr lang="en-US" sz="2400" b="1" i="1" dirty="0">
                <a:solidFill>
                  <a:schemeClr val="accent1">
                    <a:lumMod val="75000"/>
                  </a:schemeClr>
                </a:solidFill>
              </a:rPr>
              <a:t>                                     </a:t>
            </a:r>
          </a:p>
          <a:p>
            <a:r>
              <a:rPr lang="en-US" sz="2400" b="1" i="1" dirty="0">
                <a:solidFill>
                  <a:schemeClr val="accent1">
                    <a:lumMod val="75000"/>
                  </a:schemeClr>
                </a:solidFill>
              </a:rPr>
              <a:t>                                                         </a:t>
            </a:r>
          </a:p>
          <a:p>
            <a:r>
              <a:rPr lang="en-US" sz="2400" b="1" i="1" dirty="0">
                <a:solidFill>
                  <a:schemeClr val="accent1">
                    <a:lumMod val="75000"/>
                  </a:schemeClr>
                </a:solidFill>
              </a:rPr>
              <a:t>                                                         </a:t>
            </a:r>
          </a:p>
          <a:p>
            <a:r>
              <a:rPr lang="en-US" sz="2400" b="1" i="1" dirty="0">
                <a:solidFill>
                  <a:schemeClr val="accent1">
                    <a:lumMod val="75000"/>
                  </a:schemeClr>
                </a:solidFill>
              </a:rPr>
              <a:t>                            </a:t>
            </a:r>
          </a:p>
          <a:p>
            <a:endParaRPr lang="en-US" sz="2400" b="1" i="1" dirty="0">
              <a:solidFill>
                <a:schemeClr val="accent1">
                  <a:lumMod val="75000"/>
                </a:schemeClr>
              </a:solidFill>
            </a:endParaRPr>
          </a:p>
          <a:p>
            <a:r>
              <a:rPr lang="en-US" sz="2400" b="1" i="1" dirty="0">
                <a:solidFill>
                  <a:schemeClr val="accent1">
                    <a:lumMod val="75000"/>
                  </a:schemeClr>
                </a:solidFill>
              </a:rPr>
              <a:t>        </a:t>
            </a:r>
          </a:p>
          <a:p>
            <a:endParaRPr lang="en-US" sz="2400" b="1" i="1" dirty="0">
              <a:solidFill>
                <a:schemeClr val="accent1">
                  <a:lumMod val="75000"/>
                </a:schemeClr>
              </a:solidFill>
            </a:endParaRPr>
          </a:p>
          <a:p>
            <a:endParaRPr lang="en-US" sz="2400" b="1" dirty="0">
              <a:solidFill>
                <a:schemeClr val="accent2"/>
              </a:solidFill>
            </a:endParaRPr>
          </a:p>
          <a:p>
            <a:endParaRPr lang="en-US" sz="2400" b="1" dirty="0">
              <a:solidFill>
                <a:schemeClr val="accent2"/>
              </a:solidFill>
            </a:endParaRPr>
          </a:p>
          <a:p>
            <a:endParaRPr lang="en-US" sz="2400" b="1" dirty="0">
              <a:solidFill>
                <a:schemeClr val="accent2"/>
              </a:solidFill>
            </a:endParaRPr>
          </a:p>
          <a:p>
            <a:endParaRPr lang="en-US" sz="2400" b="1" dirty="0">
              <a:solidFill>
                <a:schemeClr val="accent2"/>
              </a:solidFill>
            </a:endParaRPr>
          </a:p>
          <a:p>
            <a:endParaRPr lang="en-US" sz="2400" b="1" dirty="0">
              <a:solidFill>
                <a:schemeClr val="accent2"/>
              </a:solidFill>
            </a:endParaRPr>
          </a:p>
          <a:p>
            <a:endParaRPr lang="en-US" sz="2400" b="1" dirty="0">
              <a:solidFill>
                <a:schemeClr val="accent2"/>
              </a:solidFill>
            </a:endParaRPr>
          </a:p>
          <a:p>
            <a:endParaRPr lang="en-US" sz="2400" b="1" dirty="0">
              <a:solidFill>
                <a:schemeClr val="accent2"/>
              </a:solidFill>
            </a:endParaRPr>
          </a:p>
          <a:p>
            <a:endParaRPr lang="en-US" sz="2400" b="1" dirty="0">
              <a:solidFill>
                <a:schemeClr val="accent2"/>
              </a:solidFill>
            </a:endParaRPr>
          </a:p>
          <a:p>
            <a:endParaRPr lang="en-US" sz="2400" b="1" dirty="0">
              <a:solidFill>
                <a:schemeClr val="accent2"/>
              </a:solidFill>
            </a:endParaRPr>
          </a:p>
          <a:p>
            <a:endParaRPr lang="en-US" sz="2400" b="1" dirty="0">
              <a:solidFill>
                <a:schemeClr val="accent2"/>
              </a:solidFill>
            </a:endParaRPr>
          </a:p>
          <a:p>
            <a:endParaRPr lang="en-US" sz="2400" b="1" dirty="0">
              <a:solidFill>
                <a:schemeClr val="accent2"/>
              </a:solidFill>
            </a:endParaRPr>
          </a:p>
          <a:p>
            <a:endParaRPr lang="en-US" sz="2400" b="1" dirty="0">
              <a:solidFill>
                <a:schemeClr val="accent2"/>
              </a:solidFill>
            </a:endParaRPr>
          </a:p>
          <a:p>
            <a:endParaRPr lang="en-US" sz="2400" b="1" dirty="0">
              <a:solidFill>
                <a:schemeClr val="accent2"/>
              </a:solidFill>
            </a:endParaRPr>
          </a:p>
          <a:p>
            <a:endParaRPr lang="en-US" sz="2400" b="1" dirty="0">
              <a:solidFill>
                <a:schemeClr val="accent2"/>
              </a:solidFill>
            </a:endParaRPr>
          </a:p>
          <a:p>
            <a:endParaRPr lang="en-US" sz="2400" b="1" dirty="0">
              <a:solidFill>
                <a:schemeClr val="accent2"/>
              </a:solidFill>
            </a:endParaRPr>
          </a:p>
          <a:p>
            <a:endParaRPr lang="en-US" sz="2400" b="1" dirty="0">
              <a:solidFill>
                <a:schemeClr val="accent2"/>
              </a:solidFill>
            </a:endParaRPr>
          </a:p>
          <a:p>
            <a:r>
              <a:rPr lang="en-US" sz="2400" b="1" dirty="0">
                <a:solidFill>
                  <a:schemeClr val="accent1">
                    <a:lumMod val="75000"/>
                  </a:schemeClr>
                </a:solidFill>
              </a:rPr>
              <a:t> </a:t>
            </a:r>
          </a:p>
          <a:p>
            <a:r>
              <a:rPr lang="en-US" sz="2400" b="1" dirty="0">
                <a:solidFill>
                  <a:schemeClr val="accent1">
                    <a:lumMod val="75000"/>
                  </a:schemeClr>
                </a:solidFill>
              </a:rPr>
              <a:t> </a:t>
            </a:r>
          </a:p>
        </p:txBody>
      </p:sp>
      <p:cxnSp>
        <p:nvCxnSpPr>
          <p:cNvPr id="14" name="Straight Connector 13"/>
          <p:cNvCxnSpPr/>
          <p:nvPr/>
        </p:nvCxnSpPr>
        <p:spPr>
          <a:xfrm>
            <a:off x="0" y="1072193"/>
            <a:ext cx="8300052" cy="0"/>
          </a:xfrm>
          <a:prstGeom prst="line">
            <a:avLst/>
          </a:prstGeom>
          <a:ln w="3810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="" xmlns:a16="http://schemas.microsoft.com/office/drawing/2014/main" id="{24B084F1-4B48-4D2F-BE3C-A30AD6049F27}"/>
              </a:ext>
            </a:extLst>
          </p:cNvPr>
          <p:cNvCxnSpPr>
            <a:cxnSpLocks/>
          </p:cNvCxnSpPr>
          <p:nvPr/>
        </p:nvCxnSpPr>
        <p:spPr>
          <a:xfrm>
            <a:off x="3344779" y="2586789"/>
            <a:ext cx="0" cy="218974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="" xmlns:a16="http://schemas.microsoft.com/office/drawing/2014/main" id="{FB5B68E0-C777-4DC8-87A3-0D3D80599EE9}"/>
              </a:ext>
            </a:extLst>
          </p:cNvPr>
          <p:cNvCxnSpPr>
            <a:cxnSpLocks/>
          </p:cNvCxnSpPr>
          <p:nvPr/>
        </p:nvCxnSpPr>
        <p:spPr>
          <a:xfrm>
            <a:off x="1612232" y="3970421"/>
            <a:ext cx="362150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4" name="Rectangle: Rounded Corners 313">
            <a:extLst>
              <a:ext uri="{FF2B5EF4-FFF2-40B4-BE49-F238E27FC236}">
                <a16:creationId xmlns="" xmlns:a16="http://schemas.microsoft.com/office/drawing/2014/main" id="{D62CA396-FD22-494A-A316-00868BE751AA}"/>
              </a:ext>
            </a:extLst>
          </p:cNvPr>
          <p:cNvSpPr/>
          <p:nvPr/>
        </p:nvSpPr>
        <p:spPr>
          <a:xfrm>
            <a:off x="5838651" y="2855615"/>
            <a:ext cx="4417560" cy="994338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Ink 1">
                <a:extLst>
                  <a:ext uri="{FF2B5EF4-FFF2-40B4-BE49-F238E27FC236}">
                    <a16:creationId xmlns="" xmlns:a16="http://schemas.microsoft.com/office/drawing/2014/main" id="{02ED686F-1A15-49C6-B786-4FAC0B3111B8}"/>
                  </a:ext>
                </a:extLst>
              </p14:cNvPr>
              <p14:cNvContentPartPr/>
              <p14:nvPr/>
            </p14:nvContentPartPr>
            <p14:xfrm>
              <a:off x="7243011" y="3837429"/>
              <a:ext cx="360" cy="36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02ED686F-1A15-49C6-B786-4FAC0B3111B8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7234011" y="3828429"/>
                <a:ext cx="18000" cy="1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3" name="Ink 2">
                <a:extLst>
                  <a:ext uri="{FF2B5EF4-FFF2-40B4-BE49-F238E27FC236}">
                    <a16:creationId xmlns="" xmlns:a16="http://schemas.microsoft.com/office/drawing/2014/main" id="{C5DD72B7-710C-4943-94B6-D5173CA1E537}"/>
                  </a:ext>
                </a:extLst>
              </p14:cNvPr>
              <p14:cNvContentPartPr/>
              <p14:nvPr/>
            </p14:nvContentPartPr>
            <p14:xfrm>
              <a:off x="7243011" y="3536829"/>
              <a:ext cx="360" cy="36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C5DD72B7-710C-4943-94B6-D5173CA1E537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7234011" y="3527829"/>
                <a:ext cx="18000" cy="1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4" name="Ink 3">
                <a:extLst>
                  <a:ext uri="{FF2B5EF4-FFF2-40B4-BE49-F238E27FC236}">
                    <a16:creationId xmlns="" xmlns:a16="http://schemas.microsoft.com/office/drawing/2014/main" id="{A019A8DA-AD0C-4AA8-8B4F-1C0EE946DE07}"/>
                  </a:ext>
                </a:extLst>
              </p14:cNvPr>
              <p14:cNvContentPartPr/>
              <p14:nvPr/>
            </p14:nvContentPartPr>
            <p14:xfrm>
              <a:off x="3354840" y="3124440"/>
              <a:ext cx="1469520" cy="86760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A019A8DA-AD0C-4AA8-8B4F-1C0EE946DE07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3339000" y="3061080"/>
                <a:ext cx="1500840" cy="994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5" name="Ink 4">
                <a:extLst>
                  <a:ext uri="{FF2B5EF4-FFF2-40B4-BE49-F238E27FC236}">
                    <a16:creationId xmlns="" xmlns:a16="http://schemas.microsoft.com/office/drawing/2014/main" id="{A491C5EE-4FE0-4149-B430-148FCEC6D4EF}"/>
                  </a:ext>
                </a:extLst>
              </p14:cNvPr>
              <p14:cNvContentPartPr/>
              <p14:nvPr/>
            </p14:nvContentPartPr>
            <p14:xfrm>
              <a:off x="3345840" y="3098520"/>
              <a:ext cx="1509120" cy="858960"/>
            </p14:xfrm>
          </p:contentPart>
        </mc:Choice>
        <mc:Fallback xmlns=""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A491C5EE-4FE0-4149-B430-148FCEC6D4EF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3330000" y="3035160"/>
                <a:ext cx="1540440" cy="985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6" name="Ink 5">
                <a:extLst>
                  <a:ext uri="{FF2B5EF4-FFF2-40B4-BE49-F238E27FC236}">
                    <a16:creationId xmlns="" xmlns:a16="http://schemas.microsoft.com/office/drawing/2014/main" id="{9EC8F418-24EC-4B35-AB23-B4C4F3A16C0B}"/>
                  </a:ext>
                </a:extLst>
              </p14:cNvPr>
              <p14:cNvContentPartPr/>
              <p14:nvPr/>
            </p14:nvContentPartPr>
            <p14:xfrm>
              <a:off x="1599480" y="2531160"/>
              <a:ext cx="7911720" cy="3693600"/>
            </p14:xfrm>
          </p:contentPart>
        </mc:Choice>
        <mc:Fallback xmlns=""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9EC8F418-24EC-4B35-AB23-B4C4F3A16C0B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1590120" y="2521800"/>
                <a:ext cx="7930440" cy="3712320"/>
              </a:xfrm>
              <a:prstGeom prst="rect">
                <a:avLst/>
              </a:prstGeom>
            </p:spPr>
          </p:pic>
        </mc:Fallback>
      </mc:AlternateContent>
      <p:pic>
        <p:nvPicPr>
          <p:cNvPr id="13" name="Picture 12" descr="Logo, company name&#10;&#10;Description automatically generated">
            <a:extLst>
              <a:ext uri="{FF2B5EF4-FFF2-40B4-BE49-F238E27FC236}">
                <a16:creationId xmlns:a16="http://schemas.microsoft.com/office/drawing/2014/main" xmlns="" id="{241CF096-02AB-5559-7482-5C0C361A1E86}"/>
              </a:ext>
            </a:extLst>
          </p:cNvPr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08737" y="421081"/>
            <a:ext cx="1441901" cy="10987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3913918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393111" y="-20806"/>
            <a:ext cx="7452176" cy="163429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sz="2400" b="1" dirty="0">
              <a:solidFill>
                <a:schemeClr val="accent2"/>
              </a:solidFill>
            </a:endParaRPr>
          </a:p>
          <a:p>
            <a:endParaRPr lang="en-US" sz="2400" b="1" dirty="0">
              <a:solidFill>
                <a:schemeClr val="accent2"/>
              </a:solidFill>
            </a:endParaRPr>
          </a:p>
          <a:p>
            <a:endParaRPr lang="en-US" sz="2400" b="1" dirty="0">
              <a:solidFill>
                <a:schemeClr val="accent2"/>
              </a:solidFill>
            </a:endParaRPr>
          </a:p>
          <a:p>
            <a:r>
              <a:rPr lang="en-US" sz="2400" b="1" i="1" dirty="0">
                <a:solidFill>
                  <a:srgbClr val="00B050"/>
                </a:solidFill>
              </a:rPr>
              <a:t># Prob 1  Evaluate  the following  probabilities with the help of normal probability tables </a:t>
            </a:r>
          </a:p>
          <a:p>
            <a:r>
              <a:rPr lang="en-US" sz="2400" b="1" i="1" dirty="0">
                <a:solidFill>
                  <a:srgbClr val="00B050"/>
                </a:solidFill>
              </a:rPr>
              <a:t>1) </a:t>
            </a:r>
          </a:p>
          <a:p>
            <a:r>
              <a:rPr lang="en-US" sz="2400" b="1" i="1" dirty="0">
                <a:solidFill>
                  <a:srgbClr val="00B050"/>
                </a:solidFill>
              </a:rPr>
              <a:t>2) </a:t>
            </a:r>
            <a:endParaRPr lang="en-US" sz="2400" b="1" i="1" dirty="0">
              <a:solidFill>
                <a:schemeClr val="accent1"/>
              </a:solidFill>
            </a:endParaRPr>
          </a:p>
          <a:p>
            <a:r>
              <a:rPr lang="en-US" sz="2400" b="1" i="1" dirty="0">
                <a:solidFill>
                  <a:srgbClr val="00B050"/>
                </a:solidFill>
              </a:rPr>
              <a:t>3) </a:t>
            </a:r>
            <a:endParaRPr lang="en-US" sz="2400" b="1" i="1" dirty="0">
              <a:solidFill>
                <a:schemeClr val="accent1"/>
              </a:solidFill>
            </a:endParaRPr>
          </a:p>
          <a:p>
            <a:r>
              <a:rPr lang="en-US" sz="2400" b="1" i="1" dirty="0">
                <a:solidFill>
                  <a:srgbClr val="00B050"/>
                </a:solidFill>
              </a:rPr>
              <a:t>4) </a:t>
            </a:r>
            <a:endParaRPr lang="en-US" sz="2400" b="1" i="1" dirty="0">
              <a:solidFill>
                <a:schemeClr val="accent1"/>
              </a:solidFill>
            </a:endParaRPr>
          </a:p>
          <a:p>
            <a:endParaRPr lang="en-US" sz="2400" b="1" i="1" dirty="0">
              <a:solidFill>
                <a:schemeClr val="accent1"/>
              </a:solidFill>
            </a:endParaRPr>
          </a:p>
          <a:p>
            <a:endParaRPr lang="en-US" sz="2400" b="1" i="1" dirty="0">
              <a:solidFill>
                <a:schemeClr val="accent1"/>
              </a:solidFill>
            </a:endParaRPr>
          </a:p>
          <a:p>
            <a:endParaRPr lang="en-US" sz="2400" b="1" i="1" dirty="0">
              <a:solidFill>
                <a:schemeClr val="accent1"/>
              </a:solidFill>
            </a:endParaRPr>
          </a:p>
          <a:p>
            <a:r>
              <a:rPr lang="en-US" sz="2400" b="1" i="1" dirty="0">
                <a:solidFill>
                  <a:srgbClr val="FF0000"/>
                </a:solidFill>
              </a:rPr>
              <a:t> </a:t>
            </a:r>
            <a:endParaRPr lang="en-US" sz="2400" b="1" dirty="0">
              <a:solidFill>
                <a:schemeClr val="accent1"/>
              </a:solidFill>
            </a:endParaRPr>
          </a:p>
          <a:p>
            <a:endParaRPr lang="en-US" sz="2400" b="1" dirty="0">
              <a:solidFill>
                <a:schemeClr val="accent2"/>
              </a:solidFill>
            </a:endParaRPr>
          </a:p>
          <a:p>
            <a:endParaRPr lang="en-US" sz="2400" b="1" dirty="0">
              <a:solidFill>
                <a:schemeClr val="accent2"/>
              </a:solidFill>
            </a:endParaRPr>
          </a:p>
          <a:p>
            <a:endParaRPr lang="en-US" sz="2400" b="1" dirty="0">
              <a:solidFill>
                <a:schemeClr val="accent2"/>
              </a:solidFill>
            </a:endParaRPr>
          </a:p>
          <a:p>
            <a:endParaRPr lang="en-US" sz="2400" b="1" dirty="0">
              <a:solidFill>
                <a:schemeClr val="accent2"/>
              </a:solidFill>
            </a:endParaRPr>
          </a:p>
          <a:p>
            <a:r>
              <a:rPr lang="en-US" sz="2400" b="1" i="1" dirty="0">
                <a:solidFill>
                  <a:schemeClr val="accent1">
                    <a:lumMod val="75000"/>
                  </a:schemeClr>
                </a:solidFill>
              </a:rPr>
              <a:t>                                                         </a:t>
            </a:r>
          </a:p>
          <a:p>
            <a:r>
              <a:rPr lang="en-US" sz="2400" b="1" i="1" dirty="0">
                <a:solidFill>
                  <a:schemeClr val="accent1">
                    <a:lumMod val="75000"/>
                  </a:schemeClr>
                </a:solidFill>
              </a:rPr>
              <a:t>                                     </a:t>
            </a:r>
          </a:p>
          <a:p>
            <a:r>
              <a:rPr lang="en-US" sz="2400" b="1" i="1" dirty="0">
                <a:solidFill>
                  <a:schemeClr val="accent1">
                    <a:lumMod val="75000"/>
                  </a:schemeClr>
                </a:solidFill>
              </a:rPr>
              <a:t>                                                         </a:t>
            </a:r>
          </a:p>
          <a:p>
            <a:r>
              <a:rPr lang="en-US" sz="2400" b="1" i="1" dirty="0">
                <a:solidFill>
                  <a:schemeClr val="accent1">
                    <a:lumMod val="75000"/>
                  </a:schemeClr>
                </a:solidFill>
              </a:rPr>
              <a:t>                                                         </a:t>
            </a:r>
          </a:p>
          <a:p>
            <a:endParaRPr lang="en-US" sz="2400" b="1" i="1" dirty="0">
              <a:solidFill>
                <a:schemeClr val="accent1">
                  <a:lumMod val="75000"/>
                </a:schemeClr>
              </a:solidFill>
            </a:endParaRPr>
          </a:p>
          <a:p>
            <a:endParaRPr lang="en-US" sz="2400" b="1" i="1" dirty="0">
              <a:solidFill>
                <a:schemeClr val="accent1">
                  <a:lumMod val="75000"/>
                </a:schemeClr>
              </a:solidFill>
            </a:endParaRPr>
          </a:p>
          <a:p>
            <a:r>
              <a:rPr lang="en-US" sz="2400" b="1" i="1" dirty="0">
                <a:solidFill>
                  <a:schemeClr val="accent1">
                    <a:lumMod val="75000"/>
                  </a:schemeClr>
                </a:solidFill>
              </a:rPr>
              <a:t>        </a:t>
            </a:r>
          </a:p>
          <a:p>
            <a:endParaRPr lang="en-US" sz="2400" b="1" i="1" dirty="0">
              <a:solidFill>
                <a:schemeClr val="accent1">
                  <a:lumMod val="75000"/>
                </a:schemeClr>
              </a:solidFill>
            </a:endParaRPr>
          </a:p>
          <a:p>
            <a:endParaRPr lang="en-US" sz="2400" b="1" dirty="0">
              <a:solidFill>
                <a:schemeClr val="accent2"/>
              </a:solidFill>
            </a:endParaRPr>
          </a:p>
          <a:p>
            <a:endParaRPr lang="en-US" sz="2400" b="1" dirty="0">
              <a:solidFill>
                <a:schemeClr val="accent2"/>
              </a:solidFill>
            </a:endParaRPr>
          </a:p>
          <a:p>
            <a:endParaRPr lang="en-US" sz="2400" b="1" dirty="0">
              <a:solidFill>
                <a:schemeClr val="accent2"/>
              </a:solidFill>
            </a:endParaRPr>
          </a:p>
          <a:p>
            <a:endParaRPr lang="en-US" sz="2400" b="1" dirty="0">
              <a:solidFill>
                <a:schemeClr val="accent2"/>
              </a:solidFill>
            </a:endParaRPr>
          </a:p>
          <a:p>
            <a:endParaRPr lang="en-US" sz="2400" b="1" dirty="0">
              <a:solidFill>
                <a:schemeClr val="accent2"/>
              </a:solidFill>
            </a:endParaRPr>
          </a:p>
          <a:p>
            <a:endParaRPr lang="en-US" sz="2400" b="1" dirty="0">
              <a:solidFill>
                <a:schemeClr val="accent2"/>
              </a:solidFill>
            </a:endParaRPr>
          </a:p>
          <a:p>
            <a:endParaRPr lang="en-US" sz="2400" b="1" dirty="0">
              <a:solidFill>
                <a:schemeClr val="accent2"/>
              </a:solidFill>
            </a:endParaRPr>
          </a:p>
          <a:p>
            <a:endParaRPr lang="en-US" sz="2400" b="1" dirty="0">
              <a:solidFill>
                <a:schemeClr val="accent2"/>
              </a:solidFill>
            </a:endParaRPr>
          </a:p>
          <a:p>
            <a:endParaRPr lang="en-US" sz="2400" b="1" dirty="0">
              <a:solidFill>
                <a:schemeClr val="accent2"/>
              </a:solidFill>
            </a:endParaRPr>
          </a:p>
          <a:p>
            <a:endParaRPr lang="en-US" sz="2400" b="1" dirty="0">
              <a:solidFill>
                <a:schemeClr val="accent2"/>
              </a:solidFill>
            </a:endParaRPr>
          </a:p>
          <a:p>
            <a:endParaRPr lang="en-US" sz="2400" b="1" dirty="0">
              <a:solidFill>
                <a:schemeClr val="accent2"/>
              </a:solidFill>
            </a:endParaRPr>
          </a:p>
          <a:p>
            <a:endParaRPr lang="en-US" sz="2400" b="1" dirty="0">
              <a:solidFill>
                <a:schemeClr val="accent2"/>
              </a:solidFill>
            </a:endParaRPr>
          </a:p>
          <a:p>
            <a:endParaRPr lang="en-US" sz="2400" b="1" dirty="0">
              <a:solidFill>
                <a:schemeClr val="accent2"/>
              </a:solidFill>
            </a:endParaRPr>
          </a:p>
          <a:p>
            <a:endParaRPr lang="en-US" sz="2400" b="1" dirty="0">
              <a:solidFill>
                <a:schemeClr val="accent2"/>
              </a:solidFill>
            </a:endParaRPr>
          </a:p>
          <a:p>
            <a:endParaRPr lang="en-US" sz="2400" b="1" dirty="0">
              <a:solidFill>
                <a:schemeClr val="accent2"/>
              </a:solidFill>
            </a:endParaRPr>
          </a:p>
          <a:p>
            <a:endParaRPr lang="en-US" sz="2400" b="1" dirty="0">
              <a:solidFill>
                <a:schemeClr val="accent2"/>
              </a:solidFill>
            </a:endParaRPr>
          </a:p>
          <a:p>
            <a:r>
              <a:rPr lang="en-US" sz="2400" b="1" dirty="0">
                <a:solidFill>
                  <a:schemeClr val="accent1">
                    <a:lumMod val="75000"/>
                  </a:schemeClr>
                </a:solidFill>
              </a:rPr>
              <a:t> </a:t>
            </a:r>
          </a:p>
          <a:p>
            <a:r>
              <a:rPr lang="en-US" sz="2400" b="1" dirty="0">
                <a:solidFill>
                  <a:schemeClr val="accent1">
                    <a:lumMod val="75000"/>
                  </a:schemeClr>
                </a:solidFill>
              </a:rPr>
              <a:t> </a:t>
            </a:r>
          </a:p>
        </p:txBody>
      </p:sp>
      <p:cxnSp>
        <p:nvCxnSpPr>
          <p:cNvPr id="14" name="Straight Connector 13"/>
          <p:cNvCxnSpPr/>
          <p:nvPr/>
        </p:nvCxnSpPr>
        <p:spPr>
          <a:xfrm>
            <a:off x="0" y="1072193"/>
            <a:ext cx="8300052" cy="0"/>
          </a:xfrm>
          <a:prstGeom prst="line">
            <a:avLst/>
          </a:prstGeom>
          <a:ln w="3810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Object 1">
            <a:extLst>
              <a:ext uri="{FF2B5EF4-FFF2-40B4-BE49-F238E27FC236}">
                <a16:creationId xmlns="" xmlns:a16="http://schemas.microsoft.com/office/drawing/2014/main" id="{6C7DD6B9-F2CF-437F-9FF8-E012F5F2B1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8536894"/>
              </p:ext>
            </p:extLst>
          </p:nvPr>
        </p:nvGraphicFramePr>
        <p:xfrm>
          <a:off x="914229" y="2165193"/>
          <a:ext cx="207962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8" name="Equation" r:id="rId3" imgW="850680" imgH="203040" progId="Equation.DSMT4">
                  <p:embed/>
                </p:oleObj>
              </mc:Choice>
              <mc:Fallback>
                <p:oleObj name="Equation" r:id="rId3" imgW="850680" imgH="2030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="" xmlns:a16="http://schemas.microsoft.com/office/drawing/2014/main" id="{C505947A-EDA0-4500-A720-FE69FF8D1D57}"/>
                          </a:ext>
                        </a:extLst>
                      </p:cNvPr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4229" y="2165193"/>
                        <a:ext cx="2079625" cy="4000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="" xmlns:a16="http://schemas.microsoft.com/office/drawing/2014/main" id="{E9DC8DE2-5A3C-49B7-A149-929FF42268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404649"/>
              </p:ext>
            </p:extLst>
          </p:nvPr>
        </p:nvGraphicFramePr>
        <p:xfrm>
          <a:off x="914229" y="2565243"/>
          <a:ext cx="3538537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9" name="Equation" r:id="rId5" imgW="1447560" imgH="203040" progId="Equation.DSMT4">
                  <p:embed/>
                </p:oleObj>
              </mc:Choice>
              <mc:Fallback>
                <p:oleObj name="Equation" r:id="rId5" imgW="1447560" imgH="20304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="" xmlns:a16="http://schemas.microsoft.com/office/drawing/2014/main" id="{6C7DD6B9-F2CF-437F-9FF8-E012F5F2B1F4}"/>
                          </a:ext>
                        </a:extLst>
                      </p:cNvPr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14229" y="2565243"/>
                        <a:ext cx="3538537" cy="4000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="" xmlns:a16="http://schemas.microsoft.com/office/drawing/2014/main" id="{4D209414-0026-4E51-BDF9-1146B19DEA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6284412"/>
              </p:ext>
            </p:extLst>
          </p:nvPr>
        </p:nvGraphicFramePr>
        <p:xfrm>
          <a:off x="806450" y="2965450"/>
          <a:ext cx="2297113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0" name="Equation" r:id="rId7" imgW="939600" imgH="203040" progId="Equation.DSMT4">
                  <p:embed/>
                </p:oleObj>
              </mc:Choice>
              <mc:Fallback>
                <p:oleObj name="Equation" r:id="rId7" imgW="939600" imgH="20304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="" xmlns:a16="http://schemas.microsoft.com/office/drawing/2014/main" id="{6C7DD6B9-F2CF-437F-9FF8-E012F5F2B1F4}"/>
                          </a:ext>
                        </a:extLst>
                      </p:cNvPr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06450" y="2965450"/>
                        <a:ext cx="2297113" cy="4000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="" xmlns:a16="http://schemas.microsoft.com/office/drawing/2014/main" id="{45E5911B-1658-4366-854C-E4DFAEF5CF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3352584"/>
              </p:ext>
            </p:extLst>
          </p:nvPr>
        </p:nvGraphicFramePr>
        <p:xfrm>
          <a:off x="866775" y="3316288"/>
          <a:ext cx="2171700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1" name="Equation" r:id="rId9" imgW="888840" imgH="253800" progId="Equation.DSMT4">
                  <p:embed/>
                </p:oleObj>
              </mc:Choice>
              <mc:Fallback>
                <p:oleObj name="Equation" r:id="rId9" imgW="888840" imgH="2538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="" xmlns:a16="http://schemas.microsoft.com/office/drawing/2014/main" id="{4D209414-0026-4E51-BDF9-1146B19DEABA}"/>
                          </a:ext>
                        </a:extLst>
                      </p:cNvPr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66775" y="3316288"/>
                        <a:ext cx="2171700" cy="50006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 descr="Logo, company name&#10;&#10;Description automatically generated">
            <a:extLst>
              <a:ext uri="{FF2B5EF4-FFF2-40B4-BE49-F238E27FC236}">
                <a16:creationId xmlns:a16="http://schemas.microsoft.com/office/drawing/2014/main" xmlns="" id="{241CF096-02AB-5559-7482-5C0C361A1E86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08737" y="421081"/>
            <a:ext cx="1441901" cy="10987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6001048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2" end="2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22" end="2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89</TotalTime>
  <Words>469</Words>
  <Application>Microsoft Office PowerPoint</Application>
  <PresentationFormat>Custom</PresentationFormat>
  <Paragraphs>599</Paragraphs>
  <Slides>16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18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Krishna Venkataram</dc:creator>
  <cp:lastModifiedBy>Nagesh H M</cp:lastModifiedBy>
  <cp:revision>353</cp:revision>
  <dcterms:created xsi:type="dcterms:W3CDTF">2020-06-03T14:19:00Z</dcterms:created>
  <dcterms:modified xsi:type="dcterms:W3CDTF">2023-03-29T22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1.2.0.9684</vt:lpwstr>
  </property>
</Properties>
</file>